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4B5" w:rsidRDefault="005B44B5" w:rsidP="00E114E7">
      <w:pPr>
        <w:jc w:val="center"/>
        <w:rPr>
          <w:sz w:val="96"/>
          <w:szCs w:val="96"/>
        </w:rPr>
      </w:pPr>
    </w:p>
    <w:p w:rsidR="005B44B5" w:rsidRPr="005B44B5" w:rsidRDefault="005B44B5" w:rsidP="005B44B5">
      <w:pPr>
        <w:jc w:val="center"/>
        <w:rPr>
          <w:sz w:val="72"/>
          <w:szCs w:val="72"/>
        </w:rPr>
      </w:pPr>
      <w:proofErr w:type="gramStart"/>
      <w:r w:rsidRPr="005B44B5">
        <w:rPr>
          <w:sz w:val="72"/>
          <w:szCs w:val="72"/>
        </w:rPr>
        <w:t>East Meadow U.F.S.D.</w:t>
      </w:r>
      <w:proofErr w:type="gramEnd"/>
    </w:p>
    <w:p w:rsidR="0035688A" w:rsidRPr="005B44B5" w:rsidRDefault="00E114E7" w:rsidP="00E114E7">
      <w:pPr>
        <w:jc w:val="center"/>
        <w:rPr>
          <w:sz w:val="44"/>
          <w:szCs w:val="44"/>
        </w:rPr>
      </w:pPr>
      <w:r w:rsidRPr="005B44B5">
        <w:rPr>
          <w:sz w:val="44"/>
          <w:szCs w:val="44"/>
        </w:rPr>
        <w:t>Curriculum Area Project</w:t>
      </w:r>
    </w:p>
    <w:p w:rsidR="00E114E7" w:rsidRDefault="00E114E7" w:rsidP="00E114E7">
      <w:pPr>
        <w:jc w:val="center"/>
        <w:rPr>
          <w:sz w:val="40"/>
          <w:szCs w:val="40"/>
        </w:rPr>
      </w:pPr>
      <w:r>
        <w:rPr>
          <w:sz w:val="40"/>
          <w:szCs w:val="40"/>
        </w:rPr>
        <w:t>2012 – 2013</w:t>
      </w:r>
    </w:p>
    <w:p w:rsidR="00E114E7" w:rsidRDefault="00E114E7" w:rsidP="00E114E7">
      <w:pPr>
        <w:jc w:val="center"/>
        <w:rPr>
          <w:sz w:val="40"/>
          <w:szCs w:val="40"/>
        </w:rPr>
      </w:pPr>
    </w:p>
    <w:p w:rsidR="00E114E7" w:rsidRDefault="00E114E7" w:rsidP="00E114E7">
      <w:pPr>
        <w:jc w:val="center"/>
        <w:rPr>
          <w:sz w:val="72"/>
          <w:szCs w:val="72"/>
        </w:rPr>
      </w:pPr>
      <w:r w:rsidRPr="00E114E7">
        <w:rPr>
          <w:sz w:val="72"/>
          <w:szCs w:val="72"/>
        </w:rPr>
        <w:t>Grade 5 – Math Spiral Assessments</w:t>
      </w:r>
    </w:p>
    <w:p w:rsidR="005B44B5" w:rsidRPr="00E114E7" w:rsidRDefault="005B44B5" w:rsidP="00E114E7">
      <w:pPr>
        <w:jc w:val="center"/>
        <w:rPr>
          <w:sz w:val="72"/>
          <w:szCs w:val="72"/>
        </w:rPr>
      </w:pPr>
    </w:p>
    <w:p w:rsidR="005B44B5" w:rsidRDefault="005B44B5" w:rsidP="005B44B5">
      <w:pPr>
        <w:rPr>
          <w:sz w:val="40"/>
          <w:szCs w:val="40"/>
        </w:rPr>
      </w:pPr>
      <w:r>
        <w:rPr>
          <w:sz w:val="40"/>
          <w:szCs w:val="40"/>
        </w:rPr>
        <w:t xml:space="preserve">Mr. Louis </w:t>
      </w:r>
      <w:proofErr w:type="spellStart"/>
      <w:r>
        <w:rPr>
          <w:sz w:val="40"/>
          <w:szCs w:val="40"/>
        </w:rPr>
        <w:t>DeAngelo</w:t>
      </w:r>
      <w:proofErr w:type="spellEnd"/>
      <w:r>
        <w:rPr>
          <w:sz w:val="40"/>
          <w:szCs w:val="40"/>
        </w:rPr>
        <w:t xml:space="preserve"> – Superintendent of Schools</w:t>
      </w:r>
    </w:p>
    <w:p w:rsidR="00E114E7" w:rsidRDefault="00E114E7" w:rsidP="005B44B5">
      <w:pPr>
        <w:rPr>
          <w:sz w:val="40"/>
          <w:szCs w:val="40"/>
        </w:rPr>
      </w:pPr>
      <w:r>
        <w:rPr>
          <w:sz w:val="40"/>
          <w:szCs w:val="40"/>
        </w:rPr>
        <w:t>Facilitator: Len Minerva</w:t>
      </w:r>
    </w:p>
    <w:p w:rsidR="00E114E7" w:rsidRDefault="00E114E7" w:rsidP="005B44B5">
      <w:pPr>
        <w:rPr>
          <w:sz w:val="40"/>
          <w:szCs w:val="40"/>
        </w:rPr>
      </w:pPr>
      <w:r>
        <w:rPr>
          <w:sz w:val="40"/>
          <w:szCs w:val="40"/>
        </w:rPr>
        <w:t>Writers:</w:t>
      </w:r>
    </w:p>
    <w:p w:rsidR="00E114E7" w:rsidRDefault="00E114E7" w:rsidP="005B44B5">
      <w:pPr>
        <w:rPr>
          <w:sz w:val="40"/>
          <w:szCs w:val="40"/>
        </w:rPr>
      </w:pPr>
      <w:r>
        <w:rPr>
          <w:sz w:val="40"/>
          <w:szCs w:val="40"/>
        </w:rPr>
        <w:t>Kathy Kane-</w:t>
      </w:r>
      <w:proofErr w:type="spellStart"/>
      <w:r>
        <w:rPr>
          <w:sz w:val="40"/>
          <w:szCs w:val="40"/>
        </w:rPr>
        <w:t>Pesant</w:t>
      </w:r>
      <w:proofErr w:type="spellEnd"/>
    </w:p>
    <w:p w:rsidR="00E114E7" w:rsidRDefault="00E114E7" w:rsidP="005B44B5">
      <w:pPr>
        <w:rPr>
          <w:sz w:val="40"/>
          <w:szCs w:val="40"/>
        </w:rPr>
      </w:pPr>
      <w:r>
        <w:rPr>
          <w:sz w:val="40"/>
          <w:szCs w:val="40"/>
        </w:rPr>
        <w:t xml:space="preserve">Joe </w:t>
      </w:r>
      <w:proofErr w:type="spellStart"/>
      <w:r>
        <w:rPr>
          <w:sz w:val="40"/>
          <w:szCs w:val="40"/>
        </w:rPr>
        <w:t>Targove</w:t>
      </w:r>
      <w:proofErr w:type="spellEnd"/>
    </w:p>
    <w:p w:rsidR="00E114E7" w:rsidRDefault="00E114E7" w:rsidP="005B44B5">
      <w:pPr>
        <w:rPr>
          <w:sz w:val="40"/>
          <w:szCs w:val="40"/>
        </w:rPr>
      </w:pPr>
      <w:r>
        <w:rPr>
          <w:sz w:val="40"/>
          <w:szCs w:val="40"/>
        </w:rPr>
        <w:t>Kimberly Wagner</w:t>
      </w:r>
    </w:p>
    <w:p w:rsidR="005B44B5" w:rsidRDefault="005B44B5" w:rsidP="00E114E7">
      <w:pPr>
        <w:jc w:val="center"/>
        <w:rPr>
          <w:sz w:val="40"/>
          <w:szCs w:val="40"/>
        </w:rPr>
      </w:pPr>
    </w:p>
    <w:p w:rsidR="005B44B5" w:rsidRDefault="005B44B5" w:rsidP="00E114E7">
      <w:pPr>
        <w:jc w:val="center"/>
        <w:rPr>
          <w:sz w:val="40"/>
          <w:szCs w:val="40"/>
        </w:rPr>
      </w:pPr>
    </w:p>
    <w:p w:rsidR="005B44B5" w:rsidRDefault="005B44B5" w:rsidP="00E114E7">
      <w:pPr>
        <w:jc w:val="center"/>
        <w:rPr>
          <w:sz w:val="40"/>
          <w:szCs w:val="40"/>
        </w:rPr>
      </w:pPr>
    </w:p>
    <w:p w:rsidR="008B06FB" w:rsidRPr="008B06FB" w:rsidRDefault="008B06FB" w:rsidP="008B06FB">
      <w:pPr>
        <w:widowControl w:val="0"/>
        <w:overflowPunct w:val="0"/>
        <w:autoSpaceDE w:val="0"/>
        <w:autoSpaceDN w:val="0"/>
        <w:adjustRightInd w:val="0"/>
        <w:spacing w:after="0" w:line="240" w:lineRule="auto"/>
        <w:jc w:val="center"/>
        <w:rPr>
          <w:rFonts w:ascii="Times New Roman" w:eastAsia="Times New Roman" w:hAnsi="Times New Roman" w:cs="Times New Roman"/>
          <w:kern w:val="28"/>
          <w:sz w:val="48"/>
          <w:szCs w:val="48"/>
        </w:rPr>
      </w:pPr>
      <w:r w:rsidRPr="008B06FB">
        <w:rPr>
          <w:rFonts w:ascii="Times New Roman" w:eastAsia="Times New Roman" w:hAnsi="Times New Roman" w:cs="Times New Roman"/>
          <w:kern w:val="28"/>
          <w:sz w:val="48"/>
          <w:szCs w:val="48"/>
        </w:rPr>
        <w:t>Table of Contents</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Section</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1.</w:t>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t>Cover Page</w:t>
      </w: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2.</w:t>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t>Abstract</w:t>
      </w: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3.</w:t>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t>Rationale</w:t>
      </w: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4.</w:t>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r>
      <w:r w:rsidRPr="008B06FB">
        <w:rPr>
          <w:rFonts w:ascii="Times New Roman" w:eastAsia="Times New Roman" w:hAnsi="Times New Roman" w:cs="Times New Roman"/>
          <w:kern w:val="28"/>
          <w:sz w:val="32"/>
          <w:szCs w:val="32"/>
        </w:rPr>
        <w:tab/>
        <w:t>Spiral Assessments 1 - 10</w:t>
      </w: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Pr="008B06FB"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jc w:val="center"/>
        <w:rPr>
          <w:rFonts w:ascii="Times New Roman" w:eastAsia="Times New Roman" w:hAnsi="Times New Roman" w:cs="Times New Roman"/>
          <w:kern w:val="28"/>
          <w:sz w:val="48"/>
          <w:szCs w:val="48"/>
        </w:rPr>
      </w:pPr>
      <w:r w:rsidRPr="008B06FB">
        <w:rPr>
          <w:rFonts w:ascii="Times New Roman" w:eastAsia="Times New Roman" w:hAnsi="Times New Roman" w:cs="Times New Roman"/>
          <w:kern w:val="28"/>
          <w:sz w:val="48"/>
          <w:szCs w:val="48"/>
        </w:rPr>
        <w:lastRenderedPageBreak/>
        <w:t>CAP - Grade 5 Math Spirals</w:t>
      </w:r>
    </w:p>
    <w:p w:rsidR="008B06FB" w:rsidRPr="008B06FB" w:rsidRDefault="008B06FB" w:rsidP="008B06FB">
      <w:pPr>
        <w:widowControl w:val="0"/>
        <w:overflowPunct w:val="0"/>
        <w:autoSpaceDE w:val="0"/>
        <w:autoSpaceDN w:val="0"/>
        <w:adjustRightInd w:val="0"/>
        <w:spacing w:after="0" w:line="240" w:lineRule="auto"/>
        <w:jc w:val="center"/>
        <w:rPr>
          <w:rFonts w:ascii="Times New Roman" w:eastAsia="Times New Roman" w:hAnsi="Times New Roman" w:cs="Times New Roman"/>
          <w:kern w:val="28"/>
          <w:sz w:val="48"/>
          <w:szCs w:val="48"/>
        </w:rPr>
      </w:pPr>
      <w:r w:rsidRPr="008B06FB">
        <w:rPr>
          <w:rFonts w:ascii="Times New Roman" w:eastAsia="Times New Roman" w:hAnsi="Times New Roman" w:cs="Times New Roman"/>
          <w:kern w:val="28"/>
          <w:sz w:val="48"/>
          <w:szCs w:val="48"/>
        </w:rPr>
        <w:t>Abstract</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 xml:space="preserve">The purpose of this CAP was to design Fifth Grade Math Spiral Assessments that feature Common Core exemplar questions.  The Spirals follow the East Meadow School District’s scope and sequence for Mathematics, while spiraling back to touch upon previously learned material.  Questions are designed to meet each of the Common Core Standards for Grade 5 Mathematics. </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5B44B5" w:rsidRPr="008B06FB" w:rsidRDefault="005B44B5"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jc w:val="center"/>
        <w:rPr>
          <w:rFonts w:ascii="Times New Roman" w:eastAsia="Times New Roman" w:hAnsi="Times New Roman" w:cs="Times New Roman"/>
          <w:kern w:val="28"/>
          <w:sz w:val="48"/>
          <w:szCs w:val="48"/>
        </w:rPr>
      </w:pPr>
      <w:r w:rsidRPr="008B06FB">
        <w:rPr>
          <w:rFonts w:ascii="Times New Roman" w:eastAsia="Times New Roman" w:hAnsi="Times New Roman" w:cs="Times New Roman"/>
          <w:kern w:val="28"/>
          <w:sz w:val="48"/>
          <w:szCs w:val="48"/>
        </w:rPr>
        <w:lastRenderedPageBreak/>
        <w:t>CAP - Grade 5 Math Spirals</w:t>
      </w:r>
    </w:p>
    <w:p w:rsidR="008B06FB" w:rsidRPr="008B06FB" w:rsidRDefault="008B06FB" w:rsidP="008B06FB">
      <w:pPr>
        <w:widowControl w:val="0"/>
        <w:overflowPunct w:val="0"/>
        <w:autoSpaceDE w:val="0"/>
        <w:autoSpaceDN w:val="0"/>
        <w:adjustRightInd w:val="0"/>
        <w:spacing w:after="0" w:line="240" w:lineRule="auto"/>
        <w:jc w:val="center"/>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48"/>
          <w:szCs w:val="48"/>
        </w:rPr>
        <w:t>Rationale</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The purpose of spiral assessments are to test students on the concepts and skills that were most recently taught, while also having them revisit previous lessons.</w:t>
      </w: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rPr>
          <w:rFonts w:ascii="Times New Roman" w:eastAsia="Times New Roman" w:hAnsi="Times New Roman" w:cs="Times New Roman"/>
          <w:kern w:val="28"/>
          <w:sz w:val="32"/>
          <w:szCs w:val="32"/>
        </w:rPr>
      </w:pPr>
      <w:r w:rsidRPr="008B06FB">
        <w:rPr>
          <w:rFonts w:ascii="Times New Roman" w:eastAsia="Times New Roman" w:hAnsi="Times New Roman" w:cs="Times New Roman"/>
          <w:kern w:val="28"/>
          <w:sz w:val="32"/>
          <w:szCs w:val="32"/>
        </w:rPr>
        <w:t xml:space="preserve">The New York State Department of Education has mandated that its public schools follow the rigorous Common Core Curriculum.  The East Meadow School District is fully invested in the Common Core Curriculum.  The NYS Assessments are written through the Common Core Curriculum; our spiral assessments must be written at the same level.   </w:t>
      </w:r>
    </w:p>
    <w:p w:rsid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5B44B5" w:rsidRPr="008B06FB" w:rsidRDefault="005B44B5"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32"/>
          <w:szCs w:val="32"/>
        </w:rPr>
      </w:pPr>
    </w:p>
    <w:p w:rsidR="008B06FB" w:rsidRPr="008B06FB" w:rsidRDefault="008B06FB" w:rsidP="008B06FB">
      <w:pPr>
        <w:widowControl w:val="0"/>
        <w:overflowPunct w:val="0"/>
        <w:autoSpaceDE w:val="0"/>
        <w:autoSpaceDN w:val="0"/>
        <w:adjustRightInd w:val="0"/>
        <w:spacing w:after="0" w:line="240" w:lineRule="auto"/>
        <w:ind w:left="270"/>
        <w:rPr>
          <w:rFonts w:ascii="Times New Roman" w:eastAsia="Times New Roman" w:hAnsi="Times New Roman" w:cs="Times New Roman"/>
          <w:kern w:val="28"/>
          <w:sz w:val="28"/>
          <w:szCs w:val="28"/>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Name____________________________</w:t>
      </w:r>
      <w:r w:rsidRPr="002B7666">
        <w:rPr>
          <w:rFonts w:ascii="Comic Sans MS" w:eastAsia="Times New Roman" w:hAnsi="Comic Sans MS" w:cs="Comic Sans MS"/>
          <w:kern w:val="28"/>
          <w:sz w:val="24"/>
          <w:szCs w:val="24"/>
        </w:rPr>
        <w:tab/>
        <w:t>Date___________________</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5</w:t>
      </w:r>
      <w:r w:rsidRPr="002B7666">
        <w:rPr>
          <w:rFonts w:ascii="Comic Sans MS" w:eastAsia="Times New Roman" w:hAnsi="Comic Sans MS" w:cs="Comic Sans MS"/>
          <w:kern w:val="28"/>
          <w:sz w:val="24"/>
          <w:szCs w:val="24"/>
          <w:vertAlign w:val="superscript"/>
        </w:rPr>
        <w:t>th</w:t>
      </w:r>
      <w:r w:rsidRPr="002B7666">
        <w:rPr>
          <w:rFonts w:ascii="Comic Sans MS" w:eastAsia="Times New Roman" w:hAnsi="Comic Sans MS" w:cs="Comic Sans MS"/>
          <w:kern w:val="28"/>
          <w:sz w:val="24"/>
          <w:szCs w:val="24"/>
        </w:rPr>
        <w:t xml:space="preserve"> Grade </w:t>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360" w:lineRule="auto"/>
        <w:jc w:val="center"/>
        <w:rPr>
          <w:rFonts w:ascii="Comic Sans MS" w:eastAsia="Times New Roman" w:hAnsi="Comic Sans MS" w:cs="Comic Sans MS"/>
          <w:kern w:val="28"/>
          <w:sz w:val="24"/>
          <w:szCs w:val="24"/>
          <w:u w:val="single"/>
        </w:rPr>
      </w:pPr>
      <w:r w:rsidRPr="002B7666">
        <w:rPr>
          <w:rFonts w:ascii="Comic Sans MS" w:eastAsia="Times New Roman" w:hAnsi="Comic Sans MS" w:cs="Comic Sans MS"/>
          <w:kern w:val="28"/>
          <w:sz w:val="24"/>
          <w:szCs w:val="24"/>
          <w:u w:val="single"/>
        </w:rPr>
        <w:t>Spiral Assessment 1</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Comic Sans MS" w:eastAsia="Times New Roman" w:hAnsi="Comic Sans MS" w:cs="Comic Sans MS"/>
          <w:b/>
          <w:bCs/>
          <w:kern w:val="28"/>
          <w:sz w:val="24"/>
          <w:szCs w:val="24"/>
          <w:u w:val="single"/>
        </w:rPr>
        <w:t>Part 1</w:t>
      </w:r>
    </w:p>
    <w:p w:rsidR="002B7666" w:rsidRPr="002B7666" w:rsidRDefault="002B7666" w:rsidP="002B7666">
      <w:pPr>
        <w:widowControl w:val="0"/>
        <w:overflowPunct w:val="0"/>
        <w:adjustRightInd w:val="0"/>
        <w:spacing w:after="0" w:line="275"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Read each question carefully and place each answer on the appropriate line on the answer sheet.  </w:t>
      </w:r>
    </w:p>
    <w:p w:rsidR="002B7666" w:rsidRPr="002B7666" w:rsidRDefault="002B7666" w:rsidP="002B7666">
      <w:pPr>
        <w:widowControl w:val="0"/>
        <w:overflowPunct w:val="0"/>
        <w:adjustRightInd w:val="0"/>
        <w:spacing w:after="0" w:line="275"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59264" behindDoc="0" locked="0" layoutInCell="1" allowOverlap="1" wp14:anchorId="3DDDF549" wp14:editId="0717C3CB">
                <wp:simplePos x="0" y="0"/>
                <wp:positionH relativeFrom="column">
                  <wp:posOffset>-454660</wp:posOffset>
                </wp:positionH>
                <wp:positionV relativeFrom="paragraph">
                  <wp:posOffset>170180</wp:posOffset>
                </wp:positionV>
                <wp:extent cx="342900" cy="342900"/>
                <wp:effectExtent l="0" t="0" r="0" b="0"/>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1</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8pt;margin-top:13.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">
                <v:textbox>
                  <w:txbxContent>
                    <w:p w:rsidR="00DA38D4" w:rsidRDefault="00DA38D4" w:rsidP="002B7666">
                      <w:pPr>
                        <w:jc w:val="center"/>
                        <w:rPr>
                          <w:b/>
                          <w:bCs/>
                        </w:rPr>
                      </w:pPr>
                      <w:r>
                        <w:rPr>
                          <w:b/>
                          <w:bCs/>
                        </w:rPr>
                        <w:t>1</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The creator of a YouTube video claimed that he received 2,419,386 hits. What is the value of the digit 2 in 2,419,386?</w:t>
      </w:r>
    </w:p>
    <w:p w:rsidR="002B7666" w:rsidRPr="002B7666" w:rsidRDefault="002B7666" w:rsidP="002B7666">
      <w:pPr>
        <w:widowControl w:val="0"/>
        <w:overflowPunct w:val="0"/>
        <w:adjustRightInd w:val="0"/>
        <w:spacing w:after="0" w:line="275" w:lineRule="auto"/>
        <w:ind w:left="9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1170" w:hanging="45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200,000,000</w:t>
      </w:r>
    </w:p>
    <w:p w:rsidR="002B7666" w:rsidRPr="002B7666" w:rsidRDefault="002B7666" w:rsidP="002B7666">
      <w:pPr>
        <w:widowControl w:val="0"/>
        <w:overflowPunct w:val="0"/>
        <w:adjustRightInd w:val="0"/>
        <w:spacing w:after="0" w:line="240" w:lineRule="auto"/>
        <w:ind w:left="1170" w:hanging="45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20,000,000</w:t>
      </w:r>
    </w:p>
    <w:p w:rsidR="002B7666" w:rsidRPr="002B7666" w:rsidRDefault="002B7666" w:rsidP="002B7666">
      <w:pPr>
        <w:widowControl w:val="0"/>
        <w:overflowPunct w:val="0"/>
        <w:adjustRightInd w:val="0"/>
        <w:spacing w:after="0" w:line="240" w:lineRule="auto"/>
        <w:ind w:left="10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2,000,000</w:t>
      </w:r>
    </w:p>
    <w:p w:rsidR="002B7666" w:rsidRPr="002B7666" w:rsidRDefault="002B7666" w:rsidP="002B7666">
      <w:pPr>
        <w:widowControl w:val="0"/>
        <w:overflowPunct w:val="0"/>
        <w:adjustRightInd w:val="0"/>
        <w:spacing w:after="0" w:line="240" w:lineRule="auto"/>
        <w:ind w:left="630" w:firstLine="9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200,000</w:t>
      </w:r>
    </w:p>
    <w:p w:rsidR="002B7666" w:rsidRPr="002B7666" w:rsidRDefault="002B7666" w:rsidP="002B7666">
      <w:pPr>
        <w:widowControl w:val="0"/>
        <w:overflowPunct w:val="0"/>
        <w:adjustRightInd w:val="0"/>
        <w:spacing w:after="0" w:line="275" w:lineRule="auto"/>
        <w:ind w:left="1440" w:hanging="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75" w:lineRule="auto"/>
        <w:ind w:left="36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0288" behindDoc="0" locked="0" layoutInCell="1" allowOverlap="1" wp14:anchorId="35BF0728" wp14:editId="7C825D26">
                <wp:simplePos x="0" y="0"/>
                <wp:positionH relativeFrom="column">
                  <wp:posOffset>-378460</wp:posOffset>
                </wp:positionH>
                <wp:positionV relativeFrom="paragraph">
                  <wp:posOffset>166370</wp:posOffset>
                </wp:positionV>
                <wp:extent cx="342900" cy="342900"/>
                <wp:effectExtent l="0" t="0" r="0" b="0"/>
                <wp:wrapSquare wrapText="bothSides"/>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2</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29.8pt;margin-top:13.1pt;width:2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">
                <v:textbox>
                  <w:txbxContent>
                    <w:p w:rsidR="00DA38D4" w:rsidRDefault="00DA38D4" w:rsidP="002B7666">
                      <w:pPr>
                        <w:jc w:val="center"/>
                      </w:pPr>
                      <w:r>
                        <w:rPr>
                          <w:b/>
                          <w:bCs/>
                        </w:rPr>
                        <w:t>2</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Jane baked 24 muffins. Her sister Mary ate 3 muffins, and her brother Stephen ate 2 muffins. Which expression can Jane use to find how many cupcakes are left?</w:t>
      </w:r>
    </w:p>
    <w:p w:rsidR="002B7666" w:rsidRPr="002B7666" w:rsidRDefault="002B7666" w:rsidP="002B7666">
      <w:pPr>
        <w:widowControl w:val="0"/>
        <w:overflowPunct w:val="0"/>
        <w:adjustRightInd w:val="0"/>
        <w:spacing w:after="0" w:line="275" w:lineRule="auto"/>
        <w:ind w:left="9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24 + (3 – 2)</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B) 24 – (3 + 2) </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C) (24 – 3) + 2 </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24 – (3 – 2)</w:t>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vertAlign w:val="superscript"/>
        </w:rPr>
      </w:pPr>
      <w:r w:rsidRPr="002B7666">
        <w:rPr>
          <w:rFonts w:ascii="Comic Sans MS" w:eastAsia="Times New Roman" w:hAnsi="Comic Sans MS" w:cs="Comic Sans MS"/>
          <w:kern w:val="28"/>
          <w:sz w:val="24"/>
          <w:szCs w:val="24"/>
        </w:rPr>
        <w:t xml:space="preserve"> </w:t>
      </w:r>
      <w:r w:rsidRPr="002B7666">
        <w:rPr>
          <w:rFonts w:ascii="Comic Sans MS" w:eastAsia="Times New Roman" w:hAnsi="Comic Sans MS" w:cs="Comic Sans MS"/>
          <w:kern w:val="28"/>
          <w:sz w:val="24"/>
          <w:szCs w:val="24"/>
          <w:vertAlign w:val="superscript"/>
        </w:rPr>
        <w:tab/>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vertAlign w:val="superscript"/>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1312" behindDoc="0" locked="0" layoutInCell="1" allowOverlap="1" wp14:anchorId="303C6FEB" wp14:editId="199E609E">
                <wp:simplePos x="0" y="0"/>
                <wp:positionH relativeFrom="column">
                  <wp:posOffset>-445135</wp:posOffset>
                </wp:positionH>
                <wp:positionV relativeFrom="paragraph">
                  <wp:posOffset>228600</wp:posOffset>
                </wp:positionV>
                <wp:extent cx="333375" cy="342900"/>
                <wp:effectExtent l="0" t="0" r="0" b="0"/>
                <wp:wrapSquare wrapText="bothSides"/>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3</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35.05pt;margin-top:18pt;width:26.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">
                <v:textbox>
                  <w:txbxContent>
                    <w:p w:rsidR="00DA38D4" w:rsidRDefault="00DA38D4" w:rsidP="002B7666">
                      <w:pPr>
                        <w:jc w:val="center"/>
                      </w:pPr>
                      <w:r>
                        <w:rPr>
                          <w:b/>
                          <w:bCs/>
                        </w:rPr>
                        <w:t>3</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Frank took 42 photos with his digital camera. He stored an equal number of photos in each of 3 folders on his computer. Which number sentence could Frank use to find the number of photos in each folder?</w:t>
      </w:r>
    </w:p>
    <w:p w:rsidR="002B7666" w:rsidRPr="002B7666" w:rsidRDefault="002B7666" w:rsidP="002B7666">
      <w:pPr>
        <w:widowControl w:val="0"/>
        <w:overflowPunct w:val="0"/>
        <w:adjustRightInd w:val="0"/>
        <w:spacing w:after="0" w:line="275"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3 × 14 = 42</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3 × 40 = 120</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3 × 42 = 12</w:t>
      </w:r>
    </w:p>
    <w:p w:rsidR="002B7666" w:rsidRPr="002B7666" w:rsidRDefault="002B7666" w:rsidP="002B7666">
      <w:pPr>
        <w:widowControl w:val="0"/>
        <w:overflowPunct w:val="0"/>
        <w:adjustRightInd w:val="0"/>
        <w:spacing w:after="0" w:line="24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4 × 42 = 168</w:t>
      </w:r>
    </w:p>
    <w:p w:rsidR="002B7666" w:rsidRDefault="002B7666" w:rsidP="002B7666">
      <w:pPr>
        <w:widowControl w:val="0"/>
        <w:overflowPunct w:val="0"/>
        <w:adjustRightInd w:val="0"/>
        <w:spacing w:after="0" w:line="275" w:lineRule="auto"/>
        <w:ind w:left="1260" w:right="-180" w:hanging="540"/>
        <w:rPr>
          <w:rFonts w:ascii="Comic Sans MS" w:eastAsia="Times New Roman" w:hAnsi="Comic Sans MS" w:cs="Comic Sans MS"/>
          <w:b/>
          <w:bCs/>
          <w:kern w:val="28"/>
          <w:sz w:val="36"/>
          <w:szCs w:val="36"/>
        </w:rPr>
      </w:pPr>
      <w:r w:rsidRPr="002B7666">
        <w:rPr>
          <w:rFonts w:ascii="Comic Sans MS" w:eastAsia="Times New Roman" w:hAnsi="Comic Sans MS" w:cs="Comic Sans MS"/>
          <w:kern w:val="28"/>
          <w:sz w:val="24"/>
          <w:szCs w:val="24"/>
        </w:rPr>
        <w:tab/>
      </w:r>
    </w:p>
    <w:p w:rsidR="002B7666" w:rsidRDefault="002B7666" w:rsidP="002B7666">
      <w:pPr>
        <w:widowControl w:val="0"/>
        <w:overflowPunct w:val="0"/>
        <w:adjustRightInd w:val="0"/>
        <w:spacing w:after="0" w:line="275" w:lineRule="auto"/>
        <w:ind w:left="7920"/>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275" w:lineRule="auto"/>
        <w:ind w:left="7920"/>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275" w:lineRule="auto"/>
        <w:ind w:left="7920"/>
        <w:rPr>
          <w:rFonts w:ascii="Comic Sans MS" w:eastAsia="Times New Roman" w:hAnsi="Comic Sans MS" w:cs="Comic Sans MS"/>
          <w:kern w:val="28"/>
          <w:sz w:val="36"/>
          <w:szCs w:val="36"/>
        </w:rPr>
      </w:pPr>
      <w:r w:rsidRPr="002B7666">
        <w:rPr>
          <w:rFonts w:ascii="Comic Sans MS" w:eastAsia="Times New Roman" w:hAnsi="Comic Sans MS" w:cs="Comic Sans MS"/>
          <w:b/>
          <w:bCs/>
          <w:kern w:val="28"/>
          <w:sz w:val="36"/>
          <w:szCs w:val="36"/>
        </w:rPr>
        <w:t>Go On</w: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2336" behindDoc="0" locked="0" layoutInCell="1" allowOverlap="1" wp14:anchorId="6BED437F" wp14:editId="08433E86">
                <wp:simplePos x="0" y="0"/>
                <wp:positionH relativeFrom="column">
                  <wp:posOffset>-424180</wp:posOffset>
                </wp:positionH>
                <wp:positionV relativeFrom="paragraph">
                  <wp:posOffset>-32385</wp:posOffset>
                </wp:positionV>
                <wp:extent cx="342900" cy="342900"/>
                <wp:effectExtent l="0" t="0" r="0" b="0"/>
                <wp:wrapSquare wrapText="bothSides"/>
                <wp:docPr id="3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4</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margin-left:-33.4pt;margin-top:-2.5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">
                <v:textbox>
                  <w:txbxContent>
                    <w:p w:rsidR="00DA38D4" w:rsidRDefault="00DA38D4" w:rsidP="002B7666">
                      <w:pPr>
                        <w:jc w:val="center"/>
                      </w:pPr>
                      <w:r>
                        <w:rPr>
                          <w:b/>
                          <w:bCs/>
                        </w:rPr>
                        <w:t>4</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A traveling carnival is visiting the local park. The ticket booth has already sold 3,000 ride bracelets. Each bracelet costs $20. How much money has the ticket booth already collected?</w:t>
      </w:r>
    </w:p>
    <w:p w:rsidR="002B7666" w:rsidRPr="002B7666" w:rsidRDefault="002B7666" w:rsidP="002B7666">
      <w:pPr>
        <w:widowControl w:val="0"/>
        <w:overflowPunct w:val="0"/>
        <w:adjustRightInd w:val="0"/>
        <w:spacing w:after="0" w:line="275" w:lineRule="auto"/>
        <w:ind w:left="90"/>
        <w:rPr>
          <w:rFonts w:ascii="Comic Sans MS" w:eastAsia="Times New Roman" w:hAnsi="Comic Sans MS" w:cs="Comic Sans MS"/>
          <w:kern w:val="28"/>
          <w:sz w:val="24"/>
          <w:szCs w:val="24"/>
        </w:rPr>
      </w:pPr>
    </w:p>
    <w:p w:rsidR="002B7666" w:rsidRPr="002B7666" w:rsidRDefault="002B7666" w:rsidP="002B7666">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t>A) $60</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600</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C) $60,000 </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600,000</w:t>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  </w:t>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3360" behindDoc="0" locked="0" layoutInCell="1" allowOverlap="1" wp14:anchorId="16C25700" wp14:editId="389056F2">
                <wp:simplePos x="0" y="0"/>
                <wp:positionH relativeFrom="column">
                  <wp:posOffset>-424180</wp:posOffset>
                </wp:positionH>
                <wp:positionV relativeFrom="paragraph">
                  <wp:posOffset>182880</wp:posOffset>
                </wp:positionV>
                <wp:extent cx="342900" cy="342900"/>
                <wp:effectExtent l="0" t="0" r="0" b="0"/>
                <wp:wrapSquare wrapText="bothSides"/>
                <wp:docPr id="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5</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33.4pt;margin-top:14.4pt;width:27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">
                <v:textbox>
                  <w:txbxContent>
                    <w:p w:rsidR="00DA38D4" w:rsidRDefault="00DA38D4" w:rsidP="002B7666">
                      <w:pPr>
                        <w:jc w:val="center"/>
                      </w:pPr>
                      <w:r>
                        <w:rPr>
                          <w:b/>
                          <w:bCs/>
                        </w:rPr>
                        <w:t>5</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taxicab travels 234 miles every day. How many miles does the taxicab travel in 5 days?</w:t>
      </w:r>
    </w:p>
    <w:p w:rsidR="002B7666" w:rsidRPr="002B7666" w:rsidRDefault="002B7666" w:rsidP="002B7666">
      <w:pPr>
        <w:widowControl w:val="0"/>
        <w:overflowPunct w:val="0"/>
        <w:adjustRightInd w:val="0"/>
        <w:spacing w:after="0" w:line="275"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1,050 mil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1,150 mil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170 mil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520 miles</w:t>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4384" behindDoc="0" locked="0" layoutInCell="1" allowOverlap="1" wp14:anchorId="14644162" wp14:editId="652CFA4E">
                <wp:simplePos x="0" y="0"/>
                <wp:positionH relativeFrom="column">
                  <wp:posOffset>-424180</wp:posOffset>
                </wp:positionH>
                <wp:positionV relativeFrom="paragraph">
                  <wp:posOffset>181610</wp:posOffset>
                </wp:positionV>
                <wp:extent cx="342900" cy="342900"/>
                <wp:effectExtent l="0" t="0" r="0" b="0"/>
                <wp:wrapSquare wrapText="bothSides"/>
                <wp:docPr id="2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6</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1" type="#_x0000_t202" style="position:absolute;left:0;text-align:left;margin-left:-33.4pt;margin-top:14.3pt;width:27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">
                <v:textbox>
                  <w:txbxContent>
                    <w:p w:rsidR="00DA38D4" w:rsidRDefault="00DA38D4" w:rsidP="002B7666">
                      <w:pPr>
                        <w:jc w:val="center"/>
                      </w:pPr>
                      <w:r>
                        <w:rPr>
                          <w:b/>
                          <w:bCs/>
                        </w:rPr>
                        <w:t>6</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ob burns 354 calories in 1 hour by jogging on his treadmill. He jogged for 28 hours last month. How many calories did Bob burn in all last month from jogging on his treadmill?</w:t>
      </w:r>
    </w:p>
    <w:p w:rsidR="002B7666" w:rsidRPr="002B7666" w:rsidRDefault="002B7666" w:rsidP="002B7666">
      <w:pPr>
        <w:widowControl w:val="0"/>
        <w:overflowPunct w:val="0"/>
        <w:adjustRightInd w:val="0"/>
        <w:spacing w:after="0" w:line="275" w:lineRule="auto"/>
        <w:ind w:left="36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8,482 calori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9,912 calori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0,266 calories</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21,240 calories</w:t>
      </w:r>
    </w:p>
    <w:p w:rsidR="002B7666" w:rsidRPr="002B7666" w:rsidRDefault="002B7666" w:rsidP="002B7666">
      <w:pPr>
        <w:widowControl w:val="0"/>
        <w:overflowPunct w:val="0"/>
        <w:adjustRightInd w:val="0"/>
        <w:spacing w:after="0" w:line="275" w:lineRule="auto"/>
        <w:ind w:left="360" w:firstLine="36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5408" behindDoc="0" locked="0" layoutInCell="1" allowOverlap="1" wp14:anchorId="098B7AE6" wp14:editId="46F686FF">
                <wp:simplePos x="0" y="0"/>
                <wp:positionH relativeFrom="column">
                  <wp:posOffset>-424180</wp:posOffset>
                </wp:positionH>
                <wp:positionV relativeFrom="paragraph">
                  <wp:posOffset>120015</wp:posOffset>
                </wp:positionV>
                <wp:extent cx="342900" cy="342900"/>
                <wp:effectExtent l="0" t="0" r="0" b="0"/>
                <wp:wrapSquare wrapText="bothSides"/>
                <wp:docPr id="2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7</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33.4pt;margin-top:9.45pt;width:27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">
                <v:textbox>
                  <w:txbxContent>
                    <w:p w:rsidR="00DA38D4" w:rsidRDefault="00DA38D4" w:rsidP="002B7666">
                      <w:pPr>
                        <w:jc w:val="center"/>
                      </w:pPr>
                      <w:r>
                        <w:rPr>
                          <w:b/>
                          <w:bCs/>
                        </w:rPr>
                        <w:t>7</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Michelle's family is going to a beach resort.  Michelle bought 7 beach towels that cost $13 each to take to the resort.  To find the total cost, she added the products of 7 × 10 and </w: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roofErr w:type="gramStart"/>
      <w:r w:rsidRPr="002B7666">
        <w:rPr>
          <w:rFonts w:ascii="Comic Sans MS" w:eastAsia="Times New Roman" w:hAnsi="Comic Sans MS" w:cs="Comic Sans MS"/>
          <w:kern w:val="28"/>
          <w:sz w:val="24"/>
          <w:szCs w:val="24"/>
        </w:rPr>
        <w:t>7 × 3 for a total of $91.</w:t>
      </w:r>
      <w:proofErr w:type="gramEnd"/>
      <w:r w:rsidRPr="002B7666">
        <w:rPr>
          <w:rFonts w:ascii="Comic Sans MS" w:eastAsia="Times New Roman" w:hAnsi="Comic Sans MS" w:cs="Comic Sans MS"/>
          <w:kern w:val="28"/>
          <w:sz w:val="24"/>
          <w:szCs w:val="24"/>
        </w:rPr>
        <w:t xml:space="preserve"> What property did Michelle use?</w:t>
      </w:r>
    </w:p>
    <w:p w:rsidR="002B7666" w:rsidRPr="002B7666" w:rsidRDefault="002B7666" w:rsidP="002B7666">
      <w:pPr>
        <w:widowControl w:val="0"/>
        <w:overflowPunct w:val="0"/>
        <w:adjustRightInd w:val="0"/>
        <w:spacing w:after="0" w:line="275"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Commutative Property of Multiplication</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Commutative Property of Addition</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Associative Property of Multiplication</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Distributive Property</w:t>
      </w:r>
    </w:p>
    <w:p w:rsidR="002B7666" w:rsidRPr="002B7666" w:rsidRDefault="002B7666" w:rsidP="002B7666">
      <w:pPr>
        <w:widowControl w:val="0"/>
        <w:tabs>
          <w:tab w:val="left" w:pos="1080"/>
        </w:tabs>
        <w:overflowPunct w:val="0"/>
        <w:adjustRightInd w:val="0"/>
        <w:spacing w:after="0" w:line="275" w:lineRule="auto"/>
        <w:ind w:left="1080" w:hanging="360"/>
        <w:rPr>
          <w:rFonts w:ascii="Comic Sans MS" w:eastAsia="Times New Roman" w:hAnsi="Comic Sans MS" w:cs="Comic Sans MS"/>
          <w:kern w:val="28"/>
          <w:sz w:val="24"/>
          <w:szCs w:val="24"/>
        </w:rPr>
      </w:pPr>
    </w:p>
    <w:p w:rsidR="002B7666" w:rsidRPr="002B7666" w:rsidRDefault="002B7666" w:rsidP="002B7666">
      <w:pPr>
        <w:widowControl w:val="0"/>
        <w:tabs>
          <w:tab w:val="left" w:pos="1080"/>
        </w:tabs>
        <w:overflowPunct w:val="0"/>
        <w:adjustRightInd w:val="0"/>
        <w:spacing w:after="0" w:line="275" w:lineRule="auto"/>
        <w:ind w:left="1080" w:hanging="36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75" w:lineRule="auto"/>
        <w:ind w:left="7200" w:firstLine="720"/>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275" w:lineRule="auto"/>
        <w:ind w:left="7200" w:firstLine="720"/>
        <w:rPr>
          <w:rFonts w:ascii="Comic Sans MS" w:eastAsia="Times New Roman" w:hAnsi="Comic Sans MS" w:cs="Comic Sans MS"/>
          <w:b/>
          <w:bCs/>
          <w:kern w:val="28"/>
          <w:sz w:val="36"/>
          <w:szCs w:val="36"/>
        </w:rPr>
      </w:pPr>
      <w:r w:rsidRPr="002B7666">
        <w:rPr>
          <w:rFonts w:ascii="Comic Sans MS" w:eastAsia="Times New Roman" w:hAnsi="Comic Sans MS" w:cs="Comic Sans MS"/>
          <w:b/>
          <w:bCs/>
          <w:kern w:val="28"/>
          <w:sz w:val="36"/>
          <w:szCs w:val="36"/>
        </w:rPr>
        <w:t>Go On</w:t>
      </w:r>
    </w:p>
    <w:p w:rsidR="002B7666" w:rsidRPr="002B7666" w:rsidRDefault="002B7666" w:rsidP="002B7666">
      <w:pPr>
        <w:widowControl w:val="0"/>
        <w:overflowPunct w:val="0"/>
        <w:adjustRightInd w:val="0"/>
        <w:spacing w:after="0" w:line="240" w:lineRule="auto"/>
        <w:ind w:left="9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66432" behindDoc="0" locked="0" layoutInCell="1" allowOverlap="1" wp14:anchorId="7AA5BC60" wp14:editId="4338A39D">
                <wp:simplePos x="0" y="0"/>
                <wp:positionH relativeFrom="column">
                  <wp:posOffset>-438785</wp:posOffset>
                </wp:positionH>
                <wp:positionV relativeFrom="paragraph">
                  <wp:posOffset>-89535</wp:posOffset>
                </wp:positionV>
                <wp:extent cx="371475" cy="342900"/>
                <wp:effectExtent l="0" t="0" r="0" b="0"/>
                <wp:wrapSquare wrapText="bothSides"/>
                <wp:docPr id="2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8</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34.55pt;margin-top:-7.05pt;width:29.2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">
                <v:textbox>
                  <w:txbxContent>
                    <w:p w:rsidR="00DA38D4" w:rsidRDefault="00DA38D4" w:rsidP="002B7666">
                      <w:pPr>
                        <w:jc w:val="center"/>
                      </w:pPr>
                      <w:r>
                        <w:rPr>
                          <w:b/>
                          <w:bCs/>
                        </w:rPr>
                        <w:t>8</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Molly has 16 postcards from each of 8 different cities in Pennsylvania. She can fit 4 postcards on each page of her scrapbook. How many pages in the scrapbook can Molly fill    with postcards?</w:t>
      </w:r>
    </w:p>
    <w:p w:rsidR="002B7666" w:rsidRPr="002B7666" w:rsidRDefault="002B7666" w:rsidP="002B7666">
      <w:pPr>
        <w:widowControl w:val="0"/>
        <w:tabs>
          <w:tab w:val="left" w:pos="360"/>
        </w:tabs>
        <w:overflowPunct w:val="0"/>
        <w:adjustRightInd w:val="0"/>
        <w:spacing w:after="0" w:line="275" w:lineRule="auto"/>
        <w:ind w:left="9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22</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32</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41</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512</w:t>
      </w:r>
    </w:p>
    <w:p w:rsidR="002B7666" w:rsidRPr="002B7666" w:rsidRDefault="002B7666" w:rsidP="002B7666">
      <w:pPr>
        <w:widowControl w:val="0"/>
        <w:overflowPunct w:val="0"/>
        <w:adjustRightInd w:val="0"/>
        <w:spacing w:after="0" w:line="275"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7456" behindDoc="0" locked="0" layoutInCell="1" allowOverlap="1" wp14:anchorId="6EE997DF" wp14:editId="12743E0D">
                <wp:simplePos x="0" y="0"/>
                <wp:positionH relativeFrom="column">
                  <wp:posOffset>-473710</wp:posOffset>
                </wp:positionH>
                <wp:positionV relativeFrom="paragraph">
                  <wp:posOffset>161925</wp:posOffset>
                </wp:positionV>
                <wp:extent cx="406400" cy="342900"/>
                <wp:effectExtent l="0" t="0" r="0" b="0"/>
                <wp:wrapSquare wrapText="bothSides"/>
                <wp:docPr id="2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9</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4" type="#_x0000_t202" style="position:absolute;left:0;text-align:left;margin-left:-37.3pt;margin-top:12.75pt;width:32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">
                <v:textbox>
                  <w:txbxContent>
                    <w:p w:rsidR="00DA38D4" w:rsidRDefault="00DA38D4" w:rsidP="002B7666">
                      <w:pPr>
                        <w:jc w:val="center"/>
                      </w:pPr>
                      <w:r>
                        <w:rPr>
                          <w:b/>
                          <w:bCs/>
                        </w:rPr>
                        <w:t>9</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n earthquake was felt over an area of 5,000 square miles. Which shows 5,000 as a whole number multiplied by a power of ten?</w:t>
      </w:r>
    </w:p>
    <w:p w:rsidR="002B7666" w:rsidRPr="002B7666" w:rsidRDefault="002B7666" w:rsidP="002B7666">
      <w:pPr>
        <w:widowControl w:val="0"/>
        <w:overflowPunct w:val="0"/>
        <w:adjustRightInd w:val="0"/>
        <w:spacing w:after="0" w:line="275" w:lineRule="auto"/>
        <w:ind w:left="180"/>
        <w:rPr>
          <w:rFonts w:ascii="Comic Sans MS" w:eastAsia="Times New Roman" w:hAnsi="Comic Sans MS" w:cs="Comic Sans MS"/>
          <w:kern w:val="28"/>
          <w:sz w:val="24"/>
          <w:szCs w:val="24"/>
        </w:rPr>
      </w:pPr>
    </w:p>
    <w:p w:rsidR="002B7666" w:rsidRPr="002B7666" w:rsidRDefault="002B7666" w:rsidP="002B7666">
      <w:pPr>
        <w:widowControl w:val="0"/>
        <w:tabs>
          <w:tab w:val="left" w:pos="1080"/>
        </w:tabs>
        <w:overflowPunct w:val="0"/>
        <w:adjustRightInd w:val="0"/>
        <w:spacing w:after="0" w:line="275" w:lineRule="auto"/>
        <w:ind w:left="711" w:firstLine="8"/>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A)  </w:t>
      </w:r>
      <w:r w:rsidRPr="002B7666">
        <w:rPr>
          <w:rFonts w:ascii="Comic Sans MS" w:eastAsia="Times New Roman" w:hAnsi="Comic Sans MS" w:cs="Comic Sans MS"/>
          <w:noProof/>
          <w:kern w:val="28"/>
          <w:sz w:val="24"/>
          <w:szCs w:val="24"/>
        </w:rPr>
        <w:drawing>
          <wp:inline distT="0" distB="0" distL="0" distR="0" wp14:anchorId="107D2BE7" wp14:editId="2D09F2B8">
            <wp:extent cx="619125" cy="142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19125" cy="142875"/>
                    </a:xfrm>
                    <a:prstGeom prst="rect">
                      <a:avLst/>
                    </a:prstGeom>
                    <a:noFill/>
                    <a:ln>
                      <a:noFill/>
                    </a:ln>
                  </pic:spPr>
                </pic:pic>
              </a:graphicData>
            </a:graphic>
          </wp:inline>
        </w:drawing>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tabs>
          <w:tab w:val="left" w:pos="1080"/>
        </w:tabs>
        <w:overflowPunct w:val="0"/>
        <w:adjustRightInd w:val="0"/>
        <w:spacing w:after="0" w:line="275" w:lineRule="auto"/>
        <w:ind w:left="711" w:firstLine="8"/>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B)  </w:t>
      </w:r>
      <w:r w:rsidRPr="002B7666">
        <w:rPr>
          <w:rFonts w:ascii="Comic Sans MS" w:eastAsia="Times New Roman" w:hAnsi="Comic Sans MS" w:cs="Comic Sans MS"/>
          <w:noProof/>
          <w:kern w:val="28"/>
          <w:sz w:val="24"/>
          <w:szCs w:val="24"/>
        </w:rPr>
        <w:drawing>
          <wp:inline distT="0" distB="0" distL="0" distR="0" wp14:anchorId="71B1405A" wp14:editId="37FEAFC9">
            <wp:extent cx="638175" cy="1619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p>
    <w:p w:rsidR="002B7666" w:rsidRPr="002B7666" w:rsidRDefault="002B7666" w:rsidP="002B7666">
      <w:pPr>
        <w:widowControl w:val="0"/>
        <w:tabs>
          <w:tab w:val="left" w:pos="1080"/>
        </w:tabs>
        <w:overflowPunct w:val="0"/>
        <w:adjustRightInd w:val="0"/>
        <w:spacing w:after="0" w:line="240" w:lineRule="auto"/>
        <w:ind w:left="711" w:firstLine="8"/>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C)  </w:t>
      </w:r>
      <w:r w:rsidRPr="002B7666">
        <w:rPr>
          <w:rFonts w:ascii="Comic Sans MS" w:eastAsia="Times New Roman" w:hAnsi="Comic Sans MS" w:cs="Comic Sans MS"/>
          <w:noProof/>
          <w:kern w:val="28"/>
          <w:sz w:val="24"/>
          <w:szCs w:val="24"/>
        </w:rPr>
        <w:drawing>
          <wp:inline distT="0" distB="0" distL="0" distR="0" wp14:anchorId="40AA8BDC" wp14:editId="69C44897">
            <wp:extent cx="638175" cy="1619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p>
    <w:p w:rsidR="002B7666" w:rsidRPr="002B7666" w:rsidRDefault="002B7666" w:rsidP="002B7666">
      <w:pPr>
        <w:widowControl w:val="0"/>
        <w:tabs>
          <w:tab w:val="left" w:pos="1080"/>
        </w:tabs>
        <w:overflowPunct w:val="0"/>
        <w:adjustRightInd w:val="0"/>
        <w:spacing w:after="0" w:line="275" w:lineRule="auto"/>
        <w:ind w:left="711" w:firstLine="8"/>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D)  </w:t>
      </w:r>
      <w:r w:rsidRPr="002B7666">
        <w:rPr>
          <w:rFonts w:ascii="Comic Sans MS" w:eastAsia="Times New Roman" w:hAnsi="Comic Sans MS" w:cs="Comic Sans MS"/>
          <w:noProof/>
          <w:kern w:val="28"/>
          <w:sz w:val="24"/>
          <w:szCs w:val="24"/>
        </w:rPr>
        <w:drawing>
          <wp:inline distT="0" distB="0" distL="0" distR="0" wp14:anchorId="2A21C89C" wp14:editId="6D19D6E5">
            <wp:extent cx="638175" cy="1619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p>
    <w:p w:rsidR="002B7666" w:rsidRPr="002B7666" w:rsidRDefault="002B7666" w:rsidP="002B7666">
      <w:pPr>
        <w:widowControl w:val="0"/>
        <w:tabs>
          <w:tab w:val="left" w:pos="1080"/>
        </w:tabs>
        <w:overflowPunct w:val="0"/>
        <w:adjustRightInd w:val="0"/>
        <w:spacing w:after="0" w:line="275" w:lineRule="auto"/>
        <w:ind w:left="7920" w:hanging="720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8480" behindDoc="0" locked="0" layoutInCell="1" allowOverlap="1" wp14:anchorId="1356014F" wp14:editId="657CFFC0">
                <wp:simplePos x="0" y="0"/>
                <wp:positionH relativeFrom="column">
                  <wp:posOffset>-505460</wp:posOffset>
                </wp:positionH>
                <wp:positionV relativeFrom="paragraph">
                  <wp:posOffset>222250</wp:posOffset>
                </wp:positionV>
                <wp:extent cx="438150" cy="342900"/>
                <wp:effectExtent l="0" t="0" r="19050" b="19050"/>
                <wp:wrapSquare wrapText="bothSides"/>
                <wp:docPr id="2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10</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left:0;text-align:left;margin-left:-39.8pt;margin-top:17.5pt;width:34.5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">
                <v:textbox>
                  <w:txbxContent>
                    <w:p w:rsidR="00DA38D4" w:rsidRDefault="00DA38D4" w:rsidP="002B7666">
                      <w:pPr>
                        <w:jc w:val="center"/>
                      </w:pPr>
                      <w:r>
                        <w:rPr>
                          <w:b/>
                          <w:bCs/>
                        </w:rPr>
                        <w:t>10</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Kareem decided to buy 300 shares of stock in a business. Each share costs $60. Which of the following could he use to find the total amount he will pay for the stock?</w:t>
      </w:r>
    </w:p>
    <w:p w:rsidR="002B7666" w:rsidRPr="002B7666" w:rsidRDefault="002B7666" w:rsidP="002B7666">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1071"/>
        </w:tabs>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A)  </w:t>
      </w:r>
      <w:r w:rsidRPr="002B7666">
        <w:rPr>
          <w:rFonts w:ascii="Comic Sans MS" w:eastAsia="Times New Roman" w:hAnsi="Comic Sans MS" w:cs="Comic Sans MS"/>
          <w:noProof/>
          <w:kern w:val="28"/>
          <w:sz w:val="24"/>
          <w:szCs w:val="24"/>
        </w:rPr>
        <w:drawing>
          <wp:inline distT="0" distB="0" distL="0" distR="0" wp14:anchorId="076C509B" wp14:editId="615CF457">
            <wp:extent cx="1943100" cy="1809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B) </w:t>
      </w:r>
      <w:r w:rsidRPr="002B7666">
        <w:rPr>
          <w:rFonts w:ascii="Comic Sans MS" w:eastAsia="Times New Roman" w:hAnsi="Comic Sans MS" w:cs="Comic Sans MS"/>
          <w:noProof/>
          <w:kern w:val="28"/>
          <w:sz w:val="24"/>
          <w:szCs w:val="24"/>
        </w:rPr>
        <w:t xml:space="preserve"> </w:t>
      </w:r>
      <w:r w:rsidRPr="002B7666">
        <w:rPr>
          <w:rFonts w:ascii="Comic Sans MS" w:eastAsia="Times New Roman" w:hAnsi="Comic Sans MS" w:cs="Comic Sans MS"/>
          <w:noProof/>
          <w:kern w:val="28"/>
          <w:sz w:val="24"/>
          <w:szCs w:val="24"/>
        </w:rPr>
        <w:drawing>
          <wp:inline distT="0" distB="0" distL="0" distR="0" wp14:anchorId="4616A9FD" wp14:editId="6E841677">
            <wp:extent cx="2028825" cy="2000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28825" cy="200025"/>
                    </a:xfrm>
                    <a:prstGeom prst="rect">
                      <a:avLst/>
                    </a:prstGeom>
                    <a:noFill/>
                    <a:ln>
                      <a:noFill/>
                    </a:ln>
                  </pic:spPr>
                </pic:pic>
              </a:graphicData>
            </a:graphic>
          </wp:inline>
        </w:drawing>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C)  </w:t>
      </w:r>
      <w:r w:rsidRPr="002B7666">
        <w:rPr>
          <w:rFonts w:ascii="Comic Sans MS" w:eastAsia="Times New Roman" w:hAnsi="Comic Sans MS" w:cs="Comic Sans MS"/>
          <w:noProof/>
          <w:kern w:val="28"/>
          <w:sz w:val="24"/>
          <w:szCs w:val="24"/>
        </w:rPr>
        <w:drawing>
          <wp:inline distT="0" distB="0" distL="0" distR="0" wp14:anchorId="5C5EBEFA" wp14:editId="39D15E74">
            <wp:extent cx="217170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71700" cy="180975"/>
                    </a:xfrm>
                    <a:prstGeom prst="rect">
                      <a:avLst/>
                    </a:prstGeom>
                    <a:noFill/>
                    <a:ln>
                      <a:noFill/>
                    </a:ln>
                  </pic:spPr>
                </pic:pic>
              </a:graphicData>
            </a:graphic>
          </wp:inline>
        </w:drawing>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D)  </w:t>
      </w:r>
      <w:r w:rsidRPr="002B7666">
        <w:rPr>
          <w:rFonts w:ascii="Comic Sans MS" w:eastAsia="Times New Roman" w:hAnsi="Comic Sans MS" w:cs="Comic Sans MS"/>
          <w:noProof/>
          <w:kern w:val="28"/>
          <w:sz w:val="24"/>
          <w:szCs w:val="24"/>
        </w:rPr>
        <w:drawing>
          <wp:inline distT="0" distB="0" distL="0" distR="0" wp14:anchorId="3021559E" wp14:editId="09DE6133">
            <wp:extent cx="231457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4575" cy="180975"/>
                    </a:xfrm>
                    <a:prstGeom prst="rect">
                      <a:avLst/>
                    </a:prstGeom>
                    <a:noFill/>
                    <a:ln>
                      <a:noFill/>
                    </a:ln>
                  </pic:spPr>
                </pic:pic>
              </a:graphicData>
            </a:graphic>
          </wp:inline>
        </w:drawing>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69504" behindDoc="0" locked="0" layoutInCell="1" allowOverlap="1" wp14:anchorId="334389FD" wp14:editId="41118C0C">
                <wp:simplePos x="0" y="0"/>
                <wp:positionH relativeFrom="column">
                  <wp:posOffset>-487045</wp:posOffset>
                </wp:positionH>
                <wp:positionV relativeFrom="paragraph">
                  <wp:posOffset>134620</wp:posOffset>
                </wp:positionV>
                <wp:extent cx="419100" cy="342900"/>
                <wp:effectExtent l="0" t="0" r="19050" b="19050"/>
                <wp:wrapSquare wrapText="bothSides"/>
                <wp:docPr id="2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2B7666">
                            <w:pPr>
                              <w:spacing w:line="480" w:lineRule="auto"/>
                              <w:jc w:val="center"/>
                              <w:rPr>
                                <w:b/>
                                <w:bCs/>
                              </w:rPr>
                            </w:pPr>
                            <w:r>
                              <w:rPr>
                                <w:b/>
                                <w:bCs/>
                              </w:rPr>
                              <w:t>11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6" type="#_x0000_t202" style="position:absolute;margin-left:-38.35pt;margin-top:10.6pt;width:33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">
                <v:textbox>
                  <w:txbxContent>
                    <w:p w:rsidR="00DA38D4" w:rsidRDefault="00DA38D4" w:rsidP="002B7666">
                      <w:pPr>
                        <w:spacing w:line="480" w:lineRule="auto"/>
                        <w:jc w:val="center"/>
                        <w:rPr>
                          <w:b/>
                          <w:bCs/>
                        </w:rPr>
                      </w:pPr>
                      <w:r>
                        <w:rPr>
                          <w:b/>
                          <w:bCs/>
                        </w:rPr>
                        <w:t>11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ind w:left="9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Jen and her brother Jon are saving to buy a basketball hoop that costs $75.  Jen earns $15 each week for babysitting and spends $6 of it.  Jon earns $10 each week for walking dogs and spends $4 of it. Which expression can be used to find how many weeks it will take to save for the basketball hoop?</w:t>
      </w:r>
    </w:p>
    <w:p w:rsidR="002B7666" w:rsidRPr="002B7666" w:rsidRDefault="002B7666" w:rsidP="002B7666">
      <w:pPr>
        <w:widowControl w:val="0"/>
        <w:tabs>
          <w:tab w:val="left" w:pos="360"/>
        </w:tabs>
        <w:overflowPunct w:val="0"/>
        <w:adjustRightInd w:val="0"/>
        <w:spacing w:after="0" w:line="275" w:lineRule="auto"/>
        <w:ind w:left="18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75 ÷ [(15 – 6) + (10 – 4)]</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75 ÷ [(15 + 6) – (10 + 4)]</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75 ÷ [(15 – 6) + (10 + 4)]</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b/>
          <w:bCs/>
          <w:kern w:val="28"/>
          <w:sz w:val="32"/>
          <w:szCs w:val="32"/>
        </w:rPr>
      </w:pPr>
      <w:r w:rsidRPr="002B7666">
        <w:rPr>
          <w:rFonts w:ascii="Comic Sans MS" w:eastAsia="Times New Roman" w:hAnsi="Comic Sans MS" w:cs="Comic Sans MS"/>
          <w:kern w:val="28"/>
          <w:sz w:val="24"/>
          <w:szCs w:val="24"/>
        </w:rPr>
        <w:t>D)  75 ÷ [(15 – 6) – (10 – 4)]</w:t>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b/>
          <w:bCs/>
          <w:kern w:val="28"/>
          <w:sz w:val="36"/>
          <w:szCs w:val="36"/>
        </w:rPr>
      </w:pP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p>
    <w:p w:rsidR="002B7666" w:rsidRDefault="002B7666" w:rsidP="002B7666">
      <w:pPr>
        <w:widowControl w:val="0"/>
        <w:overflowPunct w:val="0"/>
        <w:adjustRightInd w:val="0"/>
        <w:spacing w:after="0" w:line="240" w:lineRule="auto"/>
        <w:ind w:left="8631" w:firstLine="9"/>
        <w:rPr>
          <w:rFonts w:ascii="Comic Sans MS" w:eastAsia="Times New Roman" w:hAnsi="Comic Sans MS" w:cs="Comic Sans MS"/>
          <w:b/>
          <w:bCs/>
          <w:kern w:val="28"/>
          <w:sz w:val="36"/>
          <w:szCs w:val="36"/>
        </w:rPr>
      </w:pPr>
      <w:r w:rsidRPr="002B7666">
        <w:rPr>
          <w:rFonts w:ascii="Comic Sans MS" w:eastAsia="Times New Roman" w:hAnsi="Comic Sans MS" w:cs="Comic Sans MS"/>
          <w:b/>
          <w:bCs/>
          <w:kern w:val="28"/>
          <w:sz w:val="36"/>
          <w:szCs w:val="36"/>
        </w:rPr>
        <w:t>Go On</w:t>
      </w:r>
    </w:p>
    <w:p w:rsidR="002B7666" w:rsidRDefault="002B7666" w:rsidP="002B7666">
      <w:pPr>
        <w:widowControl w:val="0"/>
        <w:overflowPunct w:val="0"/>
        <w:adjustRightInd w:val="0"/>
        <w:spacing w:after="0" w:line="240" w:lineRule="auto"/>
        <w:ind w:left="8631" w:firstLine="9"/>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240" w:lineRule="auto"/>
        <w:ind w:left="8631" w:firstLine="9"/>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70528" behindDoc="0" locked="0" layoutInCell="1" allowOverlap="1" wp14:anchorId="593679BB" wp14:editId="19E8DED1">
                <wp:simplePos x="0" y="0"/>
                <wp:positionH relativeFrom="column">
                  <wp:posOffset>-543560</wp:posOffset>
                </wp:positionH>
                <wp:positionV relativeFrom="paragraph">
                  <wp:posOffset>-89535</wp:posOffset>
                </wp:positionV>
                <wp:extent cx="419100" cy="381000"/>
                <wp:effectExtent l="0" t="0" r="0" b="0"/>
                <wp:wrapSquare wrapText="bothSides"/>
                <wp:docPr id="2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81000"/>
                        </a:xfrm>
                        <a:prstGeom prst="rect">
                          <a:avLst/>
                        </a:prstGeom>
                        <a:solidFill>
                          <a:srgbClr val="FFFFFF"/>
                        </a:solidFill>
                        <a:ln w="9525">
                          <a:solidFill>
                            <a:srgbClr val="000000"/>
                          </a:solidFill>
                          <a:miter lim="800000"/>
                          <a:headEnd/>
                          <a:tailEnd/>
                        </a:ln>
                      </wps:spPr>
                      <wps:txbx>
                        <w:txbxContent>
                          <w:p w:rsidR="00DA38D4" w:rsidRDefault="00DA38D4" w:rsidP="002B7666">
                            <w:pPr>
                              <w:spacing w:line="480" w:lineRule="auto"/>
                              <w:jc w:val="center"/>
                              <w:rPr>
                                <w:b/>
                                <w:bCs/>
                              </w:rPr>
                            </w:pPr>
                            <w:r>
                              <w:rPr>
                                <w:b/>
                                <w:bCs/>
                              </w:rPr>
                              <w:t>12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7" type="#_x0000_t202" style="position:absolute;margin-left:-42.8pt;margin-top:-7.05pt;width:33pt;height:3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">
                <v:textbox>
                  <w:txbxContent>
                    <w:p w:rsidR="00DA38D4" w:rsidRDefault="00DA38D4" w:rsidP="002B7666">
                      <w:pPr>
                        <w:spacing w:line="480" w:lineRule="auto"/>
                        <w:jc w:val="center"/>
                        <w:rPr>
                          <w:b/>
                          <w:bCs/>
                        </w:rPr>
                      </w:pPr>
                      <w:r>
                        <w:rPr>
                          <w:b/>
                          <w:bCs/>
                        </w:rPr>
                        <w:t>12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Pete’s Pizza sells large pizzas for $10. Each additional topping costs $2.  Mr. Perkins is buying 1 large pizza with 3 additional toppings.  He will pay with a $20 bill. He used the expression 20 – 10 – 3 × 2 to find how much change he should receive.  How much change should Mr. Perkins receive?</w:t>
      </w:r>
    </w:p>
    <w:p w:rsidR="002B7666" w:rsidRPr="002B7666" w:rsidRDefault="002B7666" w:rsidP="002B7666">
      <w:pPr>
        <w:widowControl w:val="0"/>
        <w:tabs>
          <w:tab w:val="left" w:pos="187"/>
        </w:tabs>
        <w:overflowPunct w:val="0"/>
        <w:adjustRightInd w:val="0"/>
        <w:spacing w:after="0" w:line="240" w:lineRule="auto"/>
        <w:ind w:left="9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2</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4</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6</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4</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1552" behindDoc="0" locked="0" layoutInCell="1" allowOverlap="1" wp14:anchorId="15B8B046" wp14:editId="694F37AE">
                <wp:simplePos x="0" y="0"/>
                <wp:positionH relativeFrom="column">
                  <wp:posOffset>-495935</wp:posOffset>
                </wp:positionH>
                <wp:positionV relativeFrom="paragraph">
                  <wp:posOffset>247015</wp:posOffset>
                </wp:positionV>
                <wp:extent cx="419100" cy="390525"/>
                <wp:effectExtent l="0" t="0" r="0" b="0"/>
                <wp:wrapSquare wrapText="bothSides"/>
                <wp:docPr id="2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90525"/>
                        </a:xfrm>
                        <a:prstGeom prst="rect">
                          <a:avLst/>
                        </a:prstGeom>
                        <a:solidFill>
                          <a:srgbClr val="FFFFFF"/>
                        </a:solidFill>
                        <a:ln w="9525">
                          <a:solidFill>
                            <a:srgbClr val="000000"/>
                          </a:solidFill>
                          <a:miter lim="800000"/>
                          <a:headEnd/>
                          <a:tailEnd/>
                        </a:ln>
                      </wps:spPr>
                      <wps:txbx>
                        <w:txbxContent>
                          <w:p w:rsidR="00DA38D4" w:rsidRDefault="00DA38D4" w:rsidP="002B7666">
                            <w:pPr>
                              <w:spacing w:line="480" w:lineRule="auto"/>
                              <w:jc w:val="center"/>
                              <w:rPr>
                                <w:b/>
                                <w:bCs/>
                              </w:rPr>
                            </w:pPr>
                            <w:r>
                              <w:rPr>
                                <w:b/>
                                <w:bCs/>
                              </w:rPr>
                              <w:t>13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8" type="#_x0000_t202" style="position:absolute;left:0;text-align:left;margin-left:-39.05pt;margin-top:19.45pt;width:33pt;height:30.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">
                <v:textbox>
                  <w:txbxContent>
                    <w:p w:rsidR="00DA38D4" w:rsidRDefault="00DA38D4" w:rsidP="002B7666">
                      <w:pPr>
                        <w:spacing w:line="480" w:lineRule="auto"/>
                        <w:jc w:val="center"/>
                        <w:rPr>
                          <w:b/>
                          <w:bCs/>
                        </w:rPr>
                      </w:pPr>
                      <w:r>
                        <w:rPr>
                          <w:b/>
                          <w:bCs/>
                        </w:rPr>
                        <w:t>13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ind w:left="9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Marty is going mountain climbing at Thunderbolt Peak in California. The height of the mountain is about 14 × 10³ feet. What is the height of Thunderbolt Peak written as a whole number?</w:t>
      </w:r>
    </w:p>
    <w:p w:rsidR="002B7666" w:rsidRPr="002B7666" w:rsidRDefault="002B7666" w:rsidP="002B7666">
      <w:pPr>
        <w:widowControl w:val="0"/>
        <w:overflowPunct w:val="0"/>
        <w:adjustRightInd w:val="0"/>
        <w:spacing w:after="0" w:line="360" w:lineRule="auto"/>
        <w:ind w:left="18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140 feet</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1,400 feet</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4,000 feet</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40,000 feet</w:t>
      </w:r>
    </w:p>
    <w:p w:rsidR="002B7666" w:rsidRPr="002B7666" w:rsidRDefault="002B7666" w:rsidP="002B7666">
      <w:pPr>
        <w:widowControl w:val="0"/>
        <w:overflowPunct w:val="0"/>
        <w:adjustRightInd w:val="0"/>
        <w:spacing w:after="0" w:line="360" w:lineRule="auto"/>
        <w:ind w:left="1140"/>
        <w:rPr>
          <w:rFonts w:ascii="Comic Sans MS" w:eastAsia="Times New Roman" w:hAnsi="Comic Sans MS" w:cs="Comic Sans MS"/>
          <w:b/>
          <w:bC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2576" behindDoc="0" locked="0" layoutInCell="1" allowOverlap="1" wp14:anchorId="1F180EA4" wp14:editId="78F669CA">
                <wp:simplePos x="0" y="0"/>
                <wp:positionH relativeFrom="column">
                  <wp:posOffset>-527685</wp:posOffset>
                </wp:positionH>
                <wp:positionV relativeFrom="paragraph">
                  <wp:posOffset>247015</wp:posOffset>
                </wp:positionV>
                <wp:extent cx="406400" cy="342900"/>
                <wp:effectExtent l="0" t="0" r="12700" b="19050"/>
                <wp:wrapSquare wrapText="bothSides"/>
                <wp:docPr id="2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FFFFFF"/>
                        </a:solidFill>
                        <a:ln w="9525">
                          <a:solidFill>
                            <a:srgbClr val="000000"/>
                          </a:solidFill>
                          <a:miter lim="800000"/>
                          <a:headEnd/>
                          <a:tailEnd/>
                        </a:ln>
                      </wps:spPr>
                      <wps:txbx>
                        <w:txbxContent>
                          <w:p w:rsidR="00DA38D4" w:rsidRDefault="00DA38D4" w:rsidP="002B7666">
                            <w:pPr>
                              <w:spacing w:line="480" w:lineRule="auto"/>
                              <w:jc w:val="center"/>
                              <w:rPr>
                                <w:b/>
                                <w:bCs/>
                              </w:rPr>
                            </w:pPr>
                            <w:r>
                              <w:rPr>
                                <w:b/>
                                <w:bCs/>
                              </w:rPr>
                              <w:t>14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9" type="#_x0000_t202" style="position:absolute;left:0;text-align:left;margin-left:-41.55pt;margin-top:19.45pt;width:32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">
                <v:textbox>
                  <w:txbxContent>
                    <w:p w:rsidR="00DA38D4" w:rsidRDefault="00DA38D4" w:rsidP="002B7666">
                      <w:pPr>
                        <w:spacing w:line="480" w:lineRule="auto"/>
                        <w:jc w:val="center"/>
                        <w:rPr>
                          <w:b/>
                          <w:bCs/>
                        </w:rPr>
                      </w:pPr>
                      <w:r>
                        <w:rPr>
                          <w:b/>
                          <w:bCs/>
                        </w:rPr>
                        <w:t>14Go On</w:t>
                      </w:r>
                    </w:p>
                    <w:p w:rsidR="00DA38D4" w:rsidRDefault="00DA38D4" w:rsidP="002B7666">
                      <w:pPr>
                        <w:jc w:val="center"/>
                        <w:rPr>
                          <w:sz w:val="20"/>
                          <w:szCs w:val="20"/>
                        </w:rPr>
                      </w:pP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b/>
          <w:bCs/>
          <w:kern w:val="28"/>
          <w:sz w:val="32"/>
          <w:szCs w:val="32"/>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train conductor collects 165 tickets every day. How many tickets does he collect in 7 days?</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725</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1,125</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145</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155</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3600" behindDoc="0" locked="0" layoutInCell="1" allowOverlap="1" wp14:anchorId="20455DC6" wp14:editId="202B4448">
                <wp:simplePos x="0" y="0"/>
                <wp:positionH relativeFrom="column">
                  <wp:posOffset>-530860</wp:posOffset>
                </wp:positionH>
                <wp:positionV relativeFrom="paragraph">
                  <wp:posOffset>269240</wp:posOffset>
                </wp:positionV>
                <wp:extent cx="406400" cy="342900"/>
                <wp:effectExtent l="0" t="0" r="12700" b="19050"/>
                <wp:wrapSquare wrapText="bothSides"/>
                <wp:docPr id="1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15</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0" type="#_x0000_t202" style="position:absolute;margin-left:-41.8pt;margin-top:21.2pt;width:32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">
                <v:textbox>
                  <w:txbxContent>
                    <w:p w:rsidR="00DA38D4" w:rsidRDefault="00DA38D4" w:rsidP="002B7666">
                      <w:pPr>
                        <w:jc w:val="center"/>
                      </w:pPr>
                      <w:r>
                        <w:rPr>
                          <w:b/>
                          <w:bCs/>
                        </w:rPr>
                        <w:t>15</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ndy baked 120 cookies to give to 5 friends. He wants to put the same number of cookies in each bag.  Which of the following can he use to find how many cookies to put in each bag?</w: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5 × 20) + (5 × 4)</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5 × 10) + (5 × 8)</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5 × 60) + (5 × 2)</w:t>
      </w:r>
    </w:p>
    <w:p w:rsidR="002B7666" w:rsidRPr="002B7666" w:rsidRDefault="00A77D27" w:rsidP="00A77D27">
      <w:pPr>
        <w:widowControl w:val="0"/>
        <w:overflowPunct w:val="0"/>
        <w:adjustRightInd w:val="0"/>
        <w:spacing w:after="0" w:line="240" w:lineRule="auto"/>
        <w:ind w:left="711"/>
        <w:rPr>
          <w:rFonts w:ascii="Comic Sans MS" w:eastAsia="Times New Roman" w:hAnsi="Comic Sans MS" w:cs="Comic Sans MS"/>
          <w:kern w:val="28"/>
          <w:sz w:val="24"/>
          <w:szCs w:val="24"/>
        </w:rPr>
      </w:pPr>
      <w:r>
        <w:rPr>
          <w:rFonts w:ascii="Comic Sans MS" w:eastAsia="Times New Roman" w:hAnsi="Comic Sans MS" w:cs="Comic Sans MS"/>
          <w:kern w:val="28"/>
          <w:sz w:val="24"/>
          <w:szCs w:val="24"/>
        </w:rPr>
        <w:t xml:space="preserve">D)  </w:t>
      </w:r>
      <w:r w:rsidR="002B7666" w:rsidRPr="002B7666">
        <w:rPr>
          <w:rFonts w:ascii="Comic Sans MS" w:eastAsia="Times New Roman" w:hAnsi="Comic Sans MS" w:cs="Comic Sans MS"/>
          <w:kern w:val="28"/>
          <w:sz w:val="24"/>
          <w:szCs w:val="24"/>
        </w:rPr>
        <w:t>(5 × 15) + (5 × 5)</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p>
    <w:p w:rsidR="00A77D27" w:rsidRDefault="00A77D27" w:rsidP="002B7666">
      <w:pPr>
        <w:widowControl w:val="0"/>
        <w:overflowPunct w:val="0"/>
        <w:adjustRightInd w:val="0"/>
        <w:spacing w:after="0" w:line="360" w:lineRule="auto"/>
        <w:rPr>
          <w:rFonts w:ascii="Comic Sans MS" w:eastAsia="Times New Roman" w:hAnsi="Comic Sans MS" w:cs="Comic Sans MS"/>
          <w:b/>
          <w:bCs/>
          <w:kern w:val="28"/>
          <w:sz w:val="36"/>
          <w:szCs w:val="36"/>
        </w:rPr>
      </w:pPr>
    </w:p>
    <w:p w:rsidR="00A77D27" w:rsidRPr="002B7666" w:rsidRDefault="00A77D27" w:rsidP="002B7666">
      <w:pPr>
        <w:widowControl w:val="0"/>
        <w:overflowPunct w:val="0"/>
        <w:adjustRightInd w:val="0"/>
        <w:spacing w:after="0" w:line="360" w:lineRule="auto"/>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b/>
          <w:bCs/>
          <w:kern w:val="28"/>
          <w:sz w:val="36"/>
          <w:szCs w:val="36"/>
        </w:rPr>
      </w:pP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t>Go On</w:t>
      </w:r>
    </w:p>
    <w:p w:rsidR="002B7666" w:rsidRPr="002B7666" w:rsidRDefault="002B7666" w:rsidP="002B7666">
      <w:pPr>
        <w:widowControl w:val="0"/>
        <w:overflowPunct w:val="0"/>
        <w:adjustRightInd w:val="0"/>
        <w:spacing w:after="0" w:line="360" w:lineRule="auto"/>
        <w:ind w:left="18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74624" behindDoc="0" locked="0" layoutInCell="1" allowOverlap="1" wp14:anchorId="36E73F58" wp14:editId="6075EDDB">
                <wp:simplePos x="0" y="0"/>
                <wp:positionH relativeFrom="column">
                  <wp:posOffset>-473710</wp:posOffset>
                </wp:positionH>
                <wp:positionV relativeFrom="paragraph">
                  <wp:posOffset>-80010</wp:posOffset>
                </wp:positionV>
                <wp:extent cx="419100" cy="342900"/>
                <wp:effectExtent l="0" t="0" r="0" b="0"/>
                <wp:wrapSquare wrapText="bothSides"/>
                <wp:docPr id="1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16</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41" type="#_x0000_t202" style="position:absolute;left:0;text-align:left;margin-left:-37.3pt;margin-top:-6.3pt;width:33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">
                <v:textbox>
                  <w:txbxContent>
                    <w:p w:rsidR="00DA38D4" w:rsidRDefault="00DA38D4" w:rsidP="002B7666">
                      <w:pPr>
                        <w:jc w:val="center"/>
                        <w:rPr>
                          <w:b/>
                          <w:bCs/>
                        </w:rPr>
                      </w:pPr>
                      <w:r>
                        <w:rPr>
                          <w:b/>
                          <w:bCs/>
                        </w:rPr>
                        <w:t>16</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Joe is cutting wood in half-foot lengths.  How many half-foot lengths will he get from an 8-foot long piece of lumber?</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b/>
          <w:bC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16</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8</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6</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4</w:t>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b/>
          <w:bC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5648" behindDoc="0" locked="0" layoutInCell="1" allowOverlap="1" wp14:anchorId="2732D110" wp14:editId="638B18DE">
                <wp:simplePos x="0" y="0"/>
                <wp:positionH relativeFrom="column">
                  <wp:posOffset>-473710</wp:posOffset>
                </wp:positionH>
                <wp:positionV relativeFrom="paragraph">
                  <wp:posOffset>280670</wp:posOffset>
                </wp:positionV>
                <wp:extent cx="390525" cy="342900"/>
                <wp:effectExtent l="0" t="0" r="0" b="0"/>
                <wp:wrapSquare wrapText="bothSides"/>
                <wp:docPr id="1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17</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2" type="#_x0000_t202" style="position:absolute;left:0;text-align:left;margin-left:-37.3pt;margin-top:22.1pt;width:30.7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">
                <v:textbox>
                  <w:txbxContent>
                    <w:p w:rsidR="00DA38D4" w:rsidRDefault="00DA38D4" w:rsidP="002B7666">
                      <w:pPr>
                        <w:jc w:val="center"/>
                        <w:rPr>
                          <w:b/>
                          <w:bCs/>
                        </w:rPr>
                      </w:pPr>
                      <w:r>
                        <w:rPr>
                          <w:b/>
                          <w:bCs/>
                        </w:rPr>
                        <w:t>17</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r w:rsidRPr="002B7666">
        <w:rPr>
          <w:rFonts w:ascii="Comic Sans MS" w:eastAsia="Times New Roman" w:hAnsi="Comic Sans MS" w:cs="Comic Sans MS"/>
          <w:b/>
          <w:bCs/>
          <w:kern w:val="28"/>
          <w:sz w:val="24"/>
          <w:szCs w:val="24"/>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Wal-Mart has 2 separate displays of toy trains. There are 16 sets of trains in each display. If there are 4 trains in each set, how many trains in all are on display?</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32</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64</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28</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48</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6672" behindDoc="0" locked="0" layoutInCell="1" allowOverlap="1" wp14:anchorId="6A45F67B" wp14:editId="190DB3DD">
                <wp:simplePos x="0" y="0"/>
                <wp:positionH relativeFrom="column">
                  <wp:posOffset>-473710</wp:posOffset>
                </wp:positionH>
                <wp:positionV relativeFrom="paragraph">
                  <wp:posOffset>278130</wp:posOffset>
                </wp:positionV>
                <wp:extent cx="419100" cy="342900"/>
                <wp:effectExtent l="0" t="0" r="19050" b="19050"/>
                <wp:wrapSquare wrapText="bothSides"/>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18</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3" type="#_x0000_t202" style="position:absolute;left:0;text-align:left;margin-left:-37.3pt;margin-top:21.9pt;width:33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">
                <v:textbox>
                  <w:txbxContent>
                    <w:p w:rsidR="00DA38D4" w:rsidRDefault="00DA38D4" w:rsidP="002B7666">
                      <w:pPr>
                        <w:jc w:val="center"/>
                        <w:rPr>
                          <w:b/>
                          <w:bCs/>
                        </w:rPr>
                      </w:pPr>
                      <w:r>
                        <w:rPr>
                          <w:b/>
                          <w:bCs/>
                        </w:rPr>
                        <w:t>18</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Sam cooked a quart of chili. His family ate </w:t>
      </w:r>
      <w:r w:rsidRPr="002B7666">
        <w:rPr>
          <w:rFonts w:ascii="Verdana" w:eastAsia="Times New Roman" w:hAnsi="Verdana" w:cs="Verdana"/>
          <w:noProof/>
          <w:kern w:val="28"/>
          <w:sz w:val="24"/>
          <w:szCs w:val="24"/>
        </w:rPr>
        <w:sym w:font="Verdana" w:char="00BD"/>
      </w:r>
      <w:r w:rsidRPr="002B7666">
        <w:rPr>
          <w:rFonts w:ascii="Comic Sans MS" w:eastAsia="Times New Roman" w:hAnsi="Comic Sans MS" w:cs="Comic Sans MS"/>
          <w:kern w:val="28"/>
          <w:sz w:val="24"/>
          <w:szCs w:val="24"/>
        </w:rPr>
        <w:t xml:space="preserve"> quart of chili for dinner.  Later, as a snack, the family ate </w:t>
      </w:r>
      <w:r w:rsidRPr="002B7666">
        <w:rPr>
          <w:rFonts w:ascii="Verdana" w:eastAsia="Times New Roman" w:hAnsi="Verdana" w:cs="Verdana"/>
          <w:noProof/>
          <w:kern w:val="28"/>
          <w:sz w:val="24"/>
          <w:szCs w:val="24"/>
        </w:rPr>
        <w:sym w:font="Verdana" w:char="00BC"/>
      </w:r>
      <w:r w:rsidRPr="002B7666">
        <w:rPr>
          <w:rFonts w:ascii="Comic Sans MS" w:eastAsia="Times New Roman" w:hAnsi="Comic Sans MS" w:cs="Comic Sans MS"/>
          <w:kern w:val="28"/>
          <w:sz w:val="24"/>
          <w:szCs w:val="24"/>
        </w:rPr>
        <w:t xml:space="preserve"> quart more of chili. How much chili was eaten in all?</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1 quart of chili</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B) </w:t>
      </w:r>
      <w:r w:rsidRPr="002B7666">
        <w:rPr>
          <w:rFonts w:ascii="Tahoma" w:eastAsia="Times New Roman" w:hAnsi="Tahoma" w:cs="Tahoma"/>
          <w:noProof/>
          <w:kern w:val="28"/>
          <w:sz w:val="24"/>
          <w:szCs w:val="24"/>
        </w:rPr>
        <w:sym w:font="Tahoma" w:char="00BE"/>
      </w:r>
      <w:r w:rsidRPr="002B7666">
        <w:rPr>
          <w:rFonts w:ascii="Comic Sans MS" w:eastAsia="Times New Roman" w:hAnsi="Comic Sans MS" w:cs="Comic Sans MS"/>
          <w:kern w:val="28"/>
          <w:sz w:val="24"/>
          <w:szCs w:val="24"/>
        </w:rPr>
        <w:t xml:space="preserve"> </w:t>
      </w:r>
      <w:proofErr w:type="gramStart"/>
      <w:r w:rsidRPr="002B7666">
        <w:rPr>
          <w:rFonts w:ascii="Comic Sans MS" w:eastAsia="Times New Roman" w:hAnsi="Comic Sans MS" w:cs="Comic Sans MS"/>
          <w:kern w:val="28"/>
          <w:sz w:val="24"/>
          <w:szCs w:val="24"/>
        </w:rPr>
        <w:t>quart</w:t>
      </w:r>
      <w:proofErr w:type="gramEnd"/>
      <w:r w:rsidRPr="002B7666">
        <w:rPr>
          <w:rFonts w:ascii="Comic Sans MS" w:eastAsia="Times New Roman" w:hAnsi="Comic Sans MS" w:cs="Comic Sans MS"/>
          <w:kern w:val="28"/>
          <w:sz w:val="24"/>
          <w:szCs w:val="24"/>
        </w:rPr>
        <w:t xml:space="preserve"> of chili </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C) </w:t>
      </w:r>
      <w:r w:rsidRPr="002B7666">
        <w:rPr>
          <w:rFonts w:ascii="Verdana" w:eastAsia="Times New Roman" w:hAnsi="Verdana" w:cs="Verdana"/>
          <w:noProof/>
          <w:kern w:val="28"/>
          <w:sz w:val="24"/>
          <w:szCs w:val="24"/>
        </w:rPr>
        <w:sym w:font="Verdana" w:char="00BD"/>
      </w:r>
      <w:r w:rsidRPr="002B7666">
        <w:rPr>
          <w:rFonts w:ascii="Comic Sans MS" w:eastAsia="Times New Roman" w:hAnsi="Comic Sans MS" w:cs="Comic Sans MS"/>
          <w:kern w:val="28"/>
          <w:sz w:val="24"/>
          <w:szCs w:val="24"/>
        </w:rPr>
        <w:t xml:space="preserve"> </w:t>
      </w:r>
      <w:proofErr w:type="gramStart"/>
      <w:r w:rsidRPr="002B7666">
        <w:rPr>
          <w:rFonts w:ascii="Comic Sans MS" w:eastAsia="Times New Roman" w:hAnsi="Comic Sans MS" w:cs="Comic Sans MS"/>
          <w:kern w:val="28"/>
          <w:sz w:val="24"/>
          <w:szCs w:val="24"/>
        </w:rPr>
        <w:t>quart</w:t>
      </w:r>
      <w:proofErr w:type="gramEnd"/>
      <w:r w:rsidRPr="002B7666">
        <w:rPr>
          <w:rFonts w:ascii="Comic Sans MS" w:eastAsia="Times New Roman" w:hAnsi="Comic Sans MS" w:cs="Comic Sans MS"/>
          <w:kern w:val="28"/>
          <w:sz w:val="24"/>
          <w:szCs w:val="24"/>
        </w:rPr>
        <w:t xml:space="preserve"> of chili </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D) </w:t>
      </w:r>
      <w:r w:rsidRPr="002B7666">
        <w:rPr>
          <w:rFonts w:ascii="Verdana" w:eastAsia="Times New Roman" w:hAnsi="Verdana" w:cs="Verdana"/>
          <w:noProof/>
          <w:kern w:val="28"/>
          <w:sz w:val="24"/>
          <w:szCs w:val="24"/>
        </w:rPr>
        <w:sym w:font="Verdana" w:char="00BC"/>
      </w:r>
      <w:r w:rsidRPr="002B7666">
        <w:rPr>
          <w:rFonts w:ascii="Comic Sans MS" w:eastAsia="Times New Roman" w:hAnsi="Comic Sans MS" w:cs="Comic Sans MS"/>
          <w:kern w:val="28"/>
          <w:sz w:val="24"/>
          <w:szCs w:val="24"/>
        </w:rPr>
        <w:t xml:space="preserve"> </w:t>
      </w:r>
      <w:proofErr w:type="gramStart"/>
      <w:r w:rsidRPr="002B7666">
        <w:rPr>
          <w:rFonts w:ascii="Comic Sans MS" w:eastAsia="Times New Roman" w:hAnsi="Comic Sans MS" w:cs="Comic Sans MS"/>
          <w:kern w:val="28"/>
          <w:sz w:val="24"/>
          <w:szCs w:val="24"/>
        </w:rPr>
        <w:t>quart</w:t>
      </w:r>
      <w:proofErr w:type="gramEnd"/>
      <w:r w:rsidRPr="002B7666">
        <w:rPr>
          <w:rFonts w:ascii="Comic Sans MS" w:eastAsia="Times New Roman" w:hAnsi="Comic Sans MS" w:cs="Comic Sans MS"/>
          <w:kern w:val="28"/>
          <w:sz w:val="24"/>
          <w:szCs w:val="24"/>
        </w:rPr>
        <w:t xml:space="preserve"> of chili </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36"/>
          <w:szCs w:val="36"/>
        </w:rPr>
      </w:pP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t>Go On</w:t>
      </w:r>
    </w:p>
    <w:p w:rsid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77696" behindDoc="0" locked="0" layoutInCell="1" allowOverlap="1" wp14:anchorId="3DB9DD55" wp14:editId="1E6CDAA0">
                <wp:simplePos x="0" y="0"/>
                <wp:positionH relativeFrom="column">
                  <wp:posOffset>-502285</wp:posOffset>
                </wp:positionH>
                <wp:positionV relativeFrom="paragraph">
                  <wp:posOffset>158115</wp:posOffset>
                </wp:positionV>
                <wp:extent cx="457200" cy="342900"/>
                <wp:effectExtent l="0" t="0" r="0" b="0"/>
                <wp:wrapSquare wrapText="bothSides"/>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19</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4" type="#_x0000_t202" style="position:absolute;margin-left:-39.55pt;margin-top:12.45pt;width:36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">
                <v:textbox>
                  <w:txbxContent>
                    <w:p w:rsidR="00DA38D4" w:rsidRDefault="00DA38D4" w:rsidP="002B7666">
                      <w:pPr>
                        <w:jc w:val="center"/>
                        <w:rPr>
                          <w:b/>
                          <w:bCs/>
                        </w:rPr>
                      </w:pPr>
                      <w:r>
                        <w:rPr>
                          <w:b/>
                          <w:bCs/>
                        </w:rPr>
                        <w:t>19</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Which number is the standard form of seventeen million, five hundred thousand, </w:t>
      </w:r>
      <w:proofErr w:type="gramStart"/>
      <w:r w:rsidRPr="002B7666">
        <w:rPr>
          <w:rFonts w:ascii="Comic Sans MS" w:eastAsia="Times New Roman" w:hAnsi="Comic Sans MS" w:cs="Comic Sans MS"/>
          <w:kern w:val="28"/>
          <w:sz w:val="24"/>
          <w:szCs w:val="24"/>
        </w:rPr>
        <w:t>six</w:t>
      </w:r>
      <w:proofErr w:type="gramEnd"/>
      <w:r w:rsidRPr="002B7666">
        <w:rPr>
          <w:rFonts w:ascii="Comic Sans MS" w:eastAsia="Times New Roman" w:hAnsi="Comic Sans MS" w:cs="Comic Sans MS"/>
          <w:kern w:val="28"/>
          <w:sz w:val="24"/>
          <w:szCs w:val="24"/>
        </w:rPr>
        <w:t xml:space="preserve"> hundred twenty-two?</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17,005,622</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17,050,622</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7,500,622</w:t>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8,500,622</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 </w:t>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360" w:lineRule="auto"/>
        <w:ind w:left="18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9744" behindDoc="0" locked="0" layoutInCell="1" allowOverlap="1" wp14:anchorId="510BF04F" wp14:editId="520EEBC7">
                <wp:simplePos x="0" y="0"/>
                <wp:positionH relativeFrom="column">
                  <wp:posOffset>-502285</wp:posOffset>
                </wp:positionH>
                <wp:positionV relativeFrom="paragraph">
                  <wp:posOffset>20955</wp:posOffset>
                </wp:positionV>
                <wp:extent cx="400050" cy="361950"/>
                <wp:effectExtent l="0" t="0" r="0" b="0"/>
                <wp:wrapSquare wrapText="bothSides"/>
                <wp:docPr id="1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6195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pPr>
                            <w:r>
                              <w:rPr>
                                <w:b/>
                                <w:bCs/>
                              </w:rPr>
                              <w:t>20</w:t>
                            </w:r>
                          </w:p>
                        </w:txbxContent>
                      </wps:txbx>
                      <wps:bodyPr rot="0" vert="horz" wrap="square" lIns="101600" tIns="45720" rIns="1016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5" type="#_x0000_t202" style="position:absolute;margin-left:-39.55pt;margin-top:1.65pt;width:31.5pt;height:2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">
                <v:textbox inset="8pt,,8pt">
                  <w:txbxContent>
                    <w:p w:rsidR="00DA38D4" w:rsidRDefault="00DA38D4" w:rsidP="002B7666">
                      <w:pPr>
                        <w:jc w:val="center"/>
                      </w:pPr>
                      <w:r>
                        <w:rPr>
                          <w:b/>
                          <w:bCs/>
                        </w:rPr>
                        <w:t>20</w:t>
                      </w:r>
                    </w:p>
                  </w:txbxContent>
                </v:textbox>
                <w10:wrap type="square"/>
              </v:shape>
            </w:pict>
          </mc:Fallback>
        </mc:AlternateContent>
      </w:r>
      <w:r w:rsidRPr="002B7666">
        <w:rPr>
          <w:rFonts w:ascii="Comic Sans MS" w:eastAsia="Times New Roman" w:hAnsi="Comic Sans MS" w:cs="Comic Sans MS"/>
          <w:kern w:val="28"/>
          <w:sz w:val="24"/>
          <w:szCs w:val="24"/>
        </w:rPr>
        <w:t>Fourteen girls and 42 boys were in a soccer tournament. The group was divided into teams, with 7 people on a team. Which expression and answer tells the number of teams that were formed?</w:t>
      </w:r>
    </w:p>
    <w:p w:rsidR="002B7666" w:rsidRPr="002B7666" w:rsidRDefault="002B7666" w:rsidP="002B7666">
      <w:pPr>
        <w:widowControl w:val="0"/>
        <w:tabs>
          <w:tab w:val="left" w:pos="1071"/>
        </w:tabs>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tabs>
          <w:tab w:val="left" w:pos="1071"/>
        </w:tabs>
        <w:overflowPunct w:val="0"/>
        <w:adjustRightInd w:val="0"/>
        <w:spacing w:after="0" w:line="240" w:lineRule="auto"/>
        <w:ind w:left="10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  (42 – 14) ÷ 7; 4 teams</w:t>
      </w:r>
    </w:p>
    <w:p w:rsidR="002B7666" w:rsidRPr="002B7666" w:rsidRDefault="002B7666" w:rsidP="002B7666">
      <w:pPr>
        <w:widowControl w:val="0"/>
        <w:overflowPunct w:val="0"/>
        <w:adjustRightInd w:val="0"/>
        <w:spacing w:after="0" w:line="240" w:lineRule="auto"/>
        <w:ind w:left="10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B)  42 – 14 ÷ 7; 40 teams</w:t>
      </w:r>
    </w:p>
    <w:p w:rsidR="002B7666" w:rsidRPr="002B7666" w:rsidRDefault="002B7666" w:rsidP="002B7666">
      <w:pPr>
        <w:widowControl w:val="0"/>
        <w:overflowPunct w:val="0"/>
        <w:adjustRightInd w:val="0"/>
        <w:spacing w:after="0" w:line="240" w:lineRule="auto"/>
        <w:ind w:left="10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C)  (14 + 42) ÷ 7; 8 teams</w:t>
      </w:r>
    </w:p>
    <w:p w:rsidR="002B7666" w:rsidRPr="002B7666" w:rsidRDefault="002B7666" w:rsidP="002B7666">
      <w:pPr>
        <w:widowControl w:val="0"/>
        <w:overflowPunct w:val="0"/>
        <w:adjustRightInd w:val="0"/>
        <w:spacing w:after="0" w:line="240" w:lineRule="auto"/>
        <w:ind w:left="10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D)  14 + 42 ÷ 7; 20 teams</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20"/>
        <w:jc w:val="center"/>
        <w:rPr>
          <w:rFonts w:ascii="Comic Sans MS" w:eastAsia="Times New Roman" w:hAnsi="Comic Sans MS" w:cs="Comic Sans MS"/>
          <w:kern w:val="28"/>
          <w:sz w:val="24"/>
          <w:szCs w:val="24"/>
          <w:u w:val="single"/>
        </w:rPr>
      </w:pPr>
    </w:p>
    <w:p w:rsidR="002B7666" w:rsidRPr="002B7666" w:rsidRDefault="002B7666" w:rsidP="002B7666">
      <w:pPr>
        <w:widowControl w:val="0"/>
        <w:overflowPunct w:val="0"/>
        <w:adjustRightInd w:val="0"/>
        <w:spacing w:after="0" w:line="360" w:lineRule="auto"/>
        <w:ind w:left="720"/>
        <w:jc w:val="center"/>
        <w:rPr>
          <w:rFonts w:ascii="Comic Sans MS" w:eastAsia="Times New Roman" w:hAnsi="Comic Sans MS" w:cs="Comic Sans MS"/>
          <w:kern w:val="28"/>
          <w:sz w:val="24"/>
          <w:szCs w:val="24"/>
          <w:u w:val="single"/>
        </w:rPr>
      </w:pPr>
      <w:r w:rsidRPr="002B7666">
        <w:rPr>
          <w:rFonts w:ascii="Comic Sans MS" w:eastAsia="Times New Roman" w:hAnsi="Comic Sans MS" w:cs="Comic Sans MS"/>
          <w:kern w:val="28"/>
          <w:sz w:val="24"/>
          <w:szCs w:val="24"/>
          <w:u w:val="single"/>
        </w:rPr>
        <w:t>Part 2 Short and Extended Response</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78720" behindDoc="0" locked="0" layoutInCell="1" allowOverlap="1" wp14:anchorId="21780C68" wp14:editId="1580C6D4">
                <wp:simplePos x="0" y="0"/>
                <wp:positionH relativeFrom="column">
                  <wp:posOffset>-480060</wp:posOffset>
                </wp:positionH>
                <wp:positionV relativeFrom="paragraph">
                  <wp:posOffset>100965</wp:posOffset>
                </wp:positionV>
                <wp:extent cx="434975" cy="342900"/>
                <wp:effectExtent l="0" t="0" r="0" b="0"/>
                <wp:wrapSquare wrapText="bothSides"/>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21</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6" type="#_x0000_t202" style="position:absolute;margin-left:-37.8pt;margin-top:7.95pt;width:34.2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">
                <v:textbox>
                  <w:txbxContent>
                    <w:p w:rsidR="00DA38D4" w:rsidRDefault="00DA38D4" w:rsidP="002B7666">
                      <w:pPr>
                        <w:jc w:val="center"/>
                        <w:rPr>
                          <w:b/>
                          <w:bCs/>
                        </w:rPr>
                      </w:pPr>
                      <w:r>
                        <w:rPr>
                          <w:b/>
                          <w:bCs/>
                        </w:rPr>
                        <w:t>21</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What are the next two numbers in the pattern?</w: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2, 6, 18, 54, ______, ______ </w:t>
      </w:r>
    </w:p>
    <w:p w:rsidR="002B7666" w:rsidRPr="002B7666" w:rsidRDefault="002B7666" w:rsidP="002B7666">
      <w:pPr>
        <w:widowControl w:val="0"/>
        <w:overflowPunct w:val="0"/>
        <w:adjustRightInd w:val="0"/>
        <w:spacing w:after="0" w:line="360" w:lineRule="auto"/>
        <w:ind w:left="180"/>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nswer: _______</w:t>
      </w:r>
      <w:r w:rsidRPr="002B7666">
        <w:rPr>
          <w:rFonts w:ascii="Comic Sans MS" w:eastAsia="Times New Roman" w:hAnsi="Comic Sans MS" w:cs="Comic Sans MS"/>
          <w:kern w:val="28"/>
          <w:sz w:val="24"/>
          <w:szCs w:val="24"/>
        </w:rPr>
        <w:tab/>
        <w:t>and</w:t>
      </w:r>
      <w:r w:rsidRPr="002B7666">
        <w:rPr>
          <w:rFonts w:ascii="Comic Sans MS" w:eastAsia="Times New Roman" w:hAnsi="Comic Sans MS" w:cs="Comic Sans MS"/>
          <w:kern w:val="28"/>
          <w:sz w:val="24"/>
          <w:szCs w:val="24"/>
        </w:rPr>
        <w:tab/>
        <w:t>_______</w:t>
      </w:r>
      <w:r w:rsidRPr="002B7666">
        <w:rPr>
          <w:rFonts w:ascii="Comic Sans MS" w:eastAsia="Times New Roman" w:hAnsi="Comic Sans MS" w:cs="Comic Sans MS"/>
          <w:kern w:val="28"/>
          <w:sz w:val="24"/>
          <w:szCs w:val="24"/>
        </w:rPr>
        <w:tab/>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Default="002B7666" w:rsidP="002B7666">
      <w:pPr>
        <w:widowControl w:val="0"/>
        <w:overflowPunct w:val="0"/>
        <w:adjustRightInd w:val="0"/>
        <w:spacing w:after="0" w:line="240" w:lineRule="auto"/>
        <w:rPr>
          <w:rFonts w:ascii="Comic Sans MS" w:eastAsia="Times New Roman" w:hAnsi="Comic Sans MS" w:cs="Comic Sans MS"/>
          <w:b/>
          <w:bCs/>
          <w:kern w:val="28"/>
          <w:sz w:val="36"/>
          <w:szCs w:val="36"/>
        </w:rPr>
      </w:pP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kern w:val="28"/>
          <w:sz w:val="24"/>
          <w:szCs w:val="24"/>
        </w:rPr>
        <w:tab/>
      </w:r>
      <w:r w:rsidRPr="002B7666">
        <w:rPr>
          <w:rFonts w:ascii="Comic Sans MS" w:eastAsia="Times New Roman" w:hAnsi="Comic Sans MS" w:cs="Comic Sans MS"/>
          <w:b/>
          <w:bCs/>
          <w:kern w:val="28"/>
          <w:sz w:val="36"/>
          <w:szCs w:val="36"/>
        </w:rPr>
        <w:t>Go On</w:t>
      </w:r>
    </w:p>
    <w:p w:rsidR="002B7666" w:rsidRDefault="002B7666" w:rsidP="002B7666">
      <w:pPr>
        <w:widowControl w:val="0"/>
        <w:overflowPunct w:val="0"/>
        <w:adjustRightInd w:val="0"/>
        <w:spacing w:after="0" w:line="240" w:lineRule="auto"/>
        <w:rPr>
          <w:rFonts w:ascii="Comic Sans MS" w:eastAsia="Times New Roman" w:hAnsi="Comic Sans MS" w:cs="Comic Sans MS"/>
          <w:b/>
          <w:bCs/>
          <w:kern w:val="28"/>
          <w:sz w:val="36"/>
          <w:szCs w:val="36"/>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80768" behindDoc="0" locked="0" layoutInCell="1" allowOverlap="1" wp14:anchorId="08586CB7" wp14:editId="434F56B6">
                <wp:simplePos x="0" y="0"/>
                <wp:positionH relativeFrom="column">
                  <wp:posOffset>-473710</wp:posOffset>
                </wp:positionH>
                <wp:positionV relativeFrom="paragraph">
                  <wp:posOffset>-41910</wp:posOffset>
                </wp:positionV>
                <wp:extent cx="419100" cy="390525"/>
                <wp:effectExtent l="0" t="0" r="19050" b="28575"/>
                <wp:wrapSquare wrapText="bothSides"/>
                <wp:docPr id="1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90525"/>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22</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7" type="#_x0000_t202" style="position:absolute;margin-left:-37.3pt;margin-top:-3.3pt;width:33pt;height:30.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">
                <v:textbox>
                  <w:txbxContent>
                    <w:p w:rsidR="00DA38D4" w:rsidRDefault="00DA38D4" w:rsidP="002B7666">
                      <w:pPr>
                        <w:jc w:val="center"/>
                        <w:rPr>
                          <w:b/>
                          <w:bCs/>
                        </w:rPr>
                      </w:pPr>
                      <w:r>
                        <w:rPr>
                          <w:b/>
                          <w:bCs/>
                        </w:rPr>
                        <w:t>22</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kern w:val="28"/>
          <w:sz w:val="24"/>
          <w:szCs w:val="24"/>
        </w:rPr>
        <w:t>Harriet bought 2.85 pounds of grapes at the market. About how many pounds of grapes did Harriet buy rounded to the nearest pound?  Describe how you found your answer.</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nswer: _________________________ __________________________________________________________________________________________________________________________</w:t>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_____________________________________________________________</w:t>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b/>
          <w:bC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81792" behindDoc="0" locked="0" layoutInCell="1" allowOverlap="1" wp14:anchorId="55BE60BA" wp14:editId="0391ACE5">
                <wp:simplePos x="0" y="0"/>
                <wp:positionH relativeFrom="column">
                  <wp:posOffset>-505460</wp:posOffset>
                </wp:positionH>
                <wp:positionV relativeFrom="paragraph">
                  <wp:posOffset>231775</wp:posOffset>
                </wp:positionV>
                <wp:extent cx="419100" cy="342900"/>
                <wp:effectExtent l="0" t="0" r="0" b="0"/>
                <wp:wrapSquare wrapText="bothSides"/>
                <wp:docPr id="1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23</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8" type="#_x0000_t202" style="position:absolute;left:0;text-align:left;margin-left:-39.8pt;margin-top:18.25pt;width:33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">
                <v:textbox>
                  <w:txbxContent>
                    <w:p w:rsidR="00DA38D4" w:rsidRDefault="00DA38D4" w:rsidP="002B7666">
                      <w:pPr>
                        <w:jc w:val="center"/>
                        <w:rPr>
                          <w:b/>
                          <w:bCs/>
                        </w:rPr>
                      </w:pPr>
                      <w:r>
                        <w:rPr>
                          <w:b/>
                          <w:bCs/>
                        </w:rPr>
                        <w:t>23</w:t>
                      </w:r>
                    </w:p>
                    <w:p w:rsidR="00DA38D4" w:rsidRDefault="00DA38D4" w:rsidP="002B7666">
                      <w:pPr>
                        <w:jc w:val="center"/>
                      </w:pPr>
                    </w:p>
                    <w:p w:rsidR="00DA38D4" w:rsidRDefault="00DA38D4" w:rsidP="002B7666">
                      <w:pPr>
                        <w:jc w:val="center"/>
                      </w:pPr>
                    </w:p>
                  </w:txbxContent>
                </v:textbox>
                <w10:wrap type="square"/>
              </v:shape>
            </w:pict>
          </mc:Fallback>
        </mc:AlternateContent>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r w:rsidRPr="002B7666">
        <w:rPr>
          <w:rFonts w:ascii="Comic Sans MS" w:eastAsia="Times New Roman" w:hAnsi="Comic Sans MS" w:cs="Comic Sans MS"/>
          <w:b/>
          <w:bCs/>
          <w:kern w:val="28"/>
          <w:sz w:val="36"/>
          <w:szCs w:val="36"/>
        </w:rPr>
        <w:tab/>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The deck on Mr. Simone’s home measures 8.09 meters. Which is the correct word form for the decimal 8.09?</w:t>
      </w:r>
    </w:p>
    <w:p w:rsidR="002B7666" w:rsidRPr="002B7666" w:rsidRDefault="002B7666" w:rsidP="002B7666">
      <w:pPr>
        <w:widowControl w:val="0"/>
        <w:overflowPunct w:val="0"/>
        <w:adjustRightInd w:val="0"/>
        <w:spacing w:after="0" w:line="360" w:lineRule="auto"/>
        <w:ind w:left="180"/>
        <w:rPr>
          <w:rFonts w:ascii="Comic Sans MS" w:eastAsia="Times New Roman" w:hAnsi="Comic Sans MS" w:cs="Comic Sans MS"/>
          <w:b/>
          <w:bCs/>
          <w:kern w:val="28"/>
          <w:sz w:val="32"/>
          <w:szCs w:val="32"/>
        </w:rPr>
      </w:pP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 xml:space="preserve">Answer: _________________________ </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82816" behindDoc="0" locked="0" layoutInCell="1" allowOverlap="1" wp14:anchorId="06A28132" wp14:editId="234310E4">
                <wp:simplePos x="0" y="0"/>
                <wp:positionH relativeFrom="column">
                  <wp:posOffset>-470535</wp:posOffset>
                </wp:positionH>
                <wp:positionV relativeFrom="paragraph">
                  <wp:posOffset>302260</wp:posOffset>
                </wp:positionV>
                <wp:extent cx="387350" cy="342900"/>
                <wp:effectExtent l="0" t="0" r="12700" b="19050"/>
                <wp:wrapSquare wrapText="bothSides"/>
                <wp:docPr id="1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34290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24</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9" type="#_x0000_t202" style="position:absolute;left:0;text-align:left;margin-left:-37.05pt;margin-top:23.8pt;width:30.5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">
                <v:textbox>
                  <w:txbxContent>
                    <w:p w:rsidR="00DA38D4" w:rsidRDefault="00DA38D4" w:rsidP="002B7666">
                      <w:pPr>
                        <w:jc w:val="center"/>
                        <w:rPr>
                          <w:b/>
                          <w:bCs/>
                        </w:rPr>
                      </w:pPr>
                      <w:r>
                        <w:rPr>
                          <w:b/>
                          <w:bCs/>
                        </w:rPr>
                        <w:t>24</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Ricky saw a pair of jeans on sale for $48.87. The original price of the jeans was $65.35. The man at the cash register told Ricky he would save $17.52 on the jeans.  Was the man correct?  Why or why not?</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Answer: _________________________ __________________________________________________________________________________________________________________________</w:t>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_____________________________________________________________</w:t>
      </w: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Times New Roman" w:eastAsia="Times New Roman" w:hAnsi="Times New Roman" w:cs="Times New Roman"/>
          <w:noProof/>
          <w:kern w:val="28"/>
          <w:sz w:val="24"/>
          <w:szCs w:val="24"/>
        </w:rPr>
        <mc:AlternateContent>
          <mc:Choice Requires="wps">
            <w:drawing>
              <wp:anchor distT="0" distB="0" distL="114300" distR="114300" simplePos="0" relativeHeight="251683840" behindDoc="0" locked="0" layoutInCell="1" allowOverlap="1" wp14:anchorId="5EEBB75E" wp14:editId="13E6885D">
                <wp:simplePos x="0" y="0"/>
                <wp:positionH relativeFrom="column">
                  <wp:posOffset>-473710</wp:posOffset>
                </wp:positionH>
                <wp:positionV relativeFrom="paragraph">
                  <wp:posOffset>262890</wp:posOffset>
                </wp:positionV>
                <wp:extent cx="390525" cy="337820"/>
                <wp:effectExtent l="0" t="0" r="28575" b="24130"/>
                <wp:wrapSquare wrapText="bothSides"/>
                <wp:docPr id="9"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37820"/>
                        </a:xfrm>
                        <a:prstGeom prst="rect">
                          <a:avLst/>
                        </a:prstGeom>
                        <a:solidFill>
                          <a:srgbClr val="FFFFFF"/>
                        </a:solidFill>
                        <a:ln w="9525">
                          <a:solidFill>
                            <a:srgbClr val="000000"/>
                          </a:solidFill>
                          <a:miter lim="800000"/>
                          <a:headEnd/>
                          <a:tailEnd/>
                        </a:ln>
                      </wps:spPr>
                      <wps:txbx>
                        <w:txbxContent>
                          <w:p w:rsidR="00DA38D4" w:rsidRDefault="00DA38D4" w:rsidP="002B7666">
                            <w:pPr>
                              <w:jc w:val="center"/>
                              <w:rPr>
                                <w:b/>
                                <w:bCs/>
                              </w:rPr>
                            </w:pPr>
                            <w:r>
                              <w:rPr>
                                <w:b/>
                                <w:bCs/>
                              </w:rPr>
                              <w:t>25</w:t>
                            </w:r>
                          </w:p>
                          <w:p w:rsidR="00DA38D4" w:rsidRDefault="00DA38D4" w:rsidP="002B7666">
                            <w:pPr>
                              <w:jc w:val="center"/>
                            </w:pPr>
                          </w:p>
                          <w:p w:rsidR="00DA38D4" w:rsidRDefault="00DA38D4" w:rsidP="002B766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50" type="#_x0000_t202" style="position:absolute;left:0;text-align:left;margin-left:-37.3pt;margin-top:20.7pt;width:30.75pt;height:26.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">
                <v:textbox>
                  <w:txbxContent>
                    <w:p w:rsidR="00DA38D4" w:rsidRDefault="00DA38D4" w:rsidP="002B7666">
                      <w:pPr>
                        <w:jc w:val="center"/>
                        <w:rPr>
                          <w:b/>
                          <w:bCs/>
                        </w:rPr>
                      </w:pPr>
                      <w:r>
                        <w:rPr>
                          <w:b/>
                          <w:bCs/>
                        </w:rPr>
                        <w:t>25</w:t>
                      </w:r>
                    </w:p>
                    <w:p w:rsidR="00DA38D4" w:rsidRDefault="00DA38D4" w:rsidP="002B7666">
                      <w:pPr>
                        <w:jc w:val="center"/>
                      </w:pPr>
                    </w:p>
                    <w:p w:rsidR="00DA38D4" w:rsidRDefault="00DA38D4" w:rsidP="002B7666">
                      <w:pPr>
                        <w:jc w:val="center"/>
                      </w:pPr>
                    </w:p>
                  </w:txbxContent>
                </v:textbox>
                <w10:wrap type="square"/>
              </v:shape>
            </w:pict>
          </mc:Fallback>
        </mc:AlternateConten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Mike solved the following problem using the correct order of operations.  List the steps he followed in their proper order.</w:t>
      </w:r>
    </w:p>
    <w:p w:rsidR="002B7666" w:rsidRPr="002B7666" w:rsidRDefault="002B7666" w:rsidP="002B7666">
      <w:pPr>
        <w:widowControl w:val="0"/>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6 + 12 ÷ (4 – 1)</w:t>
      </w:r>
    </w:p>
    <w:p w:rsidR="002B7666" w:rsidRPr="002B7666" w:rsidRDefault="002B7666" w:rsidP="002B7666">
      <w:pPr>
        <w:widowControl w:val="0"/>
        <w:overflowPunct w:val="0"/>
        <w:adjustRightInd w:val="0"/>
        <w:spacing w:after="0" w:line="240" w:lineRule="auto"/>
        <w:ind w:left="711"/>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ind w:left="711"/>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__________________________________________________________________________________________________________________________</w:t>
      </w:r>
    </w:p>
    <w:p w:rsidR="002B7666" w:rsidRPr="002B7666" w:rsidRDefault="002B7666" w:rsidP="002B7666">
      <w:pPr>
        <w:widowControl w:val="0"/>
        <w:overflowPunct w:val="0"/>
        <w:adjustRightInd w:val="0"/>
        <w:spacing w:after="0" w:line="360" w:lineRule="auto"/>
        <w:ind w:left="72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_____________________________________________________________</w:t>
      </w: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2"/>
          <w:szCs w:val="32"/>
        </w:rPr>
        <w:tab/>
      </w:r>
      <w:r w:rsidRPr="002B7666">
        <w:rPr>
          <w:rFonts w:ascii="Comic Sans MS" w:eastAsia="Times New Roman" w:hAnsi="Comic Sans MS" w:cs="Comic Sans MS"/>
          <w:b/>
          <w:bCs/>
          <w:kern w:val="28"/>
          <w:sz w:val="36"/>
          <w:szCs w:val="36"/>
        </w:rPr>
        <w:t>Stop</w:t>
      </w:r>
    </w:p>
    <w:p w:rsid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p>
    <w:p w:rsid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p>
    <w:p w:rsidR="002B7666" w:rsidRPr="002B7666" w:rsidRDefault="002B7666" w:rsidP="002B7666">
      <w:pPr>
        <w:widowControl w:val="0"/>
        <w:overflowPunct w:val="0"/>
        <w:adjustRightInd w:val="0"/>
        <w:spacing w:after="0" w:line="36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lastRenderedPageBreak/>
        <w:t>Grade 5 Spiral Assessment 1 Answer Sheet</w:t>
      </w:r>
    </w:p>
    <w:p w:rsidR="002B7666" w:rsidRPr="002B7666" w:rsidRDefault="002B7666" w:rsidP="002B7666">
      <w:pPr>
        <w:widowControl w:val="0"/>
        <w:tabs>
          <w:tab w:val="left" w:pos="180"/>
        </w:tabs>
        <w:overflowPunct w:val="0"/>
        <w:adjustRightInd w:val="0"/>
        <w:spacing w:after="0" w:line="240" w:lineRule="auto"/>
        <w:ind w:left="720" w:hanging="90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2.</w:t>
      </w:r>
      <w:r w:rsidRPr="002B7666">
        <w:rPr>
          <w:rFonts w:ascii="Comic Sans MS" w:eastAsia="Times New Roman" w:hAnsi="Comic Sans MS" w:cs="Comic Sans MS"/>
          <w:kern w:val="28"/>
          <w:sz w:val="24"/>
          <w:szCs w:val="24"/>
        </w:rPr>
        <w:tab/>
        <w:t>B</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3.</w:t>
      </w:r>
      <w:r w:rsidRPr="002B7666">
        <w:rPr>
          <w:rFonts w:ascii="Comic Sans MS" w:eastAsia="Times New Roman" w:hAnsi="Comic Sans MS" w:cs="Comic Sans MS"/>
          <w:kern w:val="28"/>
          <w:sz w:val="24"/>
          <w:szCs w:val="24"/>
        </w:rPr>
        <w:tab/>
        <w:t>A</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4.</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5.</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6.</w:t>
      </w:r>
      <w:r w:rsidRPr="002B7666">
        <w:rPr>
          <w:rFonts w:ascii="Comic Sans MS" w:eastAsia="Times New Roman" w:hAnsi="Comic Sans MS" w:cs="Comic Sans MS"/>
          <w:kern w:val="28"/>
          <w:sz w:val="24"/>
          <w:szCs w:val="24"/>
        </w:rPr>
        <w:tab/>
        <w:t>B</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7.</w:t>
      </w:r>
      <w:r w:rsidRPr="002B7666">
        <w:rPr>
          <w:rFonts w:ascii="Comic Sans MS" w:eastAsia="Times New Roman" w:hAnsi="Comic Sans MS" w:cs="Comic Sans MS"/>
          <w:kern w:val="28"/>
          <w:sz w:val="24"/>
          <w:szCs w:val="24"/>
        </w:rPr>
        <w:tab/>
        <w:t>D</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8.</w:t>
      </w:r>
      <w:r w:rsidRPr="002B7666">
        <w:rPr>
          <w:rFonts w:ascii="Comic Sans MS" w:eastAsia="Times New Roman" w:hAnsi="Comic Sans MS" w:cs="Comic Sans MS"/>
          <w:kern w:val="28"/>
          <w:sz w:val="24"/>
          <w:szCs w:val="24"/>
        </w:rPr>
        <w:tab/>
        <w:t>B</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9.</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0.</w:t>
      </w:r>
      <w:r w:rsidRPr="002B7666">
        <w:rPr>
          <w:rFonts w:ascii="Comic Sans MS" w:eastAsia="Times New Roman" w:hAnsi="Comic Sans MS" w:cs="Comic Sans MS"/>
          <w:kern w:val="28"/>
          <w:sz w:val="24"/>
          <w:szCs w:val="24"/>
        </w:rPr>
        <w:tab/>
        <w:t>B</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1.</w:t>
      </w:r>
      <w:r w:rsidRPr="002B7666">
        <w:rPr>
          <w:rFonts w:ascii="Comic Sans MS" w:eastAsia="Times New Roman" w:hAnsi="Comic Sans MS" w:cs="Comic Sans MS"/>
          <w:kern w:val="28"/>
          <w:sz w:val="24"/>
          <w:szCs w:val="24"/>
        </w:rPr>
        <w:tab/>
        <w:t xml:space="preserve">A </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2.</w:t>
      </w:r>
      <w:r w:rsidRPr="002B7666">
        <w:rPr>
          <w:rFonts w:ascii="Comic Sans MS" w:eastAsia="Times New Roman" w:hAnsi="Comic Sans MS" w:cs="Comic Sans MS"/>
          <w:kern w:val="28"/>
          <w:sz w:val="24"/>
          <w:szCs w:val="24"/>
        </w:rPr>
        <w:tab/>
        <w:t xml:space="preserve">B </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3.</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4.</w:t>
      </w:r>
      <w:r w:rsidRPr="002B7666">
        <w:rPr>
          <w:rFonts w:ascii="Comic Sans MS" w:eastAsia="Times New Roman" w:hAnsi="Comic Sans MS" w:cs="Comic Sans MS"/>
          <w:kern w:val="28"/>
          <w:sz w:val="24"/>
          <w:szCs w:val="24"/>
        </w:rPr>
        <w:tab/>
        <w:t>D</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5.</w:t>
      </w:r>
      <w:r w:rsidRPr="002B7666">
        <w:rPr>
          <w:rFonts w:ascii="Comic Sans MS" w:eastAsia="Times New Roman" w:hAnsi="Comic Sans MS" w:cs="Comic Sans MS"/>
          <w:kern w:val="28"/>
          <w:sz w:val="24"/>
          <w:szCs w:val="24"/>
        </w:rPr>
        <w:tab/>
        <w:t>A</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6.</w:t>
      </w:r>
      <w:r w:rsidRPr="002B7666">
        <w:rPr>
          <w:rFonts w:ascii="Comic Sans MS" w:eastAsia="Times New Roman" w:hAnsi="Comic Sans MS" w:cs="Comic Sans MS"/>
          <w:kern w:val="28"/>
          <w:sz w:val="24"/>
          <w:szCs w:val="24"/>
        </w:rPr>
        <w:tab/>
        <w:t xml:space="preserve">A </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7.</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8.</w:t>
      </w:r>
      <w:r w:rsidRPr="002B7666">
        <w:rPr>
          <w:rFonts w:ascii="Comic Sans MS" w:eastAsia="Times New Roman" w:hAnsi="Comic Sans MS" w:cs="Comic Sans MS"/>
          <w:kern w:val="28"/>
          <w:sz w:val="24"/>
          <w:szCs w:val="24"/>
        </w:rPr>
        <w:tab/>
        <w:t>B</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19.</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20.</w:t>
      </w:r>
      <w:r w:rsidRPr="002B7666">
        <w:rPr>
          <w:rFonts w:ascii="Comic Sans MS" w:eastAsia="Times New Roman" w:hAnsi="Comic Sans MS" w:cs="Comic Sans MS"/>
          <w:kern w:val="28"/>
          <w:sz w:val="24"/>
          <w:szCs w:val="24"/>
        </w:rPr>
        <w:tab/>
        <w:t>C</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u w:val="single"/>
        </w:rPr>
      </w:pPr>
      <w:r w:rsidRPr="002B7666">
        <w:rPr>
          <w:rFonts w:ascii="Comic Sans MS" w:eastAsia="Times New Roman" w:hAnsi="Comic Sans MS" w:cs="Comic Sans MS"/>
          <w:kern w:val="28"/>
          <w:sz w:val="24"/>
          <w:szCs w:val="24"/>
          <w:u w:val="single"/>
        </w:rPr>
        <w:t>Part 2 Short and Extended Response</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21.</w:t>
      </w:r>
      <w:r w:rsidRPr="002B7666">
        <w:rPr>
          <w:rFonts w:ascii="Comic Sans MS" w:eastAsia="Times New Roman" w:hAnsi="Comic Sans MS" w:cs="Comic Sans MS"/>
          <w:kern w:val="28"/>
          <w:sz w:val="24"/>
          <w:szCs w:val="24"/>
        </w:rPr>
        <w:tab/>
        <w:t>162 &amp; 486</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roofErr w:type="gramStart"/>
      <w:r w:rsidRPr="002B7666">
        <w:rPr>
          <w:rFonts w:ascii="Comic Sans MS" w:eastAsia="Times New Roman" w:hAnsi="Comic Sans MS" w:cs="Comic Sans MS"/>
          <w:kern w:val="28"/>
          <w:sz w:val="24"/>
          <w:szCs w:val="24"/>
        </w:rPr>
        <w:t>22.</w:t>
      </w:r>
      <w:r w:rsidRPr="002B7666">
        <w:rPr>
          <w:rFonts w:ascii="Comic Sans MS" w:eastAsia="Times New Roman" w:hAnsi="Comic Sans MS" w:cs="Comic Sans MS"/>
          <w:kern w:val="28"/>
          <w:sz w:val="24"/>
          <w:szCs w:val="24"/>
        </w:rPr>
        <w:tab/>
        <w:t>3 Lbs.</w:t>
      </w:r>
      <w:proofErr w:type="gramEnd"/>
      <w:r w:rsidRPr="002B7666">
        <w:rPr>
          <w:rFonts w:ascii="Comic Sans MS" w:eastAsia="Times New Roman" w:hAnsi="Comic Sans MS" w:cs="Comic Sans MS"/>
          <w:kern w:val="28"/>
          <w:sz w:val="24"/>
          <w:szCs w:val="24"/>
        </w:rPr>
        <w:t xml:space="preserve">  I looked at the number in the tenths place. It was an eight and so it told me </w:t>
      </w:r>
      <w:r w:rsidRPr="002B7666">
        <w:rPr>
          <w:rFonts w:ascii="Comic Sans MS" w:eastAsia="Times New Roman" w:hAnsi="Comic Sans MS" w:cs="Comic Sans MS"/>
          <w:kern w:val="28"/>
          <w:sz w:val="24"/>
          <w:szCs w:val="24"/>
        </w:rPr>
        <w:tab/>
        <w:t>to round the number in the ones place up.  I changed the two to a three.</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23.</w:t>
      </w:r>
      <w:r w:rsidRPr="002B7666">
        <w:rPr>
          <w:rFonts w:ascii="Comic Sans MS" w:eastAsia="Times New Roman" w:hAnsi="Comic Sans MS" w:cs="Comic Sans MS"/>
          <w:kern w:val="28"/>
          <w:sz w:val="24"/>
          <w:szCs w:val="24"/>
        </w:rPr>
        <w:tab/>
        <w:t>Eight and nine hundredths</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2B7666">
        <w:rPr>
          <w:rFonts w:ascii="Comic Sans MS" w:eastAsia="Times New Roman" w:hAnsi="Comic Sans MS" w:cs="Comic Sans MS"/>
          <w:kern w:val="28"/>
          <w:sz w:val="24"/>
          <w:szCs w:val="24"/>
        </w:rPr>
        <w:t>24.</w:t>
      </w:r>
      <w:r w:rsidRPr="002B7666">
        <w:rPr>
          <w:rFonts w:ascii="Comic Sans MS" w:eastAsia="Times New Roman" w:hAnsi="Comic Sans MS" w:cs="Comic Sans MS"/>
          <w:kern w:val="28"/>
          <w:sz w:val="24"/>
          <w:szCs w:val="24"/>
        </w:rPr>
        <w:tab/>
        <w:t>No, he was not correct.  $65.35 - $48.87 = $16.48</w:t>
      </w:r>
    </w:p>
    <w:p w:rsidR="002B7666" w:rsidRPr="002B7666" w:rsidRDefault="002B7666" w:rsidP="002B7666">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2B7666" w:rsidRPr="002B7666" w:rsidRDefault="005B44B5" w:rsidP="002B7666">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Pr>
          <w:rFonts w:ascii="Comic Sans MS" w:eastAsia="Times New Roman" w:hAnsi="Comic Sans MS" w:cs="Comic Sans MS"/>
          <w:kern w:val="28"/>
          <w:sz w:val="24"/>
          <w:szCs w:val="24"/>
        </w:rPr>
        <w:t xml:space="preserve">  25.     </w:t>
      </w:r>
      <w:r w:rsidR="002B7666" w:rsidRPr="002B7666">
        <w:rPr>
          <w:rFonts w:ascii="Comic Sans MS" w:eastAsia="Times New Roman" w:hAnsi="Comic Sans MS" w:cs="Comic Sans MS"/>
          <w:kern w:val="28"/>
          <w:sz w:val="24"/>
          <w:szCs w:val="24"/>
        </w:rPr>
        <w:t>Step 1:  4 - 1 = 3 (parenthesis)</w:t>
      </w:r>
      <w:proofErr w:type="gramStart"/>
      <w:r w:rsidR="002B7666" w:rsidRPr="002B7666">
        <w:rPr>
          <w:rFonts w:ascii="Comic Sans MS" w:eastAsia="Times New Roman" w:hAnsi="Comic Sans MS" w:cs="Comic Sans MS"/>
          <w:kern w:val="28"/>
          <w:sz w:val="24"/>
          <w:szCs w:val="24"/>
        </w:rPr>
        <w:t>;  Step</w:t>
      </w:r>
      <w:proofErr w:type="gramEnd"/>
      <w:r>
        <w:rPr>
          <w:rFonts w:ascii="Comic Sans MS" w:eastAsia="Times New Roman" w:hAnsi="Comic Sans MS" w:cs="Comic Sans MS"/>
          <w:kern w:val="28"/>
          <w:sz w:val="24"/>
          <w:szCs w:val="24"/>
        </w:rPr>
        <w:t xml:space="preserve"> 2: 12 ÷ 3 = 4; Step 6 + 4 = 10</w:t>
      </w:r>
      <w:r w:rsidR="002B7666" w:rsidRPr="002B7666">
        <w:rPr>
          <w:rFonts w:ascii="Comic Sans MS" w:eastAsia="Times New Roman" w:hAnsi="Comic Sans MS" w:cs="Comic Sans MS"/>
          <w:kern w:val="28"/>
          <w:sz w:val="24"/>
          <w:szCs w:val="24"/>
        </w:rPr>
        <w:t xml:space="preserve">  </w:t>
      </w:r>
    </w:p>
    <w:p w:rsidR="008B06FB" w:rsidRPr="008B06FB" w:rsidRDefault="008B06FB" w:rsidP="002B7666">
      <w:pPr>
        <w:widowControl w:val="0"/>
        <w:overflowPunct w:val="0"/>
        <w:autoSpaceDE w:val="0"/>
        <w:autoSpaceDN w:val="0"/>
        <w:adjustRightInd w:val="0"/>
        <w:spacing w:after="0" w:line="240" w:lineRule="auto"/>
        <w:rPr>
          <w:rFonts w:ascii="Times New Roman" w:eastAsia="Times New Roman" w:hAnsi="Times New Roman" w:cs="Times New Roman"/>
          <w:kern w:val="28"/>
          <w:sz w:val="28"/>
          <w:szCs w:val="28"/>
        </w:rPr>
      </w:pPr>
    </w:p>
    <w:p w:rsidR="008B06FB" w:rsidRDefault="008B06FB" w:rsidP="00E114E7">
      <w:pPr>
        <w:jc w:val="center"/>
        <w:rPr>
          <w:sz w:val="40"/>
          <w:szCs w:val="40"/>
        </w:rPr>
      </w:pPr>
    </w:p>
    <w:p w:rsidR="002B7666" w:rsidRDefault="002B7666" w:rsidP="00E114E7">
      <w:pPr>
        <w:jc w:val="center"/>
        <w:rPr>
          <w:sz w:val="40"/>
          <w:szCs w:val="40"/>
        </w:rPr>
      </w:pPr>
    </w:p>
    <w:p w:rsidR="002B7666" w:rsidRDefault="002B7666" w:rsidP="00E114E7">
      <w:pPr>
        <w:jc w:val="center"/>
        <w:rPr>
          <w:sz w:val="40"/>
          <w:szCs w:val="40"/>
        </w:rPr>
      </w:pPr>
    </w:p>
    <w:p w:rsidR="002B7666" w:rsidRDefault="002B7666" w:rsidP="00E114E7">
      <w:pPr>
        <w:jc w:val="center"/>
        <w:rPr>
          <w:sz w:val="40"/>
          <w:szCs w:val="40"/>
        </w:rPr>
      </w:pPr>
    </w:p>
    <w:p w:rsidR="005D0DB9" w:rsidRPr="005D0DB9" w:rsidRDefault="005D0DB9" w:rsidP="005D0DB9">
      <w:pPr>
        <w:widowControl w:val="0"/>
        <w:overflowPunct w:val="0"/>
        <w:adjustRightInd w:val="0"/>
        <w:spacing w:after="0" w:line="24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lastRenderedPageBreak/>
        <w:t>Name____________________________</w:t>
      </w:r>
      <w:r w:rsidRPr="005D0DB9">
        <w:rPr>
          <w:rFonts w:ascii="Comic Sans MS" w:eastAsia="Times New Roman" w:hAnsi="Comic Sans MS" w:cs="Comic Sans MS"/>
          <w:kern w:val="28"/>
          <w:sz w:val="24"/>
          <w:szCs w:val="24"/>
        </w:rPr>
        <w:tab/>
        <w:t>Date___________________</w:t>
      </w: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5</w:t>
      </w:r>
      <w:r w:rsidRPr="005D0DB9">
        <w:rPr>
          <w:rFonts w:ascii="Comic Sans MS" w:eastAsia="Times New Roman" w:hAnsi="Comic Sans MS" w:cs="Comic Sans MS"/>
          <w:kern w:val="28"/>
          <w:sz w:val="24"/>
          <w:szCs w:val="24"/>
          <w:vertAlign w:val="superscript"/>
        </w:rPr>
        <w:t>th</w:t>
      </w:r>
      <w:r w:rsidRPr="005D0DB9">
        <w:rPr>
          <w:rFonts w:ascii="Comic Sans MS" w:eastAsia="Times New Roman" w:hAnsi="Comic Sans MS" w:cs="Comic Sans MS"/>
          <w:kern w:val="28"/>
          <w:sz w:val="24"/>
          <w:szCs w:val="24"/>
        </w:rPr>
        <w:t xml:space="preserve"> Grade </w:t>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jc w:val="center"/>
        <w:rPr>
          <w:rFonts w:ascii="Comic Sans MS" w:eastAsia="Times New Roman" w:hAnsi="Comic Sans MS" w:cs="Comic Sans MS"/>
          <w:kern w:val="28"/>
          <w:sz w:val="24"/>
          <w:szCs w:val="24"/>
          <w:u w:val="single"/>
        </w:rPr>
      </w:pPr>
      <w:r w:rsidRPr="005D0DB9">
        <w:rPr>
          <w:rFonts w:ascii="Comic Sans MS" w:eastAsia="Times New Roman" w:hAnsi="Comic Sans MS" w:cs="Comic Sans MS"/>
          <w:kern w:val="28"/>
          <w:sz w:val="24"/>
          <w:szCs w:val="24"/>
          <w:u w:val="single"/>
        </w:rPr>
        <w:t>Spiral Assessment – Test 2</w:t>
      </w: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sidRPr="005D0DB9">
        <w:rPr>
          <w:rFonts w:ascii="Comic Sans MS" w:eastAsia="Times New Roman" w:hAnsi="Comic Sans MS" w:cs="Comic Sans MS"/>
          <w:b/>
          <w:bCs/>
          <w:kern w:val="28"/>
          <w:sz w:val="24"/>
          <w:szCs w:val="24"/>
          <w:u w:val="single"/>
        </w:rPr>
        <w:t>Part 1</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Read each question carefully and place each answer on the appropriate line on the answer sheet.  </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85888" behindDoc="0" locked="0" layoutInCell="1" allowOverlap="1">
                <wp:simplePos x="0" y="0"/>
                <wp:positionH relativeFrom="column">
                  <wp:posOffset>-447675</wp:posOffset>
                </wp:positionH>
                <wp:positionV relativeFrom="paragraph">
                  <wp:posOffset>164465</wp:posOffset>
                </wp:positionV>
                <wp:extent cx="342900" cy="342900"/>
                <wp:effectExtent l="0" t="0" r="19050" b="19050"/>
                <wp:wrapSquare wrapText="bothSides"/>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1</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51" type="#_x0000_t202" style="position:absolute;margin-left:-35.25pt;margin-top:12.95pt;width:27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">
                <v:textbox>
                  <w:txbxContent>
                    <w:p w:rsidR="00DA38D4" w:rsidRDefault="00DA38D4" w:rsidP="005D0DB9">
                      <w:pPr>
                        <w:jc w:val="center"/>
                        <w:rPr>
                          <w:b/>
                          <w:bCs/>
                        </w:rPr>
                      </w:pPr>
                      <w:r>
                        <w:rPr>
                          <w:b/>
                          <w:bCs/>
                        </w:rPr>
                        <w:t>1</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Sarah filled up her car’s gas tank and then went on a trip. After she drove 329 miles, she filled her tank with 14 more gallons of gas.  If she drove the same number of miles on each gallon of gas, how many miles per gallon did she drive?</w:t>
      </w:r>
    </w:p>
    <w:p w:rsidR="005D0DB9" w:rsidRPr="005D0DB9" w:rsidRDefault="005D0DB9" w:rsidP="005D0DB9">
      <w:pPr>
        <w:widowControl w:val="0"/>
        <w:overflowPunct w:val="0"/>
        <w:adjustRightInd w:val="0"/>
        <w:spacing w:after="0" w:line="275" w:lineRule="auto"/>
        <w:ind w:left="1440" w:hanging="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23 miles per gallon</w: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275" w:lineRule="auto"/>
        <w:ind w:left="1440" w:hanging="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23 ½ miles per gallon</w:t>
      </w:r>
    </w:p>
    <w:p w:rsidR="005D0DB9" w:rsidRPr="005D0DB9" w:rsidRDefault="005D0DB9" w:rsidP="005D0DB9">
      <w:pPr>
        <w:widowControl w:val="0"/>
        <w:overflowPunct w:val="0"/>
        <w:adjustRightInd w:val="0"/>
        <w:spacing w:after="0" w:line="275" w:lineRule="auto"/>
        <w:ind w:left="1440" w:hanging="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24 miles per gallon</w:t>
      </w:r>
    </w:p>
    <w:p w:rsidR="005D0DB9" w:rsidRPr="005D0DB9" w:rsidRDefault="005D0DB9" w:rsidP="005D0DB9">
      <w:pPr>
        <w:widowControl w:val="0"/>
        <w:overflowPunct w:val="0"/>
        <w:adjustRightInd w:val="0"/>
        <w:spacing w:after="0" w:line="275" w:lineRule="auto"/>
        <w:ind w:left="1440" w:hanging="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24 ½ miles per gallon</w:t>
      </w:r>
    </w:p>
    <w:p w:rsidR="005D0DB9" w:rsidRPr="005D0DB9" w:rsidRDefault="005D0DB9" w:rsidP="005D0DB9">
      <w:pPr>
        <w:widowControl w:val="0"/>
        <w:overflowPunct w:val="0"/>
        <w:adjustRightInd w:val="0"/>
        <w:spacing w:after="0" w:line="275" w:lineRule="auto"/>
        <w:ind w:left="36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86912" behindDoc="0" locked="0" layoutInCell="1" allowOverlap="1">
                <wp:simplePos x="0" y="0"/>
                <wp:positionH relativeFrom="column">
                  <wp:posOffset>-457200</wp:posOffset>
                </wp:positionH>
                <wp:positionV relativeFrom="paragraph">
                  <wp:posOffset>189230</wp:posOffset>
                </wp:positionV>
                <wp:extent cx="342900" cy="342900"/>
                <wp:effectExtent l="0" t="0" r="19050" b="19050"/>
                <wp:wrapSquare wrapText="bothSides"/>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2</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52" type="#_x0000_t202" style="position:absolute;left:0;text-align:left;margin-left:-36pt;margin-top:14.9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">
                <v:textbox>
                  <w:txbxContent>
                    <w:p w:rsidR="00DA38D4" w:rsidRDefault="00DA38D4" w:rsidP="005D0DB9">
                      <w:pPr>
                        <w:jc w:val="center"/>
                      </w:pPr>
                      <w:r>
                        <w:rPr>
                          <w:b/>
                          <w:bCs/>
                        </w:rPr>
                        <w:t>2</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proofErr w:type="spellStart"/>
      <w:r w:rsidRPr="005D0DB9">
        <w:rPr>
          <w:rFonts w:ascii="Comic Sans MS" w:eastAsia="Times New Roman" w:hAnsi="Comic Sans MS" w:cs="Comic Sans MS"/>
          <w:kern w:val="28"/>
          <w:sz w:val="24"/>
          <w:szCs w:val="24"/>
        </w:rPr>
        <w:t>Pilar</w:t>
      </w:r>
      <w:proofErr w:type="spellEnd"/>
      <w:r w:rsidRPr="005D0DB9">
        <w:rPr>
          <w:rFonts w:ascii="Comic Sans MS" w:eastAsia="Times New Roman" w:hAnsi="Comic Sans MS" w:cs="Comic Sans MS"/>
          <w:kern w:val="28"/>
          <w:sz w:val="24"/>
          <w:szCs w:val="24"/>
        </w:rPr>
        <w:t xml:space="preserve"> decided to divide 1,292 by 31 using partial quotients. She uses 30 as her first partial quotient. Which are the partial quotients </w:t>
      </w:r>
      <w:proofErr w:type="spellStart"/>
      <w:r w:rsidRPr="005D0DB9">
        <w:rPr>
          <w:rFonts w:ascii="Comic Sans MS" w:eastAsia="Times New Roman" w:hAnsi="Comic Sans MS" w:cs="Comic Sans MS"/>
          <w:kern w:val="28"/>
          <w:sz w:val="24"/>
          <w:szCs w:val="24"/>
        </w:rPr>
        <w:t>Pilar</w:t>
      </w:r>
      <w:proofErr w:type="spellEnd"/>
      <w:r w:rsidRPr="005D0DB9">
        <w:rPr>
          <w:rFonts w:ascii="Comic Sans MS" w:eastAsia="Times New Roman" w:hAnsi="Comic Sans MS" w:cs="Comic Sans MS"/>
          <w:kern w:val="28"/>
          <w:sz w:val="24"/>
          <w:szCs w:val="24"/>
        </w:rPr>
        <w:t xml:space="preserve"> should show in her work?</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30, 1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30, 10, 1</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10, 10, 10, 1</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vertAlign w:val="superscript"/>
        </w:rPr>
      </w:pPr>
      <w:r w:rsidRPr="005D0DB9">
        <w:rPr>
          <w:rFonts w:ascii="Comic Sans MS" w:eastAsia="Times New Roman" w:hAnsi="Comic Sans MS" w:cs="Comic Sans MS"/>
          <w:kern w:val="28"/>
          <w:sz w:val="24"/>
          <w:szCs w:val="24"/>
        </w:rPr>
        <w:t>D)  10, 10, 10, 10, 1</w:t>
      </w:r>
      <w:r w:rsidRPr="005D0DB9">
        <w:rPr>
          <w:rFonts w:ascii="Comic Sans MS" w:eastAsia="Times New Roman" w:hAnsi="Comic Sans MS" w:cs="Comic Sans MS"/>
          <w:kern w:val="28"/>
          <w:sz w:val="24"/>
          <w:szCs w:val="24"/>
          <w:vertAlign w:val="superscript"/>
        </w:rPr>
        <w:tab/>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87936" behindDoc="0" locked="0" layoutInCell="1" allowOverlap="1">
                <wp:simplePos x="0" y="0"/>
                <wp:positionH relativeFrom="column">
                  <wp:posOffset>-457200</wp:posOffset>
                </wp:positionH>
                <wp:positionV relativeFrom="paragraph">
                  <wp:posOffset>191135</wp:posOffset>
                </wp:positionV>
                <wp:extent cx="333375" cy="342900"/>
                <wp:effectExtent l="0" t="0" r="28575" b="19050"/>
                <wp:wrapSquare wrapText="bothSides"/>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3</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53" type="#_x0000_t202" style="position:absolute;margin-left:-36pt;margin-top:15.05pt;width:26.25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">
                <v:textbox>
                  <w:txbxContent>
                    <w:p w:rsidR="00DA38D4" w:rsidRDefault="00DA38D4" w:rsidP="005D0DB9">
                      <w:pPr>
                        <w:jc w:val="center"/>
                      </w:pPr>
                      <w:r>
                        <w:rPr>
                          <w:b/>
                          <w:bCs/>
                        </w:rPr>
                        <w:t>3</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p>
    <w:p w:rsidR="005D0DB9" w:rsidRPr="005D0DB9" w:rsidRDefault="005D0DB9" w:rsidP="005D0DB9">
      <w:pPr>
        <w:widowControl w:val="0"/>
        <w:tabs>
          <w:tab w:val="left" w:pos="360"/>
        </w:tabs>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arren needs to solve the problem 2,406 ÷ 6. In what place is the first digit of the quotient for the problem 2,406 ÷ 6?</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275" w:lineRule="auto"/>
        <w:ind w:left="1260" w:right="-180" w:hanging="5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 </w:t>
      </w:r>
      <w:r w:rsidRPr="005D0DB9">
        <w:rPr>
          <w:rFonts w:ascii="Comic Sans MS" w:eastAsia="Times New Roman" w:hAnsi="Comic Sans MS" w:cs="Comic Sans MS"/>
          <w:kern w:val="28"/>
          <w:sz w:val="24"/>
          <w:szCs w:val="24"/>
        </w:rPr>
        <w:tab/>
      </w:r>
      <w:proofErr w:type="gramStart"/>
      <w:r w:rsidRPr="005D0DB9">
        <w:rPr>
          <w:rFonts w:ascii="Comic Sans MS" w:eastAsia="Times New Roman" w:hAnsi="Comic Sans MS" w:cs="Comic Sans MS"/>
          <w:kern w:val="28"/>
          <w:sz w:val="24"/>
          <w:szCs w:val="24"/>
        </w:rPr>
        <w:t>ones</w:t>
      </w:r>
      <w:proofErr w:type="gramEnd"/>
    </w:p>
    <w:p w:rsidR="005D0DB9" w:rsidRPr="005D0DB9" w:rsidRDefault="005D0DB9" w:rsidP="005D0DB9">
      <w:pPr>
        <w:widowControl w:val="0"/>
        <w:overflowPunct w:val="0"/>
        <w:adjustRightInd w:val="0"/>
        <w:spacing w:after="0" w:line="275" w:lineRule="auto"/>
        <w:ind w:left="1260" w:right="-180" w:hanging="5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B) </w:t>
      </w:r>
      <w:r w:rsidRPr="005D0DB9">
        <w:rPr>
          <w:rFonts w:ascii="Comic Sans MS" w:eastAsia="Times New Roman" w:hAnsi="Comic Sans MS" w:cs="Comic Sans MS"/>
          <w:kern w:val="28"/>
          <w:sz w:val="24"/>
          <w:szCs w:val="24"/>
        </w:rPr>
        <w:tab/>
      </w:r>
      <w:proofErr w:type="gramStart"/>
      <w:r w:rsidRPr="005D0DB9">
        <w:rPr>
          <w:rFonts w:ascii="Comic Sans MS" w:eastAsia="Times New Roman" w:hAnsi="Comic Sans MS" w:cs="Comic Sans MS"/>
          <w:kern w:val="28"/>
          <w:sz w:val="24"/>
          <w:szCs w:val="24"/>
        </w:rPr>
        <w:t>tens</w:t>
      </w:r>
      <w:proofErr w:type="gramEnd"/>
    </w:p>
    <w:p w:rsidR="005D0DB9" w:rsidRPr="005D0DB9" w:rsidRDefault="005D0DB9" w:rsidP="005D0DB9">
      <w:pPr>
        <w:widowControl w:val="0"/>
        <w:overflowPunct w:val="0"/>
        <w:adjustRightInd w:val="0"/>
        <w:spacing w:after="0" w:line="275" w:lineRule="auto"/>
        <w:ind w:left="1260" w:right="-180" w:hanging="5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C)  </w:t>
      </w:r>
      <w:r w:rsidRPr="005D0DB9">
        <w:rPr>
          <w:rFonts w:ascii="Comic Sans MS" w:eastAsia="Times New Roman" w:hAnsi="Comic Sans MS" w:cs="Comic Sans MS"/>
          <w:kern w:val="28"/>
          <w:sz w:val="24"/>
          <w:szCs w:val="24"/>
        </w:rPr>
        <w:tab/>
      </w:r>
      <w:proofErr w:type="gramStart"/>
      <w:r w:rsidRPr="005D0DB9">
        <w:rPr>
          <w:rFonts w:ascii="Comic Sans MS" w:eastAsia="Times New Roman" w:hAnsi="Comic Sans MS" w:cs="Comic Sans MS"/>
          <w:kern w:val="28"/>
          <w:sz w:val="24"/>
          <w:szCs w:val="24"/>
        </w:rPr>
        <w:t>hundreds</w:t>
      </w:r>
      <w:proofErr w:type="gramEnd"/>
    </w:p>
    <w:p w:rsidR="005D0DB9" w:rsidRPr="005D0DB9" w:rsidRDefault="005D0DB9" w:rsidP="005D0DB9">
      <w:pPr>
        <w:widowControl w:val="0"/>
        <w:overflowPunct w:val="0"/>
        <w:adjustRightInd w:val="0"/>
        <w:spacing w:after="0" w:line="275" w:lineRule="auto"/>
        <w:ind w:left="1260" w:right="-180" w:hanging="5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D) </w:t>
      </w:r>
      <w:r w:rsidRPr="005D0DB9">
        <w:rPr>
          <w:rFonts w:ascii="Comic Sans MS" w:eastAsia="Times New Roman" w:hAnsi="Comic Sans MS" w:cs="Comic Sans MS"/>
          <w:kern w:val="28"/>
          <w:sz w:val="24"/>
          <w:szCs w:val="24"/>
        </w:rPr>
        <w:tab/>
      </w:r>
      <w:proofErr w:type="gramStart"/>
      <w:r w:rsidRPr="005D0DB9">
        <w:rPr>
          <w:rFonts w:ascii="Comic Sans MS" w:eastAsia="Times New Roman" w:hAnsi="Comic Sans MS" w:cs="Comic Sans MS"/>
          <w:kern w:val="28"/>
          <w:sz w:val="24"/>
          <w:szCs w:val="24"/>
        </w:rPr>
        <w:t>thousands</w:t>
      </w:r>
      <w:proofErr w:type="gramEnd"/>
    </w:p>
    <w:p w:rsidR="005D0DB9" w:rsidRPr="005D0DB9" w:rsidRDefault="005D0DB9" w:rsidP="005D0DB9">
      <w:pPr>
        <w:widowControl w:val="0"/>
        <w:overflowPunct w:val="0"/>
        <w:adjustRightInd w:val="0"/>
        <w:spacing w:after="0" w:line="275" w:lineRule="auto"/>
        <w:ind w:left="7920"/>
        <w:rPr>
          <w:rFonts w:ascii="Comic Sans MS" w:eastAsia="Times New Roman" w:hAnsi="Comic Sans MS" w:cs="Comic Sans MS"/>
          <w:b/>
          <w:bCs/>
          <w:kern w:val="28"/>
          <w:sz w:val="24"/>
          <w:szCs w:val="24"/>
        </w:rPr>
      </w:pPr>
    </w:p>
    <w:p w:rsidR="005D0DB9" w:rsidRPr="005D0DB9" w:rsidRDefault="005D0DB9" w:rsidP="005D0DB9">
      <w:pPr>
        <w:widowControl w:val="0"/>
        <w:overflowPunct w:val="0"/>
        <w:adjustRightInd w:val="0"/>
        <w:spacing w:after="0" w:line="275" w:lineRule="auto"/>
        <w:ind w:left="7920"/>
        <w:rPr>
          <w:rFonts w:ascii="Comic Sans MS" w:eastAsia="Times New Roman" w:hAnsi="Comic Sans MS" w:cs="Comic Sans MS"/>
          <w:b/>
          <w:bCs/>
          <w:kern w:val="28"/>
          <w:sz w:val="24"/>
          <w:szCs w:val="24"/>
        </w:rPr>
      </w:pPr>
    </w:p>
    <w:p w:rsidR="005D0DB9" w:rsidRDefault="005D0DB9" w:rsidP="005D0DB9">
      <w:pPr>
        <w:widowControl w:val="0"/>
        <w:overflowPunct w:val="0"/>
        <w:adjustRightInd w:val="0"/>
        <w:spacing w:after="0" w:line="275" w:lineRule="auto"/>
        <w:ind w:left="792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Go On</w:t>
      </w:r>
    </w:p>
    <w:p w:rsidR="00DE6DA2" w:rsidRDefault="00DE6DA2" w:rsidP="005D0DB9">
      <w:pPr>
        <w:widowControl w:val="0"/>
        <w:overflowPunct w:val="0"/>
        <w:adjustRightInd w:val="0"/>
        <w:spacing w:after="0" w:line="275" w:lineRule="auto"/>
        <w:ind w:left="7920"/>
        <w:rPr>
          <w:rFonts w:ascii="Comic Sans MS" w:eastAsia="Times New Roman" w:hAnsi="Comic Sans MS" w:cs="Comic Sans MS"/>
          <w:b/>
          <w:bCs/>
          <w:kern w:val="28"/>
          <w:sz w:val="32"/>
          <w:szCs w:val="32"/>
        </w:rPr>
      </w:pPr>
    </w:p>
    <w:p w:rsidR="00DE6DA2" w:rsidRDefault="00DE6DA2" w:rsidP="005D0DB9">
      <w:pPr>
        <w:widowControl w:val="0"/>
        <w:overflowPunct w:val="0"/>
        <w:adjustRightInd w:val="0"/>
        <w:spacing w:after="0" w:line="275" w:lineRule="auto"/>
        <w:ind w:left="7920"/>
        <w:rPr>
          <w:rFonts w:ascii="Comic Sans MS" w:eastAsia="Times New Roman" w:hAnsi="Comic Sans MS" w:cs="Comic Sans MS"/>
          <w:b/>
          <w:bCs/>
          <w:kern w:val="28"/>
          <w:sz w:val="32"/>
          <w:szCs w:val="32"/>
        </w:rPr>
      </w:pPr>
    </w:p>
    <w:p w:rsidR="00DE6DA2" w:rsidRPr="005D0DB9" w:rsidRDefault="00DE6DA2" w:rsidP="005D0DB9">
      <w:pPr>
        <w:widowControl w:val="0"/>
        <w:overflowPunct w:val="0"/>
        <w:adjustRightInd w:val="0"/>
        <w:spacing w:after="0" w:line="275" w:lineRule="auto"/>
        <w:ind w:left="7920"/>
        <w:rPr>
          <w:rFonts w:ascii="Comic Sans MS" w:eastAsia="Times New Roman" w:hAnsi="Comic Sans MS" w:cs="Comic Sans MS"/>
          <w:kern w:val="28"/>
          <w:sz w:val="32"/>
          <w:szCs w:val="32"/>
        </w:rPr>
      </w:pP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88960" behindDoc="0" locked="0" layoutInCell="1" allowOverlap="1">
                <wp:simplePos x="0" y="0"/>
                <wp:positionH relativeFrom="column">
                  <wp:posOffset>-434975</wp:posOffset>
                </wp:positionH>
                <wp:positionV relativeFrom="paragraph">
                  <wp:posOffset>-19050</wp:posOffset>
                </wp:positionV>
                <wp:extent cx="342900" cy="342900"/>
                <wp:effectExtent l="0" t="0" r="19050" b="19050"/>
                <wp:wrapSquare wrapText="bothSides"/>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4</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54" type="#_x0000_t202" style="position:absolute;left:0;text-align:left;margin-left:-34.25pt;margin-top:-1.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">
                <v:textbox>
                  <w:txbxContent>
                    <w:p w:rsidR="00DA38D4" w:rsidRDefault="00DA38D4" w:rsidP="005D0DB9">
                      <w:pPr>
                        <w:jc w:val="center"/>
                      </w:pPr>
                      <w:r>
                        <w:rPr>
                          <w:b/>
                          <w:bCs/>
                        </w:rPr>
                        <w:t>4</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 restaurant uses 64 carrots for each batch of soup. About how many batches of soup can the restaurant make from its last shipment of 1,325 carrots?</w:t>
      </w:r>
    </w:p>
    <w:p w:rsidR="005D0DB9" w:rsidRPr="005D0DB9" w:rsidRDefault="005D0DB9" w:rsidP="005D0DB9">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  15 </w:t>
      </w:r>
    </w:p>
    <w:p w:rsidR="005D0DB9" w:rsidRPr="005D0DB9" w:rsidRDefault="005D0DB9" w:rsidP="005D0DB9">
      <w:pPr>
        <w:widowControl w:val="0"/>
        <w:tabs>
          <w:tab w:val="left" w:pos="6450"/>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2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3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64</w:t>
      </w:r>
    </w:p>
    <w:p w:rsidR="005D0DB9" w:rsidRPr="005D0DB9" w:rsidRDefault="005D0DB9" w:rsidP="005D0DB9">
      <w:pPr>
        <w:widowControl w:val="0"/>
        <w:overflowPunct w:val="0"/>
        <w:adjustRightInd w:val="0"/>
        <w:spacing w:after="0" w:line="275" w:lineRule="auto"/>
        <w:ind w:firstLine="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89984" behindDoc="0" locked="0" layoutInCell="1" allowOverlap="1">
                <wp:simplePos x="0" y="0"/>
                <wp:positionH relativeFrom="column">
                  <wp:posOffset>-455930</wp:posOffset>
                </wp:positionH>
                <wp:positionV relativeFrom="paragraph">
                  <wp:posOffset>153670</wp:posOffset>
                </wp:positionV>
                <wp:extent cx="342900" cy="342900"/>
                <wp:effectExtent l="0" t="0" r="19050" b="19050"/>
                <wp:wrapSquare wrapText="bothSides"/>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5</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55" type="#_x0000_t202" style="position:absolute;left:0;text-align:left;margin-left:-35.9pt;margin-top:12.1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">
                <v:textbox>
                  <w:txbxContent>
                    <w:p w:rsidR="00DA38D4" w:rsidRDefault="00DA38D4" w:rsidP="005D0DB9">
                      <w:pPr>
                        <w:jc w:val="center"/>
                      </w:pPr>
                      <w:r>
                        <w:rPr>
                          <w:b/>
                          <w:bCs/>
                        </w:rPr>
                        <w:t>5</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The number of children at the movies was 3 times the number of adults.  The </w: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proofErr w:type="gramStart"/>
      <w:r w:rsidRPr="005D0DB9">
        <w:rPr>
          <w:rFonts w:ascii="Comic Sans MS" w:eastAsia="Times New Roman" w:hAnsi="Comic Sans MS" w:cs="Comic Sans MS"/>
          <w:kern w:val="28"/>
          <w:sz w:val="24"/>
          <w:szCs w:val="24"/>
        </w:rPr>
        <w:t>total</w:t>
      </w:r>
      <w:proofErr w:type="gramEnd"/>
      <w:r w:rsidRPr="005D0DB9">
        <w:rPr>
          <w:rFonts w:ascii="Comic Sans MS" w:eastAsia="Times New Roman" w:hAnsi="Comic Sans MS" w:cs="Comic Sans MS"/>
          <w:kern w:val="28"/>
          <w:sz w:val="24"/>
          <w:szCs w:val="24"/>
        </w:rPr>
        <w:t xml:space="preserve"> number of people at the movies was 48.  How many children were at the </w: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proofErr w:type="gramStart"/>
      <w:r w:rsidRPr="005D0DB9">
        <w:rPr>
          <w:rFonts w:ascii="Comic Sans MS" w:eastAsia="Times New Roman" w:hAnsi="Comic Sans MS" w:cs="Comic Sans MS"/>
          <w:kern w:val="28"/>
          <w:sz w:val="24"/>
          <w:szCs w:val="24"/>
        </w:rPr>
        <w:t>movies</w:t>
      </w:r>
      <w:proofErr w:type="gramEnd"/>
      <w:r w:rsidRPr="005D0DB9">
        <w:rPr>
          <w:rFonts w:ascii="Comic Sans MS" w:eastAsia="Times New Roman" w:hAnsi="Comic Sans MS" w:cs="Comic Sans MS"/>
          <w:kern w:val="28"/>
          <w:sz w:val="24"/>
          <w:szCs w:val="24"/>
        </w:rPr>
        <w:t>?</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12</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24</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32</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36</w:t>
      </w:r>
    </w:p>
    <w:p w:rsidR="005D0DB9" w:rsidRPr="005D0DB9" w:rsidRDefault="005D0DB9" w:rsidP="005D0DB9">
      <w:pPr>
        <w:widowControl w:val="0"/>
        <w:overflowPunct w:val="0"/>
        <w:adjustRightInd w:val="0"/>
        <w:spacing w:after="0" w:line="275" w:lineRule="auto"/>
        <w:ind w:left="360"/>
        <w:jc w:val="right"/>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1008" behindDoc="0" locked="0" layoutInCell="1" allowOverlap="1">
                <wp:simplePos x="0" y="0"/>
                <wp:positionH relativeFrom="column">
                  <wp:posOffset>-455930</wp:posOffset>
                </wp:positionH>
                <wp:positionV relativeFrom="paragraph">
                  <wp:posOffset>201930</wp:posOffset>
                </wp:positionV>
                <wp:extent cx="342900" cy="342900"/>
                <wp:effectExtent l="0" t="0" r="19050" b="19050"/>
                <wp:wrapSquare wrapText="bothSides"/>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6</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56" type="#_x0000_t202" style="position:absolute;left:0;text-align:left;margin-left:-35.9pt;margin-top:15.9pt;width:2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">
                <v:textbox>
                  <w:txbxContent>
                    <w:p w:rsidR="00DA38D4" w:rsidRDefault="00DA38D4" w:rsidP="005D0DB9">
                      <w:pPr>
                        <w:jc w:val="center"/>
                      </w:pPr>
                      <w:r>
                        <w:rPr>
                          <w:b/>
                          <w:bCs/>
                        </w:rPr>
                        <w:t>6</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eth wants to buy collector boxes that can hold 6 dolls each. How many boxes will Beth need to buy for her collection of 168 dolls?</w:t>
      </w:r>
    </w:p>
    <w:p w:rsidR="005D0DB9" w:rsidRPr="005D0DB9" w:rsidRDefault="005D0DB9" w:rsidP="005D0DB9">
      <w:pPr>
        <w:widowControl w:val="0"/>
        <w:overflowPunct w:val="0"/>
        <w:adjustRightInd w:val="0"/>
        <w:spacing w:after="0" w:line="275" w:lineRule="auto"/>
        <w:ind w:left="36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275" w:lineRule="auto"/>
        <w:ind w:left="360" w:firstLine="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21</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28</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34</w:t>
      </w:r>
    </w:p>
    <w:p w:rsidR="005D0DB9" w:rsidRPr="005D0DB9" w:rsidRDefault="005D0DB9" w:rsidP="005D0DB9">
      <w:pPr>
        <w:widowControl w:val="0"/>
        <w:overflowPunct w:val="0"/>
        <w:adjustRightInd w:val="0"/>
        <w:spacing w:after="0" w:line="275" w:lineRule="auto"/>
        <w:ind w:left="360" w:firstLine="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1,008</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2032" behindDoc="0" locked="0" layoutInCell="1" allowOverlap="1">
                <wp:simplePos x="0" y="0"/>
                <wp:positionH relativeFrom="column">
                  <wp:posOffset>-434975</wp:posOffset>
                </wp:positionH>
                <wp:positionV relativeFrom="paragraph">
                  <wp:posOffset>179705</wp:posOffset>
                </wp:positionV>
                <wp:extent cx="342900" cy="342900"/>
                <wp:effectExtent l="0" t="0" r="19050" b="19050"/>
                <wp:wrapSquare wrapText="bothSides"/>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7</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57" type="#_x0000_t202" style="position:absolute;margin-left:-34.25pt;margin-top:14.15pt;width:27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">
                <v:textbox>
                  <w:txbxContent>
                    <w:p w:rsidR="00DA38D4" w:rsidRDefault="00DA38D4" w:rsidP="005D0DB9">
                      <w:pPr>
                        <w:jc w:val="center"/>
                      </w:pPr>
                      <w:r>
                        <w:rPr>
                          <w:b/>
                          <w:bCs/>
                        </w:rPr>
                        <w:t>7</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n airplane has 416 seats arranged in 52 rows.  If there is the same number   </w:t>
      </w:r>
    </w:p>
    <w:p w:rsidR="005D0DB9" w:rsidRPr="005D0DB9" w:rsidRDefault="005D0DB9" w:rsidP="005D0DB9">
      <w:pPr>
        <w:widowControl w:val="0"/>
        <w:overflowPunct w:val="0"/>
        <w:adjustRightInd w:val="0"/>
        <w:spacing w:after="0" w:line="275" w:lineRule="auto"/>
        <w:ind w:left="90"/>
        <w:rPr>
          <w:rFonts w:ascii="Comic Sans MS" w:eastAsia="Times New Roman" w:hAnsi="Comic Sans MS" w:cs="Comic Sans MS"/>
          <w:kern w:val="28"/>
          <w:sz w:val="24"/>
          <w:szCs w:val="24"/>
        </w:rPr>
      </w:pPr>
      <w:proofErr w:type="gramStart"/>
      <w:r w:rsidRPr="005D0DB9">
        <w:rPr>
          <w:rFonts w:ascii="Comic Sans MS" w:eastAsia="Times New Roman" w:hAnsi="Comic Sans MS" w:cs="Comic Sans MS"/>
          <w:kern w:val="28"/>
          <w:sz w:val="24"/>
          <w:szCs w:val="24"/>
        </w:rPr>
        <w:t>of</w:t>
      </w:r>
      <w:proofErr w:type="gramEnd"/>
      <w:r w:rsidRPr="005D0DB9">
        <w:rPr>
          <w:rFonts w:ascii="Comic Sans MS" w:eastAsia="Times New Roman" w:hAnsi="Comic Sans MS" w:cs="Comic Sans MS"/>
          <w:kern w:val="28"/>
          <w:sz w:val="24"/>
          <w:szCs w:val="24"/>
        </w:rPr>
        <w:t xml:space="preserve"> seats in each row, how many seats are in one row?</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t>A)  21,632</w:t>
      </w:r>
    </w:p>
    <w:p w:rsidR="005D0DB9" w:rsidRPr="005D0DB9" w:rsidRDefault="005D0DB9" w:rsidP="005D0DB9">
      <w:pPr>
        <w:widowControl w:val="0"/>
        <w:overflowPunct w:val="0"/>
        <w:adjustRightInd w:val="0"/>
        <w:spacing w:after="0" w:line="275" w:lineRule="auto"/>
        <w:ind w:left="360" w:firstLine="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364</w:t>
      </w:r>
    </w:p>
    <w:p w:rsidR="005D0DB9" w:rsidRPr="005D0DB9" w:rsidRDefault="005D0DB9" w:rsidP="005D0DB9">
      <w:pPr>
        <w:widowControl w:val="0"/>
        <w:overflowPunct w:val="0"/>
        <w:adjustRightInd w:val="0"/>
        <w:spacing w:after="0" w:line="275" w:lineRule="auto"/>
        <w:ind w:left="360" w:firstLine="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8</w:t>
      </w:r>
    </w:p>
    <w:p w:rsidR="005D0DB9" w:rsidRPr="005D0DB9" w:rsidRDefault="005D0DB9" w:rsidP="005D0DB9">
      <w:pPr>
        <w:widowControl w:val="0"/>
        <w:tabs>
          <w:tab w:val="left" w:pos="1080"/>
        </w:tabs>
        <w:overflowPunct w:val="0"/>
        <w:adjustRightInd w:val="0"/>
        <w:spacing w:after="0" w:line="275" w:lineRule="auto"/>
        <w:ind w:left="10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6</w:t>
      </w:r>
    </w:p>
    <w:p w:rsidR="005D0DB9" w:rsidRDefault="005D0DB9" w:rsidP="005D0DB9">
      <w:pPr>
        <w:widowControl w:val="0"/>
        <w:overflowPunct w:val="0"/>
        <w:adjustRightInd w:val="0"/>
        <w:spacing w:after="0" w:line="275" w:lineRule="auto"/>
        <w:ind w:left="7200" w:firstLine="72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Go On</w:t>
      </w:r>
    </w:p>
    <w:p w:rsidR="00DE6DA2" w:rsidRDefault="00DE6DA2" w:rsidP="005D0DB9">
      <w:pPr>
        <w:widowControl w:val="0"/>
        <w:overflowPunct w:val="0"/>
        <w:adjustRightInd w:val="0"/>
        <w:spacing w:after="0" w:line="275" w:lineRule="auto"/>
        <w:ind w:left="7200" w:firstLine="720"/>
        <w:rPr>
          <w:rFonts w:ascii="Comic Sans MS" w:eastAsia="Times New Roman" w:hAnsi="Comic Sans MS" w:cs="Comic Sans MS"/>
          <w:b/>
          <w:bCs/>
          <w:kern w:val="28"/>
          <w:sz w:val="32"/>
          <w:szCs w:val="32"/>
        </w:rPr>
      </w:pPr>
    </w:p>
    <w:p w:rsidR="00DE6DA2" w:rsidRDefault="00DE6DA2" w:rsidP="005D0DB9">
      <w:pPr>
        <w:widowControl w:val="0"/>
        <w:overflowPunct w:val="0"/>
        <w:adjustRightInd w:val="0"/>
        <w:spacing w:after="0" w:line="275" w:lineRule="auto"/>
        <w:ind w:left="7200" w:firstLine="720"/>
        <w:rPr>
          <w:rFonts w:ascii="Comic Sans MS" w:eastAsia="Times New Roman" w:hAnsi="Comic Sans MS" w:cs="Comic Sans MS"/>
          <w:b/>
          <w:bCs/>
          <w:kern w:val="28"/>
          <w:sz w:val="32"/>
          <w:szCs w:val="32"/>
        </w:rPr>
      </w:pPr>
    </w:p>
    <w:p w:rsidR="00DE6DA2" w:rsidRPr="005D0DB9" w:rsidRDefault="00DE6DA2" w:rsidP="005D0DB9">
      <w:pPr>
        <w:widowControl w:val="0"/>
        <w:overflowPunct w:val="0"/>
        <w:adjustRightInd w:val="0"/>
        <w:spacing w:after="0" w:line="275" w:lineRule="auto"/>
        <w:ind w:left="7200" w:firstLine="720"/>
        <w:rPr>
          <w:rFonts w:ascii="Comic Sans MS" w:eastAsia="Times New Roman" w:hAnsi="Comic Sans MS" w:cs="Comic Sans MS"/>
          <w:b/>
          <w:bCs/>
          <w:kern w:val="28"/>
          <w:sz w:val="32"/>
          <w:szCs w:val="32"/>
        </w:rPr>
      </w:pPr>
    </w:p>
    <w:p w:rsidR="005D0DB9" w:rsidRPr="005D0DB9" w:rsidRDefault="005D0DB9" w:rsidP="005D0DB9">
      <w:pPr>
        <w:widowControl w:val="0"/>
        <w:tabs>
          <w:tab w:val="left" w:pos="360"/>
        </w:tabs>
        <w:overflowPunct w:val="0"/>
        <w:adjustRightInd w:val="0"/>
        <w:spacing w:after="0" w:line="275" w:lineRule="auto"/>
        <w:ind w:left="90"/>
        <w:rPr>
          <w:rFonts w:ascii="Comic Sans MS" w:eastAsia="Times New Roman" w:hAnsi="Comic Sans MS" w:cs="Comic Sans MS"/>
          <w:kern w:val="28"/>
          <w:sz w:val="24"/>
          <w:szCs w:val="24"/>
        </w:rPr>
      </w:pPr>
    </w:p>
    <w:p w:rsidR="005D0DB9" w:rsidRPr="005D0DB9" w:rsidRDefault="005D0DB9" w:rsidP="005D0DB9">
      <w:pPr>
        <w:widowControl w:val="0"/>
        <w:tabs>
          <w:tab w:val="left" w:pos="360"/>
        </w:tabs>
        <w:overflowPunct w:val="0"/>
        <w:adjustRightInd w:val="0"/>
        <w:spacing w:after="0" w:line="275" w:lineRule="auto"/>
        <w:ind w:left="9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93056" behindDoc="0" locked="0" layoutInCell="1" allowOverlap="1">
                <wp:simplePos x="0" y="0"/>
                <wp:positionH relativeFrom="column">
                  <wp:posOffset>-450850</wp:posOffset>
                </wp:positionH>
                <wp:positionV relativeFrom="paragraph">
                  <wp:posOffset>-66675</wp:posOffset>
                </wp:positionV>
                <wp:extent cx="371475" cy="342900"/>
                <wp:effectExtent l="0" t="0" r="28575" b="19050"/>
                <wp:wrapSquare wrapText="bothSides"/>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8</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58" type="#_x0000_t202" style="position:absolute;left:0;text-align:left;margin-left:-35.5pt;margin-top:-5.25pt;width:29.25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">
                <v:textbox>
                  <w:txbxContent>
                    <w:p w:rsidR="00DA38D4" w:rsidRDefault="00DA38D4" w:rsidP="005D0DB9">
                      <w:pPr>
                        <w:jc w:val="center"/>
                      </w:pPr>
                      <w:r>
                        <w:rPr>
                          <w:b/>
                          <w:bCs/>
                        </w:rPr>
                        <w:t>8</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During a school fund raiser, the fifth-grade classes sold rolls of wrapping paper. The table shows how many rolls each class sold.  The rolls were sold in packages of 4.</w:t>
      </w:r>
    </w:p>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b/>
          <w:bCs/>
          <w:kern w:val="28"/>
          <w:sz w:val="24"/>
          <w:szCs w:val="24"/>
        </w:rPr>
      </w:pPr>
      <w:r w:rsidRPr="005D0DB9">
        <w:rPr>
          <w:rFonts w:ascii="Comic Sans MS" w:eastAsia="Times New Roman" w:hAnsi="Comic Sans MS" w:cs="Comic Sans MS"/>
          <w:b/>
          <w:bCs/>
          <w:kern w:val="28"/>
          <w:sz w:val="24"/>
          <w:szCs w:val="24"/>
        </w:rPr>
        <w:t>Wrapping Paper Sold</w:t>
      </w:r>
    </w:p>
    <w:tbl>
      <w:tblPr>
        <w:tblW w:w="0" w:type="auto"/>
        <w:jc w:val="center"/>
        <w:tblInd w:w="-178" w:type="dxa"/>
        <w:tblLayout w:type="fixed"/>
        <w:tblCellMar>
          <w:left w:w="180" w:type="dxa"/>
          <w:right w:w="180" w:type="dxa"/>
        </w:tblCellMar>
        <w:tblLook w:val="0000" w:firstRow="0" w:lastRow="0" w:firstColumn="0" w:lastColumn="0" w:noHBand="0" w:noVBand="0"/>
      </w:tblPr>
      <w:tblGrid>
        <w:gridCol w:w="1995"/>
        <w:gridCol w:w="1650"/>
      </w:tblGrid>
      <w:tr w:rsidR="005D0DB9" w:rsidRPr="005D0DB9" w:rsidTr="005D0DB9">
        <w:trPr>
          <w:trHeight w:val="435"/>
          <w:jc w:val="center"/>
        </w:trPr>
        <w:tc>
          <w:tcPr>
            <w:tcW w:w="1995" w:type="dxa"/>
            <w:tcBorders>
              <w:top w:val="single" w:sz="8" w:space="0" w:color="auto"/>
              <w:left w:val="single" w:sz="8" w:space="0" w:color="auto"/>
              <w:bottom w:val="single" w:sz="8" w:space="0" w:color="auto"/>
              <w:right w:val="nil"/>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lass</w:t>
            </w:r>
          </w:p>
        </w:tc>
        <w:tc>
          <w:tcPr>
            <w:tcW w:w="1650" w:type="dxa"/>
            <w:tcBorders>
              <w:top w:val="single" w:sz="8" w:space="0" w:color="auto"/>
              <w:left w:val="single" w:sz="8" w:space="0" w:color="auto"/>
              <w:bottom w:val="single" w:sz="8" w:space="0" w:color="auto"/>
              <w:right w:val="single" w:sz="8" w:space="0" w:color="auto"/>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Total Rolls</w:t>
            </w:r>
          </w:p>
        </w:tc>
      </w:tr>
      <w:tr w:rsidR="005D0DB9" w:rsidRPr="005D0DB9" w:rsidTr="005D0DB9">
        <w:trPr>
          <w:trHeight w:val="435"/>
          <w:jc w:val="center"/>
        </w:trPr>
        <w:tc>
          <w:tcPr>
            <w:tcW w:w="1995" w:type="dxa"/>
            <w:tcBorders>
              <w:top w:val="single" w:sz="8" w:space="0" w:color="auto"/>
              <w:left w:val="single" w:sz="8" w:space="0" w:color="auto"/>
              <w:bottom w:val="single" w:sz="8" w:space="0" w:color="auto"/>
              <w:right w:val="nil"/>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Ms. Lane</w:t>
            </w:r>
          </w:p>
        </w:tc>
        <w:tc>
          <w:tcPr>
            <w:tcW w:w="1650" w:type="dxa"/>
            <w:tcBorders>
              <w:top w:val="single" w:sz="8" w:space="0" w:color="auto"/>
              <w:left w:val="single" w:sz="8" w:space="0" w:color="auto"/>
              <w:bottom w:val="single" w:sz="8" w:space="0" w:color="auto"/>
              <w:right w:val="single" w:sz="8" w:space="0" w:color="auto"/>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672</w:t>
            </w:r>
          </w:p>
        </w:tc>
      </w:tr>
      <w:tr w:rsidR="005D0DB9" w:rsidRPr="005D0DB9" w:rsidTr="005D0DB9">
        <w:trPr>
          <w:trHeight w:val="435"/>
          <w:jc w:val="center"/>
        </w:trPr>
        <w:tc>
          <w:tcPr>
            <w:tcW w:w="1995" w:type="dxa"/>
            <w:tcBorders>
              <w:top w:val="single" w:sz="8" w:space="0" w:color="auto"/>
              <w:left w:val="single" w:sz="8" w:space="0" w:color="auto"/>
              <w:bottom w:val="single" w:sz="8" w:space="0" w:color="auto"/>
              <w:right w:val="nil"/>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Mr. Milner</w:t>
            </w:r>
          </w:p>
        </w:tc>
        <w:tc>
          <w:tcPr>
            <w:tcW w:w="1650" w:type="dxa"/>
            <w:tcBorders>
              <w:top w:val="single" w:sz="8" w:space="0" w:color="auto"/>
              <w:left w:val="single" w:sz="8" w:space="0" w:color="auto"/>
              <w:bottom w:val="single" w:sz="8" w:space="0" w:color="auto"/>
              <w:right w:val="single" w:sz="8" w:space="0" w:color="auto"/>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84</w:t>
            </w:r>
          </w:p>
        </w:tc>
      </w:tr>
      <w:tr w:rsidR="005D0DB9" w:rsidRPr="005D0DB9" w:rsidTr="005D0DB9">
        <w:trPr>
          <w:trHeight w:val="435"/>
          <w:jc w:val="center"/>
        </w:trPr>
        <w:tc>
          <w:tcPr>
            <w:tcW w:w="1995" w:type="dxa"/>
            <w:tcBorders>
              <w:top w:val="single" w:sz="8" w:space="0" w:color="auto"/>
              <w:left w:val="single" w:sz="8" w:space="0" w:color="auto"/>
              <w:bottom w:val="single" w:sz="8" w:space="0" w:color="auto"/>
              <w:right w:val="nil"/>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Mrs. Jackson</w:t>
            </w:r>
          </w:p>
        </w:tc>
        <w:tc>
          <w:tcPr>
            <w:tcW w:w="1650" w:type="dxa"/>
            <w:tcBorders>
              <w:top w:val="single" w:sz="8" w:space="0" w:color="auto"/>
              <w:left w:val="single" w:sz="8" w:space="0" w:color="auto"/>
              <w:bottom w:val="single" w:sz="8" w:space="0" w:color="auto"/>
              <w:right w:val="single" w:sz="8" w:space="0" w:color="auto"/>
            </w:tcBorders>
          </w:tcPr>
          <w:p w:rsidR="005D0DB9" w:rsidRPr="005D0DB9" w:rsidRDefault="005D0DB9" w:rsidP="005D0DB9">
            <w:pPr>
              <w:widowControl w:val="0"/>
              <w:tabs>
                <w:tab w:val="left" w:pos="360"/>
              </w:tabs>
              <w:overflowPunct w:val="0"/>
              <w:adjustRightInd w:val="0"/>
              <w:spacing w:after="0" w:line="275" w:lineRule="auto"/>
              <w:jc w:val="center"/>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228</w:t>
            </w:r>
          </w:p>
        </w:tc>
      </w:tr>
    </w:tbl>
    <w:p w:rsidR="005D0DB9" w:rsidRPr="005D0DB9" w:rsidRDefault="005D0DB9" w:rsidP="005D0DB9">
      <w:pPr>
        <w:widowControl w:val="0"/>
        <w:autoSpaceDE w:val="0"/>
        <w:autoSpaceDN w:val="0"/>
        <w:adjustRightInd w:val="0"/>
        <w:spacing w:after="0" w:line="240" w:lineRule="auto"/>
        <w:rPr>
          <w:rFonts w:ascii="Comic Sans MS" w:eastAsia="Times New Roman" w:hAnsi="Comic Sans MS" w:cs="Comic Sans MS"/>
          <w:b/>
          <w:bCs/>
          <w:kern w:val="28"/>
          <w:sz w:val="24"/>
          <w:szCs w:val="24"/>
        </w:rPr>
      </w:pPr>
    </w:p>
    <w:p w:rsidR="005D0DB9" w:rsidRPr="005D0DB9" w:rsidRDefault="005D0DB9" w:rsidP="005D0DB9">
      <w:pPr>
        <w:widowControl w:val="0"/>
        <w:tabs>
          <w:tab w:val="left" w:pos="360"/>
        </w:tabs>
        <w:overflowPunct w:val="0"/>
        <w:adjustRightInd w:val="0"/>
        <w:spacing w:after="0" w:line="275" w:lineRule="auto"/>
        <w:ind w:left="90"/>
        <w:rPr>
          <w:rFonts w:ascii="Comic Sans MS" w:eastAsia="Times New Roman" w:hAnsi="Comic Sans MS" w:cs="Comic Sans MS"/>
          <w:b/>
          <w:bCs/>
          <w:kern w:val="28"/>
          <w:sz w:val="24"/>
          <w:szCs w:val="24"/>
        </w:rPr>
      </w:pPr>
    </w:p>
    <w:p w:rsidR="005D0DB9" w:rsidRPr="005D0DB9" w:rsidRDefault="005D0DB9" w:rsidP="005D0DB9">
      <w:pPr>
        <w:widowControl w:val="0"/>
        <w:tabs>
          <w:tab w:val="left" w:pos="360"/>
        </w:tabs>
        <w:overflowPunct w:val="0"/>
        <w:adjustRightInd w:val="0"/>
        <w:spacing w:after="0" w:line="275"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How many packages of wrapping paper did Ms. Lane’s class sell?</w:t>
      </w:r>
    </w:p>
    <w:p w:rsidR="005D0DB9" w:rsidRPr="005D0DB9" w:rsidRDefault="005D0DB9" w:rsidP="005D0DB9">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360"/>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2,688</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173</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168</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143</w:t>
      </w:r>
    </w:p>
    <w:p w:rsidR="005D0DB9" w:rsidRPr="005D0DB9" w:rsidRDefault="005D0DB9" w:rsidP="005D0DB9">
      <w:pPr>
        <w:widowControl w:val="0"/>
        <w:overflowPunct w:val="0"/>
        <w:adjustRightInd w:val="0"/>
        <w:spacing w:after="0" w:line="275"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4080" behindDoc="0" locked="0" layoutInCell="1" allowOverlap="1">
                <wp:simplePos x="0" y="0"/>
                <wp:positionH relativeFrom="column">
                  <wp:posOffset>-485775</wp:posOffset>
                </wp:positionH>
                <wp:positionV relativeFrom="paragraph">
                  <wp:posOffset>138430</wp:posOffset>
                </wp:positionV>
                <wp:extent cx="406400" cy="342900"/>
                <wp:effectExtent l="0" t="0" r="12700" b="19050"/>
                <wp:wrapSquare wrapText="bothSides"/>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9</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59" type="#_x0000_t202" style="position:absolute;margin-left:-38.25pt;margin-top:10.9pt;width:32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">
                <v:textbox>
                  <w:txbxContent>
                    <w:p w:rsidR="00DA38D4" w:rsidRDefault="00DA38D4" w:rsidP="005D0DB9">
                      <w:pPr>
                        <w:jc w:val="center"/>
                      </w:pPr>
                      <w:r>
                        <w:rPr>
                          <w:b/>
                          <w:bCs/>
                        </w:rPr>
                        <w:t>9</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75"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n auditorium has 1,224 seats.  There are 36 seats in each row.  Dave wants to know how many rows of seats are in the auditorium.  What is the first digit in the quotient 1,224 ÷36?</w:t>
      </w:r>
    </w:p>
    <w:p w:rsidR="005D0DB9" w:rsidRPr="005D0DB9" w:rsidRDefault="005D0DB9" w:rsidP="005D0DB9">
      <w:pPr>
        <w:widowControl w:val="0"/>
        <w:overflowPunct w:val="0"/>
        <w:adjustRightInd w:val="0"/>
        <w:spacing w:after="0" w:line="275" w:lineRule="auto"/>
        <w:ind w:left="360" w:hanging="360"/>
        <w:rPr>
          <w:rFonts w:ascii="Comic Sans MS" w:eastAsia="Times New Roman" w:hAnsi="Comic Sans MS" w:cs="Comic Sans MS"/>
          <w:kern w:val="28"/>
          <w:sz w:val="24"/>
          <w:szCs w:val="24"/>
        </w:rPr>
      </w:pPr>
    </w:p>
    <w:p w:rsidR="005D0DB9" w:rsidRPr="005D0DB9" w:rsidRDefault="005D0DB9" w:rsidP="005D0DB9">
      <w:pPr>
        <w:widowControl w:val="0"/>
        <w:tabs>
          <w:tab w:val="left" w:pos="1080"/>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2</w:t>
      </w:r>
    </w:p>
    <w:p w:rsidR="005D0DB9" w:rsidRPr="005D0DB9" w:rsidRDefault="005D0DB9" w:rsidP="005D0DB9">
      <w:pPr>
        <w:widowControl w:val="0"/>
        <w:tabs>
          <w:tab w:val="left" w:pos="1080"/>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3</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4</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5</w:t>
      </w:r>
    </w:p>
    <w:p w:rsidR="005D0DB9" w:rsidRPr="005D0DB9" w:rsidRDefault="005D0DB9" w:rsidP="005D0DB9">
      <w:pPr>
        <w:widowControl w:val="0"/>
        <w:overflowPunct w:val="0"/>
        <w:adjustRightInd w:val="0"/>
        <w:spacing w:after="0" w:line="275" w:lineRule="auto"/>
        <w:ind w:left="7920" w:hanging="720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5104" behindDoc="0" locked="0" layoutInCell="1" allowOverlap="1">
                <wp:simplePos x="0" y="0"/>
                <wp:positionH relativeFrom="column">
                  <wp:posOffset>-450850</wp:posOffset>
                </wp:positionH>
                <wp:positionV relativeFrom="paragraph">
                  <wp:posOffset>186690</wp:posOffset>
                </wp:positionV>
                <wp:extent cx="438150" cy="342900"/>
                <wp:effectExtent l="0" t="0" r="19050" b="19050"/>
                <wp:wrapSquare wrapText="bothSides"/>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10</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60" type="#_x0000_t202" style="position:absolute;left:0;text-align:left;margin-left:-35.5pt;margin-top:14.7pt;width:34.5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">
                <v:textbox>
                  <w:txbxContent>
                    <w:p w:rsidR="00DA38D4" w:rsidRDefault="00DA38D4" w:rsidP="005D0DB9">
                      <w:pPr>
                        <w:jc w:val="center"/>
                      </w:pPr>
                      <w:r>
                        <w:rPr>
                          <w:b/>
                          <w:bCs/>
                        </w:rPr>
                        <w:t>10</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75"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 newspaper company used 1,826,234 sheets of paper last week. What is the </w:t>
      </w:r>
    </w:p>
    <w:p w:rsidR="005D0DB9" w:rsidRPr="005D0DB9" w:rsidRDefault="005D0DB9" w:rsidP="005D0DB9">
      <w:pPr>
        <w:widowControl w:val="0"/>
        <w:overflowPunct w:val="0"/>
        <w:adjustRightInd w:val="0"/>
        <w:spacing w:after="0" w:line="275" w:lineRule="auto"/>
        <w:ind w:left="180"/>
        <w:rPr>
          <w:rFonts w:ascii="Comic Sans MS" w:eastAsia="Times New Roman" w:hAnsi="Comic Sans MS" w:cs="Comic Sans MS"/>
          <w:b/>
          <w:bCs/>
          <w:kern w:val="28"/>
          <w:sz w:val="24"/>
          <w:szCs w:val="24"/>
        </w:rPr>
      </w:pPr>
      <w:proofErr w:type="gramStart"/>
      <w:r w:rsidRPr="005D0DB9">
        <w:rPr>
          <w:rFonts w:ascii="Comic Sans MS" w:eastAsia="Times New Roman" w:hAnsi="Comic Sans MS" w:cs="Comic Sans MS"/>
          <w:kern w:val="28"/>
          <w:sz w:val="24"/>
          <w:szCs w:val="24"/>
        </w:rPr>
        <w:t>value</w:t>
      </w:r>
      <w:proofErr w:type="gramEnd"/>
      <w:r w:rsidRPr="005D0DB9">
        <w:rPr>
          <w:rFonts w:ascii="Comic Sans MS" w:eastAsia="Times New Roman" w:hAnsi="Comic Sans MS" w:cs="Comic Sans MS"/>
          <w:kern w:val="28"/>
          <w:sz w:val="24"/>
          <w:szCs w:val="24"/>
        </w:rPr>
        <w:t xml:space="preserve"> of the digit 8 in 1,826,234?</w:t>
      </w:r>
    </w:p>
    <w:p w:rsidR="005D0DB9" w:rsidRPr="005D0DB9" w:rsidRDefault="005D0DB9" w:rsidP="005D0DB9">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800,00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8,00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80,000</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800</w: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Default="005D0DB9" w:rsidP="005D0DB9">
      <w:pPr>
        <w:widowControl w:val="0"/>
        <w:overflowPunct w:val="0"/>
        <w:adjustRightInd w:val="0"/>
        <w:spacing w:after="0" w:line="275" w:lineRule="auto"/>
        <w:ind w:left="72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t>Go On</w:t>
      </w:r>
    </w:p>
    <w:p w:rsidR="00B21459" w:rsidRDefault="00B21459" w:rsidP="005D0DB9">
      <w:pPr>
        <w:widowControl w:val="0"/>
        <w:overflowPunct w:val="0"/>
        <w:adjustRightInd w:val="0"/>
        <w:spacing w:after="0" w:line="275" w:lineRule="auto"/>
        <w:ind w:left="720"/>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275" w:lineRule="auto"/>
        <w:ind w:left="720"/>
        <w:rPr>
          <w:rFonts w:ascii="Comic Sans MS" w:eastAsia="Times New Roman" w:hAnsi="Comic Sans MS" w:cs="Comic Sans MS"/>
          <w:b/>
          <w:bCs/>
          <w:kern w:val="28"/>
          <w:sz w:val="32"/>
          <w:szCs w:val="32"/>
        </w:rPr>
      </w:pPr>
    </w:p>
    <w:p w:rsidR="00B21459" w:rsidRPr="005D0DB9" w:rsidRDefault="00B2145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p>
    <w:p w:rsidR="005D0DB9" w:rsidRPr="005D0DB9" w:rsidRDefault="005D0DB9" w:rsidP="005D0DB9">
      <w:pPr>
        <w:widowControl w:val="0"/>
        <w:tabs>
          <w:tab w:val="left" w:pos="360"/>
        </w:tabs>
        <w:overflowPunct w:val="0"/>
        <w:adjustRightInd w:val="0"/>
        <w:spacing w:after="0" w:line="275" w:lineRule="auto"/>
        <w:ind w:left="180"/>
        <w:rPr>
          <w:rFonts w:ascii="Comic Sans MS" w:eastAsia="Times New Roman" w:hAnsi="Comic Sans MS" w:cs="Comic Sans MS"/>
          <w:kern w:val="28"/>
          <w:sz w:val="24"/>
          <w:szCs w:val="24"/>
        </w:rPr>
      </w:pPr>
    </w:p>
    <w:p w:rsidR="005D0DB9" w:rsidRPr="005D0DB9" w:rsidRDefault="005D0DB9" w:rsidP="005D0DB9">
      <w:pPr>
        <w:widowControl w:val="0"/>
        <w:tabs>
          <w:tab w:val="left" w:pos="360"/>
        </w:tabs>
        <w:overflowPunct w:val="0"/>
        <w:adjustRightInd w:val="0"/>
        <w:spacing w:after="0" w:line="275" w:lineRule="auto"/>
        <w:ind w:left="18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96128" behindDoc="0" locked="0" layoutInCell="1" allowOverlap="1">
                <wp:simplePos x="0" y="0"/>
                <wp:positionH relativeFrom="column">
                  <wp:posOffset>-460375</wp:posOffset>
                </wp:positionH>
                <wp:positionV relativeFrom="paragraph">
                  <wp:posOffset>-47625</wp:posOffset>
                </wp:positionV>
                <wp:extent cx="419100" cy="342265"/>
                <wp:effectExtent l="0" t="0" r="19050" b="19685"/>
                <wp:wrapSquare wrapText="bothSides"/>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265"/>
                        </a:xfrm>
                        <a:prstGeom prst="rect">
                          <a:avLst/>
                        </a:prstGeom>
                        <a:solidFill>
                          <a:srgbClr val="FFFFFF"/>
                        </a:solidFill>
                        <a:ln w="9525">
                          <a:solidFill>
                            <a:srgbClr val="000000"/>
                          </a:solidFill>
                          <a:miter lim="800000"/>
                          <a:headEnd/>
                          <a:tailEnd/>
                        </a:ln>
                      </wps:spPr>
                      <wps:txbx>
                        <w:txbxContent>
                          <w:p w:rsidR="00DA38D4" w:rsidRDefault="00DA38D4" w:rsidP="005D0DB9">
                            <w:pPr>
                              <w:spacing w:line="480" w:lineRule="auto"/>
                              <w:jc w:val="center"/>
                              <w:rPr>
                                <w:b/>
                                <w:bCs/>
                              </w:rPr>
                            </w:pPr>
                            <w:r>
                              <w:rPr>
                                <w:b/>
                                <w:bCs/>
                              </w:rPr>
                              <w:t>11Go On</w:t>
                            </w:r>
                          </w:p>
                          <w:p w:rsidR="00DA38D4" w:rsidRDefault="00DA38D4" w:rsidP="005D0DB9">
                            <w:pPr>
                              <w:jc w:val="center"/>
                              <w:rPr>
                                <w:sz w:val="20"/>
                                <w:szCs w:val="20"/>
                              </w:rPr>
                            </w:pP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61" type="#_x0000_t202" style="position:absolute;left:0;text-align:left;margin-left:-36.25pt;margin-top:-3.75pt;width:33pt;height:26.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">
                <v:textbox>
                  <w:txbxContent>
                    <w:p w:rsidR="00DA38D4" w:rsidRDefault="00DA38D4" w:rsidP="005D0DB9">
                      <w:pPr>
                        <w:spacing w:line="480" w:lineRule="auto"/>
                        <w:jc w:val="center"/>
                        <w:rPr>
                          <w:b/>
                          <w:bCs/>
                        </w:rPr>
                      </w:pPr>
                      <w:r>
                        <w:rPr>
                          <w:b/>
                          <w:bCs/>
                        </w:rPr>
                        <w:t>11Go On</w:t>
                      </w:r>
                    </w:p>
                    <w:p w:rsidR="00DA38D4" w:rsidRDefault="00DA38D4" w:rsidP="005D0DB9">
                      <w:pPr>
                        <w:jc w:val="center"/>
                        <w:rPr>
                          <w:sz w:val="20"/>
                          <w:szCs w:val="20"/>
                        </w:rPr>
                      </w:pP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Brian won 50 tickets at the arcade.  He redeemed 30 tickets for a prize and gave 5 tickets to a friend.  Which expression can Brian use to find how many tickets he has left?</w:t>
      </w:r>
    </w:p>
    <w:p w:rsidR="005D0DB9" w:rsidRPr="005D0DB9" w:rsidRDefault="005D0DB9" w:rsidP="005D0DB9">
      <w:pPr>
        <w:widowControl w:val="0"/>
        <w:tabs>
          <w:tab w:val="left" w:pos="360"/>
        </w:tabs>
        <w:overflowPunct w:val="0"/>
        <w:adjustRightInd w:val="0"/>
        <w:spacing w:after="0" w:line="275"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1080"/>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50 – (30+5)</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50 + (30 – 5)</w:t>
      </w:r>
    </w:p>
    <w:p w:rsidR="005D0DB9" w:rsidRPr="005D0DB9" w:rsidRDefault="005D0DB9" w:rsidP="005D0DB9">
      <w:pPr>
        <w:widowControl w:val="0"/>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50 + 30) + 5</w:t>
      </w:r>
    </w:p>
    <w:p w:rsidR="005D0DB9" w:rsidRPr="005D0DB9" w:rsidRDefault="005D0DB9" w:rsidP="005D0DB9">
      <w:pPr>
        <w:widowControl w:val="0"/>
        <w:tabs>
          <w:tab w:val="left" w:pos="187"/>
        </w:tabs>
        <w:overflowPunct w:val="0"/>
        <w:adjustRightInd w:val="0"/>
        <w:spacing w:after="0" w:line="275"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50-(30-5)</w:t>
      </w:r>
    </w:p>
    <w:p w:rsidR="005D0DB9" w:rsidRPr="005D0DB9" w:rsidRDefault="005D0DB9" w:rsidP="005D0DB9">
      <w:pPr>
        <w:widowControl w:val="0"/>
        <w:tabs>
          <w:tab w:val="left" w:pos="187"/>
        </w:tabs>
        <w:overflowPunct w:val="0"/>
        <w:adjustRightInd w:val="0"/>
        <w:spacing w:after="0" w:line="240"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7152" behindDoc="0" locked="0" layoutInCell="1" allowOverlap="1">
                <wp:simplePos x="0" y="0"/>
                <wp:positionH relativeFrom="column">
                  <wp:posOffset>-476250</wp:posOffset>
                </wp:positionH>
                <wp:positionV relativeFrom="paragraph">
                  <wp:posOffset>177165</wp:posOffset>
                </wp:positionV>
                <wp:extent cx="419100" cy="339090"/>
                <wp:effectExtent l="0" t="0" r="19050" b="22860"/>
                <wp:wrapSquare wrapText="bothSides"/>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9090"/>
                        </a:xfrm>
                        <a:prstGeom prst="rect">
                          <a:avLst/>
                        </a:prstGeom>
                        <a:solidFill>
                          <a:srgbClr val="FFFFFF"/>
                        </a:solidFill>
                        <a:ln w="9525">
                          <a:solidFill>
                            <a:srgbClr val="000000"/>
                          </a:solidFill>
                          <a:miter lim="800000"/>
                          <a:headEnd/>
                          <a:tailEnd/>
                        </a:ln>
                      </wps:spPr>
                      <wps:txbx>
                        <w:txbxContent>
                          <w:p w:rsidR="00DA38D4" w:rsidRDefault="00DA38D4" w:rsidP="005D0DB9">
                            <w:pPr>
                              <w:spacing w:line="480" w:lineRule="auto"/>
                              <w:jc w:val="center"/>
                              <w:rPr>
                                <w:b/>
                                <w:bCs/>
                              </w:rPr>
                            </w:pPr>
                            <w:r>
                              <w:rPr>
                                <w:b/>
                                <w:bCs/>
                              </w:rPr>
                              <w:t>12Go On</w:t>
                            </w:r>
                          </w:p>
                          <w:p w:rsidR="00DA38D4" w:rsidRDefault="00DA38D4" w:rsidP="005D0DB9">
                            <w:pPr>
                              <w:jc w:val="center"/>
                              <w:rPr>
                                <w:sz w:val="20"/>
                                <w:szCs w:val="20"/>
                              </w:rPr>
                            </w:pP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2" type="#_x0000_t202" style="position:absolute;margin-left:-37.5pt;margin-top:13.95pt;width:33pt;height:26.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">
                <v:textbox>
                  <w:txbxContent>
                    <w:p w:rsidR="00DA38D4" w:rsidRDefault="00DA38D4" w:rsidP="005D0DB9">
                      <w:pPr>
                        <w:spacing w:line="480" w:lineRule="auto"/>
                        <w:jc w:val="center"/>
                        <w:rPr>
                          <w:b/>
                          <w:bCs/>
                        </w:rPr>
                      </w:pPr>
                      <w:r>
                        <w:rPr>
                          <w:b/>
                          <w:bCs/>
                        </w:rPr>
                        <w:t>12Go On</w:t>
                      </w:r>
                    </w:p>
                    <w:p w:rsidR="00DA38D4" w:rsidRDefault="00DA38D4" w:rsidP="005D0DB9">
                      <w:pPr>
                        <w:jc w:val="center"/>
                        <w:rPr>
                          <w:sz w:val="20"/>
                          <w:szCs w:val="20"/>
                        </w:rPr>
                      </w:pPr>
                    </w:p>
                    <w:p w:rsidR="00DA38D4" w:rsidRDefault="00DA38D4" w:rsidP="005D0DB9">
                      <w:pPr>
                        <w:jc w:val="center"/>
                      </w:pPr>
                    </w:p>
                  </w:txbxContent>
                </v:textbox>
                <w10:wrap type="square"/>
              </v:shape>
            </w:pict>
          </mc:Fallback>
        </mc:AlternateContent>
      </w:r>
    </w:p>
    <w:p w:rsidR="005D0DB9" w:rsidRPr="005D0DB9" w:rsidRDefault="005D0DB9" w:rsidP="005D0DB9">
      <w:pPr>
        <w:widowControl w:val="0"/>
        <w:tabs>
          <w:tab w:val="left" w:pos="187"/>
        </w:tabs>
        <w:overflowPunct w:val="0"/>
        <w:adjustRightInd w:val="0"/>
        <w:spacing w:after="0" w:line="240"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Maria drives 634 miles to visit her grandfather in Baltimore. How many miles </w:t>
      </w:r>
    </w:p>
    <w:p w:rsidR="005D0DB9" w:rsidRPr="005D0DB9" w:rsidRDefault="005D0DB9" w:rsidP="005D0DB9">
      <w:pPr>
        <w:widowControl w:val="0"/>
        <w:tabs>
          <w:tab w:val="left" w:pos="187"/>
        </w:tabs>
        <w:overflowPunct w:val="0"/>
        <w:adjustRightInd w:val="0"/>
        <w:spacing w:after="0" w:line="240" w:lineRule="auto"/>
        <w:ind w:left="90"/>
        <w:rPr>
          <w:rFonts w:ascii="Comic Sans MS" w:eastAsia="Times New Roman" w:hAnsi="Comic Sans MS" w:cs="Comic Sans MS"/>
          <w:kern w:val="28"/>
          <w:sz w:val="24"/>
          <w:szCs w:val="24"/>
        </w:rPr>
      </w:pPr>
      <w:proofErr w:type="gramStart"/>
      <w:r w:rsidRPr="005D0DB9">
        <w:rPr>
          <w:rFonts w:ascii="Comic Sans MS" w:eastAsia="Times New Roman" w:hAnsi="Comic Sans MS" w:cs="Comic Sans MS"/>
          <w:kern w:val="28"/>
          <w:sz w:val="24"/>
          <w:szCs w:val="24"/>
        </w:rPr>
        <w:t>does</w:t>
      </w:r>
      <w:proofErr w:type="gramEnd"/>
      <w:r w:rsidRPr="005D0DB9">
        <w:rPr>
          <w:rFonts w:ascii="Comic Sans MS" w:eastAsia="Times New Roman" w:hAnsi="Comic Sans MS" w:cs="Comic Sans MS"/>
          <w:kern w:val="28"/>
          <w:sz w:val="24"/>
          <w:szCs w:val="24"/>
        </w:rPr>
        <w:t xml:space="preserve"> Maria drive if she visits her grandfather 4 times?</w:t>
      </w:r>
    </w:p>
    <w:p w:rsidR="005D0DB9" w:rsidRPr="005D0DB9" w:rsidRDefault="005D0DB9" w:rsidP="005D0DB9">
      <w:pPr>
        <w:widowControl w:val="0"/>
        <w:tabs>
          <w:tab w:val="left" w:pos="187"/>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187"/>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  2,426 miles </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2,436 mil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2,536 mil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2,836 mil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698176" behindDoc="0" locked="0" layoutInCell="1" allowOverlap="1">
                <wp:simplePos x="0" y="0"/>
                <wp:positionH relativeFrom="column">
                  <wp:posOffset>-460375</wp:posOffset>
                </wp:positionH>
                <wp:positionV relativeFrom="paragraph">
                  <wp:posOffset>273050</wp:posOffset>
                </wp:positionV>
                <wp:extent cx="419100" cy="390525"/>
                <wp:effectExtent l="0" t="0" r="19050" b="28575"/>
                <wp:wrapSquare wrapText="bothSides"/>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90525"/>
                        </a:xfrm>
                        <a:prstGeom prst="rect">
                          <a:avLst/>
                        </a:prstGeom>
                        <a:solidFill>
                          <a:srgbClr val="FFFFFF"/>
                        </a:solidFill>
                        <a:ln w="9525">
                          <a:solidFill>
                            <a:srgbClr val="000000"/>
                          </a:solidFill>
                          <a:miter lim="800000"/>
                          <a:headEnd/>
                          <a:tailEnd/>
                        </a:ln>
                      </wps:spPr>
                      <wps:txbx>
                        <w:txbxContent>
                          <w:p w:rsidR="00DA38D4" w:rsidRDefault="00DA38D4" w:rsidP="005D0DB9">
                            <w:pPr>
                              <w:spacing w:line="480" w:lineRule="auto"/>
                              <w:jc w:val="center"/>
                              <w:rPr>
                                <w:b/>
                                <w:bCs/>
                              </w:rPr>
                            </w:pPr>
                            <w:r>
                              <w:rPr>
                                <w:b/>
                                <w:bCs/>
                              </w:rPr>
                              <w:t>13Go On</w:t>
                            </w:r>
                          </w:p>
                          <w:p w:rsidR="00DA38D4" w:rsidRDefault="00DA38D4" w:rsidP="005D0DB9">
                            <w:pPr>
                              <w:jc w:val="center"/>
                              <w:rPr>
                                <w:sz w:val="20"/>
                                <w:szCs w:val="20"/>
                              </w:rPr>
                            </w:pP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3" type="#_x0000_t202" style="position:absolute;left:0;text-align:left;margin-left:-36.25pt;margin-top:21.5pt;width:33pt;height:3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">
                <v:textbox>
                  <w:txbxContent>
                    <w:p w:rsidR="00DA38D4" w:rsidRDefault="00DA38D4" w:rsidP="005D0DB9">
                      <w:pPr>
                        <w:spacing w:line="480" w:lineRule="auto"/>
                        <w:jc w:val="center"/>
                        <w:rPr>
                          <w:b/>
                          <w:bCs/>
                        </w:rPr>
                      </w:pPr>
                      <w:r>
                        <w:rPr>
                          <w:b/>
                          <w:bCs/>
                        </w:rPr>
                        <w:t>13Go On</w:t>
                      </w:r>
                    </w:p>
                    <w:p w:rsidR="00DA38D4" w:rsidRDefault="00DA38D4" w:rsidP="005D0DB9">
                      <w:pPr>
                        <w:jc w:val="center"/>
                        <w:rPr>
                          <w:sz w:val="20"/>
                          <w:szCs w:val="20"/>
                        </w:rPr>
                      </w:pP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shoe store is having a big sale on 2,000 pairs of boots.  Every pair of boots will sell for $40.  If the store sells all the boots, which of the following could be used to find the total amount the store will make from the sale?</w:t>
      </w:r>
    </w:p>
    <w:p w:rsidR="005D0DB9" w:rsidRPr="005D0DB9" w:rsidRDefault="005D0DB9" w:rsidP="005D0DB9">
      <w:pPr>
        <w:widowControl w:val="0"/>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4 x 2) x 10² = 80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4 x 2) x 10³ = 8,00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C)  (4 x 2) x </w:t>
      </w:r>
      <w:r>
        <w:rPr>
          <w:rFonts w:ascii="Comic Sans MS" w:eastAsia="Times New Roman" w:hAnsi="Comic Sans MS" w:cs="Comic Sans MS"/>
          <w:noProof/>
          <w:kern w:val="28"/>
          <w:sz w:val="24"/>
          <w:szCs w:val="24"/>
        </w:rPr>
        <w:drawing>
          <wp:inline distT="0" distB="0" distL="0" distR="0">
            <wp:extent cx="2381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5D0DB9">
        <w:rPr>
          <w:rFonts w:ascii="Comic Sans MS" w:eastAsia="Times New Roman" w:hAnsi="Comic Sans MS" w:cs="Comic Sans MS"/>
          <w:kern w:val="28"/>
          <w:sz w:val="24"/>
          <w:szCs w:val="24"/>
        </w:rPr>
        <w:t xml:space="preserve"> = 80,00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D)  (4 x 2) x </w:t>
      </w:r>
      <w:r>
        <w:rPr>
          <w:rFonts w:ascii="Comic Sans MS" w:eastAsia="Times New Roman" w:hAnsi="Comic Sans MS" w:cs="Comic Sans MS"/>
          <w:noProof/>
          <w:kern w:val="28"/>
          <w:sz w:val="24"/>
          <w:szCs w:val="24"/>
        </w:rPr>
        <w:drawing>
          <wp:inline distT="0" distB="0" distL="0" distR="0">
            <wp:extent cx="238125" cy="1524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5D0DB9">
        <w:rPr>
          <w:rFonts w:ascii="Comic Sans MS" w:eastAsia="Times New Roman" w:hAnsi="Comic Sans MS" w:cs="Comic Sans MS"/>
          <w:kern w:val="28"/>
          <w:sz w:val="24"/>
          <w:szCs w:val="24"/>
        </w:rPr>
        <w:t xml:space="preserve"> = 800,00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1140"/>
        <w:rPr>
          <w:rFonts w:ascii="Comic Sans MS" w:eastAsia="Times New Roman" w:hAnsi="Comic Sans MS" w:cs="Comic Sans MS"/>
          <w:b/>
          <w:bCs/>
          <w:kern w:val="28"/>
          <w:sz w:val="24"/>
          <w:szCs w:val="24"/>
        </w:rPr>
      </w:pP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p>
    <w:p w:rsidR="005D0DB9" w:rsidRPr="005D0DB9" w:rsidRDefault="005D0DB9" w:rsidP="005D0DB9">
      <w:pPr>
        <w:widowControl w:val="0"/>
        <w:overflowPunct w:val="0"/>
        <w:adjustRightInd w:val="0"/>
        <w:spacing w:after="0" w:line="360" w:lineRule="auto"/>
        <w:ind w:left="114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p>
    <w:p w:rsidR="005D0DB9" w:rsidRDefault="005D0DB9" w:rsidP="005D0DB9">
      <w:pPr>
        <w:widowControl w:val="0"/>
        <w:overflowPunct w:val="0"/>
        <w:adjustRightInd w:val="0"/>
        <w:spacing w:after="0" w:line="360" w:lineRule="auto"/>
        <w:ind w:left="114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t>Go On</w:t>
      </w:r>
    </w:p>
    <w:p w:rsidR="00B21459" w:rsidRDefault="00B21459" w:rsidP="005D0DB9">
      <w:pPr>
        <w:widowControl w:val="0"/>
        <w:overflowPunct w:val="0"/>
        <w:adjustRightInd w:val="0"/>
        <w:spacing w:after="0" w:line="360" w:lineRule="auto"/>
        <w:ind w:left="1140"/>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ind w:left="1140"/>
        <w:rPr>
          <w:rFonts w:ascii="Comic Sans MS" w:eastAsia="Times New Roman" w:hAnsi="Comic Sans MS" w:cs="Comic Sans MS"/>
          <w:b/>
          <w:bCs/>
          <w:kern w:val="28"/>
          <w:sz w:val="32"/>
          <w:szCs w:val="32"/>
        </w:rPr>
      </w:pPr>
    </w:p>
    <w:p w:rsidR="00B21459" w:rsidRPr="005D0DB9" w:rsidRDefault="00B21459" w:rsidP="005D0DB9">
      <w:pPr>
        <w:widowControl w:val="0"/>
        <w:overflowPunct w:val="0"/>
        <w:adjustRightInd w:val="0"/>
        <w:spacing w:after="0" w:line="360" w:lineRule="auto"/>
        <w:ind w:left="1140"/>
        <w:rPr>
          <w:rFonts w:ascii="Comic Sans MS" w:eastAsia="Times New Roman" w:hAnsi="Comic Sans MS" w:cs="Comic Sans MS"/>
          <w:b/>
          <w:bCs/>
          <w:kern w:val="28"/>
          <w:sz w:val="24"/>
          <w:szCs w:val="24"/>
        </w:rPr>
      </w:pP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699200" behindDoc="0" locked="0" layoutInCell="1" allowOverlap="1">
                <wp:simplePos x="0" y="0"/>
                <wp:positionH relativeFrom="column">
                  <wp:posOffset>-469900</wp:posOffset>
                </wp:positionH>
                <wp:positionV relativeFrom="paragraph">
                  <wp:posOffset>-76200</wp:posOffset>
                </wp:positionV>
                <wp:extent cx="406400" cy="342265"/>
                <wp:effectExtent l="0" t="0" r="12700" b="19685"/>
                <wp:wrapSquare wrapText="bothSides"/>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265"/>
                        </a:xfrm>
                        <a:prstGeom prst="rect">
                          <a:avLst/>
                        </a:prstGeom>
                        <a:solidFill>
                          <a:srgbClr val="FFFFFF"/>
                        </a:solidFill>
                        <a:ln w="9525">
                          <a:solidFill>
                            <a:srgbClr val="000000"/>
                          </a:solidFill>
                          <a:miter lim="800000"/>
                          <a:headEnd/>
                          <a:tailEnd/>
                        </a:ln>
                      </wps:spPr>
                      <wps:txbx>
                        <w:txbxContent>
                          <w:p w:rsidR="00DA38D4" w:rsidRDefault="00DA38D4" w:rsidP="005D0DB9">
                            <w:pPr>
                              <w:spacing w:line="480" w:lineRule="auto"/>
                              <w:jc w:val="center"/>
                              <w:rPr>
                                <w:b/>
                                <w:bCs/>
                              </w:rPr>
                            </w:pPr>
                            <w:r>
                              <w:rPr>
                                <w:b/>
                                <w:bCs/>
                              </w:rPr>
                              <w:t>14Go On</w:t>
                            </w:r>
                          </w:p>
                          <w:p w:rsidR="00DA38D4" w:rsidRDefault="00DA38D4" w:rsidP="005D0DB9">
                            <w:pPr>
                              <w:jc w:val="center"/>
                              <w:rPr>
                                <w:sz w:val="20"/>
                                <w:szCs w:val="20"/>
                              </w:rPr>
                            </w:pP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4" type="#_x0000_t202" style="position:absolute;left:0;text-align:left;margin-left:-37pt;margin-top:-6pt;width:32pt;height:26.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">
                <v:textbox>
                  <w:txbxContent>
                    <w:p w:rsidR="00DA38D4" w:rsidRDefault="00DA38D4" w:rsidP="005D0DB9">
                      <w:pPr>
                        <w:spacing w:line="480" w:lineRule="auto"/>
                        <w:jc w:val="center"/>
                        <w:rPr>
                          <w:b/>
                          <w:bCs/>
                        </w:rPr>
                      </w:pPr>
                      <w:r>
                        <w:rPr>
                          <w:b/>
                          <w:bCs/>
                        </w:rPr>
                        <w:t>14Go On</w:t>
                      </w:r>
                    </w:p>
                    <w:p w:rsidR="00DA38D4" w:rsidRDefault="00DA38D4" w:rsidP="005D0DB9">
                      <w:pPr>
                        <w:jc w:val="center"/>
                        <w:rPr>
                          <w:sz w:val="20"/>
                          <w:szCs w:val="20"/>
                        </w:rPr>
                      </w:pP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 xml:space="preserve">A company manufactures 354 cars each day.  How many cars do they </w:t>
      </w:r>
      <w:proofErr w:type="gramStart"/>
      <w:r w:rsidRPr="005D0DB9">
        <w:rPr>
          <w:rFonts w:ascii="Comic Sans MS" w:eastAsia="Times New Roman" w:hAnsi="Comic Sans MS" w:cs="Comic Sans MS"/>
          <w:kern w:val="28"/>
          <w:sz w:val="24"/>
          <w:szCs w:val="24"/>
        </w:rPr>
        <w:t>manufacture</w:t>
      </w:r>
      <w:proofErr w:type="gramEnd"/>
      <w:r w:rsidRPr="005D0DB9">
        <w:rPr>
          <w:rFonts w:ascii="Comic Sans MS" w:eastAsia="Times New Roman" w:hAnsi="Comic Sans MS" w:cs="Comic Sans MS"/>
          <w:kern w:val="28"/>
          <w:sz w:val="24"/>
          <w:szCs w:val="24"/>
        </w:rPr>
        <w:t xml:space="preserve"> </w:t>
      </w: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proofErr w:type="gramStart"/>
      <w:r w:rsidRPr="005D0DB9">
        <w:rPr>
          <w:rFonts w:ascii="Comic Sans MS" w:eastAsia="Times New Roman" w:hAnsi="Comic Sans MS" w:cs="Comic Sans MS"/>
          <w:kern w:val="28"/>
          <w:sz w:val="24"/>
          <w:szCs w:val="24"/>
        </w:rPr>
        <w:t>in</w:t>
      </w:r>
      <w:proofErr w:type="gramEnd"/>
      <w:r w:rsidRPr="005D0DB9">
        <w:rPr>
          <w:rFonts w:ascii="Comic Sans MS" w:eastAsia="Times New Roman" w:hAnsi="Comic Sans MS" w:cs="Comic Sans MS"/>
          <w:kern w:val="28"/>
          <w:sz w:val="24"/>
          <w:szCs w:val="24"/>
        </w:rPr>
        <w:t xml:space="preserve"> 24 day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tabs>
          <w:tab w:val="left" w:pos="11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2,124</w:t>
      </w:r>
    </w:p>
    <w:p w:rsidR="005D0DB9" w:rsidRPr="005D0DB9" w:rsidRDefault="005D0DB9" w:rsidP="005D0DB9">
      <w:pPr>
        <w:widowControl w:val="0"/>
        <w:tabs>
          <w:tab w:val="left" w:pos="11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7,286</w:t>
      </w:r>
    </w:p>
    <w:p w:rsidR="005D0DB9" w:rsidRPr="005D0DB9" w:rsidRDefault="005D0DB9" w:rsidP="005D0DB9">
      <w:pPr>
        <w:widowControl w:val="0"/>
        <w:tabs>
          <w:tab w:val="left" w:pos="11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8,296</w:t>
      </w:r>
    </w:p>
    <w:p w:rsidR="005D0DB9" w:rsidRPr="005D0DB9" w:rsidRDefault="005D0DB9" w:rsidP="005D0DB9">
      <w:pPr>
        <w:widowControl w:val="0"/>
        <w:tabs>
          <w:tab w:val="left" w:pos="11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8,496</w:t>
      </w: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0224" behindDoc="0" locked="0" layoutInCell="1" allowOverlap="1">
                <wp:simplePos x="0" y="0"/>
                <wp:positionH relativeFrom="column">
                  <wp:posOffset>-469900</wp:posOffset>
                </wp:positionH>
                <wp:positionV relativeFrom="paragraph">
                  <wp:posOffset>313055</wp:posOffset>
                </wp:positionV>
                <wp:extent cx="406400" cy="342900"/>
                <wp:effectExtent l="0" t="0" r="12700" b="19050"/>
                <wp:wrapSquare wrapText="bothSides"/>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pPr>
                            <w:r>
                              <w:rPr>
                                <w:b/>
                                <w:bCs/>
                              </w:rPr>
                              <w:t>15</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65" type="#_x0000_t202" style="position:absolute;margin-left:-37pt;margin-top:24.65pt;width:32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">
                <v:textbox>
                  <w:txbxContent>
                    <w:p w:rsidR="00DA38D4" w:rsidRDefault="00DA38D4" w:rsidP="005D0DB9">
                      <w:pPr>
                        <w:jc w:val="center"/>
                      </w:pPr>
                      <w:r>
                        <w:rPr>
                          <w:b/>
                          <w:bCs/>
                        </w:rPr>
                        <w:t>15</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Tara baked 9 trays of cookies.  Each tray had 5 rows with 4 cookies in each row. Tara wrote the equation (9 x 5) x 4 = 9 x (5 x 4). What property did Tara use? </w:t>
      </w:r>
    </w:p>
    <w:p w:rsidR="005D0DB9" w:rsidRPr="005D0DB9" w:rsidRDefault="005D0DB9" w:rsidP="005D0DB9">
      <w:pPr>
        <w:widowControl w:val="0"/>
        <w:tabs>
          <w:tab w:val="left" w:pos="1440"/>
        </w:tabs>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tabs>
          <w:tab w:val="left" w:pos="14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  Commutative Property of Multiplication </w:t>
      </w:r>
    </w:p>
    <w:p w:rsidR="005D0DB9" w:rsidRPr="005D0DB9" w:rsidRDefault="005D0DB9" w:rsidP="005D0DB9">
      <w:pPr>
        <w:widowControl w:val="0"/>
        <w:tabs>
          <w:tab w:val="left" w:pos="14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Associative Property of Addition</w:t>
      </w:r>
    </w:p>
    <w:p w:rsidR="005D0DB9" w:rsidRPr="005D0DB9" w:rsidRDefault="005D0DB9" w:rsidP="005D0DB9">
      <w:pPr>
        <w:widowControl w:val="0"/>
        <w:tabs>
          <w:tab w:val="left" w:pos="14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Associative Property of Multiplication</w:t>
      </w:r>
    </w:p>
    <w:p w:rsidR="005D0DB9" w:rsidRPr="005D0DB9" w:rsidRDefault="005D0DB9" w:rsidP="005D0DB9">
      <w:pPr>
        <w:widowControl w:val="0"/>
        <w:tabs>
          <w:tab w:val="left" w:pos="1440"/>
        </w:tabs>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Distributive Property</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1248" behindDoc="0" locked="0" layoutInCell="1" allowOverlap="1">
                <wp:simplePos x="0" y="0"/>
                <wp:positionH relativeFrom="column">
                  <wp:posOffset>-406400</wp:posOffset>
                </wp:positionH>
                <wp:positionV relativeFrom="paragraph">
                  <wp:posOffset>260350</wp:posOffset>
                </wp:positionV>
                <wp:extent cx="419100" cy="342900"/>
                <wp:effectExtent l="0" t="0" r="19050" b="19050"/>
                <wp:wrapSquare wrapText="bothSides"/>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16</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66" type="#_x0000_t202" style="position:absolute;left:0;text-align:left;margin-left:-32pt;margin-top:20.5pt;width:33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">
                <v:textbox>
                  <w:txbxContent>
                    <w:p w:rsidR="00DA38D4" w:rsidRDefault="00DA38D4" w:rsidP="005D0DB9">
                      <w:pPr>
                        <w:jc w:val="center"/>
                        <w:rPr>
                          <w:b/>
                          <w:bCs/>
                        </w:rPr>
                      </w:pPr>
                      <w:r>
                        <w:rPr>
                          <w:b/>
                          <w:bCs/>
                        </w:rPr>
                        <w:t>16</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Of the 90 trading cards Sam has, 55 are football cards and 35 are baseball cards. He gives Henry 10 football cards and Henry gives Sam 8 baseball cards. Which expression can be used to find the number of trading cards Sam has now?</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b/>
          <w:bC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55 – 10) + (35 + 8)</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55 + 8) – (35 + 1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55 – 10) – (35 + 8)</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55 + 8) - (35 – 10)</w: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b/>
          <w:bCs/>
          <w:kern w:val="28"/>
          <w:sz w:val="24"/>
          <w:szCs w:val="24"/>
        </w:rPr>
      </w:pP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r w:rsidRPr="005D0DB9">
        <w:rPr>
          <w:rFonts w:ascii="Comic Sans MS" w:eastAsia="Times New Roman" w:hAnsi="Comic Sans MS" w:cs="Comic Sans MS"/>
          <w:b/>
          <w:bCs/>
          <w:kern w:val="28"/>
          <w:sz w:val="24"/>
          <w:szCs w:val="24"/>
        </w:rPr>
        <w:tab/>
      </w:r>
    </w:p>
    <w:p w:rsidR="005D0DB9" w:rsidRDefault="005D0DB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Go On</w:t>
      </w:r>
    </w:p>
    <w:p w:rsidR="00B21459" w:rsidRDefault="00B2145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2272" behindDoc="0" locked="0" layoutInCell="1" allowOverlap="1">
                <wp:simplePos x="0" y="0"/>
                <wp:positionH relativeFrom="column">
                  <wp:posOffset>-463550</wp:posOffset>
                </wp:positionH>
                <wp:positionV relativeFrom="paragraph">
                  <wp:posOffset>-57150</wp:posOffset>
                </wp:positionV>
                <wp:extent cx="390525" cy="342900"/>
                <wp:effectExtent l="0" t="0" r="28575" b="19050"/>
                <wp:wrapSquare wrapText="bothSides"/>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17</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67" type="#_x0000_t202" style="position:absolute;left:0;text-align:left;margin-left:-36.5pt;margin-top:-4.5pt;width:30.75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">
                <v:textbox>
                  <w:txbxContent>
                    <w:p w:rsidR="00DA38D4" w:rsidRDefault="00DA38D4" w:rsidP="005D0DB9">
                      <w:pPr>
                        <w:jc w:val="center"/>
                        <w:rPr>
                          <w:b/>
                          <w:bCs/>
                        </w:rPr>
                      </w:pPr>
                      <w:r>
                        <w:rPr>
                          <w:b/>
                          <w:bCs/>
                        </w:rPr>
                        <w:t>17</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 xml:space="preserve">Candice is making a necklace with beads.  She has 8 beads and buys 2 packages with 25 </w:t>
      </w:r>
      <w:proofErr w:type="spellStart"/>
      <w:r w:rsidRPr="005D0DB9">
        <w:rPr>
          <w:rFonts w:ascii="Comic Sans MS" w:eastAsia="Times New Roman" w:hAnsi="Comic Sans MS" w:cs="Comic Sans MS"/>
          <w:kern w:val="28"/>
          <w:sz w:val="24"/>
          <w:szCs w:val="24"/>
        </w:rPr>
        <w:t>beads</w:t>
      </w:r>
      <w:proofErr w:type="spellEnd"/>
      <w:r w:rsidRPr="005D0DB9">
        <w:rPr>
          <w:rFonts w:ascii="Comic Sans MS" w:eastAsia="Times New Roman" w:hAnsi="Comic Sans MS" w:cs="Comic Sans MS"/>
          <w:kern w:val="28"/>
          <w:sz w:val="24"/>
          <w:szCs w:val="24"/>
        </w:rPr>
        <w:t xml:space="preserve"> in each package.  She needs 45 beads for the necklace. She uses the expression 8 + 25 x 2 – 45 to find how many beads she has left.  How many beads does Amanda have left?</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3</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13</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21</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103</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3296" behindDoc="0" locked="0" layoutInCell="1" allowOverlap="1">
                <wp:simplePos x="0" y="0"/>
                <wp:positionH relativeFrom="column">
                  <wp:posOffset>-438150</wp:posOffset>
                </wp:positionH>
                <wp:positionV relativeFrom="paragraph">
                  <wp:posOffset>266700</wp:posOffset>
                </wp:positionV>
                <wp:extent cx="400050" cy="342900"/>
                <wp:effectExtent l="0" t="0" r="19050" b="19050"/>
                <wp:wrapSquare wrapText="bothSides"/>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18</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8" type="#_x0000_t202" style="position:absolute;left:0;text-align:left;margin-left:-34.5pt;margin-top:21pt;width:31.5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">
                <v:textbox>
                  <w:txbxContent>
                    <w:p w:rsidR="00DA38D4" w:rsidRDefault="00DA38D4" w:rsidP="005D0DB9">
                      <w:pPr>
                        <w:jc w:val="center"/>
                        <w:rPr>
                          <w:b/>
                          <w:bCs/>
                        </w:rPr>
                      </w:pPr>
                      <w:r>
                        <w:rPr>
                          <w:b/>
                          <w:bCs/>
                        </w:rPr>
                        <w:t>18</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Sandy cut three pieces of yarn to use for her art project. One piece was 1 Foot 8 inches long, one was 10 inches long, and one was 2 feet 6 inches long. How much yarn did Sandy use?</w:t>
      </w:r>
    </w:p>
    <w:p w:rsidR="005D0DB9" w:rsidRPr="005D0DB9" w:rsidRDefault="005D0DB9" w:rsidP="005D0DB9">
      <w:pPr>
        <w:widowControl w:val="0"/>
        <w:overflowPunct w:val="0"/>
        <w:adjustRightInd w:val="0"/>
        <w:spacing w:after="0" w:line="240" w:lineRule="auto"/>
        <w:ind w:left="27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3 feet 12 inch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4 feet 10 inch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5 feet</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5 feet 6 inches</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4320" behindDoc="0" locked="0" layoutInCell="1" allowOverlap="1">
                <wp:simplePos x="0" y="0"/>
                <wp:positionH relativeFrom="column">
                  <wp:posOffset>-438150</wp:posOffset>
                </wp:positionH>
                <wp:positionV relativeFrom="paragraph">
                  <wp:posOffset>210820</wp:posOffset>
                </wp:positionV>
                <wp:extent cx="457200" cy="342900"/>
                <wp:effectExtent l="0" t="0" r="19050" b="19050"/>
                <wp:wrapSquare wrapText="bothSides"/>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19</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9" type="#_x0000_t202" style="position:absolute;left:0;text-align:left;margin-left:-34.5pt;margin-top:16.6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">
                <v:textbox>
                  <w:txbxContent>
                    <w:p w:rsidR="00DA38D4" w:rsidRDefault="00DA38D4" w:rsidP="005D0DB9">
                      <w:pPr>
                        <w:jc w:val="center"/>
                        <w:rPr>
                          <w:b/>
                          <w:bCs/>
                        </w:rPr>
                      </w:pPr>
                      <w:r>
                        <w:rPr>
                          <w:b/>
                          <w:bCs/>
                        </w:rPr>
                        <w:t>19</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24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The U.S. Senate has 100 elected members who make laws for the United States. Last year 30 senators ran for reelection. Which decimal is equivalent </w:t>
      </w:r>
      <w:proofErr w:type="gramStart"/>
      <w:r w:rsidRPr="005D0DB9">
        <w:rPr>
          <w:rFonts w:ascii="Comic Sans MS" w:eastAsia="Times New Roman" w:hAnsi="Comic Sans MS" w:cs="Comic Sans MS"/>
          <w:kern w:val="28"/>
          <w:sz w:val="24"/>
          <w:szCs w:val="24"/>
        </w:rPr>
        <w:t xml:space="preserve">to </w:t>
      </w:r>
      <w:r>
        <w:rPr>
          <w:rFonts w:ascii="Comic Sans MS" w:eastAsia="Times New Roman" w:hAnsi="Comic Sans MS" w:cs="Comic Sans MS"/>
          <w:b/>
          <w:noProof/>
          <w:kern w:val="28"/>
          <w:sz w:val="24"/>
          <w:szCs w:val="24"/>
        </w:rPr>
        <w:drawing>
          <wp:inline distT="0" distB="0" distL="0" distR="0">
            <wp:extent cx="247650" cy="228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proofErr w:type="gramEnd"/>
      <w:r w:rsidRPr="005D0DB9">
        <w:rPr>
          <w:rFonts w:ascii="Comic Sans MS" w:eastAsia="Times New Roman" w:hAnsi="Comic Sans MS" w:cs="Comic Sans MS"/>
          <w:kern w:val="28"/>
          <w:sz w:val="24"/>
          <w:szCs w:val="24"/>
        </w:rPr>
        <w:t xml:space="preserve"> ?</w:t>
      </w: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3.10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0.3</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0.03</w: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0.003</w: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b/>
          <w:bCs/>
          <w:kern w:val="28"/>
          <w:sz w:val="32"/>
          <w:szCs w:val="32"/>
        </w:rPr>
        <w:t>Go On</w:t>
      </w:r>
      <w:r w:rsidRPr="005D0DB9">
        <w:rPr>
          <w:rFonts w:ascii="Comic Sans MS" w:eastAsia="Times New Roman" w:hAnsi="Comic Sans MS" w:cs="Comic Sans MS"/>
          <w:kern w:val="28"/>
          <w:sz w:val="24"/>
          <w:szCs w:val="24"/>
        </w:rPr>
        <w:t xml:space="preserve">  </w:t>
      </w:r>
    </w:p>
    <w:p w:rsidR="00B21459" w:rsidRDefault="00B2145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p>
    <w:p w:rsidR="00B21459" w:rsidRDefault="00B2145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p>
    <w:p w:rsidR="00B21459" w:rsidRPr="005D0DB9" w:rsidRDefault="00B2145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5344" behindDoc="0" locked="0" layoutInCell="1" allowOverlap="1">
                <wp:simplePos x="0" y="0"/>
                <wp:positionH relativeFrom="column">
                  <wp:posOffset>-485775</wp:posOffset>
                </wp:positionH>
                <wp:positionV relativeFrom="paragraph">
                  <wp:posOffset>-57150</wp:posOffset>
                </wp:positionV>
                <wp:extent cx="438150" cy="342900"/>
                <wp:effectExtent l="0" t="0" r="19050" b="19050"/>
                <wp:wrapSquare wrapText="bothSides"/>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0</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70" type="#_x0000_t202" style="position:absolute;left:0;text-align:left;margin-left:-38.25pt;margin-top:-4.5pt;width:34.5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">
                <v:textbox>
                  <w:txbxContent>
                    <w:p w:rsidR="00DA38D4" w:rsidRDefault="00DA38D4" w:rsidP="005D0DB9">
                      <w:pPr>
                        <w:jc w:val="center"/>
                        <w:rPr>
                          <w:b/>
                          <w:bCs/>
                        </w:rPr>
                      </w:pPr>
                      <w:r>
                        <w:rPr>
                          <w:b/>
                          <w:bCs/>
                        </w:rPr>
                        <w:t>20</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Miss Rojas plans to sell tote bags at the art festival for $33 each.  She will need to make $265 to pay the rent for the space at the festival.  About how many tote bags will she need to sell to pay the rent?</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  3</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  7</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C)  9</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D)  30</w:t>
      </w:r>
    </w:p>
    <w:p w:rsidR="005D0DB9" w:rsidRPr="005D0DB9" w:rsidRDefault="005D0DB9" w:rsidP="005D0DB9">
      <w:pPr>
        <w:widowControl w:val="0"/>
        <w:overflowPunct w:val="0"/>
        <w:adjustRightInd w:val="0"/>
        <w:spacing w:after="0" w:line="360" w:lineRule="auto"/>
        <w:ind w:left="360"/>
        <w:jc w:val="right"/>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jc w:val="center"/>
        <w:rPr>
          <w:rFonts w:ascii="Comic Sans MS" w:eastAsia="Times New Roman" w:hAnsi="Comic Sans MS" w:cs="Comic Sans MS"/>
          <w:kern w:val="28"/>
          <w:sz w:val="24"/>
          <w:szCs w:val="24"/>
          <w:u w:val="single"/>
        </w:rPr>
      </w:pPr>
      <w:r w:rsidRPr="005D0DB9">
        <w:rPr>
          <w:rFonts w:ascii="Comic Sans MS" w:eastAsia="Times New Roman" w:hAnsi="Comic Sans MS" w:cs="Comic Sans MS"/>
          <w:kern w:val="28"/>
          <w:sz w:val="24"/>
          <w:szCs w:val="24"/>
          <w:u w:val="single"/>
        </w:rPr>
        <w:t>Part 2 Short and Extended Response</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6368" behindDoc="0" locked="0" layoutInCell="1" allowOverlap="1">
                <wp:simplePos x="0" y="0"/>
                <wp:positionH relativeFrom="column">
                  <wp:posOffset>-482600</wp:posOffset>
                </wp:positionH>
                <wp:positionV relativeFrom="paragraph">
                  <wp:posOffset>309880</wp:posOffset>
                </wp:positionV>
                <wp:extent cx="434975" cy="342900"/>
                <wp:effectExtent l="0" t="0" r="22225" b="19050"/>
                <wp:wrapSquare wrapText="bothSides"/>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975"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1</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71" type="#_x0000_t202" style="position:absolute;left:0;text-align:left;margin-left:-38pt;margin-top:24.4pt;width:34.25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">
                <v:textbox>
                  <w:txbxContent>
                    <w:p w:rsidR="00DA38D4" w:rsidRDefault="00DA38D4" w:rsidP="005D0DB9">
                      <w:pPr>
                        <w:jc w:val="center"/>
                        <w:rPr>
                          <w:b/>
                          <w:bCs/>
                        </w:rPr>
                      </w:pPr>
                      <w:r>
                        <w:rPr>
                          <w:b/>
                          <w:bCs/>
                        </w:rPr>
                        <w:t>21</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Joe’s answer to the test question below was 10.</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i/>
          <w:iCs/>
          <w:kern w:val="28"/>
          <w:sz w:val="24"/>
          <w:szCs w:val="24"/>
        </w:rPr>
        <w:t>Evaluate: 11 + 7 – 2 x 3 + 8 ÷ 2</w:t>
      </w:r>
    </w:p>
    <w:p w:rsidR="005D0DB9" w:rsidRPr="005D0DB9" w:rsidRDefault="005D0DB9" w:rsidP="005D0DB9">
      <w:pPr>
        <w:widowControl w:val="0"/>
        <w:overflowPunct w:val="0"/>
        <w:adjustRightInd w:val="0"/>
        <w:spacing w:after="0" w:line="360" w:lineRule="auto"/>
        <w:ind w:left="36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w:t>
      </w:r>
      <w:r w:rsidRPr="005D0DB9">
        <w:rPr>
          <w:rFonts w:ascii="Comic Sans MS" w:eastAsia="Times New Roman" w:hAnsi="Comic Sans MS" w:cs="Comic Sans MS"/>
          <w:kern w:val="28"/>
          <w:sz w:val="24"/>
          <w:szCs w:val="24"/>
        </w:rPr>
        <w:tab/>
        <w:t>Evaluate the expression. Show your work.</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36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w:t>
      </w:r>
      <w:r w:rsidRPr="005D0DB9">
        <w:rPr>
          <w:rFonts w:ascii="Comic Sans MS" w:eastAsia="Times New Roman" w:hAnsi="Comic Sans MS" w:cs="Comic Sans MS"/>
          <w:kern w:val="28"/>
          <w:sz w:val="24"/>
          <w:szCs w:val="24"/>
        </w:rPr>
        <w:tab/>
        <w:t>Is Joe’s answer correct? Explain</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___________________________________________________________________________________________________________________________</w:t>
      </w: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Default="005D0DB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Go On</w:t>
      </w:r>
    </w:p>
    <w:p w:rsidR="00B21459" w:rsidRDefault="00B21459" w:rsidP="005D0DB9">
      <w:pPr>
        <w:widowControl w:val="0"/>
        <w:overflowPunct w:val="0"/>
        <w:adjustRightInd w:val="0"/>
        <w:spacing w:after="0" w:line="360" w:lineRule="auto"/>
        <w:ind w:left="7920" w:firstLine="720"/>
        <w:rPr>
          <w:rFonts w:ascii="Comic Sans MS" w:eastAsia="Times New Roman" w:hAnsi="Comic Sans MS" w:cs="Comic Sans MS"/>
          <w:b/>
          <w:bCs/>
          <w:kern w:val="28"/>
          <w:sz w:val="32"/>
          <w:szCs w:val="32"/>
        </w:rPr>
      </w:pPr>
    </w:p>
    <w:p w:rsidR="00B21459" w:rsidRPr="005D0DB9" w:rsidRDefault="00B21459" w:rsidP="005D0DB9">
      <w:pPr>
        <w:widowControl w:val="0"/>
        <w:overflowPunct w:val="0"/>
        <w:adjustRightInd w:val="0"/>
        <w:spacing w:after="0" w:line="360" w:lineRule="auto"/>
        <w:ind w:left="7920" w:firstLine="720"/>
        <w:rPr>
          <w:rFonts w:ascii="Comic Sans MS" w:eastAsia="Times New Roman" w:hAnsi="Comic Sans MS" w:cs="Comic Sans MS"/>
          <w:b/>
          <w:bCs/>
          <w:kern w:val="28"/>
          <w:sz w:val="24"/>
          <w:szCs w:val="24"/>
        </w:rPr>
      </w:pP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707392" behindDoc="0" locked="0" layoutInCell="1" allowOverlap="1">
                <wp:simplePos x="0" y="0"/>
                <wp:positionH relativeFrom="column">
                  <wp:posOffset>-469900</wp:posOffset>
                </wp:positionH>
                <wp:positionV relativeFrom="paragraph">
                  <wp:posOffset>-76200</wp:posOffset>
                </wp:positionV>
                <wp:extent cx="396875" cy="342265"/>
                <wp:effectExtent l="0" t="0" r="22225" b="19685"/>
                <wp:wrapSquare wrapText="bothSides"/>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875" cy="342265"/>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2</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72" type="#_x0000_t202" style="position:absolute;left:0;text-align:left;margin-left:-37pt;margin-top:-6pt;width:31.25pt;height:26.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">
                <v:textbox>
                  <w:txbxContent>
                    <w:p w:rsidR="00DA38D4" w:rsidRDefault="00DA38D4" w:rsidP="005D0DB9">
                      <w:pPr>
                        <w:jc w:val="center"/>
                        <w:rPr>
                          <w:b/>
                          <w:bCs/>
                        </w:rPr>
                      </w:pPr>
                      <w:r>
                        <w:rPr>
                          <w:b/>
                          <w:bCs/>
                        </w:rPr>
                        <w:t>22</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Henry works 140 hours each month and earns $12 per hour.</w:t>
      </w: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w:t>
      </w:r>
      <w:r w:rsidRPr="005D0DB9">
        <w:rPr>
          <w:rFonts w:ascii="Comic Sans MS" w:eastAsia="Times New Roman" w:hAnsi="Comic Sans MS" w:cs="Comic Sans MS"/>
          <w:kern w:val="28"/>
          <w:sz w:val="24"/>
          <w:szCs w:val="24"/>
        </w:rPr>
        <w:tab/>
        <w:t>Show how to use the distributive property to find how much Henry earns each month.</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w:t>
      </w:r>
      <w:r w:rsidRPr="005D0DB9">
        <w:rPr>
          <w:rFonts w:ascii="Comic Sans MS" w:eastAsia="Times New Roman" w:hAnsi="Comic Sans MS" w:cs="Comic Sans MS"/>
          <w:kern w:val="28"/>
          <w:sz w:val="24"/>
          <w:szCs w:val="24"/>
        </w:rPr>
        <w:tab/>
        <w:t>If Henry earns the same amount each month, how much will he earn in 12 months? Show your work.</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b/>
          <w:bC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08416" behindDoc="0" locked="0" layoutInCell="1" allowOverlap="1">
                <wp:simplePos x="0" y="0"/>
                <wp:positionH relativeFrom="column">
                  <wp:posOffset>-492125</wp:posOffset>
                </wp:positionH>
                <wp:positionV relativeFrom="paragraph">
                  <wp:posOffset>248920</wp:posOffset>
                </wp:positionV>
                <wp:extent cx="419100" cy="342900"/>
                <wp:effectExtent l="0" t="0" r="19050" b="19050"/>
                <wp:wrapSquare wrapText="bothSides"/>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3</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73" type="#_x0000_t202" style="position:absolute;left:0;text-align:left;margin-left:-38.75pt;margin-top:19.6pt;width:33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">
                <v:textbox>
                  <w:txbxContent>
                    <w:p w:rsidR="00DA38D4" w:rsidRDefault="00DA38D4" w:rsidP="005D0DB9">
                      <w:pPr>
                        <w:jc w:val="center"/>
                        <w:rPr>
                          <w:b/>
                          <w:bCs/>
                        </w:rPr>
                      </w:pPr>
                      <w:r>
                        <w:rPr>
                          <w:b/>
                          <w:bCs/>
                        </w:rPr>
                        <w:t>23</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9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Simone collects refrigerator magnets. She has 756 magnets in her collection. </w:t>
      </w: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w:t>
      </w:r>
      <w:r w:rsidRPr="005D0DB9">
        <w:rPr>
          <w:rFonts w:ascii="Comic Sans MS" w:eastAsia="Times New Roman" w:hAnsi="Comic Sans MS" w:cs="Comic Sans MS"/>
          <w:kern w:val="28"/>
          <w:sz w:val="24"/>
          <w:szCs w:val="24"/>
        </w:rPr>
        <w:tab/>
        <w:t>If each box can hold 22 magnets, how many boxes can Simone fill completely with her magnets? Show your work.</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w:t>
      </w:r>
      <w:r w:rsidRPr="005D0DB9">
        <w:rPr>
          <w:rFonts w:ascii="Comic Sans MS" w:eastAsia="Times New Roman" w:hAnsi="Comic Sans MS" w:cs="Comic Sans MS"/>
          <w:kern w:val="28"/>
          <w:sz w:val="24"/>
          <w:szCs w:val="24"/>
        </w:rPr>
        <w:tab/>
        <w:t>How many boxes will Simone need to hold all of her magnets? Explain how you interpreted the remainder to answer parts A and B.</w:t>
      </w:r>
    </w:p>
    <w:p w:rsidR="005D0DB9" w:rsidRPr="005D0DB9" w:rsidRDefault="005D0DB9" w:rsidP="005D0DB9">
      <w:pPr>
        <w:widowControl w:val="0"/>
        <w:overflowPunct w:val="0"/>
        <w:adjustRightInd w:val="0"/>
        <w:spacing w:after="0" w:line="360" w:lineRule="auto"/>
        <w:ind w:left="14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______________________________________________________</w:t>
      </w:r>
    </w:p>
    <w:p w:rsidR="005D0DB9" w:rsidRPr="005D0DB9" w:rsidRDefault="005D0DB9" w:rsidP="005D0DB9">
      <w:pPr>
        <w:widowControl w:val="0"/>
        <w:overflowPunct w:val="0"/>
        <w:adjustRightInd w:val="0"/>
        <w:spacing w:after="0" w:line="360" w:lineRule="auto"/>
        <w:ind w:left="14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w:t>
      </w:r>
    </w:p>
    <w:p w:rsidR="005D0DB9" w:rsidRPr="005D0DB9" w:rsidRDefault="005D0DB9" w:rsidP="005D0DB9">
      <w:pPr>
        <w:widowControl w:val="0"/>
        <w:overflowPunct w:val="0"/>
        <w:adjustRightInd w:val="0"/>
        <w:spacing w:after="0" w:line="360" w:lineRule="auto"/>
        <w:ind w:left="144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w:t>
      </w: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Default="005D0DB9" w:rsidP="005D0DB9">
      <w:pPr>
        <w:widowControl w:val="0"/>
        <w:overflowPunct w:val="0"/>
        <w:adjustRightInd w:val="0"/>
        <w:spacing w:after="0" w:line="360" w:lineRule="auto"/>
        <w:ind w:left="180"/>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t>Go On</w:t>
      </w:r>
    </w:p>
    <w:p w:rsidR="00B21459" w:rsidRDefault="00B21459" w:rsidP="005D0DB9">
      <w:pPr>
        <w:widowControl w:val="0"/>
        <w:overflowPunct w:val="0"/>
        <w:adjustRightInd w:val="0"/>
        <w:spacing w:after="0" w:line="360" w:lineRule="auto"/>
        <w:ind w:left="180"/>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ind w:left="180"/>
        <w:rPr>
          <w:rFonts w:ascii="Comic Sans MS" w:eastAsia="Times New Roman" w:hAnsi="Comic Sans MS" w:cs="Comic Sans MS"/>
          <w:b/>
          <w:bCs/>
          <w:kern w:val="28"/>
          <w:sz w:val="32"/>
          <w:szCs w:val="32"/>
        </w:rPr>
      </w:pPr>
    </w:p>
    <w:p w:rsidR="00B21459" w:rsidRPr="005D0DB9" w:rsidRDefault="00B2145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18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w:lastRenderedPageBreak/>
        <mc:AlternateContent>
          <mc:Choice Requires="wps">
            <w:drawing>
              <wp:anchor distT="0" distB="0" distL="114300" distR="114300" simplePos="0" relativeHeight="251709440" behindDoc="0" locked="0" layoutInCell="1" allowOverlap="1">
                <wp:simplePos x="0" y="0"/>
                <wp:positionH relativeFrom="column">
                  <wp:posOffset>-406400</wp:posOffset>
                </wp:positionH>
                <wp:positionV relativeFrom="paragraph">
                  <wp:posOffset>257175</wp:posOffset>
                </wp:positionV>
                <wp:extent cx="415925" cy="342900"/>
                <wp:effectExtent l="0" t="0" r="22225" b="19050"/>
                <wp:wrapSquare wrapText="bothSides"/>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34290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4</w:t>
                            </w:r>
                          </w:p>
                          <w:p w:rsidR="00DA38D4" w:rsidRDefault="00DA38D4" w:rsidP="005D0DB9">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74" type="#_x0000_t202" style="position:absolute;left:0;text-align:left;margin-left:-32pt;margin-top:20.25pt;width:32.75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">
                <v:textbox>
                  <w:txbxContent>
                    <w:p w:rsidR="00DA38D4" w:rsidRDefault="00DA38D4" w:rsidP="005D0DB9">
                      <w:pPr>
                        <w:jc w:val="center"/>
                        <w:rPr>
                          <w:b/>
                          <w:bCs/>
                        </w:rPr>
                      </w:pPr>
                      <w:r>
                        <w:rPr>
                          <w:b/>
                          <w:bCs/>
                        </w:rPr>
                        <w:t>24</w:t>
                      </w:r>
                    </w:p>
                    <w:p w:rsidR="00DA38D4" w:rsidRDefault="00DA38D4" w:rsidP="005D0DB9">
                      <w:pPr>
                        <w:jc w:val="center"/>
                      </w:pPr>
                    </w:p>
                  </w:txbxContent>
                </v:textbox>
                <w10:wrap type="square"/>
              </v:shape>
            </w:pict>
          </mc:Fallback>
        </mc:AlternateContent>
      </w:r>
    </w:p>
    <w:p w:rsidR="005D0DB9" w:rsidRPr="005D0DB9" w:rsidRDefault="005D0DB9" w:rsidP="005D0DB9">
      <w:pPr>
        <w:widowControl w:val="0"/>
        <w:overflowPunct w:val="0"/>
        <w:adjustRightInd w:val="0"/>
        <w:spacing w:after="0" w:line="360" w:lineRule="auto"/>
        <w:ind w:left="270"/>
        <w:rPr>
          <w:rFonts w:ascii="Comic Sans MS" w:eastAsia="Times New Roman" w:hAnsi="Comic Sans MS" w:cs="Comic Sans MS"/>
          <w:kern w:val="28"/>
          <w:sz w:val="24"/>
          <w:szCs w:val="24"/>
        </w:rPr>
      </w:pPr>
      <w:proofErr w:type="spellStart"/>
      <w:r w:rsidRPr="005D0DB9">
        <w:rPr>
          <w:rFonts w:ascii="Comic Sans MS" w:eastAsia="Times New Roman" w:hAnsi="Comic Sans MS" w:cs="Comic Sans MS"/>
          <w:kern w:val="28"/>
          <w:sz w:val="24"/>
          <w:szCs w:val="24"/>
        </w:rPr>
        <w:t>Dara</w:t>
      </w:r>
      <w:proofErr w:type="spellEnd"/>
      <w:r w:rsidRPr="005D0DB9">
        <w:rPr>
          <w:rFonts w:ascii="Comic Sans MS" w:eastAsia="Times New Roman" w:hAnsi="Comic Sans MS" w:cs="Comic Sans MS"/>
          <w:kern w:val="28"/>
          <w:sz w:val="24"/>
          <w:szCs w:val="24"/>
        </w:rPr>
        <w:t xml:space="preserve"> needs 322 yards of ribbon to decorate quilts for a craft fair. The ribbon comes in rolls of 15 yards.</w:t>
      </w: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w:t>
      </w:r>
      <w:r w:rsidRPr="005D0DB9">
        <w:rPr>
          <w:rFonts w:ascii="Comic Sans MS" w:eastAsia="Times New Roman" w:hAnsi="Comic Sans MS" w:cs="Comic Sans MS"/>
          <w:kern w:val="28"/>
          <w:sz w:val="24"/>
          <w:szCs w:val="24"/>
        </w:rPr>
        <w:tab/>
        <w:t xml:space="preserve">How many rolls of ribbon should </w:t>
      </w:r>
      <w:proofErr w:type="spellStart"/>
      <w:r w:rsidRPr="005D0DB9">
        <w:rPr>
          <w:rFonts w:ascii="Comic Sans MS" w:eastAsia="Times New Roman" w:hAnsi="Comic Sans MS" w:cs="Comic Sans MS"/>
          <w:kern w:val="28"/>
          <w:sz w:val="24"/>
          <w:szCs w:val="24"/>
        </w:rPr>
        <w:t>Dara</w:t>
      </w:r>
      <w:proofErr w:type="spellEnd"/>
      <w:r w:rsidRPr="005D0DB9">
        <w:rPr>
          <w:rFonts w:ascii="Comic Sans MS" w:eastAsia="Times New Roman" w:hAnsi="Comic Sans MS" w:cs="Comic Sans MS"/>
          <w:kern w:val="28"/>
          <w:sz w:val="24"/>
          <w:szCs w:val="24"/>
        </w:rPr>
        <w:t xml:space="preserve"> buy? Explain your answer.</w:t>
      </w:r>
    </w:p>
    <w:p w:rsidR="005D0DB9" w:rsidRPr="005D0DB9" w:rsidRDefault="005D0DB9" w:rsidP="005D0DB9">
      <w:pPr>
        <w:widowControl w:val="0"/>
        <w:overflowPunct w:val="0"/>
        <w:adjustRightInd w:val="0"/>
        <w:spacing w:after="0" w:line="360" w:lineRule="auto"/>
        <w:ind w:left="21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___________________________________________</w:t>
      </w:r>
    </w:p>
    <w:p w:rsidR="005D0DB9" w:rsidRPr="005D0DB9" w:rsidRDefault="005D0DB9" w:rsidP="005D0DB9">
      <w:pPr>
        <w:widowControl w:val="0"/>
        <w:overflowPunct w:val="0"/>
        <w:adjustRightInd w:val="0"/>
        <w:spacing w:after="0" w:line="360" w:lineRule="auto"/>
        <w:ind w:left="450" w:hanging="45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B.</w:t>
      </w:r>
      <w:r w:rsidRPr="005D0DB9">
        <w:rPr>
          <w:rFonts w:ascii="Comic Sans MS" w:eastAsia="Times New Roman" w:hAnsi="Comic Sans MS" w:cs="Comic Sans MS"/>
          <w:kern w:val="28"/>
          <w:sz w:val="24"/>
          <w:szCs w:val="24"/>
        </w:rPr>
        <w:tab/>
        <w:t xml:space="preserve">Alice needs twice as many yards of ribbon as </w:t>
      </w:r>
      <w:proofErr w:type="spellStart"/>
      <w:r w:rsidRPr="005D0DB9">
        <w:rPr>
          <w:rFonts w:ascii="Comic Sans MS" w:eastAsia="Times New Roman" w:hAnsi="Comic Sans MS" w:cs="Comic Sans MS"/>
          <w:kern w:val="28"/>
          <w:sz w:val="24"/>
          <w:szCs w:val="24"/>
        </w:rPr>
        <w:t>Dara</w:t>
      </w:r>
      <w:proofErr w:type="spellEnd"/>
      <w:r w:rsidRPr="005D0DB9">
        <w:rPr>
          <w:rFonts w:ascii="Comic Sans MS" w:eastAsia="Times New Roman" w:hAnsi="Comic Sans MS" w:cs="Comic Sans MS"/>
          <w:kern w:val="28"/>
          <w:sz w:val="24"/>
          <w:szCs w:val="24"/>
        </w:rPr>
        <w:t>. How many rolls does Alice need? Explain your answer.</w:t>
      </w:r>
    </w:p>
    <w:p w:rsidR="005D0DB9" w:rsidRPr="005D0DB9" w:rsidRDefault="005D0DB9" w:rsidP="005D0DB9">
      <w:pPr>
        <w:widowControl w:val="0"/>
        <w:overflowPunct w:val="0"/>
        <w:adjustRightInd w:val="0"/>
        <w:spacing w:after="0" w:line="360" w:lineRule="auto"/>
        <w:ind w:left="207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______________________________________________________________________________________________________________________________________________________</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Pr>
          <w:rFonts w:ascii="Times New Roman" w:eastAsia="Times New Roman" w:hAnsi="Times New Roman" w:cs="Times New Roman"/>
          <w:noProof/>
          <w:kern w:val="28"/>
          <w:sz w:val="24"/>
          <w:szCs w:val="24"/>
        </w:rPr>
        <mc:AlternateContent>
          <mc:Choice Requires="wps">
            <w:drawing>
              <wp:anchor distT="0" distB="0" distL="114300" distR="114300" simplePos="0" relativeHeight="251710464" behindDoc="0" locked="0" layoutInCell="1" allowOverlap="1">
                <wp:simplePos x="0" y="0"/>
                <wp:positionH relativeFrom="column">
                  <wp:posOffset>-406400</wp:posOffset>
                </wp:positionH>
                <wp:positionV relativeFrom="paragraph">
                  <wp:posOffset>220345</wp:posOffset>
                </wp:positionV>
                <wp:extent cx="447675" cy="337820"/>
                <wp:effectExtent l="0" t="0" r="28575" b="24130"/>
                <wp:wrapSquare wrapText="bothSides"/>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37820"/>
                        </a:xfrm>
                        <a:prstGeom prst="rect">
                          <a:avLst/>
                        </a:prstGeom>
                        <a:solidFill>
                          <a:srgbClr val="FFFFFF"/>
                        </a:solidFill>
                        <a:ln w="9525">
                          <a:solidFill>
                            <a:srgbClr val="000000"/>
                          </a:solidFill>
                          <a:miter lim="800000"/>
                          <a:headEnd/>
                          <a:tailEnd/>
                        </a:ln>
                      </wps:spPr>
                      <wps:txbx>
                        <w:txbxContent>
                          <w:p w:rsidR="00DA38D4" w:rsidRDefault="00DA38D4" w:rsidP="005D0DB9">
                            <w:pPr>
                              <w:jc w:val="center"/>
                              <w:rPr>
                                <w:b/>
                                <w:bCs/>
                              </w:rPr>
                            </w:pPr>
                            <w:r>
                              <w:rPr>
                                <w:b/>
                                <w:bCs/>
                              </w:rPr>
                              <w:t>25</w:t>
                            </w:r>
                          </w:p>
                          <w:p w:rsidR="00DA38D4" w:rsidRDefault="00DA38D4" w:rsidP="005D0DB9">
                            <w:pPr>
                              <w:jc w:val="center"/>
                            </w:pPr>
                          </w:p>
                        </w:txbxContent>
                      </wps:txbx>
                      <wps:bodyPr rot="0" vert="horz" wrap="square" lIns="101600" tIns="45720" rIns="1016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75" type="#_x0000_t202" style="position:absolute;left:0;text-align:left;margin-left:-32pt;margin-top:17.35pt;width:35.25pt;height:26.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">
                <v:textbox inset="8pt,,8pt">
                  <w:txbxContent>
                    <w:p w:rsidR="00DA38D4" w:rsidRDefault="00DA38D4" w:rsidP="005D0DB9">
                      <w:pPr>
                        <w:jc w:val="center"/>
                        <w:rPr>
                          <w:b/>
                          <w:bCs/>
                        </w:rPr>
                      </w:pPr>
                      <w:r>
                        <w:rPr>
                          <w:b/>
                          <w:bCs/>
                        </w:rPr>
                        <w:t>25</w:t>
                      </w:r>
                    </w:p>
                    <w:p w:rsidR="00DA38D4" w:rsidRDefault="00DA38D4" w:rsidP="005D0DB9">
                      <w:pPr>
                        <w:jc w:val="center"/>
                      </w:pPr>
                    </w:p>
                  </w:txbxContent>
                </v:textbox>
                <w10:wrap type="square"/>
              </v:shape>
            </w:pict>
          </mc:Fallback>
        </mc:AlternateContent>
      </w:r>
      <w:r w:rsidRPr="005D0DB9">
        <w:rPr>
          <w:rFonts w:ascii="Comic Sans MS" w:eastAsia="Times New Roman" w:hAnsi="Comic Sans MS" w:cs="Comic Sans MS"/>
          <w:kern w:val="28"/>
          <w:sz w:val="24"/>
          <w:szCs w:val="24"/>
        </w:rPr>
        <w:tab/>
      </w:r>
      <w:r w:rsidRPr="005D0DB9">
        <w:rPr>
          <w:rFonts w:ascii="Comic Sans MS" w:eastAsia="Times New Roman" w:hAnsi="Comic Sans MS" w:cs="Comic Sans MS"/>
          <w:kern w:val="28"/>
          <w:sz w:val="24"/>
          <w:szCs w:val="24"/>
        </w:rPr>
        <w:tab/>
      </w:r>
    </w:p>
    <w:p w:rsidR="005D0DB9" w:rsidRPr="005D0DB9" w:rsidRDefault="005D0DB9" w:rsidP="005D0DB9">
      <w:pPr>
        <w:widowControl w:val="0"/>
        <w:overflowPunct w:val="0"/>
        <w:adjustRightInd w:val="0"/>
        <w:spacing w:after="0" w:line="360" w:lineRule="auto"/>
        <w:ind w:left="27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Suppose a Pony Express rider rode a total of 165 miles. If he replaced each horse with a fresh horse every 11 miles, how many horses would he have used? Show your work.</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Answer: _________________________ </w:t>
      </w: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ind w:left="720"/>
        <w:rPr>
          <w:rFonts w:ascii="Comic Sans MS" w:eastAsia="Times New Roman" w:hAnsi="Comic Sans MS" w:cs="Comic Sans MS"/>
          <w:kern w:val="28"/>
          <w:sz w:val="24"/>
          <w:szCs w:val="24"/>
        </w:rPr>
      </w:pPr>
    </w:p>
    <w:p w:rsidR="005D0DB9" w:rsidRDefault="005D0DB9" w:rsidP="005D0DB9">
      <w:pPr>
        <w:widowControl w:val="0"/>
        <w:overflowPunct w:val="0"/>
        <w:adjustRightInd w:val="0"/>
        <w:spacing w:after="0" w:line="360" w:lineRule="auto"/>
        <w:rPr>
          <w:rFonts w:ascii="Comic Sans MS" w:eastAsia="Times New Roman" w:hAnsi="Comic Sans MS" w:cs="Comic Sans MS"/>
          <w:b/>
          <w:bCs/>
          <w:kern w:val="28"/>
          <w:sz w:val="32"/>
          <w:szCs w:val="32"/>
        </w:rPr>
      </w:pP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r>
      <w:r w:rsidRPr="005D0DB9">
        <w:rPr>
          <w:rFonts w:ascii="Comic Sans MS" w:eastAsia="Times New Roman" w:hAnsi="Comic Sans MS" w:cs="Comic Sans MS"/>
          <w:b/>
          <w:bCs/>
          <w:kern w:val="28"/>
          <w:sz w:val="32"/>
          <w:szCs w:val="32"/>
        </w:rPr>
        <w:tab/>
        <w:t>Stop</w:t>
      </w:r>
    </w:p>
    <w:p w:rsidR="00B21459" w:rsidRDefault="00B21459" w:rsidP="005D0DB9">
      <w:pPr>
        <w:widowControl w:val="0"/>
        <w:overflowPunct w:val="0"/>
        <w:adjustRightInd w:val="0"/>
        <w:spacing w:after="0" w:line="360" w:lineRule="auto"/>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rPr>
          <w:rFonts w:ascii="Comic Sans MS" w:eastAsia="Times New Roman" w:hAnsi="Comic Sans MS" w:cs="Comic Sans MS"/>
          <w:b/>
          <w:bCs/>
          <w:kern w:val="28"/>
          <w:sz w:val="32"/>
          <w:szCs w:val="32"/>
        </w:rPr>
      </w:pPr>
    </w:p>
    <w:p w:rsidR="00B21459" w:rsidRDefault="00B21459" w:rsidP="005D0DB9">
      <w:pPr>
        <w:widowControl w:val="0"/>
        <w:overflowPunct w:val="0"/>
        <w:adjustRightInd w:val="0"/>
        <w:spacing w:after="0" w:line="360" w:lineRule="auto"/>
        <w:rPr>
          <w:rFonts w:ascii="Comic Sans MS" w:eastAsia="Times New Roman" w:hAnsi="Comic Sans MS" w:cs="Comic Sans MS"/>
          <w:b/>
          <w:bCs/>
          <w:kern w:val="28"/>
          <w:sz w:val="32"/>
          <w:szCs w:val="32"/>
        </w:rPr>
      </w:pPr>
    </w:p>
    <w:p w:rsidR="00B21459" w:rsidRPr="005D0DB9" w:rsidRDefault="00B21459" w:rsidP="005D0DB9">
      <w:pPr>
        <w:widowControl w:val="0"/>
        <w:overflowPunct w:val="0"/>
        <w:adjustRightInd w:val="0"/>
        <w:spacing w:after="0" w:line="360" w:lineRule="auto"/>
        <w:rPr>
          <w:rFonts w:ascii="Comic Sans MS" w:eastAsia="Times New Roman" w:hAnsi="Comic Sans MS" w:cs="Comic Sans MS"/>
          <w:kern w:val="28"/>
          <w:sz w:val="24"/>
          <w:szCs w:val="24"/>
        </w:rPr>
      </w:pPr>
    </w:p>
    <w:p w:rsidR="005D0DB9" w:rsidRPr="005D0DB9" w:rsidRDefault="005D0DB9" w:rsidP="005D0DB9">
      <w:pPr>
        <w:widowControl w:val="0"/>
        <w:overflowPunct w:val="0"/>
        <w:adjustRightInd w:val="0"/>
        <w:spacing w:after="0" w:line="36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Grade 5 Spiral Assessment Test 2 Answer Sheet</w:t>
      </w:r>
    </w:p>
    <w:p w:rsidR="005D0DB9" w:rsidRPr="005D0DB9" w:rsidRDefault="005D0DB9" w:rsidP="005D0DB9">
      <w:pPr>
        <w:widowControl w:val="0"/>
        <w:tabs>
          <w:tab w:val="left" w:pos="180"/>
        </w:tabs>
        <w:overflowPunct w:val="0"/>
        <w:adjustRightInd w:val="0"/>
        <w:spacing w:after="0" w:line="240" w:lineRule="auto"/>
        <w:ind w:left="720" w:hanging="90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2.</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3.</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4.</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5.</w:t>
      </w:r>
      <w:r w:rsidRPr="005D0DB9">
        <w:rPr>
          <w:rFonts w:ascii="Comic Sans MS" w:eastAsia="Times New Roman" w:hAnsi="Comic Sans MS" w:cs="Comic Sans MS"/>
          <w:kern w:val="28"/>
          <w:sz w:val="24"/>
          <w:szCs w:val="24"/>
        </w:rPr>
        <w:tab/>
        <w:t xml:space="preserve"> D</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6.</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7.</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8.</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9.</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0.</w:t>
      </w:r>
      <w:r w:rsidRPr="005D0DB9">
        <w:rPr>
          <w:rFonts w:ascii="Comic Sans MS" w:eastAsia="Times New Roman" w:hAnsi="Comic Sans MS" w:cs="Comic Sans MS"/>
          <w:kern w:val="28"/>
          <w:sz w:val="24"/>
          <w:szCs w:val="24"/>
        </w:rPr>
        <w:tab/>
        <w:t xml:space="preserve"> A</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1.</w:t>
      </w:r>
      <w:r w:rsidRPr="005D0DB9">
        <w:rPr>
          <w:rFonts w:ascii="Comic Sans MS" w:eastAsia="Times New Roman" w:hAnsi="Comic Sans MS" w:cs="Comic Sans MS"/>
          <w:kern w:val="28"/>
          <w:sz w:val="24"/>
          <w:szCs w:val="24"/>
        </w:rPr>
        <w:tab/>
        <w:t xml:space="preserve"> A </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2.</w:t>
      </w:r>
      <w:r w:rsidRPr="005D0DB9">
        <w:rPr>
          <w:rFonts w:ascii="Comic Sans MS" w:eastAsia="Times New Roman" w:hAnsi="Comic Sans MS" w:cs="Comic Sans MS"/>
          <w:kern w:val="28"/>
          <w:sz w:val="24"/>
          <w:szCs w:val="24"/>
        </w:rPr>
        <w:tab/>
        <w:t xml:space="preserve"> C </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3.</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4.</w:t>
      </w:r>
      <w:r w:rsidRPr="005D0DB9">
        <w:rPr>
          <w:rFonts w:ascii="Comic Sans MS" w:eastAsia="Times New Roman" w:hAnsi="Comic Sans MS" w:cs="Comic Sans MS"/>
          <w:kern w:val="28"/>
          <w:sz w:val="24"/>
          <w:szCs w:val="24"/>
        </w:rPr>
        <w:tab/>
        <w:t xml:space="preserve"> D</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5.</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6.</w:t>
      </w:r>
      <w:r w:rsidRPr="005D0DB9">
        <w:rPr>
          <w:rFonts w:ascii="Comic Sans MS" w:eastAsia="Times New Roman" w:hAnsi="Comic Sans MS" w:cs="Comic Sans MS"/>
          <w:kern w:val="28"/>
          <w:sz w:val="24"/>
          <w:szCs w:val="24"/>
        </w:rPr>
        <w:tab/>
        <w:t xml:space="preserve"> A </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7.</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8.</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19.</w:t>
      </w:r>
      <w:r w:rsidRPr="005D0DB9">
        <w:rPr>
          <w:rFonts w:ascii="Comic Sans MS" w:eastAsia="Times New Roman" w:hAnsi="Comic Sans MS" w:cs="Comic Sans MS"/>
          <w:kern w:val="28"/>
          <w:sz w:val="24"/>
          <w:szCs w:val="24"/>
        </w:rPr>
        <w:tab/>
        <w:t xml:space="preserve"> B</w:t>
      </w: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20.</w:t>
      </w:r>
      <w:r w:rsidRPr="005D0DB9">
        <w:rPr>
          <w:rFonts w:ascii="Comic Sans MS" w:eastAsia="Times New Roman" w:hAnsi="Comic Sans MS" w:cs="Comic Sans MS"/>
          <w:kern w:val="28"/>
          <w:sz w:val="24"/>
          <w:szCs w:val="24"/>
        </w:rPr>
        <w:tab/>
        <w:t xml:space="preserve"> C</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u w:val="single"/>
        </w:rPr>
      </w:pPr>
      <w:r w:rsidRPr="005D0DB9">
        <w:rPr>
          <w:rFonts w:ascii="Comic Sans MS" w:eastAsia="Times New Roman" w:hAnsi="Comic Sans MS" w:cs="Comic Sans MS"/>
          <w:kern w:val="28"/>
          <w:sz w:val="24"/>
          <w:szCs w:val="24"/>
          <w:u w:val="single"/>
        </w:rPr>
        <w:t>Part 2 Short and Extended Response</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21.</w:t>
      </w:r>
      <w:r w:rsidRPr="005D0DB9">
        <w:rPr>
          <w:rFonts w:ascii="Comic Sans MS" w:eastAsia="Times New Roman" w:hAnsi="Comic Sans MS" w:cs="Comic Sans MS"/>
          <w:kern w:val="28"/>
          <w:sz w:val="24"/>
          <w:szCs w:val="24"/>
        </w:rPr>
        <w:tab/>
        <w:t xml:space="preserve">     A. 11 + 7 – 2 x 3 + 8 ÷2;   11 + 7 – 6 + 8;   18 – 6 + 8; 12 + 8 + 20</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     </w:t>
      </w:r>
      <w:r w:rsidR="00B21459">
        <w:rPr>
          <w:rFonts w:ascii="Comic Sans MS" w:eastAsia="Times New Roman" w:hAnsi="Comic Sans MS" w:cs="Comic Sans MS"/>
          <w:kern w:val="28"/>
          <w:sz w:val="24"/>
          <w:szCs w:val="24"/>
        </w:rPr>
        <w:t xml:space="preserve"> </w:t>
      </w:r>
      <w:r w:rsidRPr="005D0DB9">
        <w:rPr>
          <w:rFonts w:ascii="Comic Sans MS" w:eastAsia="Times New Roman" w:hAnsi="Comic Sans MS" w:cs="Comic Sans MS"/>
          <w:kern w:val="28"/>
          <w:sz w:val="24"/>
          <w:szCs w:val="24"/>
        </w:rPr>
        <w:t xml:space="preserve">  B.  Joe’s answer is not correct.  He did not use PEMDAS</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22. </w:t>
      </w:r>
      <w:r w:rsidRPr="005D0DB9">
        <w:rPr>
          <w:rFonts w:ascii="Comic Sans MS" w:eastAsia="Times New Roman" w:hAnsi="Comic Sans MS" w:cs="Comic Sans MS"/>
          <w:kern w:val="28"/>
          <w:sz w:val="24"/>
          <w:szCs w:val="24"/>
        </w:rPr>
        <w:tab/>
        <w:t>A. 140 x 12 = (140 x 10) + (140 x 2) = 1,400 + 280 = 1,680</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       </w:t>
      </w:r>
      <w:r w:rsidR="00B21459">
        <w:rPr>
          <w:rFonts w:ascii="Comic Sans MS" w:eastAsia="Times New Roman" w:hAnsi="Comic Sans MS" w:cs="Comic Sans MS"/>
          <w:kern w:val="28"/>
          <w:sz w:val="24"/>
          <w:szCs w:val="24"/>
        </w:rPr>
        <w:t xml:space="preserve">   </w:t>
      </w:r>
      <w:r w:rsidRPr="005D0DB9">
        <w:rPr>
          <w:rFonts w:ascii="Comic Sans MS" w:eastAsia="Times New Roman" w:hAnsi="Comic Sans MS" w:cs="Comic Sans MS"/>
          <w:kern w:val="28"/>
          <w:sz w:val="24"/>
          <w:szCs w:val="24"/>
        </w:rPr>
        <w:t>B.     1,680X 12 = 20,160</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23. </w:t>
      </w:r>
      <w:r w:rsidRPr="005D0DB9">
        <w:rPr>
          <w:rFonts w:ascii="Comic Sans MS" w:eastAsia="Times New Roman" w:hAnsi="Comic Sans MS" w:cs="Comic Sans MS"/>
          <w:kern w:val="28"/>
          <w:sz w:val="24"/>
          <w:szCs w:val="24"/>
        </w:rPr>
        <w:tab/>
        <w:t xml:space="preserve"> A. 756 ÷22 = 34 boxes</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ab/>
        <w:t xml:space="preserve"> B. Simone will need 35 boxes to hold all her magnets since there are 8   </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          </w:t>
      </w:r>
      <w:r w:rsidR="00B21459">
        <w:rPr>
          <w:rFonts w:ascii="Comic Sans MS" w:eastAsia="Times New Roman" w:hAnsi="Comic Sans MS" w:cs="Comic Sans MS"/>
          <w:kern w:val="28"/>
          <w:sz w:val="24"/>
          <w:szCs w:val="24"/>
        </w:rPr>
        <w:t xml:space="preserve">     </w:t>
      </w:r>
      <w:proofErr w:type="gramStart"/>
      <w:r w:rsidRPr="005D0DB9">
        <w:rPr>
          <w:rFonts w:ascii="Comic Sans MS" w:eastAsia="Times New Roman" w:hAnsi="Comic Sans MS" w:cs="Comic Sans MS"/>
          <w:kern w:val="28"/>
          <w:sz w:val="24"/>
          <w:szCs w:val="24"/>
        </w:rPr>
        <w:t>magnets</w:t>
      </w:r>
      <w:proofErr w:type="gramEnd"/>
      <w:r w:rsidRPr="005D0DB9">
        <w:rPr>
          <w:rFonts w:ascii="Comic Sans MS" w:eastAsia="Times New Roman" w:hAnsi="Comic Sans MS" w:cs="Comic Sans MS"/>
          <w:kern w:val="28"/>
          <w:sz w:val="24"/>
          <w:szCs w:val="24"/>
        </w:rPr>
        <w:t xml:space="preserve"> remaining.</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ind w:left="180" w:hanging="36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24.</w:t>
      </w:r>
      <w:r w:rsidRPr="005D0DB9">
        <w:rPr>
          <w:rFonts w:ascii="Comic Sans MS" w:eastAsia="Times New Roman" w:hAnsi="Comic Sans MS" w:cs="Comic Sans MS"/>
          <w:kern w:val="28"/>
          <w:sz w:val="24"/>
          <w:szCs w:val="24"/>
        </w:rPr>
        <w:tab/>
        <w:t xml:space="preserve">     A.  </w:t>
      </w:r>
      <w:proofErr w:type="gramStart"/>
      <w:r w:rsidRPr="005D0DB9">
        <w:rPr>
          <w:rFonts w:ascii="Comic Sans MS" w:eastAsia="Times New Roman" w:hAnsi="Comic Sans MS" w:cs="Comic Sans MS"/>
          <w:kern w:val="28"/>
          <w:sz w:val="24"/>
          <w:szCs w:val="24"/>
        </w:rPr>
        <w:t>322 ÷ 15 = 21 Remainder 7.</w:t>
      </w:r>
      <w:proofErr w:type="gramEnd"/>
      <w:r w:rsidRPr="005D0DB9">
        <w:rPr>
          <w:rFonts w:ascii="Comic Sans MS" w:eastAsia="Times New Roman" w:hAnsi="Comic Sans MS" w:cs="Comic Sans MS"/>
          <w:kern w:val="28"/>
          <w:sz w:val="24"/>
          <w:szCs w:val="24"/>
        </w:rPr>
        <w:t xml:space="preserve">  She will need 22 rolls.</w:t>
      </w:r>
    </w:p>
    <w:p w:rsidR="005D0DB9" w:rsidRPr="005D0DB9" w:rsidRDefault="005D0DB9" w:rsidP="005D0DB9">
      <w:pPr>
        <w:widowControl w:val="0"/>
        <w:tabs>
          <w:tab w:val="left" w:pos="0"/>
        </w:tabs>
        <w:overflowPunct w:val="0"/>
        <w:adjustRightInd w:val="0"/>
        <w:spacing w:after="0" w:line="240" w:lineRule="auto"/>
        <w:ind w:left="180"/>
        <w:rPr>
          <w:rFonts w:ascii="Comic Sans MS" w:eastAsia="Times New Roman" w:hAnsi="Comic Sans MS" w:cs="Comic Sans MS"/>
          <w:kern w:val="28"/>
          <w:sz w:val="24"/>
          <w:szCs w:val="24"/>
        </w:rPr>
      </w:pPr>
      <w:r w:rsidRPr="005D0DB9">
        <w:rPr>
          <w:rFonts w:ascii="Comic Sans MS" w:eastAsia="Times New Roman" w:hAnsi="Comic Sans MS" w:cs="Comic Sans MS"/>
          <w:kern w:val="28"/>
          <w:sz w:val="24"/>
          <w:szCs w:val="24"/>
        </w:rPr>
        <w:t xml:space="preserve">     </w:t>
      </w:r>
      <w:proofErr w:type="gramStart"/>
      <w:r w:rsidRPr="005D0DB9">
        <w:rPr>
          <w:rFonts w:ascii="Comic Sans MS" w:eastAsia="Times New Roman" w:hAnsi="Comic Sans MS" w:cs="Comic Sans MS"/>
          <w:kern w:val="28"/>
          <w:sz w:val="24"/>
          <w:szCs w:val="24"/>
        </w:rPr>
        <w:t>B.  644</w:t>
      </w:r>
      <w:proofErr w:type="gramEnd"/>
      <w:r w:rsidRPr="005D0DB9">
        <w:rPr>
          <w:rFonts w:ascii="Comic Sans MS" w:eastAsia="Times New Roman" w:hAnsi="Comic Sans MS" w:cs="Comic Sans MS"/>
          <w:kern w:val="28"/>
          <w:sz w:val="24"/>
          <w:szCs w:val="24"/>
        </w:rPr>
        <w:t xml:space="preserve"> ÷ 15 = 42 Remainder 14. She will need 44 rolls.</w:t>
      </w:r>
    </w:p>
    <w:p w:rsidR="005D0DB9" w:rsidRPr="005D0DB9" w:rsidRDefault="005D0DB9" w:rsidP="005D0DB9">
      <w:pPr>
        <w:widowControl w:val="0"/>
        <w:tabs>
          <w:tab w:val="left" w:pos="0"/>
        </w:tabs>
        <w:overflowPunct w:val="0"/>
        <w:adjustRightInd w:val="0"/>
        <w:spacing w:after="0" w:line="240" w:lineRule="auto"/>
        <w:rPr>
          <w:rFonts w:ascii="Comic Sans MS" w:eastAsia="Times New Roman" w:hAnsi="Comic Sans MS" w:cs="Comic Sans MS"/>
          <w:kern w:val="28"/>
          <w:sz w:val="24"/>
          <w:szCs w:val="24"/>
        </w:rPr>
      </w:pPr>
    </w:p>
    <w:p w:rsidR="005D0DB9" w:rsidRPr="005D0DB9" w:rsidRDefault="005D0DB9" w:rsidP="005D0DB9">
      <w:pPr>
        <w:widowControl w:val="0"/>
        <w:tabs>
          <w:tab w:val="left" w:pos="0"/>
        </w:tabs>
        <w:overflowPunct w:val="0"/>
        <w:adjustRightInd w:val="0"/>
        <w:spacing w:after="0" w:line="240" w:lineRule="auto"/>
        <w:ind w:left="180" w:hanging="360"/>
        <w:rPr>
          <w:rFonts w:ascii="Times New Roman" w:eastAsia="Times New Roman" w:hAnsi="Times New Roman" w:cs="Times New Roman"/>
          <w:kern w:val="28"/>
          <w:sz w:val="24"/>
          <w:szCs w:val="24"/>
        </w:rPr>
      </w:pPr>
      <w:r w:rsidRPr="005D0DB9">
        <w:rPr>
          <w:rFonts w:ascii="Comic Sans MS" w:eastAsia="Times New Roman" w:hAnsi="Comic Sans MS" w:cs="Comic Sans MS"/>
          <w:kern w:val="28"/>
          <w:sz w:val="24"/>
          <w:szCs w:val="24"/>
        </w:rPr>
        <w:t>25.</w:t>
      </w:r>
      <w:r w:rsidRPr="005D0DB9">
        <w:rPr>
          <w:rFonts w:ascii="Comic Sans MS" w:eastAsia="Times New Roman" w:hAnsi="Comic Sans MS" w:cs="Comic Sans MS"/>
          <w:kern w:val="28"/>
          <w:sz w:val="24"/>
          <w:szCs w:val="24"/>
        </w:rPr>
        <w:tab/>
        <w:t xml:space="preserve">     165 ÷ 11 =15 horses</w:t>
      </w:r>
    </w:p>
    <w:p w:rsidR="002B7666" w:rsidRDefault="002B7666" w:rsidP="00E114E7">
      <w:pPr>
        <w:jc w:val="center"/>
        <w:rPr>
          <w:sz w:val="40"/>
          <w:szCs w:val="40"/>
        </w:rPr>
      </w:pPr>
    </w:p>
    <w:p w:rsidR="002B7666" w:rsidRDefault="002B7666" w:rsidP="00E114E7">
      <w:pPr>
        <w:jc w:val="center"/>
        <w:rPr>
          <w:sz w:val="40"/>
          <w:szCs w:val="40"/>
        </w:rPr>
      </w:pPr>
    </w:p>
    <w:p w:rsidR="002B7666" w:rsidRDefault="002B7666" w:rsidP="00E114E7">
      <w:pPr>
        <w:jc w:val="center"/>
        <w:rPr>
          <w:sz w:val="40"/>
          <w:szCs w:val="40"/>
        </w:rPr>
      </w:pP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Name____________________________</w:t>
      </w:r>
      <w:r w:rsidRPr="005D0DB9">
        <w:rPr>
          <w:rFonts w:ascii="Comic Sans MS" w:eastAsia="Times New Roman" w:hAnsi="Comic Sans MS" w:cs="Times New Roman"/>
          <w:sz w:val="24"/>
          <w:szCs w:val="24"/>
        </w:rPr>
        <w:tab/>
        <w:t>Date___________________</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5</w:t>
      </w:r>
      <w:r w:rsidRPr="005D0DB9">
        <w:rPr>
          <w:rFonts w:ascii="Comic Sans MS" w:eastAsia="Times New Roman" w:hAnsi="Comic Sans MS" w:cs="Times New Roman"/>
          <w:sz w:val="24"/>
          <w:szCs w:val="24"/>
          <w:vertAlign w:val="superscript"/>
        </w:rPr>
        <w:t>th</w:t>
      </w:r>
      <w:r w:rsidRPr="005D0DB9">
        <w:rPr>
          <w:rFonts w:ascii="Comic Sans MS" w:eastAsia="Times New Roman" w:hAnsi="Comic Sans MS" w:cs="Times New Roman"/>
          <w:sz w:val="24"/>
          <w:szCs w:val="24"/>
        </w:rPr>
        <w:t xml:space="preserve"> Grade </w:t>
      </w:r>
      <w:r w:rsidRPr="005D0DB9">
        <w:rPr>
          <w:rFonts w:ascii="Comic Sans MS" w:eastAsia="Times New Roman" w:hAnsi="Comic Sans MS" w:cs="Times New Roman"/>
          <w:sz w:val="24"/>
          <w:szCs w:val="24"/>
        </w:rPr>
        <w:tab/>
      </w:r>
    </w:p>
    <w:p w:rsidR="005D0DB9" w:rsidRPr="005D0DB9" w:rsidRDefault="005D0DB9" w:rsidP="005D0DB9">
      <w:pPr>
        <w:spacing w:after="0" w:line="360" w:lineRule="auto"/>
        <w:jc w:val="center"/>
        <w:rPr>
          <w:rFonts w:ascii="Comic Sans MS" w:eastAsia="Times New Roman" w:hAnsi="Comic Sans MS" w:cs="Times New Roman"/>
          <w:sz w:val="24"/>
          <w:szCs w:val="24"/>
          <w:u w:val="single"/>
        </w:rPr>
      </w:pPr>
      <w:r w:rsidRPr="005D0DB9">
        <w:rPr>
          <w:rFonts w:ascii="Comic Sans MS" w:eastAsia="Times New Roman" w:hAnsi="Comic Sans MS" w:cs="Times New Roman"/>
          <w:sz w:val="24"/>
          <w:szCs w:val="24"/>
          <w:u w:val="single"/>
        </w:rPr>
        <w:t>Spiral Assessment Test 3</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b/>
          <w:bCs/>
          <w:sz w:val="24"/>
          <w:szCs w:val="24"/>
          <w:u w:val="single"/>
        </w:rPr>
        <w:t>Part 1</w:t>
      </w:r>
      <w:r w:rsidRPr="005D0DB9">
        <w:rPr>
          <w:rFonts w:ascii="Comic Sans MS" w:eastAsia="Times New Roman" w:hAnsi="Comic Sans MS" w:cs="Times New Roman"/>
          <w:b/>
          <w:bCs/>
          <w:sz w:val="24"/>
          <w:szCs w:val="24"/>
        </w:rPr>
        <w:t xml:space="preserve">: </w:t>
      </w:r>
      <w:r w:rsidRPr="005D0DB9">
        <w:rPr>
          <w:rFonts w:ascii="Comic Sans MS" w:eastAsia="Times New Roman" w:hAnsi="Comic Sans MS" w:cs="Times New Roman"/>
          <w:sz w:val="24"/>
          <w:szCs w:val="24"/>
        </w:rPr>
        <w:t xml:space="preserve">Read each question carefully and place each answer on the appropriate line on the answer sheet.  </w:t>
      </w: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mc:AlternateContent>
          <mc:Choice Requires="wps">
            <w:drawing>
              <wp:anchor distT="0" distB="0" distL="114300" distR="114300" simplePos="0" relativeHeight="251714560" behindDoc="0" locked="0" layoutInCell="1" allowOverlap="1">
                <wp:simplePos x="0" y="0"/>
                <wp:positionH relativeFrom="column">
                  <wp:posOffset>-228600</wp:posOffset>
                </wp:positionH>
                <wp:positionV relativeFrom="paragraph">
                  <wp:posOffset>107950</wp:posOffset>
                </wp:positionV>
                <wp:extent cx="342900" cy="342900"/>
                <wp:effectExtent l="0" t="3810" r="0" b="0"/>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76" type="#_x0000_t202" style="position:absolute;left:0;text-align:left;margin-left:-18pt;margin-top:8.5pt;width:27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" fillcolor="#969696" stroked="f">
                <v:textbox>
                  <w:txbxContent>
                    <w:p w:rsidR="00DA38D4" w:rsidRDefault="00DA38D4" w:rsidP="005D0DB9">
                      <w:pPr>
                        <w:rPr>
                          <w:rFonts w:ascii="Comic Sans MS" w:hAnsi="Comic Sans MS"/>
                          <w:b/>
                          <w:bCs/>
                        </w:rPr>
                      </w:pPr>
                      <w:r>
                        <w:rPr>
                          <w:rFonts w:ascii="Comic Sans MS" w:hAnsi="Comic Sans MS"/>
                          <w:b/>
                          <w:bCs/>
                        </w:rPr>
                        <w:t>1</w:t>
                      </w:r>
                    </w:p>
                  </w:txbxContent>
                </v:textbox>
              </v:shape>
            </w:pict>
          </mc:Fallback>
        </mc:AlternateContent>
      </w:r>
      <w:r w:rsidRPr="005D0DB9">
        <w:rPr>
          <w:rFonts w:ascii="Comic Sans MS" w:eastAsia="Times New Roman" w:hAnsi="Comic Sans MS" w:cs="Times New Roman"/>
          <w:bCs/>
          <w:color w:val="000000"/>
          <w:sz w:val="24"/>
          <w:szCs w:val="24"/>
        </w:rPr>
        <w:t>Amy’s sunflower plant was 64.34 centimeters tall in July. During August, the plant grew 58.7 centimeters. How tall was Amy’s sunflower plant at the end of August?</w:t>
      </w:r>
    </w:p>
    <w:p w:rsidR="005D0DB9" w:rsidRPr="005D0DB9" w:rsidRDefault="005D0DB9" w:rsidP="005D0DB9">
      <w:pPr>
        <w:numPr>
          <w:ilvl w:val="0"/>
          <w:numId w:val="7"/>
        </w:numPr>
        <w:spacing w:after="12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702.1 cm</w:t>
      </w:r>
    </w:p>
    <w:p w:rsidR="005D0DB9" w:rsidRPr="005D0DB9" w:rsidRDefault="005D0DB9" w:rsidP="005D0DB9">
      <w:pPr>
        <w:numPr>
          <w:ilvl w:val="0"/>
          <w:numId w:val="7"/>
        </w:numPr>
        <w:spacing w:after="12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23.04 cm</w:t>
      </w:r>
    </w:p>
    <w:p w:rsidR="005D0DB9" w:rsidRPr="005D0DB9" w:rsidRDefault="005D0DB9" w:rsidP="005D0DB9">
      <w:pPr>
        <w:numPr>
          <w:ilvl w:val="0"/>
          <w:numId w:val="7"/>
        </w:numPr>
        <w:spacing w:after="12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70.21 cm</w:t>
      </w:r>
    </w:p>
    <w:p w:rsidR="005D0DB9" w:rsidRPr="005D0DB9" w:rsidRDefault="005D0DB9" w:rsidP="005D0DB9">
      <w:pPr>
        <w:numPr>
          <w:ilvl w:val="0"/>
          <w:numId w:val="7"/>
        </w:numPr>
        <w:spacing w:after="12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58.7 cm</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0"/>
          <w:szCs w:val="27"/>
        </w:rPr>
        <mc:AlternateContent>
          <mc:Choice Requires="wps">
            <w:drawing>
              <wp:anchor distT="0" distB="0" distL="114300" distR="114300" simplePos="0" relativeHeight="251732992" behindDoc="0" locked="0" layoutInCell="1" allowOverlap="1">
                <wp:simplePos x="0" y="0"/>
                <wp:positionH relativeFrom="column">
                  <wp:posOffset>-152400</wp:posOffset>
                </wp:positionH>
                <wp:positionV relativeFrom="paragraph">
                  <wp:posOffset>151765</wp:posOffset>
                </wp:positionV>
                <wp:extent cx="342900" cy="342900"/>
                <wp:effectExtent l="0" t="0" r="0" b="254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77" type="#_x0000_t202" style="position:absolute;left:0;text-align:left;margin-left:-12pt;margin-top:11.95pt;width:27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" fillcolor="#969696" stroked="f">
                <v:textbox>
                  <w:txbxContent>
                    <w:p w:rsidR="00DA38D4" w:rsidRDefault="00DA38D4" w:rsidP="005D0DB9">
                      <w:r>
                        <w:rPr>
                          <w:rFonts w:ascii="Comic Sans MS" w:hAnsi="Comic Sans MS"/>
                          <w:b/>
                          <w:bCs/>
                        </w:rPr>
                        <w:t>2</w:t>
                      </w:r>
                    </w:p>
                  </w:txbxContent>
                </v:textbox>
              </v:shape>
            </w:pict>
          </mc:Fallback>
        </mc:AlternateContent>
      </w:r>
      <w:r w:rsidRPr="005D0DB9">
        <w:rPr>
          <w:rFonts w:ascii="Comic Sans MS" w:eastAsia="Times New Roman" w:hAnsi="Comic Sans MS" w:cs="Times New Roman"/>
          <w:bCs/>
          <w:color w:val="000000"/>
          <w:sz w:val="24"/>
          <w:szCs w:val="24"/>
        </w:rPr>
        <w:t>Michelle records the value of one Euro in U.S. dollars each day for her social studies project. The table shows the data she has recorded so far.</w:t>
      </w:r>
    </w:p>
    <w:p w:rsidR="005D0DB9" w:rsidRPr="005D0DB9" w:rsidRDefault="005D0DB9" w:rsidP="005D0DB9">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w:drawing>
          <wp:inline distT="0" distB="0" distL="0" distR="0">
            <wp:extent cx="2733675" cy="2057400"/>
            <wp:effectExtent l="0" t="0" r="9525" b="0"/>
            <wp:docPr id="72" name="Picture 7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sk Your Teache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33675" cy="2057400"/>
                    </a:xfrm>
                    <a:prstGeom prst="rect">
                      <a:avLst/>
                    </a:prstGeom>
                    <a:noFill/>
                    <a:ln>
                      <a:noFill/>
                    </a:ln>
                  </pic:spPr>
                </pic:pic>
              </a:graphicData>
            </a:graphic>
          </wp:inline>
        </w:drawing>
      </w:r>
    </w:p>
    <w:p w:rsidR="005D0DB9" w:rsidRPr="005D0DB9" w:rsidRDefault="005D0DB9" w:rsidP="005D0DB9">
      <w:pPr>
        <w:shd w:val="clear" w:color="auto" w:fill="FFFFFF"/>
        <w:spacing w:before="100" w:beforeAutospacing="1" w:after="100" w:afterAutospacing="1" w:line="240" w:lineRule="auto"/>
        <w:textAlignment w:val="bottom"/>
        <w:rPr>
          <w:rFonts w:ascii="Comic Sans MS" w:eastAsia="Times New Roman" w:hAnsi="Comic Sans MS" w:cs="Times New Roman"/>
          <w:b/>
          <w:color w:val="000000"/>
          <w:sz w:val="24"/>
          <w:szCs w:val="24"/>
        </w:rPr>
      </w:pPr>
      <w:r w:rsidRPr="005D0DB9">
        <w:rPr>
          <w:rFonts w:ascii="Comic Sans MS" w:eastAsia="Times New Roman" w:hAnsi="Comic Sans MS" w:cs="Times New Roman"/>
          <w:b/>
          <w:bCs/>
          <w:color w:val="000000"/>
          <w:sz w:val="24"/>
          <w:szCs w:val="24"/>
        </w:rPr>
        <w:t>On which two days was the value of 1 Euro the same when rounded to the nearest hundredth of a dollar?</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A)  Tuesday and Wednesday</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Tuesday and Thursday</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Monday and Wednesday</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numPr>
          <w:ilvl w:val="0"/>
          <w:numId w:val="6"/>
        </w:numPr>
        <w:spacing w:after="0" w:line="36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Monday and Thursday</w:t>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1080" w:firstLine="360"/>
        <w:jc w:val="right"/>
        <w:rPr>
          <w:rFonts w:ascii="Comic Sans MS" w:eastAsia="Times New Roman" w:hAnsi="Comic Sans MS" w:cs="Times New Roman"/>
          <w:b/>
          <w:sz w:val="24"/>
          <w:szCs w:val="24"/>
        </w:rPr>
      </w:pPr>
      <w:r w:rsidRPr="005D0DB9">
        <w:rPr>
          <w:rFonts w:ascii="Comic Sans MS" w:eastAsia="Times New Roman" w:hAnsi="Comic Sans MS" w:cs="Times New Roman"/>
          <w:b/>
          <w:sz w:val="40"/>
          <w:szCs w:val="40"/>
        </w:rPr>
        <w:t>Go On</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7"/>
          <w:szCs w:val="27"/>
        </w:rPr>
        <mc:AlternateContent>
          <mc:Choice Requires="wps">
            <w:drawing>
              <wp:anchor distT="0" distB="0" distL="114300" distR="114300" simplePos="0" relativeHeight="251729920" behindDoc="0" locked="0" layoutInCell="1" allowOverlap="1">
                <wp:simplePos x="0" y="0"/>
                <wp:positionH relativeFrom="column">
                  <wp:posOffset>-228600</wp:posOffset>
                </wp:positionH>
                <wp:positionV relativeFrom="paragraph">
                  <wp:posOffset>62230</wp:posOffset>
                </wp:positionV>
                <wp:extent cx="342900" cy="342900"/>
                <wp:effectExtent l="0" t="0" r="0" b="1905"/>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rFonts w:ascii="Comic Sans MS" w:hAnsi="Comic Sans MS"/>
                                <w:b/>
                                <w:bCs/>
                              </w:rPr>
                            </w:pPr>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78" type="#_x0000_t202" style="position:absolute;left:0;text-align:left;margin-left:-18pt;margin-top:4.9pt;width:27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0qB+gwIAABg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" fillcolor="#969696" stroked="f">
                <v:textbox>
                  <w:txbxContent>
                    <w:p w:rsidR="00DA38D4" w:rsidRDefault="00DA38D4" w:rsidP="005D0DB9">
                      <w:pPr>
                        <w:rPr>
                          <w:rFonts w:ascii="Comic Sans MS" w:hAnsi="Comic Sans MS"/>
                          <w:b/>
                          <w:bCs/>
                        </w:rPr>
                      </w:pPr>
                      <w:r>
                        <w:rPr>
                          <w:rFonts w:ascii="Comic Sans MS" w:hAnsi="Comic Sans MS"/>
                          <w:b/>
                          <w:bCs/>
                        </w:rPr>
                        <w:t>3</w:t>
                      </w:r>
                    </w:p>
                  </w:txbxContent>
                </v:textbox>
              </v:shape>
            </w:pict>
          </mc:Fallback>
        </mc:AlternateContent>
      </w:r>
      <w:r w:rsidRPr="005D0DB9">
        <w:rPr>
          <w:rFonts w:ascii="Comic Sans MS" w:eastAsia="Times New Roman" w:hAnsi="Comic Sans MS" w:cs="Times New Roman"/>
          <w:bCs/>
          <w:color w:val="000000"/>
          <w:sz w:val="24"/>
          <w:szCs w:val="24"/>
        </w:rPr>
        <w:t>Students are selling muffins at a school bake sale. One muffin costs $0.25, 2 muffins cost $0.37, 3 muffins cost $0.49, and 4 muffins cost $0.61.  If this pattern continues, how much will 6 muffins cost?</w:t>
      </w:r>
    </w:p>
    <w:p w:rsidR="005D0DB9" w:rsidRPr="005D0DB9" w:rsidRDefault="005D0DB9" w:rsidP="005D0DB9">
      <w:pPr>
        <w:tabs>
          <w:tab w:val="left" w:pos="360"/>
        </w:tabs>
        <w:spacing w:after="0" w:line="360" w:lineRule="auto"/>
        <w:rPr>
          <w:rFonts w:ascii="Comic Sans MS" w:eastAsia="Times New Roman" w:hAnsi="Comic Sans MS" w:cs="Arial"/>
          <w:sz w:val="24"/>
          <w:szCs w:val="24"/>
        </w:rPr>
      </w:pP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A)   $0.73</w:t>
      </w:r>
    </w:p>
    <w:p w:rsidR="005D0DB9" w:rsidRPr="005D0DB9" w:rsidRDefault="005D0DB9" w:rsidP="005D0DB9">
      <w:pPr>
        <w:spacing w:after="0" w:line="360" w:lineRule="auto"/>
        <w:ind w:right="-180" w:firstLine="720"/>
        <w:rPr>
          <w:rFonts w:ascii="Comic Sans MS" w:eastAsia="Times New Roman" w:hAnsi="Comic Sans MS" w:cs="Arial"/>
          <w:sz w:val="40"/>
          <w:szCs w:val="40"/>
        </w:rPr>
      </w:pPr>
      <w:r w:rsidRPr="005D0DB9">
        <w:rPr>
          <w:rFonts w:ascii="Comic Sans MS" w:eastAsia="Times New Roman" w:hAnsi="Comic Sans MS" w:cs="Arial"/>
          <w:sz w:val="24"/>
          <w:szCs w:val="24"/>
        </w:rPr>
        <w:t>B)   $0.83</w:t>
      </w:r>
    </w:p>
    <w:p w:rsidR="005D0DB9" w:rsidRPr="005D0DB9" w:rsidRDefault="005D0DB9" w:rsidP="005D0DB9">
      <w:pPr>
        <w:spacing w:after="0" w:line="360" w:lineRule="auto"/>
        <w:ind w:right="-180"/>
        <w:rPr>
          <w:rFonts w:ascii="Comic Sans MS" w:eastAsia="Times New Roman" w:hAnsi="Comic Sans MS" w:cs="Arial"/>
          <w:sz w:val="40"/>
          <w:szCs w:val="40"/>
        </w:rPr>
      </w:pPr>
      <w:r w:rsidRPr="005D0DB9">
        <w:rPr>
          <w:rFonts w:ascii="Comic Sans MS" w:eastAsia="Times New Roman" w:hAnsi="Comic Sans MS" w:cs="Arial"/>
          <w:sz w:val="24"/>
          <w:szCs w:val="24"/>
        </w:rPr>
        <w:tab/>
        <w:t>C)   $0.85</w:t>
      </w:r>
    </w:p>
    <w:p w:rsidR="005D0DB9" w:rsidRPr="005D0DB9" w:rsidRDefault="005D0DB9" w:rsidP="005D0DB9">
      <w:pPr>
        <w:spacing w:after="0" w:line="360" w:lineRule="auto"/>
        <w:ind w:right="-180"/>
        <w:rPr>
          <w:rFonts w:ascii="Comic Sans MS" w:eastAsia="Times New Roman" w:hAnsi="Comic Sans MS" w:cs="Arial"/>
          <w:sz w:val="40"/>
          <w:szCs w:val="40"/>
        </w:rPr>
      </w:pPr>
      <w:r w:rsidRPr="005D0DB9">
        <w:rPr>
          <w:rFonts w:ascii="Comic Sans MS" w:eastAsia="Times New Roman" w:hAnsi="Comic Sans MS" w:cs="Arial"/>
          <w:sz w:val="24"/>
          <w:szCs w:val="24"/>
        </w:rPr>
        <w:tab/>
        <w:t>D)   $0.97</w:t>
      </w:r>
    </w:p>
    <w:p w:rsidR="005D0DB9" w:rsidRPr="005D0DB9" w:rsidRDefault="005D0DB9" w:rsidP="005D0DB9">
      <w:pPr>
        <w:spacing w:after="0" w:line="480" w:lineRule="auto"/>
        <w:rPr>
          <w:rFonts w:ascii="Comic Sans MS" w:eastAsia="Times New Roman" w:hAnsi="Comic Sans MS" w:cs="Times New Roman"/>
          <w:sz w:val="24"/>
          <w:szCs w:val="24"/>
        </w:rPr>
      </w:pPr>
      <w:r w:rsidRPr="005D0DB9">
        <w:rPr>
          <w:rFonts w:ascii="Comic Sans MS" w:eastAsia="Times New Roman" w:hAnsi="Comic Sans MS" w:cs="Arial"/>
          <w:sz w:val="24"/>
          <w:szCs w:val="24"/>
        </w:rPr>
        <w:tab/>
      </w: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0"/>
          <w:szCs w:val="27"/>
        </w:rPr>
        <mc:AlternateContent>
          <mc:Choice Requires="wps">
            <w:drawing>
              <wp:anchor distT="0" distB="0" distL="114300" distR="114300" simplePos="0" relativeHeight="251713536" behindDoc="0" locked="0" layoutInCell="1" allowOverlap="1">
                <wp:simplePos x="0" y="0"/>
                <wp:positionH relativeFrom="column">
                  <wp:posOffset>-228600</wp:posOffset>
                </wp:positionH>
                <wp:positionV relativeFrom="paragraph">
                  <wp:posOffset>81280</wp:posOffset>
                </wp:positionV>
                <wp:extent cx="342900" cy="342900"/>
                <wp:effectExtent l="0" t="0" r="0" b="127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79" type="#_x0000_t202" style="position:absolute;left:0;text-align:left;margin-left:-18pt;margin-top:6.4pt;width:27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rMggIAABg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" fillcolor="#969696" stroked="f">
                <v:textbox>
                  <w:txbxContent>
                    <w:p w:rsidR="00DA38D4" w:rsidRDefault="00DA38D4" w:rsidP="005D0DB9">
                      <w:r>
                        <w:rPr>
                          <w:rFonts w:ascii="Comic Sans MS" w:hAnsi="Comic Sans MS"/>
                          <w:b/>
                          <w:bCs/>
                        </w:rPr>
                        <w:t>4</w:t>
                      </w:r>
                    </w:p>
                  </w:txbxContent>
                </v:textbox>
              </v:shape>
            </w:pict>
          </mc:Fallback>
        </mc:AlternateContent>
      </w:r>
      <w:r w:rsidRPr="005D0DB9">
        <w:rPr>
          <w:rFonts w:ascii="Comic Sans MS" w:eastAsia="Times New Roman" w:hAnsi="Comic Sans MS" w:cs="Times New Roman"/>
          <w:bCs/>
          <w:color w:val="000000"/>
          <w:sz w:val="24"/>
          <w:szCs w:val="24"/>
        </w:rPr>
        <w:t>Madeline walked 1.75 kilometers on Monday and 3.2 kilometers on Wednesday. What was the total distance that Madeline walked on Monday and Wednesday?</w:t>
      </w:r>
    </w:p>
    <w:p w:rsidR="005D0DB9" w:rsidRPr="005D0DB9" w:rsidRDefault="005D0DB9" w:rsidP="005D0DB9">
      <w:pPr>
        <w:tabs>
          <w:tab w:val="left" w:pos="360"/>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48"/>
        </w:rPr>
        <w:tab/>
      </w:r>
    </w:p>
    <w:p w:rsidR="005D0DB9" w:rsidRPr="005D0DB9" w:rsidRDefault="005D0DB9" w:rsidP="005D0DB9">
      <w:pPr>
        <w:spacing w:after="0" w:line="360" w:lineRule="auto"/>
        <w:ind w:firstLine="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   </w:t>
      </w:r>
      <w:r w:rsidRPr="005D0DB9">
        <w:rPr>
          <w:rFonts w:ascii="Comic Sans MS" w:eastAsia="Times New Roman" w:hAnsi="Comic Sans MS" w:cs="Arial"/>
          <w:sz w:val="24"/>
          <w:szCs w:val="48"/>
        </w:rPr>
        <w:t>33.75 km                     </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20.7 km</w:t>
      </w:r>
    </w:p>
    <w:p w:rsidR="005D0DB9" w:rsidRPr="005D0DB9" w:rsidRDefault="005D0DB9" w:rsidP="005D0DB9">
      <w:pPr>
        <w:spacing w:after="0" w:line="360" w:lineRule="auto"/>
        <w:ind w:firstLine="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C)  </w:t>
      </w:r>
      <w:r w:rsidRPr="005D0DB9">
        <w:rPr>
          <w:rFonts w:ascii="Comic Sans MS" w:eastAsia="Times New Roman" w:hAnsi="Comic Sans MS" w:cs="Arial"/>
          <w:sz w:val="24"/>
          <w:szCs w:val="48"/>
        </w:rPr>
        <w:t xml:space="preserve"> 4.95 km                   </w:t>
      </w:r>
    </w:p>
    <w:p w:rsidR="005D0DB9" w:rsidRPr="005D0DB9" w:rsidRDefault="005D0DB9" w:rsidP="005D0DB9">
      <w:pPr>
        <w:tabs>
          <w:tab w:val="left" w:pos="360"/>
        </w:tabs>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22752" behindDoc="0" locked="0" layoutInCell="1" allowOverlap="1">
                <wp:simplePos x="0" y="0"/>
                <wp:positionH relativeFrom="column">
                  <wp:posOffset>5372100</wp:posOffset>
                </wp:positionH>
                <wp:positionV relativeFrom="paragraph">
                  <wp:posOffset>208280</wp:posOffset>
                </wp:positionV>
                <wp:extent cx="914400" cy="455295"/>
                <wp:effectExtent l="0" t="635" r="0" b="127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pStyle w:val="Heading4"/>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80" type="#_x0000_t202" style="position:absolute;margin-left:423pt;margin-top:16.4pt;width:1in;height:35.8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4pQtwIAAMI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" filled="f" stroked="f">
                <v:textbox>
                  <w:txbxContent>
                    <w:p w:rsidR="00DA38D4" w:rsidRDefault="00DA38D4" w:rsidP="005D0DB9">
                      <w:pPr>
                        <w:pStyle w:val="Heading4"/>
                      </w:pPr>
                      <w:r>
                        <w:t xml:space="preserve">    </w:t>
                      </w:r>
                    </w:p>
                  </w:txbxContent>
                </v:textbox>
              </v:shape>
            </w:pict>
          </mc:Fallback>
        </mc:AlternateContent>
      </w:r>
      <w:r w:rsidRPr="005D0DB9">
        <w:rPr>
          <w:rFonts w:ascii="Comic Sans MS" w:eastAsia="Times New Roman" w:hAnsi="Comic Sans MS" w:cs="Times New Roman"/>
          <w:sz w:val="24"/>
          <w:szCs w:val="24"/>
        </w:rPr>
        <w:t xml:space="preserve">          D)   </w:t>
      </w:r>
      <w:r w:rsidRPr="005D0DB9">
        <w:rPr>
          <w:rFonts w:ascii="Comic Sans MS" w:eastAsia="Times New Roman" w:hAnsi="Comic Sans MS" w:cs="Arial"/>
          <w:sz w:val="24"/>
          <w:szCs w:val="48"/>
        </w:rPr>
        <w:t>2.07 km                    </w:t>
      </w:r>
    </w:p>
    <w:p w:rsidR="005D0DB9" w:rsidRPr="005D0DB9" w:rsidRDefault="005D0DB9" w:rsidP="005D0DB9">
      <w:pPr>
        <w:tabs>
          <w:tab w:val="left" w:pos="360"/>
        </w:tabs>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p>
    <w:p w:rsidR="005D0DB9" w:rsidRPr="005D0DB9" w:rsidRDefault="005D0DB9" w:rsidP="005D0DB9">
      <w:pPr>
        <w:shd w:val="clear" w:color="auto" w:fill="FFFFFF"/>
        <w:spacing w:before="100" w:beforeAutospacing="1" w:after="100" w:afterAutospacing="1" w:line="240" w:lineRule="auto"/>
        <w:ind w:left="720"/>
        <w:textAlignment w:val="bottom"/>
        <w:rPr>
          <w:rFonts w:ascii="Times New Roman" w:eastAsia="Times New Roman" w:hAnsi="Times New Roman" w:cs="Times New Roman"/>
          <w:color w:val="000000"/>
          <w:sz w:val="27"/>
          <w:szCs w:val="27"/>
        </w:rPr>
      </w:pPr>
      <w:r>
        <w:rPr>
          <w:rFonts w:ascii="Comic Sans MS" w:eastAsia="Times New Roman" w:hAnsi="Comic Sans MS" w:cs="Times New Roman"/>
          <w:noProof/>
          <w:color w:val="000000"/>
          <w:sz w:val="24"/>
          <w:szCs w:val="24"/>
        </w:rPr>
        <mc:AlternateContent>
          <mc:Choice Requires="wps">
            <w:drawing>
              <wp:anchor distT="0" distB="0" distL="114300" distR="114300" simplePos="0" relativeHeight="251717632" behindDoc="0" locked="0" layoutInCell="1" allowOverlap="1">
                <wp:simplePos x="0" y="0"/>
                <wp:positionH relativeFrom="column">
                  <wp:posOffset>-228600</wp:posOffset>
                </wp:positionH>
                <wp:positionV relativeFrom="paragraph">
                  <wp:posOffset>111760</wp:posOffset>
                </wp:positionV>
                <wp:extent cx="342900" cy="342900"/>
                <wp:effectExtent l="0" t="0" r="0" b="190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47201" w:rsidRDefault="00DA38D4" w:rsidP="005D0DB9">
                            <w:pPr>
                              <w:rPr>
                                <w:b/>
                              </w:rPr>
                            </w:pPr>
                            <w:r w:rsidRPr="00C47201">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81" type="#_x0000_t202" style="position:absolute;left:0;text-align:left;margin-left:-18pt;margin-top:8.8pt;width:27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" fillcolor="#969696" stroked="f">
                <v:textbox>
                  <w:txbxContent>
                    <w:p w:rsidR="00DA38D4" w:rsidRPr="00C47201" w:rsidRDefault="00DA38D4" w:rsidP="005D0DB9">
                      <w:pPr>
                        <w:rPr>
                          <w:b/>
                        </w:rPr>
                      </w:pPr>
                      <w:r w:rsidRPr="00C47201">
                        <w:rPr>
                          <w:rFonts w:ascii="Comic Sans MS" w:hAnsi="Comic Sans MS"/>
                          <w:b/>
                          <w:bCs/>
                        </w:rPr>
                        <w:t>5</w:t>
                      </w:r>
                    </w:p>
                  </w:txbxContent>
                </v:textbox>
              </v:shape>
            </w:pict>
          </mc:Fallback>
        </mc:AlternateContent>
      </w:r>
      <w:r w:rsidRPr="005D0DB9">
        <w:rPr>
          <w:rFonts w:ascii="Comic Sans MS" w:eastAsia="Times New Roman" w:hAnsi="Comic Sans MS" w:cs="Times New Roman"/>
          <w:bCs/>
          <w:color w:val="000000"/>
          <w:sz w:val="24"/>
          <w:szCs w:val="24"/>
        </w:rPr>
        <w:t>Mike and Deidre are playing a number pattern game. Mike wrote the following sequence</w:t>
      </w:r>
      <w:r w:rsidRPr="005D0DB9">
        <w:rPr>
          <w:rFonts w:ascii="Times New Roman" w:eastAsia="Times New Roman" w:hAnsi="Times New Roman" w:cs="Times New Roman"/>
          <w:b/>
          <w:bCs/>
          <w:color w:val="000000"/>
          <w:sz w:val="27"/>
          <w:szCs w:val="27"/>
        </w:rPr>
        <w:t>.</w:t>
      </w:r>
    </w:p>
    <w:p w:rsidR="005D0DB9" w:rsidRPr="005D0DB9" w:rsidRDefault="005D0DB9" w:rsidP="005D0DB9">
      <w:pPr>
        <w:shd w:val="clear" w:color="auto" w:fill="FFFFFF"/>
        <w:spacing w:before="100" w:beforeAutospacing="1" w:after="100" w:afterAutospacing="1" w:line="240" w:lineRule="auto"/>
        <w:ind w:firstLine="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w:drawing>
          <wp:inline distT="0" distB="0" distL="0" distR="0">
            <wp:extent cx="2143125" cy="200025"/>
            <wp:effectExtent l="0" t="0" r="9525" b="9525"/>
            <wp:docPr id="71" name="Picture 7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sk Your Teache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43125" cy="200025"/>
                    </a:xfrm>
                    <a:prstGeom prst="rect">
                      <a:avLst/>
                    </a:prstGeom>
                    <a:noFill/>
                    <a:ln>
                      <a:noFill/>
                    </a:ln>
                  </pic:spPr>
                </pic:pic>
              </a:graphicData>
            </a:graphic>
          </wp:inline>
        </w:drawing>
      </w:r>
    </w:p>
    <w:p w:rsidR="005D0DB9" w:rsidRPr="005D0DB9" w:rsidRDefault="005D0DB9" w:rsidP="005D0DB9">
      <w:pPr>
        <w:shd w:val="clear" w:color="auto" w:fill="FFFFFF"/>
        <w:spacing w:before="100" w:beforeAutospacing="1" w:after="100" w:afterAutospacing="1" w:line="240" w:lineRule="auto"/>
        <w:ind w:firstLine="720"/>
        <w:textAlignment w:val="bottom"/>
        <w:rPr>
          <w:rFonts w:ascii="Comic Sans MS" w:eastAsia="Times New Roman" w:hAnsi="Comic Sans MS" w:cs="Times New Roman"/>
          <w:b/>
          <w:color w:val="000000"/>
          <w:sz w:val="24"/>
          <w:szCs w:val="24"/>
        </w:rPr>
      </w:pPr>
      <w:r w:rsidRPr="005D0DB9">
        <w:rPr>
          <w:rFonts w:ascii="Comic Sans MS" w:eastAsia="Times New Roman" w:hAnsi="Comic Sans MS" w:cs="Times New Roman"/>
          <w:b/>
          <w:bCs/>
          <w:color w:val="000000"/>
          <w:sz w:val="24"/>
          <w:szCs w:val="24"/>
        </w:rPr>
        <w:t>What is the unknown term in this sequence?</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    </w:t>
      </w:r>
      <w:r w:rsidR="00353CBE">
        <w:rPr>
          <w:rFonts w:ascii="Comic Sans MS" w:eastAsia="Times New Roman" w:hAnsi="Comic Sans MS" w:cs="Times New Roman"/>
          <w:sz w:val="24"/>
          <w:szCs w:val="24"/>
        </w:rPr>
        <w:t xml:space="preserve"> </w:t>
      </w:r>
      <w:r w:rsidRPr="005D0DB9">
        <w:rPr>
          <w:rFonts w:ascii="Comic Sans MS" w:eastAsia="Times New Roman" w:hAnsi="Comic Sans MS" w:cs="Times New Roman"/>
          <w:sz w:val="24"/>
          <w:szCs w:val="24"/>
        </w:rPr>
        <w:t>21.6</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22.6</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22.7</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     25.8</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5760" w:firstLine="720"/>
        <w:jc w:val="right"/>
        <w:rPr>
          <w:rFonts w:ascii="Comic Sans MS" w:eastAsia="Times New Roman" w:hAnsi="Comic Sans MS" w:cs="Times New Roman"/>
          <w:b/>
          <w:sz w:val="40"/>
          <w:szCs w:val="40"/>
        </w:rPr>
      </w:pPr>
      <w:r w:rsidRPr="005D0DB9">
        <w:rPr>
          <w:rFonts w:ascii="Comic Sans MS" w:eastAsia="Times New Roman" w:hAnsi="Comic Sans MS" w:cs="Times New Roman"/>
          <w:b/>
          <w:sz w:val="40"/>
          <w:szCs w:val="40"/>
        </w:rPr>
        <w:t>Go on</w:t>
      </w:r>
    </w:p>
    <w:p w:rsidR="00A363EB" w:rsidRDefault="00A363EB" w:rsidP="005D0DB9">
      <w:pPr>
        <w:shd w:val="clear" w:color="auto" w:fill="FFFFFF"/>
        <w:spacing w:before="100" w:beforeAutospacing="1" w:after="100" w:afterAutospacing="1" w:line="240" w:lineRule="auto"/>
        <w:textAlignment w:val="bottom"/>
        <w:rPr>
          <w:rFonts w:ascii="Comic Sans MS" w:eastAsia="Times New Roman" w:hAnsi="Comic Sans MS" w:cs="Arial"/>
          <w:color w:val="000000"/>
          <w:sz w:val="27"/>
          <w:szCs w:val="27"/>
        </w:rPr>
      </w:pPr>
    </w:p>
    <w:p w:rsidR="005D0DB9" w:rsidRPr="005D0DB9" w:rsidRDefault="005D0DB9" w:rsidP="005D0DB9">
      <w:pPr>
        <w:shd w:val="clear" w:color="auto" w:fill="FFFFFF"/>
        <w:spacing w:before="100" w:beforeAutospacing="1" w:after="100" w:afterAutospacing="1" w:line="240" w:lineRule="auto"/>
        <w:textAlignment w:val="bottom"/>
        <w:rPr>
          <w:rFonts w:ascii="Comic Sans MS" w:eastAsia="Times New Roman" w:hAnsi="Comic Sans MS" w:cs="Arial"/>
          <w:color w:val="000000"/>
          <w:sz w:val="27"/>
          <w:szCs w:val="27"/>
        </w:rPr>
      </w:pPr>
      <w:r>
        <w:rPr>
          <w:rFonts w:ascii="Comic Sans MS" w:eastAsia="Times New Roman" w:hAnsi="Comic Sans MS" w:cs="Times New Roman"/>
          <w:noProof/>
          <w:color w:val="000000"/>
          <w:sz w:val="20"/>
          <w:szCs w:val="27"/>
        </w:rPr>
        <mc:AlternateContent>
          <mc:Choice Requires="wps">
            <w:drawing>
              <wp:anchor distT="0" distB="0" distL="114300" distR="114300" simplePos="0" relativeHeight="251715584" behindDoc="0" locked="0" layoutInCell="1" allowOverlap="1">
                <wp:simplePos x="0" y="0"/>
                <wp:positionH relativeFrom="column">
                  <wp:posOffset>-219075</wp:posOffset>
                </wp:positionH>
                <wp:positionV relativeFrom="paragraph">
                  <wp:posOffset>333375</wp:posOffset>
                </wp:positionV>
                <wp:extent cx="342900" cy="342900"/>
                <wp:effectExtent l="0" t="0" r="0" b="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82" type="#_x0000_t202" style="position:absolute;margin-left:-17.25pt;margin-top:26.25pt;width:27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" fillcolor="#969696" stroked="f">
                <v:textbox>
                  <w:txbxContent>
                    <w:p w:rsidR="00DA38D4" w:rsidRDefault="00DA38D4" w:rsidP="005D0DB9">
                      <w:r>
                        <w:rPr>
                          <w:rFonts w:ascii="Comic Sans MS" w:hAnsi="Comic Sans MS"/>
                          <w:b/>
                          <w:bCs/>
                        </w:rPr>
                        <w:t>6</w:t>
                      </w:r>
                    </w:p>
                  </w:txbxContent>
                </v:textbox>
              </v:shape>
            </w:pict>
          </mc:Fallback>
        </mc:AlternateContent>
      </w:r>
    </w:p>
    <w:p w:rsidR="005D0DB9" w:rsidRPr="005D0DB9" w:rsidRDefault="005D0DB9" w:rsidP="005D0DB9">
      <w:pPr>
        <w:shd w:val="clear" w:color="auto" w:fill="FFFFFF"/>
        <w:spacing w:before="100" w:beforeAutospacing="1" w:after="100" w:afterAutospacing="1" w:line="240" w:lineRule="auto"/>
        <w:ind w:firstLine="720"/>
        <w:textAlignment w:val="bottom"/>
        <w:rPr>
          <w:rFonts w:ascii="Comic Sans MS" w:eastAsia="Times New Roman" w:hAnsi="Comic Sans MS" w:cs="Times New Roman"/>
          <w:color w:val="000000"/>
          <w:sz w:val="24"/>
          <w:szCs w:val="24"/>
        </w:rPr>
      </w:pPr>
      <w:r w:rsidRPr="005D0DB9">
        <w:rPr>
          <w:rFonts w:ascii="Comic Sans MS" w:eastAsia="Times New Roman" w:hAnsi="Comic Sans MS" w:cs="Times New Roman"/>
          <w:bCs/>
          <w:color w:val="000000"/>
          <w:sz w:val="24"/>
          <w:szCs w:val="24"/>
        </w:rPr>
        <w:t>The table lists the top four times for the 100-meter hurdles event.</w:t>
      </w:r>
    </w:p>
    <w:p w:rsidR="005D0DB9" w:rsidRPr="005D0DB9" w:rsidRDefault="005D0DB9" w:rsidP="005D0DB9">
      <w:pPr>
        <w:shd w:val="clear" w:color="auto" w:fill="FFFFFF"/>
        <w:spacing w:after="0" w:line="240" w:lineRule="auto"/>
        <w:ind w:left="720" w:firstLine="720"/>
        <w:textAlignment w:val="baseline"/>
        <w:rPr>
          <w:rFonts w:ascii="Times New Roman" w:eastAsia="Times New Roman" w:hAnsi="Times New Roman" w:cs="Times New Roman"/>
          <w:color w:val="000000"/>
          <w:sz w:val="27"/>
          <w:szCs w:val="27"/>
        </w:rPr>
      </w:pPr>
      <w:r>
        <w:rPr>
          <w:rFonts w:ascii="Times New Roman" w:eastAsia="Times New Roman" w:hAnsi="Times New Roman" w:cs="Times New Roman"/>
          <w:noProof/>
          <w:color w:val="000000"/>
          <w:sz w:val="27"/>
          <w:szCs w:val="27"/>
        </w:rPr>
        <w:drawing>
          <wp:inline distT="0" distB="0" distL="0" distR="0">
            <wp:extent cx="2905125" cy="1866900"/>
            <wp:effectExtent l="0" t="0" r="9525" b="0"/>
            <wp:docPr id="70" name="Picture 7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sk Your Teach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05125" cy="1866900"/>
                    </a:xfrm>
                    <a:prstGeom prst="rect">
                      <a:avLst/>
                    </a:prstGeom>
                    <a:noFill/>
                    <a:ln>
                      <a:noFill/>
                    </a:ln>
                  </pic:spPr>
                </pic:pic>
              </a:graphicData>
            </a:graphic>
          </wp:inline>
        </w:drawing>
      </w:r>
    </w:p>
    <w:p w:rsidR="005D0DB9" w:rsidRPr="005D0DB9" w:rsidRDefault="005D0DB9" w:rsidP="005D0DB9">
      <w:pPr>
        <w:shd w:val="clear" w:color="auto" w:fill="FFFFFF"/>
        <w:spacing w:before="100" w:beforeAutospacing="1" w:after="100" w:afterAutospacing="1" w:line="240" w:lineRule="auto"/>
        <w:textAlignment w:val="bottom"/>
        <w:rPr>
          <w:rFonts w:ascii="Comic Sans MS" w:eastAsia="Times New Roman" w:hAnsi="Comic Sans MS" w:cs="Times New Roman"/>
          <w:b/>
          <w:color w:val="000000"/>
          <w:sz w:val="24"/>
          <w:szCs w:val="24"/>
        </w:rPr>
      </w:pPr>
      <w:r w:rsidRPr="005D0DB9">
        <w:rPr>
          <w:rFonts w:ascii="Comic Sans MS" w:eastAsia="Times New Roman" w:hAnsi="Comic Sans MS" w:cs="Times New Roman"/>
          <w:b/>
          <w:bCs/>
          <w:color w:val="000000"/>
          <w:sz w:val="24"/>
          <w:szCs w:val="24"/>
        </w:rPr>
        <w:t>Who had the fastest time?</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 </w:t>
      </w:r>
      <w:r w:rsidRPr="005D0DB9">
        <w:rPr>
          <w:rFonts w:ascii="Comic Sans MS" w:eastAsia="Times New Roman" w:hAnsi="Comic Sans MS" w:cs="Times New Roman"/>
          <w:color w:val="000000"/>
          <w:sz w:val="24"/>
          <w:szCs w:val="24"/>
        </w:rPr>
        <w:t xml:space="preserve"> </w:t>
      </w:r>
      <w:proofErr w:type="spellStart"/>
      <w:r w:rsidRPr="005D0DB9">
        <w:rPr>
          <w:rFonts w:ascii="Comic Sans MS" w:eastAsia="Times New Roman" w:hAnsi="Comic Sans MS" w:cs="Times New Roman"/>
          <w:sz w:val="24"/>
          <w:szCs w:val="24"/>
        </w:rPr>
        <w:t>Jameel</w:t>
      </w:r>
      <w:proofErr w:type="spellEnd"/>
    </w:p>
    <w:p w:rsidR="005D0DB9" w:rsidRPr="005D0DB9" w:rsidRDefault="005D0DB9" w:rsidP="005D0DB9">
      <w:pPr>
        <w:spacing w:after="0" w:line="36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 xml:space="preserve">B)  </w:t>
      </w:r>
      <w:proofErr w:type="spellStart"/>
      <w:r w:rsidRPr="005D0DB9">
        <w:rPr>
          <w:rFonts w:ascii="Comic Sans MS" w:eastAsia="Times New Roman" w:hAnsi="Comic Sans MS" w:cs="Times New Roman"/>
          <w:sz w:val="24"/>
          <w:szCs w:val="24"/>
        </w:rPr>
        <w:t>Shakira</w:t>
      </w:r>
      <w:proofErr w:type="spellEnd"/>
    </w:p>
    <w:p w:rsidR="005D0DB9" w:rsidRPr="005D0DB9" w:rsidRDefault="005D0DB9" w:rsidP="005D0DB9">
      <w:pPr>
        <w:spacing w:after="0" w:line="36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 xml:space="preserve">C)  Lindsay   </w:t>
      </w:r>
    </w:p>
    <w:p w:rsidR="005D0DB9" w:rsidRPr="005D0DB9" w:rsidRDefault="005D0DB9" w:rsidP="005D0DB9">
      <w:pPr>
        <w:spacing w:after="0" w:line="36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 xml:space="preserve">D) Nicholas   </w:t>
      </w:r>
    </w:p>
    <w:p w:rsidR="005D0DB9" w:rsidRPr="005D0DB9" w:rsidRDefault="005D0DB9" w:rsidP="005D0DB9">
      <w:pPr>
        <w:spacing w:after="0" w:line="36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sidRPr="005D0DB9">
        <w:rPr>
          <w:rFonts w:ascii="Comic Sans MS" w:eastAsia="Times New Roman" w:hAnsi="Comic Sans MS" w:cs="Times New Roman"/>
          <w:color w:val="000000"/>
          <w:sz w:val="27"/>
          <w:szCs w:val="27"/>
        </w:rPr>
        <w:t xml:space="preserve"> </w:t>
      </w:r>
      <w:r>
        <w:rPr>
          <w:rFonts w:ascii="Comic Sans MS" w:eastAsia="Times New Roman" w:hAnsi="Comic Sans MS" w:cs="Times New Roman"/>
          <w:noProof/>
          <w:color w:val="000000"/>
          <w:sz w:val="20"/>
          <w:szCs w:val="27"/>
        </w:rPr>
        <mc:AlternateContent>
          <mc:Choice Requires="wps">
            <w:drawing>
              <wp:anchor distT="0" distB="0" distL="114300" distR="114300" simplePos="0" relativeHeight="251731968" behindDoc="0" locked="0" layoutInCell="1" allowOverlap="1">
                <wp:simplePos x="0" y="0"/>
                <wp:positionH relativeFrom="column">
                  <wp:posOffset>-228600</wp:posOffset>
                </wp:positionH>
                <wp:positionV relativeFrom="paragraph">
                  <wp:posOffset>69850</wp:posOffset>
                </wp:positionV>
                <wp:extent cx="342900" cy="342900"/>
                <wp:effectExtent l="0" t="0" r="0" b="127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83" type="#_x0000_t202" style="position:absolute;left:0;text-align:left;margin-left:-18pt;margin-top:5.5pt;width:27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" fillcolor="#969696" stroked="f">
                <v:textbox>
                  <w:txbxContent>
                    <w:p w:rsidR="00DA38D4" w:rsidRDefault="00DA38D4" w:rsidP="005D0DB9">
                      <w:r>
                        <w:rPr>
                          <w:rFonts w:ascii="Comic Sans MS" w:hAnsi="Comic Sans MS"/>
                          <w:b/>
                          <w:bCs/>
                        </w:rPr>
                        <w:t>7</w:t>
                      </w:r>
                    </w:p>
                  </w:txbxContent>
                </v:textbox>
              </v:shape>
            </w:pict>
          </mc:Fallback>
        </mc:AlternateContent>
      </w:r>
      <w:r w:rsidRPr="005D0DB9">
        <w:rPr>
          <w:rFonts w:ascii="Comic Sans MS" w:eastAsia="Times New Roman" w:hAnsi="Comic Sans MS" w:cs="Times New Roman"/>
          <w:bCs/>
          <w:color w:val="000000"/>
          <w:sz w:val="24"/>
          <w:szCs w:val="24"/>
        </w:rPr>
        <w:t>It takes the dwarf planet Pluto 247.68 years to revolve around the sun. What is 247.68 years rounded to the nearest whole number?</w:t>
      </w:r>
    </w:p>
    <w:p w:rsidR="005D0DB9" w:rsidRPr="005D0DB9" w:rsidRDefault="005D0DB9" w:rsidP="005D0DB9">
      <w:pPr>
        <w:spacing w:after="0" w:line="360" w:lineRule="auto"/>
        <w:rPr>
          <w:rFonts w:ascii="Comic Sans MS" w:eastAsia="Times New Roman" w:hAnsi="Comic Sans MS" w:cs="Arial"/>
          <w:sz w:val="24"/>
          <w:szCs w:val="24"/>
        </w:rPr>
      </w:pP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A)   247 years</w:t>
      </w:r>
      <w:r w:rsidRPr="005D0DB9">
        <w:rPr>
          <w:rFonts w:ascii="Comic Sans MS" w:eastAsia="Times New Roman" w:hAnsi="Comic Sans MS" w:cs="Arial"/>
          <w:sz w:val="24"/>
          <w:szCs w:val="24"/>
        </w:rPr>
        <w:tab/>
      </w:r>
      <w:r w:rsidRPr="005D0DB9">
        <w:rPr>
          <w:rFonts w:ascii="Comic Sans MS" w:eastAsia="Times New Roman" w:hAnsi="Comic Sans MS" w:cs="Arial"/>
          <w:sz w:val="24"/>
          <w:szCs w:val="24"/>
        </w:rPr>
        <w:tab/>
      </w:r>
      <w:r w:rsidRPr="005D0DB9">
        <w:rPr>
          <w:rFonts w:ascii="Comic Sans MS" w:eastAsia="Times New Roman" w:hAnsi="Comic Sans MS" w:cs="Arial"/>
          <w:sz w:val="24"/>
          <w:szCs w:val="24"/>
        </w:rPr>
        <w:tab/>
      </w:r>
      <w:r w:rsidRPr="005D0DB9">
        <w:rPr>
          <w:rFonts w:ascii="Comic Sans MS" w:eastAsia="Times New Roman" w:hAnsi="Comic Sans MS" w:cs="Arial"/>
          <w:sz w:val="24"/>
          <w:szCs w:val="24"/>
        </w:rPr>
        <w:tab/>
      </w: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B)   247.6 years</w:t>
      </w: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C)   247.7 years</w:t>
      </w:r>
      <w:r w:rsidRPr="005D0DB9">
        <w:rPr>
          <w:rFonts w:ascii="Comic Sans MS" w:eastAsia="Times New Roman" w:hAnsi="Comic Sans MS" w:cs="Arial"/>
          <w:sz w:val="24"/>
          <w:szCs w:val="24"/>
          <w:vertAlign w:val="superscript"/>
        </w:rPr>
        <w:tab/>
      </w:r>
      <w:r w:rsidRPr="005D0DB9">
        <w:rPr>
          <w:rFonts w:ascii="Comic Sans MS" w:eastAsia="Times New Roman" w:hAnsi="Comic Sans MS" w:cs="Arial"/>
          <w:sz w:val="24"/>
          <w:szCs w:val="24"/>
          <w:vertAlign w:val="superscript"/>
        </w:rPr>
        <w:tab/>
      </w:r>
      <w:r w:rsidRPr="005D0DB9">
        <w:rPr>
          <w:rFonts w:ascii="Comic Sans MS" w:eastAsia="Times New Roman" w:hAnsi="Comic Sans MS" w:cs="Arial"/>
          <w:sz w:val="24"/>
          <w:szCs w:val="24"/>
          <w:vertAlign w:val="superscript"/>
        </w:rPr>
        <w:tab/>
      </w:r>
      <w:r w:rsidRPr="005D0DB9">
        <w:rPr>
          <w:rFonts w:ascii="Comic Sans MS" w:eastAsia="Times New Roman" w:hAnsi="Comic Sans MS" w:cs="Arial"/>
          <w:sz w:val="24"/>
          <w:szCs w:val="24"/>
        </w:rPr>
        <w:tab/>
      </w:r>
    </w:p>
    <w:p w:rsidR="005D0DB9" w:rsidRPr="005D0DB9" w:rsidRDefault="005D0DB9" w:rsidP="005D0DB9">
      <w:pPr>
        <w:numPr>
          <w:ilvl w:val="0"/>
          <w:numId w:val="4"/>
        </w:num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 xml:space="preserve"> 248 years</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p>
    <w:p w:rsidR="005D0DB9" w:rsidRPr="005D0DB9" w:rsidRDefault="005D0DB9" w:rsidP="005D0DB9">
      <w:pPr>
        <w:spacing w:after="0" w:line="360" w:lineRule="auto"/>
        <w:ind w:left="360" w:firstLine="360"/>
        <w:jc w:val="right"/>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b/>
          <w:sz w:val="40"/>
          <w:szCs w:val="40"/>
        </w:rPr>
        <w:t>Go on</w:t>
      </w:r>
    </w:p>
    <w:p w:rsidR="005D0DB9" w:rsidRPr="005D0DB9" w:rsidRDefault="005D0DB9" w:rsidP="005D0DB9">
      <w:pPr>
        <w:tabs>
          <w:tab w:val="left" w:pos="360"/>
        </w:tabs>
        <w:spacing w:after="0" w:line="360" w:lineRule="auto"/>
        <w:rPr>
          <w:rFonts w:ascii="Comic Sans MS" w:eastAsia="Times New Roman" w:hAnsi="Comic Sans MS" w:cs="Times New Roman"/>
          <w:sz w:val="24"/>
          <w:szCs w:val="24"/>
        </w:rPr>
      </w:pPr>
    </w:p>
    <w:p w:rsidR="005D0DB9" w:rsidRPr="005D0DB9" w:rsidRDefault="005D0DB9" w:rsidP="005D0DB9">
      <w:pPr>
        <w:tabs>
          <w:tab w:val="left" w:pos="360"/>
        </w:tabs>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16608" behindDoc="0" locked="0" layoutInCell="1" allowOverlap="1">
                <wp:simplePos x="0" y="0"/>
                <wp:positionH relativeFrom="column">
                  <wp:posOffset>-228600</wp:posOffset>
                </wp:positionH>
                <wp:positionV relativeFrom="paragraph">
                  <wp:posOffset>194945</wp:posOffset>
                </wp:positionV>
                <wp:extent cx="342900" cy="342900"/>
                <wp:effectExtent l="0" t="0" r="0" b="63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84" type="#_x0000_t202" style="position:absolute;margin-left:-18pt;margin-top:15.35pt;width:27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aNSgwIAABg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" fillcolor="#969696" stroked="f">
                <v:textbox>
                  <w:txbxContent>
                    <w:p w:rsidR="00DA38D4" w:rsidRDefault="00DA38D4" w:rsidP="005D0DB9">
                      <w:r>
                        <w:rPr>
                          <w:rFonts w:ascii="Comic Sans MS" w:hAnsi="Comic Sans MS"/>
                          <w:b/>
                          <w:bCs/>
                        </w:rPr>
                        <w:t>8</w:t>
                      </w:r>
                    </w:p>
                  </w:txbxContent>
                </v:textbox>
              </v:shape>
            </w:pict>
          </mc:Fallback>
        </mc:AlternateContent>
      </w:r>
      <w:r w:rsidRPr="005D0DB9">
        <w:rPr>
          <w:rFonts w:ascii="Comic Sans MS" w:eastAsia="Times New Roman" w:hAnsi="Comic Sans MS"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21" o:title=""/>
          </v:shape>
          <o:OLEObject Type="Embed" ProgID="Equation.DSMT4" ShapeID="_x0000_i1025" DrawAspect="Content" ObjectID="_1417331161" r:id="rId22"/>
        </w:object>
      </w:r>
      <w:r w:rsidRPr="005D0DB9">
        <w:rPr>
          <w:rFonts w:ascii="Comic Sans MS" w:eastAsia="Times New Roman" w:hAnsi="Comic Sans MS" w:cs="Times New Roman"/>
          <w:sz w:val="24"/>
          <w:szCs w:val="24"/>
        </w:rPr>
        <w:t xml:space="preserve">    </w:t>
      </w:r>
    </w:p>
    <w:p w:rsidR="005D0DB9" w:rsidRPr="005D0DB9" w:rsidRDefault="005D0DB9" w:rsidP="005D0DB9">
      <w:pPr>
        <w:tabs>
          <w:tab w:val="left" w:pos="360"/>
        </w:tabs>
        <w:spacing w:after="0" w:line="360" w:lineRule="auto"/>
        <w:rPr>
          <w:rFonts w:ascii="Comic Sans MS" w:eastAsia="Times New Roman" w:hAnsi="Comic Sans MS" w:cs="Arial"/>
          <w:sz w:val="24"/>
          <w:szCs w:val="36"/>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t>Which list of decimals is in order from least to greatest</w:t>
      </w:r>
      <w:r w:rsidRPr="005D0DB9">
        <w:rPr>
          <w:rFonts w:ascii="Comic Sans MS" w:eastAsia="Times New Roman" w:hAnsi="Comic Sans MS" w:cs="Arial"/>
          <w:sz w:val="24"/>
          <w:szCs w:val="36"/>
        </w:rPr>
        <w:t>?</w:t>
      </w:r>
    </w:p>
    <w:p w:rsidR="005D0DB9" w:rsidRPr="005D0DB9" w:rsidRDefault="005D0DB9" w:rsidP="005D0DB9">
      <w:pPr>
        <w:tabs>
          <w:tab w:val="left" w:pos="360"/>
        </w:tabs>
        <w:spacing w:after="0" w:line="360" w:lineRule="auto"/>
        <w:rPr>
          <w:rFonts w:ascii="Times New Roman" w:eastAsia="Times New Roman" w:hAnsi="Times New Roman" w:cs="Times New Roman"/>
          <w:color w:val="000000"/>
          <w:sz w:val="24"/>
          <w:szCs w:val="24"/>
        </w:rPr>
      </w:pPr>
      <w:r w:rsidRPr="005D0DB9">
        <w:rPr>
          <w:rFonts w:ascii="Comic Sans MS" w:eastAsia="Times New Roman" w:hAnsi="Comic Sans MS" w:cs="Arial"/>
          <w:sz w:val="24"/>
          <w:szCs w:val="36"/>
        </w:rPr>
        <w:tab/>
      </w:r>
      <w:r w:rsidRPr="005D0DB9">
        <w:rPr>
          <w:rFonts w:ascii="Comic Sans MS" w:eastAsia="Times New Roman" w:hAnsi="Comic Sans MS" w:cs="Arial"/>
          <w:sz w:val="24"/>
          <w:szCs w:val="36"/>
        </w:rPr>
        <w:tab/>
        <w:t>A</w:t>
      </w:r>
      <w:r w:rsidRPr="005D0DB9">
        <w:rPr>
          <w:rFonts w:ascii="Comic Sans MS" w:eastAsia="Times New Roman" w:hAnsi="Comic Sans MS" w:cs="Arial"/>
          <w:sz w:val="24"/>
          <w:szCs w:val="24"/>
        </w:rPr>
        <w:t>)     0.3,     0.04,     0.25,     0.12</w:t>
      </w: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B)     0.12,     0.25,     0.3,     0.04</w:t>
      </w:r>
    </w:p>
    <w:p w:rsidR="005D0DB9" w:rsidRPr="005D0DB9" w:rsidRDefault="005D0DB9" w:rsidP="005D0DB9">
      <w:pPr>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C)     0.04,     0.25,     0.12,     0.3</w:t>
      </w:r>
    </w:p>
    <w:p w:rsidR="005D0DB9" w:rsidRPr="005D0DB9" w:rsidRDefault="005D0DB9" w:rsidP="005D0DB9">
      <w:pPr>
        <w:spacing w:after="0" w:line="360" w:lineRule="auto"/>
        <w:ind w:left="360" w:firstLine="360"/>
        <w:rPr>
          <w:rFonts w:ascii="Comic Sans MS" w:eastAsia="Times New Roman" w:hAnsi="Comic Sans MS" w:cs="Arial"/>
          <w:sz w:val="24"/>
          <w:szCs w:val="48"/>
        </w:rPr>
      </w:pPr>
      <w:r w:rsidRPr="005D0DB9">
        <w:rPr>
          <w:rFonts w:ascii="Comic Sans MS" w:eastAsia="Times New Roman" w:hAnsi="Comic Sans MS" w:cs="Arial"/>
          <w:sz w:val="24"/>
          <w:szCs w:val="24"/>
        </w:rPr>
        <w:t xml:space="preserve">D) </w:t>
      </w:r>
      <w:r w:rsidRPr="005D0DB9">
        <w:rPr>
          <w:rFonts w:ascii="Comic Sans MS" w:eastAsia="Times New Roman" w:hAnsi="Comic Sans MS" w:cs="Arial"/>
          <w:sz w:val="24"/>
          <w:szCs w:val="48"/>
        </w:rPr>
        <w:t xml:space="preserve">    0.04,     0.12,     0.25,     0.3</w:t>
      </w:r>
    </w:p>
    <w:p w:rsidR="005D0DB9" w:rsidRPr="005D0DB9" w:rsidRDefault="005D0DB9" w:rsidP="005D0DB9">
      <w:pPr>
        <w:spacing w:after="0" w:line="360" w:lineRule="auto"/>
        <w:rPr>
          <w:rFonts w:ascii="Comic Sans MS" w:eastAsia="Times New Roman" w:hAnsi="Comic Sans MS" w:cs="Times New Roman"/>
          <w:sz w:val="24"/>
          <w:szCs w:val="24"/>
        </w:rPr>
      </w:pPr>
    </w:p>
    <w:p w:rsidR="005D0DB9" w:rsidRPr="005D0DB9" w:rsidRDefault="005D0DB9" w:rsidP="005D0DB9">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12512" behindDoc="0" locked="0" layoutInCell="1" allowOverlap="1">
                <wp:simplePos x="0" y="0"/>
                <wp:positionH relativeFrom="column">
                  <wp:posOffset>-228600</wp:posOffset>
                </wp:positionH>
                <wp:positionV relativeFrom="paragraph">
                  <wp:posOffset>261620</wp:posOffset>
                </wp:positionV>
                <wp:extent cx="342900" cy="342900"/>
                <wp:effectExtent l="0" t="0" r="0" b="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85" type="#_x0000_t202" style="position:absolute;margin-left:-18pt;margin-top:20.6pt;width:27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9nggwIAABg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" fillcolor="#969696" stroked="f">
                <v:textbox>
                  <w:txbxContent>
                    <w:p w:rsidR="00DA38D4" w:rsidRDefault="00DA38D4" w:rsidP="005D0DB9">
                      <w:r>
                        <w:rPr>
                          <w:rFonts w:ascii="Comic Sans MS" w:hAnsi="Comic Sans MS"/>
                          <w:b/>
                          <w:bCs/>
                        </w:rPr>
                        <w:t>9</w:t>
                      </w:r>
                    </w:p>
                  </w:txbxContent>
                </v:textbox>
              </v:shape>
            </w:pict>
          </mc:Fallback>
        </mc:AlternateConten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r w:rsidRPr="005D0DB9">
        <w:rPr>
          <w:rFonts w:ascii="Comic Sans MS" w:eastAsia="Times New Roman" w:hAnsi="Comic Sans MS" w:cs="Times New Roman"/>
          <w:sz w:val="24"/>
          <w:szCs w:val="24"/>
        </w:rPr>
        <w:tab/>
        <w:t>Jade solved the subtraction problem below.</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6.93 – 4.07</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p>
    <w:p w:rsidR="005D0DB9" w:rsidRPr="005D0DB9" w:rsidRDefault="005D0DB9" w:rsidP="005D0DB9">
      <w:pPr>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b/>
          <w:sz w:val="24"/>
          <w:szCs w:val="24"/>
        </w:rPr>
        <w:t>Which addition problem could Jade use to check her answer?</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numPr>
          <w:ilvl w:val="0"/>
          <w:numId w:val="1"/>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2.86 + 2.86</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B)  </w:t>
      </w:r>
      <w:r w:rsidRPr="005D0DB9">
        <w:rPr>
          <w:rFonts w:ascii="Comic Sans MS" w:eastAsia="Times New Roman" w:hAnsi="Comic Sans MS" w:cs="Arial"/>
          <w:sz w:val="24"/>
          <w:szCs w:val="48"/>
        </w:rPr>
        <w:t xml:space="preserve">   2.86 + 4.07</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C)  </w:t>
      </w:r>
      <w:r w:rsidRPr="005D0DB9">
        <w:rPr>
          <w:rFonts w:ascii="Comic Sans MS" w:eastAsia="Times New Roman" w:hAnsi="Comic Sans MS" w:cs="Arial"/>
          <w:sz w:val="24"/>
          <w:szCs w:val="48"/>
        </w:rPr>
        <w:t xml:space="preserve">   4.07 + 4.07</w:t>
      </w:r>
    </w:p>
    <w:p w:rsidR="005D0DB9" w:rsidRPr="005D0DB9" w:rsidRDefault="005D0DB9" w:rsidP="005D0DB9">
      <w:pPr>
        <w:spacing w:after="0" w:line="360" w:lineRule="auto"/>
        <w:ind w:left="720"/>
        <w:rPr>
          <w:rFonts w:ascii="Comic Sans MS" w:eastAsia="Times New Roman" w:hAnsi="Comic Sans MS" w:cs="Arial"/>
          <w:sz w:val="24"/>
          <w:szCs w:val="24"/>
        </w:rPr>
      </w:pPr>
      <w:r w:rsidRPr="005D0DB9">
        <w:rPr>
          <w:rFonts w:ascii="Comic Sans MS" w:eastAsia="Times New Roman" w:hAnsi="Comic Sans MS" w:cs="Arial"/>
          <w:sz w:val="24"/>
          <w:szCs w:val="24"/>
        </w:rPr>
        <w:t xml:space="preserve">D)  </w:t>
      </w:r>
      <w:r w:rsidRPr="005D0DB9">
        <w:rPr>
          <w:rFonts w:ascii="Comic Sans MS" w:eastAsia="Times New Roman" w:hAnsi="Comic Sans MS" w:cs="Arial"/>
          <w:sz w:val="24"/>
          <w:szCs w:val="48"/>
        </w:rPr>
        <w:t xml:space="preserve">   4.07 + 6.93</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18656" behindDoc="0" locked="0" layoutInCell="1" allowOverlap="1">
                <wp:simplePos x="0" y="0"/>
                <wp:positionH relativeFrom="column">
                  <wp:posOffset>-171450</wp:posOffset>
                </wp:positionH>
                <wp:positionV relativeFrom="paragraph">
                  <wp:posOffset>241935</wp:posOffset>
                </wp:positionV>
                <wp:extent cx="342900" cy="342900"/>
                <wp:effectExtent l="0" t="3810" r="0" b="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sz w:val="20"/>
                              </w:rPr>
                            </w:pPr>
                            <w:r>
                              <w:rPr>
                                <w:rFonts w:ascii="Comic Sans MS" w:hAnsi="Comic Sans MS"/>
                                <w:b/>
                                <w:bCs/>
                                <w:sz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86" type="#_x0000_t202" style="position:absolute;margin-left:-13.5pt;margin-top:19.05pt;width:27pt;height:2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" fillcolor="#969696" stroked="f">
                <v:textbox>
                  <w:txbxContent>
                    <w:p w:rsidR="00DA38D4" w:rsidRDefault="00DA38D4" w:rsidP="005D0DB9">
                      <w:pPr>
                        <w:rPr>
                          <w:sz w:val="20"/>
                        </w:rPr>
                      </w:pPr>
                      <w:r>
                        <w:rPr>
                          <w:rFonts w:ascii="Comic Sans MS" w:hAnsi="Comic Sans MS"/>
                          <w:b/>
                          <w:bCs/>
                          <w:sz w:val="20"/>
                        </w:rPr>
                        <w:t>10</w:t>
                      </w:r>
                    </w:p>
                  </w:txbxContent>
                </v:textbox>
              </v:shape>
            </w:pict>
          </mc:Fallback>
        </mc:AlternateContent>
      </w:r>
    </w:p>
    <w:p w:rsidR="005D0DB9" w:rsidRPr="005D0DB9" w:rsidRDefault="005D0DB9" w:rsidP="005D0DB9">
      <w:pPr>
        <w:tabs>
          <w:tab w:val="left" w:pos="360"/>
        </w:tabs>
        <w:spacing w:after="0" w:line="360" w:lineRule="auto"/>
        <w:rPr>
          <w:rFonts w:ascii="Comic Sans MS" w:eastAsia="Times New Roman" w:hAnsi="Comic Sans MS" w:cs="Arial"/>
          <w:sz w:val="24"/>
          <w:szCs w:val="48"/>
        </w:rPr>
      </w:pPr>
      <w:r w:rsidRPr="005D0DB9">
        <w:rPr>
          <w:rFonts w:ascii="Comic Sans MS" w:eastAsia="Times New Roman" w:hAnsi="Comic Sans MS" w:cs="Times New Roman"/>
          <w:sz w:val="24"/>
          <w:szCs w:val="24"/>
        </w:rPr>
        <w:t xml:space="preserve">     </w:t>
      </w:r>
      <w:r w:rsidRPr="005D0DB9">
        <w:rPr>
          <w:rFonts w:ascii="Comic Sans MS" w:eastAsia="Times New Roman" w:hAnsi="Comic Sans MS" w:cs="Arial"/>
          <w:sz w:val="24"/>
          <w:szCs w:val="48"/>
        </w:rPr>
        <w:t xml:space="preserve">    </w:t>
      </w:r>
      <w:r w:rsidRPr="005D0DB9">
        <w:rPr>
          <w:rFonts w:ascii="Comic Sans MS" w:eastAsia="Times New Roman" w:hAnsi="Comic Sans MS" w:cs="Arial"/>
          <w:sz w:val="24"/>
          <w:szCs w:val="48"/>
        </w:rPr>
        <w:tab/>
        <w:t xml:space="preserve">In the number </w:t>
      </w:r>
      <w:r w:rsidRPr="005D0DB9">
        <w:rPr>
          <w:rFonts w:ascii="Comic Sans MS" w:eastAsia="Times New Roman" w:hAnsi="Comic Sans MS" w:cs="Arial"/>
          <w:b/>
          <w:sz w:val="24"/>
          <w:szCs w:val="48"/>
        </w:rPr>
        <w:t>0.4</w:t>
      </w:r>
      <w:r w:rsidRPr="005D0DB9">
        <w:rPr>
          <w:rFonts w:ascii="Comic Sans MS" w:eastAsia="Times New Roman" w:hAnsi="Comic Sans MS" w:cs="Arial"/>
          <w:b/>
          <w:sz w:val="24"/>
          <w:szCs w:val="48"/>
          <w:u w:val="single"/>
        </w:rPr>
        <w:t>8</w:t>
      </w:r>
      <w:r w:rsidRPr="005D0DB9">
        <w:rPr>
          <w:rFonts w:ascii="Comic Sans MS" w:eastAsia="Times New Roman" w:hAnsi="Comic Sans MS" w:cs="Arial"/>
          <w:b/>
          <w:sz w:val="24"/>
          <w:szCs w:val="48"/>
        </w:rPr>
        <w:t>5925</w:t>
      </w:r>
      <w:r w:rsidRPr="005D0DB9">
        <w:rPr>
          <w:rFonts w:ascii="Comic Sans MS" w:eastAsia="Times New Roman" w:hAnsi="Comic Sans MS" w:cs="Arial"/>
          <w:sz w:val="24"/>
          <w:szCs w:val="48"/>
        </w:rPr>
        <w:t>, in what place is the underlined number?</w:t>
      </w:r>
    </w:p>
    <w:p w:rsidR="005D0DB9" w:rsidRPr="005D0DB9" w:rsidRDefault="005D0DB9" w:rsidP="005D0DB9">
      <w:pPr>
        <w:tabs>
          <w:tab w:val="left" w:pos="360"/>
        </w:tabs>
        <w:spacing w:after="0" w:line="360" w:lineRule="auto"/>
        <w:rPr>
          <w:rFonts w:ascii="Comic Sans MS" w:eastAsia="Times New Roman" w:hAnsi="Comic Sans MS" w:cs="Arial"/>
          <w:b/>
          <w:sz w:val="24"/>
          <w:szCs w:val="48"/>
        </w:rPr>
      </w:pP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   </w:t>
      </w:r>
      <w:r w:rsidRPr="005D0DB9">
        <w:rPr>
          <w:rFonts w:ascii="Comic Sans MS" w:eastAsia="Times New Roman" w:hAnsi="Comic Sans MS" w:cs="Arial"/>
          <w:sz w:val="24"/>
          <w:szCs w:val="48"/>
        </w:rPr>
        <w:t xml:space="preserve"> </w:t>
      </w:r>
      <w:proofErr w:type="gramStart"/>
      <w:r w:rsidRPr="005D0DB9">
        <w:rPr>
          <w:rFonts w:ascii="Comic Sans MS" w:eastAsia="Times New Roman" w:hAnsi="Comic Sans MS" w:cs="Arial"/>
          <w:sz w:val="24"/>
          <w:szCs w:val="48"/>
        </w:rPr>
        <w:t>tenths</w:t>
      </w:r>
      <w:proofErr w:type="gramEnd"/>
      <w:r w:rsidRPr="005D0DB9">
        <w:rPr>
          <w:rFonts w:ascii="Comic Sans MS" w:eastAsia="Times New Roman" w:hAnsi="Comic Sans MS" w:cs="Arial"/>
          <w:sz w:val="24"/>
          <w:szCs w:val="48"/>
        </w:rPr>
        <w:t xml:space="preserve">           </w:t>
      </w:r>
      <w:r w:rsidRPr="005D0DB9">
        <w:rPr>
          <w:rFonts w:ascii="Comic Sans MS" w:eastAsia="Times New Roman" w:hAnsi="Comic Sans MS" w:cs="Times New Roman"/>
          <w:sz w:val="24"/>
          <w:szCs w:val="24"/>
        </w:rPr>
        <w:t xml:space="preserve"> </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B)   </w:t>
      </w:r>
      <w:r w:rsidRPr="005D0DB9">
        <w:rPr>
          <w:rFonts w:ascii="Comic Sans MS" w:eastAsia="Times New Roman" w:hAnsi="Comic Sans MS" w:cs="Arial"/>
          <w:sz w:val="24"/>
          <w:szCs w:val="48"/>
        </w:rPr>
        <w:t> </w:t>
      </w:r>
      <w:proofErr w:type="gramStart"/>
      <w:r w:rsidRPr="005D0DB9">
        <w:rPr>
          <w:rFonts w:ascii="Comic Sans MS" w:eastAsia="Times New Roman" w:hAnsi="Comic Sans MS" w:cs="Arial"/>
          <w:sz w:val="24"/>
          <w:szCs w:val="48"/>
        </w:rPr>
        <w:t>hundreds</w:t>
      </w:r>
      <w:proofErr w:type="gramEnd"/>
      <w:r w:rsidRPr="005D0DB9">
        <w:rPr>
          <w:rFonts w:ascii="Comic Sans MS" w:eastAsia="Times New Roman" w:hAnsi="Comic Sans MS" w:cs="Arial"/>
          <w:sz w:val="24"/>
          <w:szCs w:val="48"/>
        </w:rPr>
        <w:t xml:space="preserve">            </w:t>
      </w:r>
      <w:r w:rsidRPr="005D0DB9">
        <w:rPr>
          <w:rFonts w:ascii="Comic Sans MS" w:eastAsia="Times New Roman" w:hAnsi="Comic Sans MS" w:cs="Times New Roman"/>
          <w:sz w:val="24"/>
          <w:szCs w:val="24"/>
        </w:rPr>
        <w:t xml:space="preserve"> </w:t>
      </w:r>
      <w:r w:rsidRPr="005D0DB9">
        <w:rPr>
          <w:rFonts w:ascii="Comic Sans MS" w:eastAsia="Times New Roman" w:hAnsi="Comic Sans MS" w:cs="Arial"/>
          <w:sz w:val="24"/>
          <w:szCs w:val="48"/>
        </w:rPr>
        <w:t>       </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C)    </w:t>
      </w:r>
      <w:proofErr w:type="gramStart"/>
      <w:r w:rsidRPr="005D0DB9">
        <w:rPr>
          <w:rFonts w:ascii="Comic Sans MS" w:eastAsia="Times New Roman" w:hAnsi="Comic Sans MS" w:cs="Times New Roman"/>
          <w:sz w:val="24"/>
          <w:szCs w:val="24"/>
        </w:rPr>
        <w:t>ones</w:t>
      </w:r>
      <w:proofErr w:type="gramEnd"/>
    </w:p>
    <w:p w:rsidR="005D0DB9" w:rsidRPr="005D0DB9" w:rsidRDefault="005D0DB9" w:rsidP="005D0DB9">
      <w:pPr>
        <w:spacing w:after="0" w:line="360" w:lineRule="auto"/>
        <w:ind w:left="720"/>
        <w:rPr>
          <w:rFonts w:ascii="Comic Sans MS" w:eastAsia="Times New Roman" w:hAnsi="Comic Sans MS" w:cs="Arial"/>
          <w:sz w:val="24"/>
          <w:szCs w:val="24"/>
        </w:rPr>
      </w:pPr>
      <w:r w:rsidRPr="005D0DB9">
        <w:rPr>
          <w:rFonts w:ascii="Comic Sans MS" w:eastAsia="Times New Roman" w:hAnsi="Comic Sans MS" w:cs="Arial"/>
          <w:sz w:val="24"/>
          <w:szCs w:val="24"/>
        </w:rPr>
        <w:t xml:space="preserve">D)    </w:t>
      </w:r>
      <w:proofErr w:type="gramStart"/>
      <w:r w:rsidRPr="005D0DB9">
        <w:rPr>
          <w:rFonts w:ascii="Comic Sans MS" w:eastAsia="Times New Roman" w:hAnsi="Comic Sans MS" w:cs="Arial"/>
          <w:sz w:val="24"/>
          <w:szCs w:val="24"/>
        </w:rPr>
        <w:t>hundredths</w:t>
      </w:r>
      <w:proofErr w:type="gramEnd"/>
    </w:p>
    <w:p w:rsidR="005D0DB9" w:rsidRPr="005D0DB9" w:rsidRDefault="005D0DB9" w:rsidP="005D0DB9">
      <w:pPr>
        <w:tabs>
          <w:tab w:val="left" w:pos="187"/>
        </w:tabs>
        <w:spacing w:after="0" w:line="240" w:lineRule="auto"/>
        <w:rPr>
          <w:rFonts w:ascii="Comic Sans MS" w:eastAsia="Times New Roman" w:hAnsi="Comic Sans MS" w:cs="Arial"/>
          <w:sz w:val="16"/>
          <w:szCs w:val="16"/>
        </w:rPr>
      </w:pPr>
    </w:p>
    <w:p w:rsidR="005D0DB9" w:rsidRPr="005D0DB9" w:rsidRDefault="005D0DB9" w:rsidP="005D0DB9">
      <w:pPr>
        <w:tabs>
          <w:tab w:val="left" w:pos="187"/>
        </w:tabs>
        <w:spacing w:after="0" w:line="240" w:lineRule="auto"/>
        <w:rPr>
          <w:rFonts w:ascii="Comic Sans MS" w:eastAsia="Times New Roman" w:hAnsi="Comic Sans MS" w:cs="Arial"/>
          <w:sz w:val="24"/>
          <w:szCs w:val="24"/>
        </w:rPr>
      </w:pPr>
    </w:p>
    <w:p w:rsidR="005D0DB9" w:rsidRPr="005D0DB9" w:rsidRDefault="005D0DB9" w:rsidP="005D0DB9">
      <w:pPr>
        <w:tabs>
          <w:tab w:val="left" w:pos="187"/>
        </w:tabs>
        <w:spacing w:after="0" w:line="240" w:lineRule="auto"/>
        <w:rPr>
          <w:rFonts w:ascii="Comic Sans MS" w:eastAsia="Times New Roman" w:hAnsi="Comic Sans MS" w:cs="Arial"/>
          <w:sz w:val="24"/>
          <w:szCs w:val="24"/>
        </w:rPr>
      </w:pPr>
    </w:p>
    <w:p w:rsidR="005D0DB9" w:rsidRPr="005D0DB9" w:rsidRDefault="005D0DB9" w:rsidP="005D0DB9">
      <w:pPr>
        <w:tabs>
          <w:tab w:val="left" w:pos="187"/>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87"/>
        </w:tabs>
        <w:spacing w:after="0" w:line="240" w:lineRule="auto"/>
        <w:jc w:val="right"/>
        <w:rPr>
          <w:rFonts w:ascii="Comic Sans MS" w:eastAsia="Times New Roman" w:hAnsi="Comic Sans MS" w:cs="Arial"/>
          <w:sz w:val="24"/>
          <w:szCs w:val="24"/>
        </w:rPr>
      </w:pPr>
      <w:r w:rsidRPr="005D0DB9">
        <w:rPr>
          <w:rFonts w:ascii="Comic Sans MS" w:eastAsia="Times New Roman" w:hAnsi="Comic Sans MS" w:cs="Times New Roman"/>
          <w:b/>
          <w:sz w:val="40"/>
          <w:szCs w:val="40"/>
        </w:rPr>
        <w:t>Go on</w:t>
      </w:r>
    </w:p>
    <w:p w:rsidR="005D0DB9" w:rsidRPr="005D0DB9" w:rsidRDefault="005D0DB9" w:rsidP="005D0DB9">
      <w:pPr>
        <w:tabs>
          <w:tab w:val="left" w:pos="187"/>
        </w:tabs>
        <w:spacing w:after="0" w:line="240" w:lineRule="auto"/>
        <w:rPr>
          <w:rFonts w:ascii="Comic Sans MS" w:eastAsia="Times New Roman" w:hAnsi="Comic Sans MS" w:cs="Arial"/>
          <w:sz w:val="24"/>
          <w:szCs w:val="24"/>
        </w:rPr>
      </w:pPr>
    </w:p>
    <w:p w:rsidR="005D0DB9" w:rsidRPr="005D0DB9" w:rsidRDefault="005D0DB9" w:rsidP="005D0DB9">
      <w:pPr>
        <w:tabs>
          <w:tab w:val="left" w:pos="360"/>
        </w:tabs>
        <w:spacing w:after="0" w:line="360" w:lineRule="auto"/>
        <w:rPr>
          <w:rFonts w:ascii="Comic Sans MS" w:eastAsia="Times New Roman" w:hAnsi="Comic Sans MS" w:cs="Arial"/>
          <w:sz w:val="24"/>
          <w:szCs w:val="24"/>
        </w:rPr>
      </w:pPr>
      <w:r>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719680" behindDoc="0" locked="0" layoutInCell="1" allowOverlap="1">
                <wp:simplePos x="0" y="0"/>
                <wp:positionH relativeFrom="column">
                  <wp:posOffset>-114300</wp:posOffset>
                </wp:positionH>
                <wp:positionV relativeFrom="paragraph">
                  <wp:posOffset>187960</wp:posOffset>
                </wp:positionV>
                <wp:extent cx="342900" cy="342900"/>
                <wp:effectExtent l="0" t="0" r="0" b="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sz w:val="20"/>
                              </w:rPr>
                            </w:pPr>
                            <w:r>
                              <w:rPr>
                                <w:rFonts w:ascii="Comic Sans MS" w:hAnsi="Comic Sans MS"/>
                                <w:b/>
                                <w:bCs/>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87" type="#_x0000_t202" style="position:absolute;margin-left:-9pt;margin-top:14.8pt;width:27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" fillcolor="#969696" stroked="f">
                <v:textbox>
                  <w:txbxContent>
                    <w:p w:rsidR="00DA38D4" w:rsidRDefault="00DA38D4" w:rsidP="005D0DB9">
                      <w:pPr>
                        <w:rPr>
                          <w:sz w:val="20"/>
                        </w:rPr>
                      </w:pPr>
                      <w:r>
                        <w:rPr>
                          <w:rFonts w:ascii="Comic Sans MS" w:hAnsi="Comic Sans MS"/>
                          <w:b/>
                          <w:bCs/>
                          <w:sz w:val="20"/>
                        </w:rPr>
                        <w:t>11</w:t>
                      </w:r>
                    </w:p>
                  </w:txbxContent>
                </v:textbox>
              </v:shape>
            </w:pict>
          </mc:Fallback>
        </mc:AlternateContent>
      </w:r>
    </w:p>
    <w:p w:rsidR="005D0DB9" w:rsidRPr="005D0DB9" w:rsidRDefault="005D0DB9" w:rsidP="005D0DB9">
      <w:pPr>
        <w:tabs>
          <w:tab w:val="left" w:pos="360"/>
        </w:tabs>
        <w:spacing w:after="0" w:line="360" w:lineRule="auto"/>
        <w:rPr>
          <w:rFonts w:ascii="Comic Sans MS" w:eastAsia="Times New Roman" w:hAnsi="Comic Sans MS" w:cs="Arial"/>
          <w:sz w:val="24"/>
          <w:szCs w:val="24"/>
        </w:rPr>
      </w:pPr>
      <w:r w:rsidRPr="005D0DB9">
        <w:rPr>
          <w:rFonts w:ascii="Comic Sans MS" w:eastAsia="Times New Roman" w:hAnsi="Comic Sans MS" w:cs="Arial"/>
          <w:sz w:val="24"/>
          <w:szCs w:val="24"/>
        </w:rPr>
        <w:t xml:space="preserve">          In the number </w:t>
      </w:r>
      <w:r w:rsidRPr="005D0DB9">
        <w:rPr>
          <w:rFonts w:ascii="Comic Sans MS" w:eastAsia="Times New Roman" w:hAnsi="Comic Sans MS" w:cs="Arial"/>
          <w:b/>
          <w:sz w:val="24"/>
          <w:szCs w:val="24"/>
        </w:rPr>
        <w:t>36.</w:t>
      </w:r>
      <w:r w:rsidRPr="005D0DB9">
        <w:rPr>
          <w:rFonts w:ascii="Comic Sans MS" w:eastAsia="Times New Roman" w:hAnsi="Comic Sans MS" w:cs="Arial"/>
          <w:b/>
          <w:sz w:val="24"/>
          <w:szCs w:val="24"/>
          <w:u w:val="single"/>
        </w:rPr>
        <w:t>2</w:t>
      </w:r>
      <w:r w:rsidRPr="005D0DB9">
        <w:rPr>
          <w:rFonts w:ascii="Comic Sans MS" w:eastAsia="Times New Roman" w:hAnsi="Comic Sans MS" w:cs="Arial"/>
          <w:b/>
          <w:sz w:val="24"/>
          <w:szCs w:val="24"/>
        </w:rPr>
        <w:t>436</w:t>
      </w:r>
      <w:r w:rsidRPr="005D0DB9">
        <w:rPr>
          <w:rFonts w:ascii="Comic Sans MS" w:eastAsia="Times New Roman" w:hAnsi="Comic Sans MS" w:cs="Arial"/>
          <w:sz w:val="24"/>
          <w:szCs w:val="24"/>
        </w:rPr>
        <w:t>, what is the value of the underlined number?</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    2</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20</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2 tenths</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720"/>
        <w:rPr>
          <w:rFonts w:ascii="Comic Sans MS" w:eastAsia="Times New Roman" w:hAnsi="Comic Sans MS" w:cs="Arial"/>
          <w:sz w:val="24"/>
          <w:szCs w:val="48"/>
        </w:rPr>
      </w:pPr>
      <w:r>
        <w:rPr>
          <w:rFonts w:ascii="Comic Sans MS" w:eastAsia="Times New Roman" w:hAnsi="Comic Sans MS" w:cs="Times New Roman"/>
          <w:noProof/>
          <w:sz w:val="20"/>
          <w:szCs w:val="24"/>
        </w:rPr>
        <mc:AlternateContent>
          <mc:Choice Requires="wps">
            <w:drawing>
              <wp:anchor distT="0" distB="0" distL="114300" distR="114300" simplePos="0" relativeHeight="251720704" behindDoc="0" locked="0" layoutInCell="1" allowOverlap="1">
                <wp:simplePos x="0" y="0"/>
                <wp:positionH relativeFrom="column">
                  <wp:posOffset>5372100</wp:posOffset>
                </wp:positionH>
                <wp:positionV relativeFrom="paragraph">
                  <wp:posOffset>518160</wp:posOffset>
                </wp:positionV>
                <wp:extent cx="914400" cy="457200"/>
                <wp:effectExtent l="0" t="0" r="0" b="635"/>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Pr="00773809" w:rsidRDefault="00DA38D4" w:rsidP="005D0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88" type="#_x0000_t202" style="position:absolute;left:0;text-align:left;margin-left:423pt;margin-top:40.8pt;width:1in;height:3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kPztQIAAMI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" filled="f" stroked="f">
                <v:textbox>
                  <w:txbxContent>
                    <w:p w:rsidR="00DA38D4" w:rsidRPr="00773809" w:rsidRDefault="00DA38D4" w:rsidP="005D0DB9"/>
                  </w:txbxContent>
                </v:textbox>
              </v:shape>
            </w:pict>
          </mc:Fallback>
        </mc:AlternateContent>
      </w:r>
      <w:r w:rsidRPr="005D0DB9">
        <w:rPr>
          <w:rFonts w:ascii="Comic Sans MS" w:eastAsia="Times New Roman" w:hAnsi="Comic Sans MS" w:cs="Times New Roman"/>
          <w:sz w:val="24"/>
          <w:szCs w:val="24"/>
        </w:rPr>
        <w:t>D)     2 hundredths</w:t>
      </w:r>
    </w:p>
    <w:p w:rsidR="005D0DB9" w:rsidRPr="005D0DB9" w:rsidRDefault="005D0DB9" w:rsidP="005D0DB9">
      <w:pPr>
        <w:spacing w:after="0" w:line="360" w:lineRule="auto"/>
        <w:ind w:left="720"/>
        <w:rPr>
          <w:rFonts w:ascii="Comic Sans MS" w:eastAsia="Times New Roman" w:hAnsi="Comic Sans MS" w:cs="Arial"/>
          <w:sz w:val="24"/>
          <w:szCs w:val="48"/>
        </w:rPr>
      </w:pP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mc:AlternateContent>
          <mc:Choice Requires="wps">
            <w:drawing>
              <wp:anchor distT="0" distB="0" distL="114300" distR="114300" simplePos="0" relativeHeight="251721728" behindDoc="0" locked="0" layoutInCell="1" allowOverlap="1">
                <wp:simplePos x="0" y="0"/>
                <wp:positionH relativeFrom="column">
                  <wp:posOffset>-114300</wp:posOffset>
                </wp:positionH>
                <wp:positionV relativeFrom="paragraph">
                  <wp:posOffset>91440</wp:posOffset>
                </wp:positionV>
                <wp:extent cx="342900" cy="342900"/>
                <wp:effectExtent l="0" t="0" r="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2</w:t>
                            </w:r>
                            <w:r w:rsidRPr="00624178">
                              <w:rPr>
                                <w:b/>
                              </w:rPr>
                              <w:t xml:space="preserve"> </w:t>
                            </w:r>
                            <w:r w:rsidRPr="00C603A7">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89" type="#_x0000_t202" style="position:absolute;left:0;text-align:left;margin-left:-9pt;margin-top:7.2pt;width:27pt;height:2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" fillcolor="#969696" stroked="f">
                <v:textbox>
                  <w:txbxContent>
                    <w:p w:rsidR="00DA38D4" w:rsidRPr="00C603A7" w:rsidRDefault="00DA38D4" w:rsidP="005D0DB9">
                      <w:pPr>
                        <w:spacing w:line="480" w:lineRule="auto"/>
                        <w:rPr>
                          <w:b/>
                        </w:rPr>
                      </w:pPr>
                      <w:r>
                        <w:rPr>
                          <w:rFonts w:ascii="Comic Sans MS" w:hAnsi="Comic Sans MS"/>
                          <w:b/>
                          <w:bCs/>
                          <w:sz w:val="20"/>
                        </w:rPr>
                        <w:t>12</w:t>
                      </w:r>
                      <w:r w:rsidRPr="00624178">
                        <w:rPr>
                          <w:b/>
                        </w:rPr>
                        <w:t xml:space="preserve"> </w:t>
                      </w:r>
                      <w:r w:rsidRPr="00C603A7">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bCs/>
          <w:color w:val="000000"/>
          <w:sz w:val="24"/>
          <w:szCs w:val="24"/>
        </w:rPr>
        <w:t>A chef measured the mass of pieces of chicken. The mass of the first chicken was 76.04 grams. The mass of the second chicken was 81.54 grams. Which is the best estimate of the difference in the masses of the chicken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   5 grams</w:t>
      </w:r>
    </w:p>
    <w:p w:rsidR="005D0DB9" w:rsidRPr="005D0DB9" w:rsidRDefault="005D0DB9" w:rsidP="005D0DB9">
      <w:pPr>
        <w:spacing w:after="0" w:line="36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10 grams</w:t>
      </w:r>
    </w:p>
    <w:p w:rsidR="005D0DB9" w:rsidRPr="005D0DB9" w:rsidRDefault="005D0DB9" w:rsidP="005D0DB9">
      <w:pPr>
        <w:spacing w:after="120" w:line="240" w:lineRule="auto"/>
        <w:ind w:left="360" w:firstLine="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15 grams</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left="720"/>
        <w:rPr>
          <w:rFonts w:ascii="Comic Sans MS" w:eastAsia="Times New Roman" w:hAnsi="Comic Sans MS" w:cs="Arial"/>
          <w:sz w:val="24"/>
          <w:szCs w:val="48"/>
        </w:rPr>
      </w:pPr>
      <w:r>
        <w:rPr>
          <w:rFonts w:ascii="Comic Sans MS" w:eastAsia="Times New Roman" w:hAnsi="Comic Sans MS" w:cs="Times New Roman"/>
          <w:noProof/>
          <w:sz w:val="20"/>
          <w:szCs w:val="24"/>
        </w:rPr>
        <mc:AlternateContent>
          <mc:Choice Requires="wps">
            <w:drawing>
              <wp:anchor distT="0" distB="0" distL="114300" distR="114300" simplePos="0" relativeHeight="251730944" behindDoc="0" locked="0" layoutInCell="1" allowOverlap="1">
                <wp:simplePos x="0" y="0"/>
                <wp:positionH relativeFrom="column">
                  <wp:posOffset>5372100</wp:posOffset>
                </wp:positionH>
                <wp:positionV relativeFrom="paragraph">
                  <wp:posOffset>518160</wp:posOffset>
                </wp:positionV>
                <wp:extent cx="914400" cy="457200"/>
                <wp:effectExtent l="0" t="0" r="0" b="4445"/>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Pr="00773809" w:rsidRDefault="00DA38D4" w:rsidP="005D0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90" type="#_x0000_t202" style="position:absolute;left:0;text-align:left;margin-left:423pt;margin-top:40.8pt;width:1in;height:36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" filled="f" stroked="f">
                <v:textbox>
                  <w:txbxContent>
                    <w:p w:rsidR="00DA38D4" w:rsidRPr="00773809" w:rsidRDefault="00DA38D4" w:rsidP="005D0DB9"/>
                  </w:txbxContent>
                </v:textbox>
              </v:shape>
            </w:pict>
          </mc:Fallback>
        </mc:AlternateContent>
      </w:r>
      <w:r w:rsidRPr="005D0DB9">
        <w:rPr>
          <w:rFonts w:ascii="Comic Sans MS" w:eastAsia="Times New Roman" w:hAnsi="Comic Sans MS" w:cs="Times New Roman"/>
          <w:sz w:val="24"/>
          <w:szCs w:val="24"/>
        </w:rPr>
        <w:t>D)   160 grams</w:t>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p>
    <w:p w:rsidR="005D0DB9" w:rsidRPr="005D0DB9" w:rsidRDefault="005D0DB9" w:rsidP="005D0DB9">
      <w:pPr>
        <w:spacing w:after="0" w:line="360" w:lineRule="auto"/>
        <w:ind w:left="720"/>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23776" behindDoc="0" locked="0" layoutInCell="1" allowOverlap="1">
                <wp:simplePos x="0" y="0"/>
                <wp:positionH relativeFrom="column">
                  <wp:posOffset>-114300</wp:posOffset>
                </wp:positionH>
                <wp:positionV relativeFrom="paragraph">
                  <wp:posOffset>306070</wp:posOffset>
                </wp:positionV>
                <wp:extent cx="342900" cy="360045"/>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004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3</w:t>
                            </w:r>
                            <w:r w:rsidRPr="00624178">
                              <w:rPr>
                                <w:b/>
                              </w:rPr>
                              <w:t xml:space="preserve"> </w:t>
                            </w:r>
                            <w:r w:rsidRPr="00C603A7">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91" type="#_x0000_t202" style="position:absolute;left:0;text-align:left;margin-left:-9pt;margin-top:24.1pt;width:27pt;height:28.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" fillcolor="#969696" stroked="f">
                <v:textbox>
                  <w:txbxContent>
                    <w:p w:rsidR="00DA38D4" w:rsidRPr="00C603A7" w:rsidRDefault="00DA38D4" w:rsidP="005D0DB9">
                      <w:pPr>
                        <w:spacing w:line="480" w:lineRule="auto"/>
                        <w:rPr>
                          <w:b/>
                        </w:rPr>
                      </w:pPr>
                      <w:r>
                        <w:rPr>
                          <w:rFonts w:ascii="Comic Sans MS" w:hAnsi="Comic Sans MS"/>
                          <w:b/>
                          <w:bCs/>
                          <w:sz w:val="20"/>
                        </w:rPr>
                        <w:t>13</w:t>
                      </w:r>
                      <w:r w:rsidRPr="00624178">
                        <w:rPr>
                          <w:b/>
                        </w:rPr>
                        <w:t xml:space="preserve"> </w:t>
                      </w:r>
                      <w:r w:rsidRPr="00C603A7">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 singer is recording a cd. The lengths of the three songs are </w:t>
      </w:r>
    </w:p>
    <w:p w:rsidR="005D0DB9" w:rsidRPr="005D0DB9" w:rsidRDefault="005D0DB9" w:rsidP="005D0DB9">
      <w:pPr>
        <w:spacing w:after="0" w:line="360" w:lineRule="auto"/>
        <w:ind w:left="720"/>
        <w:rPr>
          <w:rFonts w:ascii="Comic Sans MS" w:eastAsia="Times New Roman" w:hAnsi="Comic Sans MS" w:cs="Times New Roman"/>
          <w:sz w:val="24"/>
          <w:szCs w:val="24"/>
        </w:rPr>
      </w:pPr>
      <w:proofErr w:type="gramStart"/>
      <w:r w:rsidRPr="005D0DB9">
        <w:rPr>
          <w:rFonts w:ascii="Comic Sans MS" w:eastAsia="Times New Roman" w:hAnsi="Comic Sans MS" w:cs="Times New Roman"/>
          <w:sz w:val="24"/>
          <w:szCs w:val="24"/>
        </w:rPr>
        <w:t>4.4 minutes, 2.78 minutes, and 3.19 minutes.</w:t>
      </w:r>
      <w:proofErr w:type="gramEnd"/>
      <w:r w:rsidRPr="005D0DB9">
        <w:rPr>
          <w:rFonts w:ascii="Comic Sans MS" w:eastAsia="Times New Roman" w:hAnsi="Comic Sans MS" w:cs="Times New Roman"/>
          <w:sz w:val="24"/>
          <w:szCs w:val="24"/>
        </w:rPr>
        <w:t xml:space="preserve">  If the cd can hold 20 minutes of music, what amount of minutes available after the recording?</w:t>
      </w:r>
    </w:p>
    <w:p w:rsidR="005D0DB9" w:rsidRPr="005D0DB9" w:rsidRDefault="005D0DB9" w:rsidP="005D0DB9">
      <w:pPr>
        <w:spacing w:after="0" w:line="360" w:lineRule="auto"/>
        <w:ind w:left="720"/>
        <w:rPr>
          <w:rFonts w:ascii="Comic Sans MS" w:eastAsia="Times New Roman" w:hAnsi="Comic Sans MS" w:cs="Times New Roman"/>
          <w:sz w:val="24"/>
          <w:szCs w:val="24"/>
        </w:rPr>
      </w:pPr>
    </w:p>
    <w:p w:rsidR="005D0DB9" w:rsidRPr="005D0DB9" w:rsidRDefault="005D0DB9" w:rsidP="005D0DB9">
      <w:pPr>
        <w:numPr>
          <w:ilvl w:val="0"/>
          <w:numId w:val="2"/>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9.63 minutes</w:t>
      </w:r>
    </w:p>
    <w:p w:rsidR="005D0DB9" w:rsidRPr="005D0DB9" w:rsidRDefault="005D0DB9" w:rsidP="005D0DB9">
      <w:pPr>
        <w:spacing w:after="0" w:line="360" w:lineRule="auto"/>
        <w:ind w:left="360" w:firstLine="360"/>
        <w:rPr>
          <w:rFonts w:ascii="Comic Sans MS" w:eastAsia="Times New Roman" w:hAnsi="Comic Sans MS" w:cs="Arial"/>
          <w:sz w:val="24"/>
          <w:szCs w:val="48"/>
        </w:rPr>
      </w:pPr>
      <w:r w:rsidRPr="005D0DB9">
        <w:rPr>
          <w:rFonts w:ascii="Comic Sans MS" w:eastAsia="Times New Roman" w:hAnsi="Comic Sans MS" w:cs="Times New Roman"/>
          <w:sz w:val="24"/>
          <w:szCs w:val="24"/>
        </w:rPr>
        <w:t>B)   9.73 minutes</w:t>
      </w:r>
    </w:p>
    <w:p w:rsidR="005D0DB9" w:rsidRPr="005D0DB9" w:rsidRDefault="005D0DB9" w:rsidP="005D0DB9">
      <w:pPr>
        <w:spacing w:after="0" w:line="360" w:lineRule="auto"/>
        <w:ind w:left="360" w:firstLine="360"/>
        <w:rPr>
          <w:rFonts w:ascii="Comic Sans MS" w:eastAsia="Times New Roman" w:hAnsi="Comic Sans MS" w:cs="Arial"/>
          <w:sz w:val="24"/>
          <w:szCs w:val="48"/>
        </w:rPr>
      </w:pPr>
      <w:r w:rsidRPr="005D0DB9">
        <w:rPr>
          <w:rFonts w:ascii="Comic Sans MS" w:eastAsia="Times New Roman" w:hAnsi="Comic Sans MS" w:cs="Arial"/>
          <w:sz w:val="24"/>
          <w:szCs w:val="48"/>
        </w:rPr>
        <w:t>C)   10.01 minutes</w:t>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p>
    <w:p w:rsidR="005D0DB9" w:rsidRPr="005D0DB9" w:rsidRDefault="005D0DB9" w:rsidP="005D0DB9">
      <w:pPr>
        <w:spacing w:after="0" w:line="360" w:lineRule="auto"/>
        <w:ind w:left="720"/>
        <w:rPr>
          <w:rFonts w:ascii="Comic Sans MS" w:eastAsia="Times New Roman" w:hAnsi="Comic Sans MS" w:cs="Arial"/>
          <w:sz w:val="24"/>
          <w:szCs w:val="48"/>
        </w:rPr>
      </w:pPr>
      <w:r w:rsidRPr="005D0DB9">
        <w:rPr>
          <w:rFonts w:ascii="Comic Sans MS" w:eastAsia="Times New Roman" w:hAnsi="Comic Sans MS" w:cs="Arial"/>
          <w:sz w:val="24"/>
          <w:szCs w:val="48"/>
        </w:rPr>
        <w:t>D)   10.37 minutes</w:t>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p>
    <w:p w:rsidR="005D0DB9" w:rsidRPr="005D0DB9" w:rsidRDefault="005D0DB9" w:rsidP="005D0DB9">
      <w:pPr>
        <w:spacing w:after="0" w:line="360" w:lineRule="auto"/>
        <w:ind w:left="720"/>
        <w:rPr>
          <w:rFonts w:ascii="Comic Sans MS" w:eastAsia="Times New Roman" w:hAnsi="Comic Sans MS" w:cs="Arial"/>
          <w:sz w:val="24"/>
          <w:szCs w:val="48"/>
        </w:rPr>
      </w:pPr>
    </w:p>
    <w:p w:rsidR="005D0DB9" w:rsidRPr="005D0DB9" w:rsidRDefault="005D0DB9" w:rsidP="005D0DB9">
      <w:pPr>
        <w:spacing w:after="0" w:line="360" w:lineRule="auto"/>
        <w:ind w:left="720"/>
        <w:rPr>
          <w:rFonts w:ascii="Comic Sans MS" w:eastAsia="Times New Roman" w:hAnsi="Comic Sans MS" w:cs="Arial"/>
          <w:sz w:val="24"/>
          <w:szCs w:val="48"/>
        </w:rPr>
      </w:pPr>
    </w:p>
    <w:p w:rsidR="005D0DB9" w:rsidRPr="005D0DB9" w:rsidRDefault="005D0DB9" w:rsidP="005D0DB9">
      <w:pPr>
        <w:spacing w:after="0" w:line="360" w:lineRule="auto"/>
        <w:ind w:left="720"/>
        <w:rPr>
          <w:rFonts w:ascii="Comic Sans MS" w:eastAsia="Times New Roman" w:hAnsi="Comic Sans MS" w:cs="Arial"/>
          <w:sz w:val="24"/>
          <w:szCs w:val="48"/>
        </w:rPr>
      </w:pPr>
    </w:p>
    <w:p w:rsidR="005D0DB9" w:rsidRPr="005D0DB9" w:rsidRDefault="005D0DB9" w:rsidP="005D0DB9">
      <w:pPr>
        <w:tabs>
          <w:tab w:val="left" w:pos="187"/>
        </w:tabs>
        <w:spacing w:after="0" w:line="240" w:lineRule="auto"/>
        <w:jc w:val="right"/>
        <w:rPr>
          <w:rFonts w:ascii="Comic Sans MS" w:eastAsia="Times New Roman" w:hAnsi="Comic Sans MS" w:cs="Arial"/>
          <w:sz w:val="24"/>
          <w:szCs w:val="24"/>
        </w:rPr>
      </w:pPr>
      <w:r w:rsidRPr="005D0DB9">
        <w:rPr>
          <w:rFonts w:ascii="Comic Sans MS" w:eastAsia="Times New Roman" w:hAnsi="Comic Sans MS" w:cs="Times New Roman"/>
          <w:b/>
          <w:sz w:val="40"/>
          <w:szCs w:val="40"/>
        </w:rPr>
        <w:t>Go on</w:t>
      </w:r>
    </w:p>
    <w:p w:rsidR="00A363EB" w:rsidRDefault="00A363EB" w:rsidP="005D0DB9">
      <w:pPr>
        <w:spacing w:after="0" w:line="360" w:lineRule="auto"/>
        <w:ind w:left="720"/>
        <w:rPr>
          <w:rFonts w:ascii="Comic Sans MS" w:eastAsia="Times New Roman" w:hAnsi="Comic Sans MS" w:cs="Times New Roman"/>
          <w:sz w:val="24"/>
          <w:szCs w:val="24"/>
        </w:rPr>
      </w:pPr>
    </w:p>
    <w:p w:rsidR="00A363EB" w:rsidRDefault="00A363EB" w:rsidP="005D0DB9">
      <w:pPr>
        <w:spacing w:after="0" w:line="360" w:lineRule="auto"/>
        <w:ind w:left="720"/>
        <w:rPr>
          <w:rFonts w:ascii="Comic Sans MS" w:eastAsia="Times New Roman" w:hAnsi="Comic Sans MS" w:cs="Times New Roman"/>
          <w:sz w:val="24"/>
          <w:szCs w:val="24"/>
        </w:rPr>
      </w:pPr>
    </w:p>
    <w:p w:rsidR="00A363EB" w:rsidRDefault="00A363EB" w:rsidP="005D0DB9">
      <w:pPr>
        <w:spacing w:after="0" w:line="360" w:lineRule="auto"/>
        <w:ind w:left="720"/>
        <w:rPr>
          <w:rFonts w:ascii="Comic Sans MS" w:eastAsia="Times New Roman" w:hAnsi="Comic Sans MS" w:cs="Times New Roman"/>
          <w:sz w:val="24"/>
          <w:szCs w:val="24"/>
        </w:rPr>
      </w:pPr>
    </w:p>
    <w:p w:rsidR="005D0DB9" w:rsidRPr="005D0DB9" w:rsidRDefault="005D0DB9" w:rsidP="005D0DB9">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724800" behindDoc="0" locked="0" layoutInCell="1" allowOverlap="1">
                <wp:simplePos x="0" y="0"/>
                <wp:positionH relativeFrom="column">
                  <wp:posOffset>-114300</wp:posOffset>
                </wp:positionH>
                <wp:positionV relativeFrom="paragraph">
                  <wp:posOffset>298450</wp:posOffset>
                </wp:positionV>
                <wp:extent cx="342900" cy="342900"/>
                <wp:effectExtent l="0" t="0" r="0" b="190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4</w:t>
                            </w:r>
                            <w:r>
                              <w:rPr>
                                <w:b/>
                              </w:rPr>
                              <w:t>4</w:t>
                            </w:r>
                            <w:r w:rsidRPr="00C603A7">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92" type="#_x0000_t202" style="position:absolute;left:0;text-align:left;margin-left:-9pt;margin-top:23.5pt;width:27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" fillcolor="#969696" stroked="f">
                <v:textbox>
                  <w:txbxContent>
                    <w:p w:rsidR="00DA38D4" w:rsidRPr="00C603A7" w:rsidRDefault="00DA38D4" w:rsidP="005D0DB9">
                      <w:pPr>
                        <w:spacing w:line="480" w:lineRule="auto"/>
                        <w:rPr>
                          <w:b/>
                        </w:rPr>
                      </w:pPr>
                      <w:r>
                        <w:rPr>
                          <w:rFonts w:ascii="Comic Sans MS" w:hAnsi="Comic Sans MS"/>
                          <w:b/>
                          <w:bCs/>
                          <w:sz w:val="20"/>
                        </w:rPr>
                        <w:t>14</w:t>
                      </w:r>
                      <w:r>
                        <w:rPr>
                          <w:b/>
                        </w:rPr>
                        <w:t>4</w:t>
                      </w:r>
                      <w:r w:rsidRPr="00C603A7">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Tara measured the growth of the cactus plant she was growing.  It started at 3.5 inches. After one week, she measured it at 4.25 inches. After two weeks, she measured it at 5 inches.  If it continues to grow at the same rate, how tall will it be after three weeks? </w:t>
      </w:r>
    </w:p>
    <w:p w:rsidR="005D0DB9" w:rsidRPr="005D0DB9" w:rsidRDefault="005D0DB9" w:rsidP="005D0DB9">
      <w:pPr>
        <w:spacing w:after="0" w:line="360" w:lineRule="auto"/>
        <w:ind w:left="720"/>
        <w:rPr>
          <w:rFonts w:ascii="Comic Sans MS" w:eastAsia="Times New Roman" w:hAnsi="Comic Sans MS" w:cs="Times New Roman"/>
          <w:sz w:val="24"/>
          <w:szCs w:val="24"/>
        </w:rPr>
      </w:pPr>
    </w:p>
    <w:tbl>
      <w:tblPr>
        <w:tblpPr w:leftFromText="180" w:rightFromText="180" w:vertAnchor="text" w:horzAnchor="margin" w:tblpXSpec="right" w:tblpY="-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2736"/>
      </w:tblGrid>
      <w:tr w:rsidR="005D0DB9" w:rsidRPr="005D0DB9" w:rsidTr="005D0DB9">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Week</w:t>
            </w:r>
          </w:p>
        </w:tc>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Height</w:t>
            </w:r>
          </w:p>
        </w:tc>
      </w:tr>
      <w:tr w:rsidR="005D0DB9" w:rsidRPr="005D0DB9" w:rsidTr="005D0DB9">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w:t>
            </w:r>
          </w:p>
        </w:tc>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5 in.</w:t>
            </w:r>
          </w:p>
        </w:tc>
      </w:tr>
      <w:tr w:rsidR="005D0DB9" w:rsidRPr="005D0DB9" w:rsidTr="005D0DB9">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w:t>
            </w:r>
          </w:p>
        </w:tc>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p>
        </w:tc>
      </w:tr>
      <w:tr w:rsidR="005D0DB9" w:rsidRPr="005D0DB9" w:rsidTr="005D0DB9">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w:t>
            </w:r>
          </w:p>
        </w:tc>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p>
        </w:tc>
      </w:tr>
      <w:tr w:rsidR="005D0DB9" w:rsidRPr="005D0DB9" w:rsidTr="005D0DB9">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w:t>
            </w:r>
          </w:p>
        </w:tc>
        <w:tc>
          <w:tcPr>
            <w:tcW w:w="2736" w:type="dxa"/>
            <w:shd w:val="clear" w:color="auto" w:fill="auto"/>
            <w:vAlign w:val="center"/>
          </w:tcPr>
          <w:p w:rsidR="005D0DB9" w:rsidRPr="005D0DB9" w:rsidRDefault="005D0DB9" w:rsidP="005D0DB9">
            <w:pPr>
              <w:spacing w:after="0" w:line="360" w:lineRule="auto"/>
              <w:jc w:val="center"/>
              <w:rPr>
                <w:rFonts w:ascii="Comic Sans MS" w:eastAsia="Times New Roman" w:hAnsi="Comic Sans MS" w:cs="Times New Roman"/>
                <w:sz w:val="24"/>
                <w:szCs w:val="24"/>
              </w:rPr>
            </w:pPr>
          </w:p>
        </w:tc>
      </w:tr>
    </w:tbl>
    <w:p w:rsidR="005D0DB9" w:rsidRPr="005D0DB9" w:rsidRDefault="005D0DB9" w:rsidP="005D0DB9">
      <w:pPr>
        <w:numPr>
          <w:ilvl w:val="0"/>
          <w:numId w:val="5"/>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55 </w:t>
      </w:r>
      <w:proofErr w:type="gramStart"/>
      <w:r w:rsidRPr="005D0DB9">
        <w:rPr>
          <w:rFonts w:ascii="Comic Sans MS" w:eastAsia="Times New Roman" w:hAnsi="Comic Sans MS" w:cs="Times New Roman"/>
          <w:sz w:val="24"/>
          <w:szCs w:val="24"/>
        </w:rPr>
        <w:t>in</w:t>
      </w:r>
      <w:proofErr w:type="gramEnd"/>
      <w:r w:rsidRPr="005D0DB9">
        <w:rPr>
          <w:rFonts w:ascii="Comic Sans MS" w:eastAsia="Times New Roman" w:hAnsi="Comic Sans MS" w:cs="Times New Roman"/>
          <w:sz w:val="24"/>
          <w:szCs w:val="24"/>
        </w:rPr>
        <w:t>.</w:t>
      </w:r>
    </w:p>
    <w:p w:rsidR="005D0DB9" w:rsidRPr="005D0DB9" w:rsidRDefault="005D0DB9" w:rsidP="005D0DB9">
      <w:pPr>
        <w:numPr>
          <w:ilvl w:val="0"/>
          <w:numId w:val="5"/>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12.75 </w:t>
      </w:r>
      <w:proofErr w:type="gramStart"/>
      <w:r w:rsidRPr="005D0DB9">
        <w:rPr>
          <w:rFonts w:ascii="Comic Sans MS" w:eastAsia="Times New Roman" w:hAnsi="Comic Sans MS" w:cs="Times New Roman"/>
          <w:sz w:val="24"/>
          <w:szCs w:val="24"/>
        </w:rPr>
        <w:t>in</w:t>
      </w:r>
      <w:proofErr w:type="gramEnd"/>
      <w:r w:rsidRPr="005D0DB9">
        <w:rPr>
          <w:rFonts w:ascii="Comic Sans MS" w:eastAsia="Times New Roman" w:hAnsi="Comic Sans MS" w:cs="Times New Roman"/>
          <w:sz w:val="24"/>
          <w:szCs w:val="24"/>
        </w:rPr>
        <w:t>.</w:t>
      </w:r>
    </w:p>
    <w:p w:rsidR="005D0DB9" w:rsidRPr="005D0DB9" w:rsidRDefault="005D0DB9" w:rsidP="005D0DB9">
      <w:pPr>
        <w:numPr>
          <w:ilvl w:val="0"/>
          <w:numId w:val="5"/>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12.3 </w:t>
      </w:r>
      <w:proofErr w:type="gramStart"/>
      <w:r w:rsidRPr="005D0DB9">
        <w:rPr>
          <w:rFonts w:ascii="Comic Sans MS" w:eastAsia="Times New Roman" w:hAnsi="Comic Sans MS" w:cs="Times New Roman"/>
          <w:sz w:val="24"/>
          <w:szCs w:val="24"/>
        </w:rPr>
        <w:t>in</w:t>
      </w:r>
      <w:proofErr w:type="gramEnd"/>
      <w:r w:rsidRPr="005D0DB9">
        <w:rPr>
          <w:rFonts w:ascii="Comic Sans MS" w:eastAsia="Times New Roman" w:hAnsi="Comic Sans MS" w:cs="Times New Roman"/>
          <w:sz w:val="24"/>
          <w:szCs w:val="24"/>
        </w:rPr>
        <w:t>.</w:t>
      </w:r>
    </w:p>
    <w:p w:rsidR="005D0DB9" w:rsidRPr="005D0DB9" w:rsidRDefault="005D0DB9" w:rsidP="005D0DB9">
      <w:pPr>
        <w:numPr>
          <w:ilvl w:val="0"/>
          <w:numId w:val="5"/>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5.75 </w:t>
      </w:r>
      <w:proofErr w:type="gramStart"/>
      <w:r w:rsidRPr="005D0DB9">
        <w:rPr>
          <w:rFonts w:ascii="Comic Sans MS" w:eastAsia="Times New Roman" w:hAnsi="Comic Sans MS" w:cs="Times New Roman"/>
          <w:sz w:val="24"/>
          <w:szCs w:val="24"/>
        </w:rPr>
        <w:t>in</w:t>
      </w:r>
      <w:proofErr w:type="gramEnd"/>
      <w:r w:rsidRPr="005D0DB9">
        <w:rPr>
          <w:rFonts w:ascii="Comic Sans MS" w:eastAsia="Times New Roman" w:hAnsi="Comic Sans MS" w:cs="Times New Roman"/>
          <w:sz w:val="24"/>
          <w:szCs w:val="24"/>
        </w:rPr>
        <w:t>.</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26848" behindDoc="0" locked="0" layoutInCell="1" allowOverlap="1">
                <wp:simplePos x="0" y="0"/>
                <wp:positionH relativeFrom="column">
                  <wp:posOffset>-114300</wp:posOffset>
                </wp:positionH>
                <wp:positionV relativeFrom="paragraph">
                  <wp:posOffset>14605</wp:posOffset>
                </wp:positionV>
                <wp:extent cx="342900" cy="342900"/>
                <wp:effectExtent l="0" t="0" r="0" b="190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5</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93" type="#_x0000_t202" style="position:absolute;left:0;text-align:left;margin-left:-9pt;margin-top:1.15pt;width:27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kRMggIAABg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" fillcolor="#969696" stroked="f">
                <v:textbox>
                  <w:txbxContent>
                    <w:p w:rsidR="00DA38D4" w:rsidRDefault="00DA38D4" w:rsidP="005D0DB9">
                      <w:pPr>
                        <w:spacing w:line="480" w:lineRule="auto"/>
                        <w:rPr>
                          <w:b/>
                        </w:rPr>
                      </w:pPr>
                      <w:r>
                        <w:rPr>
                          <w:rFonts w:ascii="Comic Sans MS" w:hAnsi="Comic Sans MS"/>
                          <w:b/>
                          <w:bCs/>
                          <w:sz w:val="20"/>
                        </w:rPr>
                        <w:t>15</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Tara also planted a blueberry bush on April 1st.  When she planted it, the blueberry bush measured 1.25 feet tall.  On May 1st, it measured 2.1 feet tall. On June 1st, it measured 2.95 feet tall.  If it continues to grow at the same rate, how tall will it be on August 1</w:t>
      </w:r>
      <w:r w:rsidRPr="005D0DB9">
        <w:rPr>
          <w:rFonts w:ascii="Comic Sans MS" w:eastAsia="Times New Roman" w:hAnsi="Comic Sans MS" w:cs="Times New Roman"/>
          <w:sz w:val="24"/>
          <w:szCs w:val="24"/>
          <w:vertAlign w:val="superscript"/>
        </w:rPr>
        <w:t>st</w:t>
      </w:r>
      <w:r w:rsidRPr="005D0DB9">
        <w:rPr>
          <w:rFonts w:ascii="Comic Sans MS" w:eastAsia="Times New Roman" w:hAnsi="Comic Sans MS" w:cs="Times New Roman"/>
          <w:sz w:val="24"/>
          <w:szCs w:val="24"/>
        </w:rPr>
        <w:t>?</w:t>
      </w:r>
    </w:p>
    <w:p w:rsidR="005D0DB9" w:rsidRPr="005D0DB9" w:rsidRDefault="005D0DB9" w:rsidP="005D0DB9">
      <w:pPr>
        <w:spacing w:after="0" w:line="360" w:lineRule="auto"/>
        <w:ind w:left="720"/>
        <w:rPr>
          <w:rFonts w:ascii="Comic Sans MS" w:eastAsia="Times New Roman" w:hAnsi="Comic Sans MS" w:cs="Times New Roman"/>
          <w:sz w:val="24"/>
          <w:szCs w:val="24"/>
        </w:rPr>
      </w:pP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85 feet</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65 feet</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8 feet</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6.3 feet</w:t>
      </w:r>
    </w:p>
    <w:p w:rsidR="005D0DB9" w:rsidRPr="005D0DB9" w:rsidRDefault="005D0DB9" w:rsidP="005D0DB9">
      <w:pPr>
        <w:spacing w:after="0" w:line="360" w:lineRule="auto"/>
        <w:rPr>
          <w:rFonts w:ascii="Comic Sans MS" w:eastAsia="Times New Roman" w:hAnsi="Comic Sans MS" w:cs="Times New Roman"/>
          <w:sz w:val="24"/>
          <w:szCs w:val="24"/>
        </w:rPr>
      </w:pPr>
    </w:p>
    <w:p w:rsidR="005D0DB9" w:rsidRDefault="005D0DB9" w:rsidP="005D0DB9">
      <w:pPr>
        <w:spacing w:after="0" w:line="360" w:lineRule="auto"/>
        <w:ind w:left="6480"/>
        <w:rPr>
          <w:rFonts w:ascii="Comic Sans MS" w:eastAsia="Times New Roman" w:hAnsi="Comic Sans MS" w:cs="Times New Roman"/>
          <w:sz w:val="24"/>
          <w:szCs w:val="24"/>
        </w:rPr>
      </w:pPr>
    </w:p>
    <w:p w:rsidR="00A363EB" w:rsidRDefault="00A363EB" w:rsidP="005D0DB9">
      <w:pPr>
        <w:spacing w:after="0" w:line="360" w:lineRule="auto"/>
        <w:ind w:left="6480"/>
        <w:rPr>
          <w:rFonts w:ascii="Comic Sans MS" w:eastAsia="Times New Roman" w:hAnsi="Comic Sans MS" w:cs="Times New Roman"/>
          <w:sz w:val="24"/>
          <w:szCs w:val="24"/>
        </w:rPr>
      </w:pPr>
    </w:p>
    <w:p w:rsidR="00A363EB" w:rsidRDefault="00A363EB" w:rsidP="005D0DB9">
      <w:pPr>
        <w:spacing w:after="0" w:line="360" w:lineRule="auto"/>
        <w:ind w:left="6480"/>
        <w:rPr>
          <w:rFonts w:ascii="Comic Sans MS" w:eastAsia="Times New Roman" w:hAnsi="Comic Sans MS" w:cs="Times New Roman"/>
          <w:sz w:val="24"/>
          <w:szCs w:val="24"/>
        </w:rPr>
      </w:pPr>
    </w:p>
    <w:p w:rsidR="00A363EB" w:rsidRDefault="00A363EB" w:rsidP="005D0DB9">
      <w:pPr>
        <w:spacing w:after="0" w:line="360" w:lineRule="auto"/>
        <w:ind w:left="6480"/>
        <w:rPr>
          <w:rFonts w:ascii="Comic Sans MS" w:eastAsia="Times New Roman" w:hAnsi="Comic Sans MS" w:cs="Times New Roman"/>
          <w:sz w:val="24"/>
          <w:szCs w:val="24"/>
        </w:rPr>
      </w:pPr>
    </w:p>
    <w:p w:rsidR="005D0DB9" w:rsidRPr="005D0DB9" w:rsidRDefault="005D0DB9" w:rsidP="005D0DB9">
      <w:pPr>
        <w:spacing w:after="0" w:line="360" w:lineRule="auto"/>
        <w:ind w:left="720"/>
        <w:rPr>
          <w:rFonts w:ascii="Comic Sans MS" w:eastAsia="Times New Roman" w:hAnsi="Comic Sans MS" w:cs="Times New Roman"/>
          <w:b/>
          <w:sz w:val="24"/>
          <w:szCs w:val="24"/>
        </w:rPr>
      </w:pP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sz w:val="40"/>
          <w:szCs w:val="40"/>
        </w:rPr>
        <w:tab/>
      </w:r>
      <w:r w:rsidRPr="005D0DB9">
        <w:rPr>
          <w:rFonts w:ascii="Comic Sans MS" w:eastAsia="Times New Roman" w:hAnsi="Comic Sans MS" w:cs="Times New Roman"/>
          <w:b/>
          <w:sz w:val="40"/>
          <w:szCs w:val="40"/>
        </w:rPr>
        <w:t>Go On</w:t>
      </w:r>
    </w:p>
    <w:p w:rsidR="005D0DB9" w:rsidRPr="005D0DB9" w:rsidRDefault="005D0DB9" w:rsidP="005D0DB9">
      <w:pPr>
        <w:spacing w:after="0" w:line="360" w:lineRule="auto"/>
        <w:ind w:left="6480"/>
        <w:rPr>
          <w:rFonts w:ascii="Comic Sans MS" w:eastAsia="Times New Roman" w:hAnsi="Comic Sans MS" w:cs="Times New Roman"/>
          <w:sz w:val="24"/>
          <w:szCs w:val="24"/>
        </w:rPr>
      </w:pPr>
    </w:p>
    <w:p w:rsidR="005D0DB9" w:rsidRDefault="005D0DB9" w:rsidP="005D0DB9">
      <w:pPr>
        <w:spacing w:after="0" w:line="360" w:lineRule="auto"/>
        <w:ind w:left="6480"/>
        <w:rPr>
          <w:rFonts w:ascii="Comic Sans MS" w:eastAsia="Times New Roman" w:hAnsi="Comic Sans MS" w:cs="Times New Roman"/>
          <w:sz w:val="24"/>
          <w:szCs w:val="24"/>
        </w:rPr>
      </w:pPr>
    </w:p>
    <w:p w:rsidR="00A363EB" w:rsidRPr="005D0DB9" w:rsidRDefault="00A363EB" w:rsidP="005D0DB9">
      <w:pPr>
        <w:spacing w:after="0" w:line="360" w:lineRule="auto"/>
        <w:ind w:left="6480"/>
        <w:rPr>
          <w:rFonts w:ascii="Comic Sans MS" w:eastAsia="Times New Roman" w:hAnsi="Comic Sans MS" w:cs="Times New Roman"/>
          <w:sz w:val="24"/>
          <w:szCs w:val="24"/>
        </w:rPr>
      </w:pPr>
    </w:p>
    <w:p w:rsidR="005D0DB9" w:rsidRPr="005D0DB9" w:rsidRDefault="005D0DB9" w:rsidP="005D0DB9">
      <w:pPr>
        <w:spacing w:after="0" w:line="360" w:lineRule="auto"/>
        <w:ind w:left="6480"/>
        <w:rPr>
          <w:rFonts w:ascii="Comic Sans MS" w:eastAsia="Times New Roman" w:hAnsi="Comic Sans MS" w:cs="Times New Roman"/>
          <w:sz w:val="24"/>
          <w:szCs w:val="24"/>
        </w:rPr>
      </w:pPr>
    </w:p>
    <w:p w:rsidR="005D0DB9" w:rsidRPr="005D0DB9" w:rsidRDefault="005D0DB9" w:rsidP="005D0DB9">
      <w:pPr>
        <w:autoSpaceDE w:val="0"/>
        <w:autoSpaceDN w:val="0"/>
        <w:adjustRightInd w:val="0"/>
        <w:spacing w:after="0" w:line="240" w:lineRule="auto"/>
        <w:ind w:left="720"/>
        <w:rPr>
          <w:rFonts w:ascii="Comic Sans MS" w:eastAsia="Times New Roman" w:hAnsi="Comic Sans MS" w:cs="Times New Roman"/>
          <w:sz w:val="24"/>
          <w:szCs w:val="24"/>
          <w:u w:val="single"/>
        </w:rPr>
      </w:pPr>
      <w:r>
        <w:rPr>
          <w:rFonts w:ascii="Times New Roman" w:eastAsia="Times New Roman" w:hAnsi="Times New Roman" w:cs="Times New Roman"/>
          <w:noProof/>
          <w:sz w:val="24"/>
          <w:szCs w:val="24"/>
        </w:rPr>
        <mc:AlternateContent>
          <mc:Choice Requires="wps">
            <w:drawing>
              <wp:anchor distT="0" distB="0" distL="114300" distR="114300" simplePos="0" relativeHeight="251725824" behindDoc="0" locked="0" layoutInCell="1" allowOverlap="1">
                <wp:simplePos x="0" y="0"/>
                <wp:positionH relativeFrom="column">
                  <wp:posOffset>-182880</wp:posOffset>
                </wp:positionH>
                <wp:positionV relativeFrom="paragraph">
                  <wp:posOffset>14605</wp:posOffset>
                </wp:positionV>
                <wp:extent cx="342900" cy="323215"/>
                <wp:effectExtent l="0" t="0" r="1905" b="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6</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94" type="#_x0000_t202" style="position:absolute;left:0;text-align:left;margin-left:-14.4pt;margin-top:1.15pt;width:27pt;height:25.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" fillcolor="#969696" stroked="f">
                <v:textbox>
                  <w:txbxContent>
                    <w:p w:rsidR="00DA38D4" w:rsidRDefault="00DA38D4" w:rsidP="005D0DB9">
                      <w:pPr>
                        <w:spacing w:line="480" w:lineRule="auto"/>
                        <w:rPr>
                          <w:b/>
                        </w:rPr>
                      </w:pPr>
                      <w:r>
                        <w:rPr>
                          <w:rFonts w:ascii="Comic Sans MS" w:hAnsi="Comic Sans MS"/>
                          <w:b/>
                          <w:bCs/>
                          <w:sz w:val="20"/>
                        </w:rPr>
                        <w:t>16</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Arial"/>
          <w:bCs/>
          <w:sz w:val="24"/>
          <w:szCs w:val="24"/>
        </w:rPr>
        <w:t>Katie's family is going to a beach resort. Katie bought 7 beach towels that cost $13 each to take to the resort. To find the total cost, she added the products of 7 x 10 and 7 x</w:t>
      </w:r>
      <w:r w:rsidRPr="005D0DB9">
        <w:rPr>
          <w:rFonts w:ascii="Comic Sans MS" w:eastAsia="Times New Roman" w:hAnsi="Comic Sans MS" w:cs="Symbol"/>
          <w:sz w:val="24"/>
          <w:szCs w:val="24"/>
        </w:rPr>
        <w:t xml:space="preserve"> </w:t>
      </w:r>
      <w:r w:rsidRPr="005D0DB9">
        <w:rPr>
          <w:rFonts w:ascii="Comic Sans MS" w:eastAsia="Times New Roman" w:hAnsi="Comic Sans MS" w:cs="Arial"/>
          <w:bCs/>
          <w:sz w:val="24"/>
          <w:szCs w:val="24"/>
        </w:rPr>
        <w:t>3, for a total of $91. What property did Sherry use?</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p>
    <w:p w:rsidR="005D0DB9" w:rsidRPr="005D0DB9" w:rsidRDefault="005D0DB9" w:rsidP="005D0DB9">
      <w:pPr>
        <w:numPr>
          <w:ilvl w:val="0"/>
          <w:numId w:val="9"/>
        </w:numPr>
        <w:tabs>
          <w:tab w:val="center" w:pos="5040"/>
          <w:tab w:val="right" w:pos="8640"/>
        </w:tabs>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ommutative Property of Multiplication</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ommutative Property of Addition</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ssociative Property of Addition</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istributive Property</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p>
    <w:p w:rsidR="005D0DB9" w:rsidRPr="005D0DB9" w:rsidRDefault="005D0DB9" w:rsidP="005D0DB9">
      <w:pPr>
        <w:spacing w:after="0" w:line="360" w:lineRule="auto"/>
        <w:ind w:left="6480"/>
        <w:rPr>
          <w:rFonts w:ascii="Comic Sans MS" w:eastAsia="Times New Roman" w:hAnsi="Comic Sans MS" w:cs="Times New Roman"/>
          <w:sz w:val="24"/>
          <w:szCs w:val="24"/>
        </w:rPr>
      </w:pPr>
    </w:p>
    <w:p w:rsidR="005D0DB9" w:rsidRPr="005D0DB9" w:rsidRDefault="005D0DB9" w:rsidP="005D0DB9">
      <w:pPr>
        <w:autoSpaceDE w:val="0"/>
        <w:autoSpaceDN w:val="0"/>
        <w:adjustRightInd w:val="0"/>
        <w:spacing w:after="0" w:line="240" w:lineRule="auto"/>
        <w:ind w:left="720"/>
        <w:rPr>
          <w:rFonts w:ascii="Comic Sans MS" w:eastAsia="Times New Roman" w:hAnsi="Comic Sans MS" w:cs="Arial"/>
          <w:bCs/>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34016" behindDoc="0" locked="0" layoutInCell="1" allowOverlap="1">
                <wp:simplePos x="0" y="0"/>
                <wp:positionH relativeFrom="column">
                  <wp:posOffset>-182880</wp:posOffset>
                </wp:positionH>
                <wp:positionV relativeFrom="paragraph">
                  <wp:posOffset>7620</wp:posOffset>
                </wp:positionV>
                <wp:extent cx="342900" cy="323215"/>
                <wp:effectExtent l="0" t="1270" r="1905"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7</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95" type="#_x0000_t202" style="position:absolute;left:0;text-align:left;margin-left:-14.4pt;margin-top:.6pt;width:27pt;height:25.4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" fillcolor="#969696" stroked="f">
                <v:textbox>
                  <w:txbxContent>
                    <w:p w:rsidR="00DA38D4" w:rsidRDefault="00DA38D4" w:rsidP="005D0DB9">
                      <w:pPr>
                        <w:spacing w:line="480" w:lineRule="auto"/>
                        <w:rPr>
                          <w:b/>
                        </w:rPr>
                      </w:pPr>
                      <w:r>
                        <w:rPr>
                          <w:rFonts w:ascii="Comic Sans MS" w:hAnsi="Comic Sans MS"/>
                          <w:b/>
                          <w:bCs/>
                          <w:sz w:val="20"/>
                        </w:rPr>
                        <w:t>17</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Arial"/>
          <w:bCs/>
          <w:sz w:val="24"/>
          <w:szCs w:val="24"/>
        </w:rPr>
        <w:t>Karin baked 24 cupcakes. Her sister Mia ate 3 cupcakes, and her brother Mike ate 2 cupcakes. Which expression can Karin use to find how many cupcakes are left?</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numPr>
          <w:ilvl w:val="0"/>
          <w:numId w:val="8"/>
        </w:numPr>
        <w:tabs>
          <w:tab w:val="center" w:pos="5040"/>
          <w:tab w:val="right" w:pos="8640"/>
        </w:tabs>
        <w:spacing w:after="0" w:line="360" w:lineRule="auto"/>
        <w:rPr>
          <w:rFonts w:ascii="Comic Sans MS" w:eastAsia="Times New Roman" w:hAnsi="Comic Sans MS" w:cs="Times New Roman"/>
          <w:sz w:val="24"/>
          <w:szCs w:val="24"/>
        </w:rPr>
      </w:pPr>
      <w:r w:rsidRPr="005D0DB9">
        <w:rPr>
          <w:rFonts w:ascii="Comic Sans MS" w:eastAsia="Times New Roman" w:hAnsi="Comic Sans MS" w:cs="Arial"/>
          <w:sz w:val="24"/>
          <w:szCs w:val="24"/>
        </w:rPr>
        <w:t>24 – (3 + 2)</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Arial"/>
          <w:sz w:val="24"/>
          <w:szCs w:val="24"/>
        </w:rPr>
        <w:t>24 + (3 – 2)</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Arial"/>
          <w:sz w:val="24"/>
          <w:szCs w:val="24"/>
        </w:rPr>
        <w:t>(24 – 3) + 2</w:t>
      </w:r>
    </w:p>
    <w:p w:rsidR="005D0DB9" w:rsidRPr="005D0DB9" w:rsidRDefault="005D0DB9" w:rsidP="005D0DB9">
      <w:pPr>
        <w:numPr>
          <w:ilvl w:val="0"/>
          <w:numId w:val="3"/>
        </w:numPr>
        <w:spacing w:after="0" w:line="360" w:lineRule="auto"/>
        <w:rPr>
          <w:rFonts w:ascii="Comic Sans MS" w:eastAsia="Times New Roman" w:hAnsi="Comic Sans MS" w:cs="Times New Roman"/>
          <w:sz w:val="24"/>
          <w:szCs w:val="24"/>
        </w:rPr>
      </w:pPr>
      <w:r w:rsidRPr="005D0DB9">
        <w:rPr>
          <w:rFonts w:ascii="Comic Sans MS" w:eastAsia="Times New Roman" w:hAnsi="Comic Sans MS" w:cs="Arial"/>
          <w:sz w:val="24"/>
          <w:szCs w:val="24"/>
        </w:rPr>
        <w:t>24 – (3 – 2)</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35040" behindDoc="0" locked="0" layoutInCell="1" allowOverlap="1">
                <wp:simplePos x="0" y="0"/>
                <wp:positionH relativeFrom="column">
                  <wp:posOffset>-182880</wp:posOffset>
                </wp:positionH>
                <wp:positionV relativeFrom="paragraph">
                  <wp:posOffset>263525</wp:posOffset>
                </wp:positionV>
                <wp:extent cx="342900" cy="323215"/>
                <wp:effectExtent l="0" t="0" r="1905"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8</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96" type="#_x0000_t202" style="position:absolute;left:0;text-align:left;margin-left:-14.4pt;margin-top:20.75pt;width:27pt;height:25.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" fillcolor="#969696" stroked="f">
                <v:textbox>
                  <w:txbxContent>
                    <w:p w:rsidR="00DA38D4" w:rsidRDefault="00DA38D4" w:rsidP="005D0DB9">
                      <w:pPr>
                        <w:spacing w:line="480" w:lineRule="auto"/>
                        <w:rPr>
                          <w:b/>
                        </w:rPr>
                      </w:pPr>
                      <w:r>
                        <w:rPr>
                          <w:rFonts w:ascii="Comic Sans MS" w:hAnsi="Comic Sans MS"/>
                          <w:b/>
                          <w:bCs/>
                          <w:sz w:val="20"/>
                        </w:rPr>
                        <w:t>18</w:t>
                      </w:r>
                      <w:r>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The Earth’s circumference around the equator is </w:t>
      </w:r>
      <w:proofErr w:type="gramStart"/>
      <w:r w:rsidRPr="005D0DB9">
        <w:rPr>
          <w:rFonts w:ascii="Comic Sans MS" w:eastAsia="Times New Roman" w:hAnsi="Comic Sans MS" w:cs="Times New Roman"/>
          <w:sz w:val="24"/>
          <w:szCs w:val="24"/>
        </w:rPr>
        <w:t>25 x 10³</w:t>
      </w:r>
      <w:proofErr w:type="gramEnd"/>
      <w:r w:rsidRPr="005D0DB9">
        <w:rPr>
          <w:rFonts w:ascii="Comic Sans MS" w:eastAsia="Times New Roman" w:hAnsi="Comic Sans MS" w:cs="Times New Roman"/>
          <w:sz w:val="24"/>
          <w:szCs w:val="24"/>
        </w:rPr>
        <w:t>.  What is the Earth’s estimated circumference written as a whole number?</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w:t>
      </w:r>
      <w:r w:rsidRPr="005D0DB9">
        <w:rPr>
          <w:rFonts w:ascii="Comic Sans MS" w:eastAsia="Times New Roman" w:hAnsi="Comic Sans MS" w:cs="Times New Roman"/>
          <w:sz w:val="24"/>
          <w:szCs w:val="24"/>
        </w:rPr>
        <w:tab/>
        <w:t>250 mile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r w:rsidRPr="005D0DB9">
        <w:rPr>
          <w:rFonts w:ascii="Comic Sans MS" w:eastAsia="Times New Roman" w:hAnsi="Comic Sans MS" w:cs="Times New Roman"/>
          <w:sz w:val="24"/>
          <w:szCs w:val="24"/>
        </w:rPr>
        <w:tab/>
        <w:t>2,500 mile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w:t>
      </w:r>
      <w:r w:rsidRPr="005D0DB9">
        <w:rPr>
          <w:rFonts w:ascii="Comic Sans MS" w:eastAsia="Times New Roman" w:hAnsi="Comic Sans MS" w:cs="Times New Roman"/>
          <w:sz w:val="24"/>
          <w:szCs w:val="24"/>
        </w:rPr>
        <w:tab/>
        <w:t>25,000 mile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r w:rsidRPr="005D0DB9">
        <w:rPr>
          <w:rFonts w:ascii="Comic Sans MS" w:eastAsia="Times New Roman" w:hAnsi="Comic Sans MS" w:cs="Times New Roman"/>
          <w:sz w:val="24"/>
          <w:szCs w:val="24"/>
        </w:rPr>
        <w:tab/>
        <w:t>250,000 miles</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jc w:val="right"/>
        <w:rPr>
          <w:rFonts w:ascii="Comic Sans MS" w:eastAsia="Times New Roman" w:hAnsi="Comic Sans MS" w:cs="Times New Roman"/>
          <w:sz w:val="24"/>
          <w:szCs w:val="24"/>
          <w:u w:val="single"/>
        </w:rPr>
      </w:pPr>
      <w:r w:rsidRPr="005D0DB9">
        <w:rPr>
          <w:rFonts w:ascii="Comic Sans MS" w:eastAsia="Times New Roman" w:hAnsi="Comic Sans MS" w:cs="Times New Roman"/>
          <w:b/>
          <w:sz w:val="40"/>
          <w:szCs w:val="40"/>
        </w:rPr>
        <w:t>Go On</w:t>
      </w: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bCs/>
          <w:color w:val="000000"/>
          <w:sz w:val="24"/>
          <w:szCs w:val="24"/>
        </w:rPr>
      </w:pPr>
    </w:p>
    <w:p w:rsidR="005D0DB9" w:rsidRPr="005D0DB9" w:rsidRDefault="005D0DB9" w:rsidP="005D0DB9">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u w:val="single"/>
        </w:rPr>
        <mc:AlternateContent>
          <mc:Choice Requires="wps">
            <w:drawing>
              <wp:anchor distT="0" distB="0" distL="114300" distR="114300" simplePos="0" relativeHeight="251736064" behindDoc="0" locked="0" layoutInCell="1" allowOverlap="1">
                <wp:simplePos x="0" y="0"/>
                <wp:positionH relativeFrom="column">
                  <wp:posOffset>-182880</wp:posOffset>
                </wp:positionH>
                <wp:positionV relativeFrom="paragraph">
                  <wp:posOffset>0</wp:posOffset>
                </wp:positionV>
                <wp:extent cx="342900" cy="323215"/>
                <wp:effectExtent l="0" t="0" r="1905" b="635"/>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9</w:t>
                            </w:r>
                            <w:r>
                              <w:rPr>
                                <w:b/>
                              </w:rPr>
                              <w:t xml:space="preserve">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97" type="#_x0000_t202" style="position:absolute;left:0;text-align:left;margin-left:-14.4pt;margin-top:0;width:27pt;height:25.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" fillcolor="#969696" stroked="f">
                <v:textbox>
                  <w:txbxContent>
                    <w:p w:rsidR="00DA38D4" w:rsidRDefault="00DA38D4" w:rsidP="005D0DB9">
                      <w:pPr>
                        <w:spacing w:line="480" w:lineRule="auto"/>
                        <w:rPr>
                          <w:b/>
                        </w:rPr>
                      </w:pPr>
                      <w:r>
                        <w:rPr>
                          <w:rFonts w:ascii="Comic Sans MS" w:hAnsi="Comic Sans MS"/>
                          <w:b/>
                          <w:bCs/>
                          <w:sz w:val="20"/>
                        </w:rPr>
                        <w:t>19</w:t>
                      </w:r>
                      <w:r>
                        <w:rPr>
                          <w:b/>
                        </w:rPr>
                        <w:t xml:space="preserve">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bCs/>
          <w:color w:val="000000"/>
          <w:sz w:val="24"/>
          <w:szCs w:val="24"/>
        </w:rPr>
        <w:t>Miss Coach plans to sell tote bags at the art festival for $33 each. She will need to make $265 to pay the rent for the space at the festival.  How many tote bags will she need to sell to pay the rent?</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w:t>
      </w:r>
      <w:r w:rsidRPr="005D0DB9">
        <w:rPr>
          <w:rFonts w:ascii="Comic Sans MS" w:eastAsia="Times New Roman" w:hAnsi="Comic Sans MS" w:cs="Times New Roman"/>
          <w:sz w:val="24"/>
          <w:szCs w:val="24"/>
        </w:rPr>
        <w:tab/>
        <w:t>8.030 bag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r w:rsidRPr="005D0DB9">
        <w:rPr>
          <w:rFonts w:ascii="Comic Sans MS" w:eastAsia="Times New Roman" w:hAnsi="Comic Sans MS" w:cs="Times New Roman"/>
          <w:sz w:val="24"/>
          <w:szCs w:val="24"/>
        </w:rPr>
        <w:tab/>
        <w:t>8 bag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w:t>
      </w:r>
      <w:r w:rsidRPr="005D0DB9">
        <w:rPr>
          <w:rFonts w:ascii="Comic Sans MS" w:eastAsia="Times New Roman" w:hAnsi="Comic Sans MS" w:cs="Times New Roman"/>
          <w:sz w:val="24"/>
          <w:szCs w:val="24"/>
        </w:rPr>
        <w:tab/>
        <w:t>9 bags</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r w:rsidRPr="005D0DB9">
        <w:rPr>
          <w:rFonts w:ascii="Comic Sans MS" w:eastAsia="Times New Roman" w:hAnsi="Comic Sans MS" w:cs="Times New Roman"/>
          <w:sz w:val="24"/>
          <w:szCs w:val="24"/>
        </w:rPr>
        <w:tab/>
        <w:t>8 r1 bags</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37088" behindDoc="0" locked="0" layoutInCell="1" allowOverlap="1">
                <wp:simplePos x="0" y="0"/>
                <wp:positionH relativeFrom="column">
                  <wp:posOffset>-182880</wp:posOffset>
                </wp:positionH>
                <wp:positionV relativeFrom="paragraph">
                  <wp:posOffset>244475</wp:posOffset>
                </wp:positionV>
                <wp:extent cx="342900" cy="323215"/>
                <wp:effectExtent l="0" t="0" r="1905" b="63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20</w:t>
                            </w:r>
                            <w:r>
                              <w:rPr>
                                <w:b/>
                              </w:rPr>
                              <w:t>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98" type="#_x0000_t202" style="position:absolute;left:0;text-align:left;margin-left:-14.4pt;margin-top:19.25pt;width:27pt;height:25.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" fillcolor="#969696" stroked="f">
                <v:textbox>
                  <w:txbxContent>
                    <w:p w:rsidR="00DA38D4" w:rsidRDefault="00DA38D4" w:rsidP="005D0DB9">
                      <w:pPr>
                        <w:spacing w:line="480" w:lineRule="auto"/>
                        <w:rPr>
                          <w:b/>
                        </w:rPr>
                      </w:pPr>
                      <w:r>
                        <w:rPr>
                          <w:rFonts w:ascii="Comic Sans MS" w:hAnsi="Comic Sans MS"/>
                          <w:b/>
                          <w:bCs/>
                          <w:sz w:val="20"/>
                        </w:rPr>
                        <w:t>20</w:t>
                      </w:r>
                      <w:r>
                        <w:rPr>
                          <w:b/>
                        </w:rPr>
                        <w:t>On</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bCs/>
          <w:sz w:val="24"/>
          <w:szCs w:val="24"/>
        </w:rPr>
      </w:pPr>
      <w:r w:rsidRPr="005D0DB9">
        <w:rPr>
          <w:rFonts w:ascii="Comic Sans MS" w:eastAsia="Times New Roman" w:hAnsi="Comic Sans MS" w:cs="Times New Roman"/>
          <w:bCs/>
          <w:sz w:val="24"/>
          <w:szCs w:val="24"/>
        </w:rPr>
        <w:t>A pet store sold 310,409 bags of dog food last year. What is the expanded form of 310,409?</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w:t>
      </w:r>
      <w:r w:rsidRPr="005D0DB9">
        <w:rPr>
          <w:rFonts w:ascii="Comic Sans MS" w:eastAsia="Times New Roman" w:hAnsi="Comic Sans MS" w:cs="Times New Roman"/>
          <w:sz w:val="24"/>
          <w:szCs w:val="24"/>
        </w:rPr>
        <w:tab/>
        <w:t>300,000 + 10,000 + 400 + 9</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r w:rsidRPr="005D0DB9">
        <w:rPr>
          <w:rFonts w:ascii="Comic Sans MS" w:eastAsia="Times New Roman" w:hAnsi="Comic Sans MS" w:cs="Times New Roman"/>
          <w:sz w:val="24"/>
          <w:szCs w:val="24"/>
        </w:rPr>
        <w:tab/>
        <w:t>30,000 + 1,000 + 400 + 9</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w:t>
      </w:r>
      <w:r w:rsidRPr="005D0DB9">
        <w:rPr>
          <w:rFonts w:ascii="Comic Sans MS" w:eastAsia="Times New Roman" w:hAnsi="Comic Sans MS" w:cs="Times New Roman"/>
          <w:sz w:val="24"/>
          <w:szCs w:val="24"/>
        </w:rPr>
        <w:tab/>
        <w:t>310,000 + 1,000 + 400 + 9</w: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r w:rsidRPr="005D0DB9">
        <w:rPr>
          <w:rFonts w:ascii="Comic Sans MS" w:eastAsia="Times New Roman" w:hAnsi="Comic Sans MS" w:cs="Times New Roman"/>
          <w:sz w:val="24"/>
          <w:szCs w:val="24"/>
        </w:rPr>
        <w:tab/>
        <w:t>300,000 + 10,000 + 49</w:t>
      </w: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p>
    <w:p w:rsidR="005D0DB9" w:rsidRPr="005D0DB9" w:rsidRDefault="005D0DB9" w:rsidP="005D0DB9">
      <w:pPr>
        <w:spacing w:after="0" w:line="360" w:lineRule="auto"/>
        <w:ind w:left="720"/>
        <w:rPr>
          <w:rFonts w:ascii="Comic Sans MS" w:eastAsia="Times New Roman" w:hAnsi="Comic Sans MS" w:cs="Times New Roman"/>
          <w:sz w:val="24"/>
          <w:szCs w:val="24"/>
          <w:u w:val="single"/>
        </w:rPr>
      </w:pPr>
      <w:r w:rsidRPr="005D0DB9">
        <w:rPr>
          <w:rFonts w:ascii="Comic Sans MS" w:eastAsia="Times New Roman" w:hAnsi="Comic Sans MS" w:cs="Times New Roman"/>
          <w:sz w:val="24"/>
          <w:szCs w:val="24"/>
          <w:u w:val="single"/>
        </w:rPr>
        <w:t>Part 2 Short and Extended Response</w:t>
      </w:r>
    </w:p>
    <w:p w:rsidR="005D0DB9" w:rsidRPr="005D0DB9" w:rsidRDefault="005D0DB9" w:rsidP="005D0DB9">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38112" behindDoc="0" locked="0" layoutInCell="1" allowOverlap="1">
                <wp:simplePos x="0" y="0"/>
                <wp:positionH relativeFrom="column">
                  <wp:posOffset>-182880</wp:posOffset>
                </wp:positionH>
                <wp:positionV relativeFrom="paragraph">
                  <wp:posOffset>306070</wp:posOffset>
                </wp:positionV>
                <wp:extent cx="342900" cy="323215"/>
                <wp:effectExtent l="0" t="3810" r="1905"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21</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99" type="#_x0000_t202" style="position:absolute;left:0;text-align:left;margin-left:-14.4pt;margin-top:24.1pt;width:27pt;height:25.4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" fillcolor="#969696" stroked="f">
                <v:textbox>
                  <w:txbxContent>
                    <w:p w:rsidR="00DA38D4" w:rsidRDefault="00DA38D4" w:rsidP="005D0DB9">
                      <w:pPr>
                        <w:spacing w:line="480" w:lineRule="auto"/>
                        <w:rPr>
                          <w:b/>
                        </w:rPr>
                      </w:pPr>
                      <w:r>
                        <w:rPr>
                          <w:rFonts w:ascii="Comic Sans MS" w:hAnsi="Comic Sans MS"/>
                          <w:b/>
                          <w:bCs/>
                          <w:sz w:val="20"/>
                        </w:rPr>
                        <w:t>21</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Madison needs 422 yards of ribbon to decorate for the school dance.  The ribbon comes in rolls of 15 yards. How many rolls of ribbon should Madison buy? Explain your answer.</w:t>
      </w:r>
      <w:r w:rsidRPr="005D0DB9">
        <w:rPr>
          <w:rFonts w:ascii="Comic Sans MS" w:eastAsia="Times New Roman" w:hAnsi="Comic Sans MS" w:cs="Times New Roman"/>
          <w:sz w:val="24"/>
          <w:szCs w:val="24"/>
        </w:rPr>
        <w:tab/>
        <w:t xml:space="preserve">___________ </w:t>
      </w:r>
      <w:proofErr w:type="gramStart"/>
      <w:r w:rsidRPr="005D0DB9">
        <w:rPr>
          <w:rFonts w:ascii="Comic Sans MS" w:eastAsia="Times New Roman" w:hAnsi="Comic Sans MS" w:cs="Times New Roman"/>
          <w:sz w:val="24"/>
          <w:szCs w:val="24"/>
        </w:rPr>
        <w:t>yards</w:t>
      </w:r>
      <w:proofErr w:type="gramEnd"/>
      <w:r w:rsidRPr="005D0DB9">
        <w:rPr>
          <w:rFonts w:ascii="Comic Sans MS" w:eastAsia="Times New Roman" w:hAnsi="Comic Sans MS" w:cs="Times New Roman"/>
          <w:sz w:val="24"/>
          <w:szCs w:val="24"/>
        </w:rPr>
        <w:t xml:space="preserve"> of ribbon</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jc w:val="right"/>
        <w:rPr>
          <w:rFonts w:ascii="Comic Sans MS" w:eastAsia="Times New Roman" w:hAnsi="Comic Sans MS" w:cs="Times New Roman"/>
          <w:sz w:val="24"/>
          <w:szCs w:val="24"/>
        </w:rPr>
      </w:pPr>
      <w:r w:rsidRPr="005D0DB9">
        <w:rPr>
          <w:rFonts w:ascii="Comic Sans MS" w:eastAsia="Times New Roman" w:hAnsi="Comic Sans MS" w:cs="Times New Roman"/>
          <w:b/>
          <w:sz w:val="40"/>
          <w:szCs w:val="40"/>
        </w:rPr>
        <w:t>Go On</w:t>
      </w:r>
    </w:p>
    <w:p w:rsidR="005D0DB9" w:rsidRPr="005D0DB9" w:rsidRDefault="005D0DB9" w:rsidP="005D0DB9">
      <w:pPr>
        <w:spacing w:after="0" w:line="360" w:lineRule="auto"/>
        <w:ind w:left="720"/>
        <w:rPr>
          <w:rFonts w:ascii="Comic Sans MS" w:eastAsia="Times New Roman" w:hAnsi="Comic Sans MS" w:cs="Times New Roman"/>
          <w:sz w:val="24"/>
          <w:szCs w:val="24"/>
        </w:rPr>
      </w:pPr>
    </w:p>
    <w:p w:rsidR="005D0DB9" w:rsidRPr="005D0DB9" w:rsidRDefault="005D0DB9" w:rsidP="005D0DB9">
      <w:pPr>
        <w:spacing w:after="0" w:line="360" w:lineRule="auto"/>
        <w:ind w:left="720"/>
        <w:rPr>
          <w:rFonts w:ascii="Comic Sans MS" w:eastAsia="Times New Roman" w:hAnsi="Comic Sans MS" w:cs="Times New Roman"/>
          <w:sz w:val="24"/>
          <w:szCs w:val="24"/>
        </w:rPr>
      </w:pPr>
    </w:p>
    <w:p w:rsidR="005D0DB9" w:rsidRPr="005D0DB9" w:rsidRDefault="005D0DB9" w:rsidP="005D0DB9">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39136" behindDoc="0" locked="0" layoutInCell="1" allowOverlap="1">
                <wp:simplePos x="0" y="0"/>
                <wp:positionH relativeFrom="column">
                  <wp:posOffset>-114300</wp:posOffset>
                </wp:positionH>
                <wp:positionV relativeFrom="paragraph">
                  <wp:posOffset>-17145</wp:posOffset>
                </wp:positionV>
                <wp:extent cx="342900" cy="323215"/>
                <wp:effectExtent l="0" t="1905" r="0" b="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22</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00" type="#_x0000_t202" style="position:absolute;left:0;text-align:left;margin-left:-9pt;margin-top:-1.35pt;width:27pt;height:25.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" fillcolor="#969696" stroked="f">
                <v:textbox>
                  <w:txbxContent>
                    <w:p w:rsidR="00DA38D4" w:rsidRDefault="00DA38D4" w:rsidP="005D0DB9">
                      <w:pPr>
                        <w:spacing w:line="480" w:lineRule="auto"/>
                        <w:rPr>
                          <w:b/>
                        </w:rPr>
                      </w:pPr>
                      <w:r>
                        <w:rPr>
                          <w:rFonts w:ascii="Comic Sans MS" w:hAnsi="Comic Sans MS"/>
                          <w:b/>
                          <w:bCs/>
                          <w:sz w:val="20"/>
                        </w:rPr>
                        <w:t>22</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 xml:space="preserve">Joe wrote the number fourteen and twenty five thousandths as 14.25.  Is his number written correctly?  Why or why not? </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40160" behindDoc="0" locked="0" layoutInCell="1" allowOverlap="1">
                <wp:simplePos x="0" y="0"/>
                <wp:positionH relativeFrom="column">
                  <wp:posOffset>-114300</wp:posOffset>
                </wp:positionH>
                <wp:positionV relativeFrom="paragraph">
                  <wp:posOffset>195580</wp:posOffset>
                </wp:positionV>
                <wp:extent cx="342900" cy="323215"/>
                <wp:effectExtent l="0" t="635" r="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sz w:val="20"/>
                              </w:rPr>
                            </w:pPr>
                            <w:r>
                              <w:rPr>
                                <w:rFonts w:ascii="Comic Sans MS" w:hAnsi="Comic Sans MS"/>
                                <w:b/>
                                <w:bCs/>
                                <w:sz w:val="20"/>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101" type="#_x0000_t202" style="position:absolute;left:0;text-align:left;margin-left:-9pt;margin-top:15.4pt;width:27pt;height:25.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" fillcolor="#969696" stroked="f">
                <v:textbox>
                  <w:txbxContent>
                    <w:p w:rsidR="00DA38D4" w:rsidRDefault="00DA38D4" w:rsidP="005D0DB9">
                      <w:pPr>
                        <w:spacing w:line="480" w:lineRule="auto"/>
                        <w:rPr>
                          <w:sz w:val="20"/>
                        </w:rPr>
                      </w:pPr>
                      <w:r>
                        <w:rPr>
                          <w:rFonts w:ascii="Comic Sans MS" w:hAnsi="Comic Sans MS"/>
                          <w:b/>
                          <w:bCs/>
                          <w:sz w:val="20"/>
                        </w:rPr>
                        <w:t>23</w:t>
                      </w: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Explain what happens when you round 9.999 to the nearest tenth.</w:t>
      </w:r>
    </w:p>
    <w:p w:rsidR="005D0DB9" w:rsidRPr="005D0DB9" w:rsidRDefault="005D0DB9" w:rsidP="005D0DB9">
      <w:pPr>
        <w:spacing w:after="0" w:line="24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1080"/>
        <w:jc w:val="center"/>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741184" behindDoc="0" locked="0" layoutInCell="1" allowOverlap="1">
                <wp:simplePos x="0" y="0"/>
                <wp:positionH relativeFrom="column">
                  <wp:posOffset>-114300</wp:posOffset>
                </wp:positionH>
                <wp:positionV relativeFrom="paragraph">
                  <wp:posOffset>125730</wp:posOffset>
                </wp:positionV>
                <wp:extent cx="342900" cy="323215"/>
                <wp:effectExtent l="0" t="1270" r="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sz w:val="20"/>
                              </w:rPr>
                            </w:pPr>
                            <w:r>
                              <w:rPr>
                                <w:rFonts w:ascii="Comic Sans MS" w:hAnsi="Comic Sans MS"/>
                                <w:b/>
                                <w:bCs/>
                                <w:sz w:val="20"/>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102" type="#_x0000_t202" style="position:absolute;left:0;text-align:left;margin-left:-9pt;margin-top:9.9pt;width:27pt;height:25.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" fillcolor="#969696" stroked="f">
                <v:textbox>
                  <w:txbxContent>
                    <w:p w:rsidR="00DA38D4" w:rsidRDefault="00DA38D4" w:rsidP="005D0DB9">
                      <w:pPr>
                        <w:spacing w:line="480" w:lineRule="auto"/>
                        <w:rPr>
                          <w:sz w:val="20"/>
                        </w:rPr>
                      </w:pPr>
                      <w:r>
                        <w:rPr>
                          <w:rFonts w:ascii="Comic Sans MS" w:hAnsi="Comic Sans MS"/>
                          <w:b/>
                          <w:bCs/>
                          <w:sz w:val="20"/>
                        </w:rPr>
                        <w:t>24</w:t>
                      </w:r>
                    </w:p>
                  </w:txbxContent>
                </v:textbox>
              </v:shape>
            </w:pict>
          </mc:Fallback>
        </mc:AlternateContent>
      </w: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27872" behindDoc="0" locked="0" layoutInCell="1" allowOverlap="1">
                <wp:simplePos x="0" y="0"/>
                <wp:positionH relativeFrom="column">
                  <wp:posOffset>-297180</wp:posOffset>
                </wp:positionH>
                <wp:positionV relativeFrom="paragraph">
                  <wp:posOffset>353060</wp:posOffset>
                </wp:positionV>
                <wp:extent cx="685800" cy="342900"/>
                <wp:effectExtent l="0" t="2540" r="1905"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607F77" w:rsidRDefault="00DA38D4" w:rsidP="005D0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103" type="#_x0000_t202" style="position:absolute;left:0;text-align:left;margin-left:-23.4pt;margin-top:27.8pt;width:54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" stroked="f">
                <v:textbox>
                  <w:txbxContent>
                    <w:p w:rsidR="00DA38D4" w:rsidRPr="00607F77" w:rsidRDefault="00DA38D4" w:rsidP="005D0DB9"/>
                  </w:txbxContent>
                </v:textbox>
              </v:shape>
            </w:pict>
          </mc:Fallback>
        </mc:AlternateContent>
      </w:r>
      <w:r w:rsidRPr="005D0DB9">
        <w:rPr>
          <w:rFonts w:ascii="Comic Sans MS" w:eastAsia="Times New Roman" w:hAnsi="Comic Sans MS" w:cs="Times New Roman"/>
          <w:sz w:val="24"/>
          <w:szCs w:val="24"/>
        </w:rPr>
        <w:t>Explain how you could use base ten blocks to find the sum of 247 + 134.</w:t>
      </w:r>
    </w:p>
    <w:p w:rsidR="005D0DB9" w:rsidRPr="005D0DB9" w:rsidRDefault="005D0DB9" w:rsidP="005D0DB9">
      <w:pPr>
        <w:spacing w:after="0" w:line="360" w:lineRule="auto"/>
        <w:ind w:left="720"/>
        <w:jc w:val="center"/>
        <w:rPr>
          <w:rFonts w:ascii="Comic Sans MS" w:eastAsia="Times New Roman" w:hAnsi="Comic Sans MS" w:cs="Times New Roman"/>
          <w:sz w:val="16"/>
          <w:szCs w:val="16"/>
        </w:rPr>
      </w:pPr>
    </w:p>
    <w:p w:rsidR="005D0DB9" w:rsidRPr="005D0DB9" w:rsidRDefault="005D0DB9" w:rsidP="005D0DB9">
      <w:pPr>
        <w:spacing w:after="0" w:line="36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b/>
          <w:noProof/>
          <w:sz w:val="40"/>
          <w:szCs w:val="40"/>
        </w:rPr>
        <mc:AlternateContent>
          <mc:Choice Requires="wps">
            <w:drawing>
              <wp:anchor distT="0" distB="0" distL="114300" distR="114300" simplePos="0" relativeHeight="251728896" behindDoc="0" locked="0" layoutInCell="1" allowOverlap="1">
                <wp:simplePos x="0" y="0"/>
                <wp:positionH relativeFrom="column">
                  <wp:posOffset>-114300</wp:posOffset>
                </wp:positionH>
                <wp:positionV relativeFrom="paragraph">
                  <wp:posOffset>209550</wp:posOffset>
                </wp:positionV>
                <wp:extent cx="342900" cy="368935"/>
                <wp:effectExtent l="0" t="4445" r="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25</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104" type="#_x0000_t202" style="position:absolute;left:0;text-align:left;margin-left:-9pt;margin-top:16.5pt;width:27pt;height:29.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" fillcolor="#969696" stroked="f">
                <v:textbox>
                  <w:txbxContent>
                    <w:p w:rsidR="00DA38D4" w:rsidRDefault="00DA38D4" w:rsidP="005D0DB9">
                      <w:pPr>
                        <w:spacing w:line="480" w:lineRule="auto"/>
                        <w:rPr>
                          <w:b/>
                        </w:rPr>
                      </w:pPr>
                      <w:r>
                        <w:rPr>
                          <w:rFonts w:ascii="Comic Sans MS" w:hAnsi="Comic Sans MS"/>
                          <w:b/>
                          <w:bCs/>
                          <w:sz w:val="20"/>
                        </w:rPr>
                        <w:t>25</w:t>
                      </w:r>
                      <w:r>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36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When you need to buy items at a store, is it a better idea to overestimate or underestimate the total cost of items you need to buy?  Why?</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p>
    <w:p w:rsidR="005D0DB9" w:rsidRPr="005D0DB9" w:rsidRDefault="005D0DB9" w:rsidP="005D0DB9">
      <w:pPr>
        <w:spacing w:after="0" w:line="240" w:lineRule="auto"/>
        <w:ind w:left="720"/>
        <w:jc w:val="center"/>
        <w:rPr>
          <w:rFonts w:ascii="Comic Sans MS" w:eastAsia="Times New Roman" w:hAnsi="Comic Sans MS" w:cs="Times New Roman"/>
          <w:sz w:val="16"/>
          <w:szCs w:val="16"/>
        </w:rPr>
      </w:pPr>
      <w:r w:rsidRPr="005D0DB9">
        <w:rPr>
          <w:rFonts w:ascii="Comic Sans MS" w:eastAsia="Times New Roman" w:hAnsi="Comic Sans MS" w:cs="Times New Roman"/>
          <w:sz w:val="16"/>
          <w:szCs w:val="16"/>
        </w:rPr>
        <w:t>______________________________________________________________________________</w:t>
      </w:r>
    </w:p>
    <w:p w:rsidR="005D0DB9" w:rsidRDefault="005D0DB9" w:rsidP="005D0DB9">
      <w:pPr>
        <w:spacing w:after="0" w:line="360" w:lineRule="auto"/>
        <w:rPr>
          <w:rFonts w:ascii="Comic Sans MS" w:eastAsia="Times New Roman" w:hAnsi="Comic Sans MS" w:cs="Times New Roman"/>
          <w:b/>
          <w:sz w:val="24"/>
          <w:szCs w:val="24"/>
        </w:rPr>
      </w:pPr>
    </w:p>
    <w:p w:rsidR="005D0DB9" w:rsidRDefault="005D0DB9" w:rsidP="005D0DB9">
      <w:pPr>
        <w:spacing w:after="0" w:line="360" w:lineRule="auto"/>
        <w:rPr>
          <w:rFonts w:ascii="Comic Sans MS" w:eastAsia="Times New Roman" w:hAnsi="Comic Sans MS" w:cs="Times New Roman"/>
          <w:b/>
          <w:sz w:val="24"/>
          <w:szCs w:val="24"/>
        </w:rPr>
      </w:pPr>
    </w:p>
    <w:p w:rsidR="005D0DB9" w:rsidRPr="005D0DB9" w:rsidRDefault="005D0DB9" w:rsidP="005D0DB9">
      <w:pPr>
        <w:spacing w:after="0" w:line="360" w:lineRule="auto"/>
        <w:rPr>
          <w:rFonts w:ascii="Comic Sans MS" w:eastAsia="Times New Roman" w:hAnsi="Comic Sans MS" w:cs="Times New Roman"/>
          <w:b/>
          <w:sz w:val="24"/>
          <w:szCs w:val="24"/>
        </w:rPr>
      </w:pPr>
    </w:p>
    <w:p w:rsidR="005D0DB9" w:rsidRPr="005D0DB9" w:rsidRDefault="005D0DB9" w:rsidP="005D0DB9">
      <w:pPr>
        <w:tabs>
          <w:tab w:val="left" w:pos="1440"/>
        </w:tabs>
        <w:spacing w:after="0" w:line="360" w:lineRule="auto"/>
        <w:rPr>
          <w:rFonts w:ascii="Comic Sans MS" w:eastAsia="Times New Roman" w:hAnsi="Comic Sans MS" w:cs="Times New Roman"/>
          <w:b/>
          <w:sz w:val="40"/>
          <w:szCs w:val="40"/>
        </w:rPr>
      </w:pP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40"/>
          <w:szCs w:val="40"/>
        </w:rPr>
        <w:tab/>
        <w:t xml:space="preserve"> Stop</w:t>
      </w:r>
    </w:p>
    <w:p w:rsidR="005D0DB9" w:rsidRPr="005D0DB9" w:rsidRDefault="005D0DB9" w:rsidP="005D0DB9">
      <w:pPr>
        <w:tabs>
          <w:tab w:val="left" w:pos="1440"/>
        </w:tabs>
        <w:spacing w:after="0" w:line="360" w:lineRule="auto"/>
        <w:rPr>
          <w:rFonts w:ascii="Comic Sans MS" w:eastAsia="Times New Roman" w:hAnsi="Comic Sans MS" w:cs="Times New Roman"/>
          <w:b/>
          <w:sz w:val="40"/>
          <w:szCs w:val="40"/>
        </w:rPr>
      </w:pPr>
    </w:p>
    <w:p w:rsidR="005D0DB9" w:rsidRPr="005D0DB9" w:rsidRDefault="005D0DB9" w:rsidP="005D0DB9">
      <w:pPr>
        <w:spacing w:after="0" w:line="240" w:lineRule="auto"/>
        <w:jc w:val="center"/>
        <w:rPr>
          <w:rFonts w:ascii="Comic Sans MS" w:eastAsia="Times New Roman" w:hAnsi="Comic Sans MS" w:cs="Times New Roman"/>
          <w:sz w:val="28"/>
          <w:szCs w:val="28"/>
          <w:u w:val="single"/>
        </w:rPr>
      </w:pPr>
      <w:r w:rsidRPr="005D0DB9">
        <w:rPr>
          <w:rFonts w:ascii="Comic Sans MS" w:eastAsia="Times New Roman" w:hAnsi="Comic Sans MS" w:cs="Times New Roman"/>
          <w:sz w:val="28"/>
          <w:szCs w:val="28"/>
          <w:u w:val="single"/>
        </w:rPr>
        <w:t>Spiral Math Assessment 1-Answer Key</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ind w:left="1080"/>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ab/>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6408"/>
      </w:tblGrid>
      <w:tr w:rsidR="005D0DB9" w:rsidRPr="005D0DB9" w:rsidTr="005D0DB9">
        <w:trPr>
          <w:trHeight w:val="10727"/>
        </w:trPr>
        <w:tc>
          <w:tcPr>
            <w:tcW w:w="1728" w:type="dxa"/>
            <w:shd w:val="clear" w:color="auto" w:fill="auto"/>
          </w:tcPr>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 xml:space="preserve">Pt. </w:t>
            </w:r>
            <w:proofErr w:type="gramStart"/>
            <w:r w:rsidRPr="005D0DB9">
              <w:rPr>
                <w:rFonts w:ascii="Comic Sans MS" w:eastAsia="Times New Roman" w:hAnsi="Comic Sans MS" w:cs="Times New Roman"/>
                <w:sz w:val="28"/>
                <w:szCs w:val="28"/>
              </w:rPr>
              <w:t>1  M.C</w:t>
            </w:r>
            <w:proofErr w:type="gramEnd"/>
            <w:r w:rsidRPr="005D0DB9">
              <w:rPr>
                <w:rFonts w:ascii="Comic Sans MS" w:eastAsia="Times New Roman" w:hAnsi="Comic Sans MS" w:cs="Times New Roman"/>
                <w:sz w:val="28"/>
                <w:szCs w:val="28"/>
              </w:rPr>
              <w:t>.</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w:t>
            </w:r>
            <w:r w:rsidRPr="005D0DB9">
              <w:rPr>
                <w:rFonts w:ascii="Comic Sans MS" w:eastAsia="Times New Roman" w:hAnsi="Comic Sans MS" w:cs="Times New Roman"/>
                <w:sz w:val="28"/>
                <w:szCs w:val="28"/>
              </w:rPr>
              <w:tab/>
              <w:t>B</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2)</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3)</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4)</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5)</w:t>
            </w:r>
            <w:r w:rsidRPr="005D0DB9">
              <w:rPr>
                <w:rFonts w:ascii="Comic Sans MS" w:eastAsia="Times New Roman" w:hAnsi="Comic Sans MS" w:cs="Times New Roman"/>
                <w:sz w:val="28"/>
                <w:szCs w:val="28"/>
              </w:rPr>
              <w:tab/>
              <w:t>B</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6)</w:t>
            </w:r>
            <w:r w:rsidRPr="005D0DB9">
              <w:rPr>
                <w:rFonts w:ascii="Comic Sans MS" w:eastAsia="Times New Roman" w:hAnsi="Comic Sans MS" w:cs="Times New Roman"/>
                <w:sz w:val="28"/>
                <w:szCs w:val="28"/>
              </w:rPr>
              <w:tab/>
              <w:t>A</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7)</w:t>
            </w:r>
            <w:r w:rsidRPr="005D0DB9">
              <w:rPr>
                <w:rFonts w:ascii="Comic Sans MS" w:eastAsia="Times New Roman" w:hAnsi="Comic Sans MS" w:cs="Times New Roman"/>
                <w:sz w:val="28"/>
                <w:szCs w:val="28"/>
              </w:rPr>
              <w:tab/>
              <w:t>D</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8)</w:t>
            </w:r>
            <w:r w:rsidRPr="005D0DB9">
              <w:rPr>
                <w:rFonts w:ascii="Comic Sans MS" w:eastAsia="Times New Roman" w:hAnsi="Comic Sans MS" w:cs="Times New Roman"/>
                <w:sz w:val="28"/>
                <w:szCs w:val="28"/>
              </w:rPr>
              <w:tab/>
              <w:t>D</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9)</w:t>
            </w:r>
            <w:r w:rsidRPr="005D0DB9">
              <w:rPr>
                <w:rFonts w:ascii="Comic Sans MS" w:eastAsia="Times New Roman" w:hAnsi="Comic Sans MS" w:cs="Times New Roman"/>
                <w:sz w:val="28"/>
                <w:szCs w:val="28"/>
              </w:rPr>
              <w:tab/>
              <w:t>B</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0)</w:t>
            </w:r>
            <w:r w:rsidRPr="005D0DB9">
              <w:rPr>
                <w:rFonts w:ascii="Comic Sans MS" w:eastAsia="Times New Roman" w:hAnsi="Comic Sans MS" w:cs="Times New Roman"/>
                <w:sz w:val="28"/>
                <w:szCs w:val="28"/>
              </w:rPr>
              <w:tab/>
              <w:t>D</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1)</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2)</w:t>
            </w:r>
            <w:r w:rsidRPr="005D0DB9">
              <w:rPr>
                <w:rFonts w:ascii="Comic Sans MS" w:eastAsia="Times New Roman" w:hAnsi="Comic Sans MS" w:cs="Times New Roman"/>
                <w:sz w:val="28"/>
                <w:szCs w:val="28"/>
              </w:rPr>
              <w:tab/>
              <w:t>A</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3)</w:t>
            </w:r>
            <w:r w:rsidRPr="005D0DB9">
              <w:rPr>
                <w:rFonts w:ascii="Comic Sans MS" w:eastAsia="Times New Roman" w:hAnsi="Comic Sans MS" w:cs="Times New Roman"/>
                <w:sz w:val="28"/>
                <w:szCs w:val="28"/>
              </w:rPr>
              <w:tab/>
              <w:t>A</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4)</w:t>
            </w:r>
            <w:r w:rsidRPr="005D0DB9">
              <w:rPr>
                <w:rFonts w:ascii="Comic Sans MS" w:eastAsia="Times New Roman" w:hAnsi="Comic Sans MS" w:cs="Times New Roman"/>
                <w:sz w:val="28"/>
                <w:szCs w:val="28"/>
              </w:rPr>
              <w:tab/>
              <w:t>D</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5)</w:t>
            </w:r>
            <w:r w:rsidRPr="005D0DB9">
              <w:rPr>
                <w:rFonts w:ascii="Comic Sans MS" w:eastAsia="Times New Roman" w:hAnsi="Comic Sans MS" w:cs="Times New Roman"/>
                <w:sz w:val="28"/>
                <w:szCs w:val="28"/>
              </w:rPr>
              <w:tab/>
              <w:t>B</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6)</w:t>
            </w:r>
            <w:r w:rsidRPr="005D0DB9">
              <w:rPr>
                <w:rFonts w:ascii="Comic Sans MS" w:eastAsia="Times New Roman" w:hAnsi="Comic Sans MS" w:cs="Times New Roman"/>
                <w:sz w:val="28"/>
                <w:szCs w:val="28"/>
              </w:rPr>
              <w:tab/>
              <w:t>D</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7)</w:t>
            </w:r>
            <w:r w:rsidRPr="005D0DB9">
              <w:rPr>
                <w:rFonts w:ascii="Comic Sans MS" w:eastAsia="Times New Roman" w:hAnsi="Comic Sans MS" w:cs="Times New Roman"/>
                <w:sz w:val="28"/>
                <w:szCs w:val="28"/>
              </w:rPr>
              <w:tab/>
              <w:t>A</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8)</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19)</w:t>
            </w:r>
            <w:r w:rsidRPr="005D0DB9">
              <w:rPr>
                <w:rFonts w:ascii="Comic Sans MS" w:eastAsia="Times New Roman" w:hAnsi="Comic Sans MS" w:cs="Times New Roman"/>
                <w:sz w:val="28"/>
                <w:szCs w:val="28"/>
              </w:rPr>
              <w:tab/>
              <w:t>C</w:t>
            </w: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20)   A</w:t>
            </w:r>
          </w:p>
        </w:tc>
        <w:tc>
          <w:tcPr>
            <w:tcW w:w="6408" w:type="dxa"/>
            <w:shd w:val="clear" w:color="auto" w:fill="auto"/>
          </w:tcPr>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Short and Extended Response</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 xml:space="preserve">21) She needs 29 rolls because 28.13 </w:t>
            </w:r>
            <w:proofErr w:type="gramStart"/>
            <w:r w:rsidRPr="005D0DB9">
              <w:rPr>
                <w:rFonts w:ascii="Comic Sans MS" w:eastAsia="Times New Roman" w:hAnsi="Comic Sans MS" w:cs="Times New Roman"/>
                <w:sz w:val="28"/>
                <w:szCs w:val="28"/>
              </w:rPr>
              <w:t>needs</w:t>
            </w:r>
            <w:proofErr w:type="gramEnd"/>
            <w:r w:rsidRPr="005D0DB9">
              <w:rPr>
                <w:rFonts w:ascii="Comic Sans MS" w:eastAsia="Times New Roman" w:hAnsi="Comic Sans MS" w:cs="Times New Roman"/>
                <w:sz w:val="28"/>
                <w:szCs w:val="28"/>
              </w:rPr>
              <w:t xml:space="preserve"> to be rounded to 29 rolls. </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22) No because he wrote fourteen and twenty five hundredths. He should have written 14. 025.</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 xml:space="preserve">23) When the 9 in the tenths place rounds up, it becomes a 10. You must regroup. This makes the 9 in the ones place a 10. </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24) You would use 2 of the hundreds flats</w:t>
            </w:r>
            <w:proofErr w:type="gramStart"/>
            <w:r w:rsidRPr="005D0DB9">
              <w:rPr>
                <w:rFonts w:ascii="Comic Sans MS" w:eastAsia="Times New Roman" w:hAnsi="Comic Sans MS" w:cs="Times New Roman"/>
                <w:sz w:val="28"/>
                <w:szCs w:val="28"/>
              </w:rPr>
              <w:t>,  plus</w:t>
            </w:r>
            <w:proofErr w:type="gramEnd"/>
            <w:r w:rsidRPr="005D0DB9">
              <w:rPr>
                <w:rFonts w:ascii="Comic Sans MS" w:eastAsia="Times New Roman" w:hAnsi="Comic Sans MS" w:cs="Times New Roman"/>
                <w:sz w:val="28"/>
                <w:szCs w:val="28"/>
              </w:rPr>
              <w:t xml:space="preserve"> 4 tens rods, plus 7 ones units. You would add this to one hundred flat, plus 3 tens rods, plus 4 ones units. </w:t>
            </w:r>
          </w:p>
          <w:p w:rsidR="005D0DB9" w:rsidRPr="005D0DB9" w:rsidRDefault="005D0DB9" w:rsidP="005D0DB9">
            <w:pPr>
              <w:spacing w:after="0" w:line="240" w:lineRule="auto"/>
              <w:rPr>
                <w:rFonts w:ascii="Comic Sans MS" w:eastAsia="Times New Roman" w:hAnsi="Comic Sans MS" w:cs="Times New Roman"/>
                <w:sz w:val="28"/>
                <w:szCs w:val="28"/>
              </w:rPr>
            </w:pPr>
          </w:p>
          <w:p w:rsidR="005D0DB9" w:rsidRPr="005D0DB9" w:rsidRDefault="005D0DB9" w:rsidP="005D0DB9">
            <w:pPr>
              <w:spacing w:after="0" w:line="240" w:lineRule="auto"/>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25) It is better to overestimate because in real life situations you want to have extra money at the end of your purchase and not have to put items back.</w:t>
            </w:r>
          </w:p>
          <w:p w:rsidR="005D0DB9" w:rsidRPr="005D0DB9" w:rsidRDefault="005D0DB9" w:rsidP="005D0DB9">
            <w:pPr>
              <w:spacing w:after="0" w:line="240" w:lineRule="auto"/>
              <w:rPr>
                <w:rFonts w:ascii="Comic Sans MS" w:eastAsia="Times New Roman" w:hAnsi="Comic Sans MS" w:cs="Times New Roman"/>
                <w:sz w:val="28"/>
                <w:szCs w:val="28"/>
              </w:rPr>
            </w:pPr>
          </w:p>
        </w:tc>
      </w:tr>
    </w:tbl>
    <w:p w:rsidR="005D0DB9" w:rsidRPr="005D0DB9" w:rsidRDefault="005D0DB9" w:rsidP="005D0DB9">
      <w:pPr>
        <w:spacing w:after="0" w:line="240" w:lineRule="auto"/>
        <w:rPr>
          <w:rFonts w:ascii="Comic Sans MS" w:eastAsia="Times New Roman" w:hAnsi="Comic Sans MS" w:cs="Times New Roman"/>
          <w:sz w:val="28"/>
          <w:szCs w:val="28"/>
        </w:rPr>
      </w:pPr>
    </w:p>
    <w:p w:rsidR="002B7666" w:rsidRDefault="002B7666" w:rsidP="00E114E7">
      <w:pPr>
        <w:jc w:val="center"/>
        <w:rPr>
          <w:sz w:val="40"/>
          <w:szCs w:val="40"/>
        </w:rPr>
      </w:pPr>
    </w:p>
    <w:p w:rsidR="005D0DB9" w:rsidRDefault="005D0DB9" w:rsidP="00E114E7">
      <w:pPr>
        <w:jc w:val="center"/>
        <w:rPr>
          <w:sz w:val="40"/>
          <w:szCs w:val="40"/>
        </w:rPr>
      </w:pPr>
    </w:p>
    <w:p w:rsidR="005D0DB9" w:rsidRDefault="005D0DB9" w:rsidP="00E114E7">
      <w:pPr>
        <w:jc w:val="center"/>
        <w:rPr>
          <w:sz w:val="40"/>
          <w:szCs w:val="40"/>
        </w:rPr>
      </w:pPr>
    </w:p>
    <w:p w:rsid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Name____________________________</w:t>
      </w:r>
      <w:r w:rsidRPr="005D0DB9">
        <w:rPr>
          <w:rFonts w:ascii="Comic Sans MS" w:eastAsia="Times New Roman" w:hAnsi="Comic Sans MS" w:cs="Times New Roman"/>
          <w:sz w:val="24"/>
          <w:szCs w:val="24"/>
        </w:rPr>
        <w:tab/>
        <w:t>Date___________________</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5</w:t>
      </w:r>
      <w:r w:rsidRPr="005D0DB9">
        <w:rPr>
          <w:rFonts w:ascii="Comic Sans MS" w:eastAsia="Times New Roman" w:hAnsi="Comic Sans MS" w:cs="Times New Roman"/>
          <w:sz w:val="24"/>
          <w:szCs w:val="24"/>
          <w:vertAlign w:val="superscript"/>
        </w:rPr>
        <w:t>th</w:t>
      </w:r>
      <w:r w:rsidRPr="005D0DB9">
        <w:rPr>
          <w:rFonts w:ascii="Comic Sans MS" w:eastAsia="Times New Roman" w:hAnsi="Comic Sans MS" w:cs="Times New Roman"/>
          <w:sz w:val="24"/>
          <w:szCs w:val="24"/>
        </w:rPr>
        <w:t xml:space="preserve"> Grade </w:t>
      </w:r>
      <w:r w:rsidRPr="005D0DB9">
        <w:rPr>
          <w:rFonts w:ascii="Comic Sans MS" w:eastAsia="Times New Roman" w:hAnsi="Comic Sans MS" w:cs="Times New Roman"/>
          <w:sz w:val="24"/>
          <w:szCs w:val="24"/>
        </w:rPr>
        <w:tab/>
      </w:r>
    </w:p>
    <w:p w:rsidR="005D0DB9" w:rsidRPr="005D0DB9" w:rsidRDefault="005D0DB9" w:rsidP="005D0DB9">
      <w:pPr>
        <w:spacing w:after="0" w:line="360" w:lineRule="auto"/>
        <w:jc w:val="center"/>
        <w:rPr>
          <w:rFonts w:ascii="Comic Sans MS" w:eastAsia="Times New Roman" w:hAnsi="Comic Sans MS" w:cs="Times New Roman"/>
          <w:sz w:val="24"/>
          <w:szCs w:val="24"/>
          <w:u w:val="single"/>
        </w:rPr>
      </w:pPr>
      <w:r w:rsidRPr="005D0DB9">
        <w:rPr>
          <w:rFonts w:ascii="Comic Sans MS" w:eastAsia="Times New Roman" w:hAnsi="Comic Sans MS" w:cs="Times New Roman"/>
          <w:sz w:val="24"/>
          <w:szCs w:val="24"/>
          <w:u w:val="single"/>
        </w:rPr>
        <w:t>Spiral Assessment – Test 4</w:t>
      </w:r>
    </w:p>
    <w:p w:rsidR="005D0DB9" w:rsidRPr="005D0DB9" w:rsidRDefault="005D0DB9" w:rsidP="005D0DB9">
      <w:pPr>
        <w:spacing w:after="0" w:line="360" w:lineRule="auto"/>
        <w:rPr>
          <w:rFonts w:ascii="Comic Sans MS" w:eastAsia="Times New Roman" w:hAnsi="Comic Sans MS" w:cs="Times New Roman"/>
          <w:sz w:val="24"/>
          <w:szCs w:val="24"/>
        </w:rPr>
      </w:pPr>
      <w:r w:rsidRPr="005D0DB9">
        <w:rPr>
          <w:rFonts w:ascii="Comic Sans MS" w:eastAsia="Times New Roman" w:hAnsi="Comic Sans MS" w:cs="Times New Roman"/>
          <w:b/>
          <w:bCs/>
          <w:sz w:val="24"/>
          <w:szCs w:val="24"/>
          <w:u w:val="single"/>
        </w:rPr>
        <w:t>Part 1</w:t>
      </w:r>
      <w:r w:rsidRPr="005D0DB9">
        <w:rPr>
          <w:rFonts w:ascii="Comic Sans MS" w:eastAsia="Times New Roman" w:hAnsi="Comic Sans MS" w:cs="Times New Roman"/>
          <w:sz w:val="24"/>
          <w:szCs w:val="24"/>
        </w:rPr>
        <w:t xml:space="preserve"> </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Read each question carefully and place each answer on the appropriate line on the answer sheet.  </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47328" behindDoc="0" locked="0" layoutInCell="1" allowOverlap="1">
                <wp:simplePos x="0" y="0"/>
                <wp:positionH relativeFrom="column">
                  <wp:posOffset>-589280</wp:posOffset>
                </wp:positionH>
                <wp:positionV relativeFrom="paragraph">
                  <wp:posOffset>39370</wp:posOffset>
                </wp:positionV>
                <wp:extent cx="342900" cy="342900"/>
                <wp:effectExtent l="1270" t="0" r="0" b="4445"/>
                <wp:wrapNone/>
                <wp:docPr id="157"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105" type="#_x0000_t202" style="position:absolute;margin-left:-46.4pt;margin-top:3.1pt;width:27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b5LgwIAABo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" fillcolor="#969696" stroked="f">
                <v:textbox>
                  <w:txbxContent>
                    <w:p w:rsidR="00DA38D4" w:rsidRDefault="00DA38D4" w:rsidP="005D0DB9">
                      <w:pPr>
                        <w:rPr>
                          <w:rFonts w:ascii="Comic Sans MS" w:hAnsi="Comic Sans MS"/>
                          <w:b/>
                          <w:bCs/>
                        </w:rPr>
                      </w:pPr>
                      <w:r>
                        <w:rPr>
                          <w:rFonts w:ascii="Comic Sans MS" w:hAnsi="Comic Sans MS"/>
                          <w:b/>
                          <w:bCs/>
                        </w:rPr>
                        <w:t>1</w:t>
                      </w:r>
                    </w:p>
                  </w:txbxContent>
                </v:textbox>
              </v:shape>
            </w:pict>
          </mc:Fallback>
        </mc:AlternateContent>
      </w:r>
      <w:r w:rsidRPr="005D0DB9">
        <w:rPr>
          <w:rFonts w:ascii="Comic Sans MS" w:eastAsia="Times New Roman" w:hAnsi="Comic Sans MS" w:cs="Times New Roman"/>
          <w:sz w:val="24"/>
          <w:szCs w:val="24"/>
        </w:rPr>
        <w:t>Rihanna made a shelf to store her collection of racks and shells. She used 5 pieces of wood that were each 3.35 feet long. How much wood did Rihanna use in all to make the shelf?</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t>A) 6.25 feet</w:t>
      </w:r>
    </w:p>
    <w:p w:rsidR="005D0DB9" w:rsidRPr="005D0DB9" w:rsidRDefault="005D0DB9" w:rsidP="005D0DB9">
      <w:pPr>
        <w:spacing w:after="0" w:line="240" w:lineRule="auto"/>
        <w:ind w:left="735" w:hanging="15"/>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15.05 feet</w:t>
      </w:r>
    </w:p>
    <w:p w:rsidR="005D0DB9" w:rsidRPr="005D0DB9" w:rsidRDefault="005D0DB9" w:rsidP="005D0DB9">
      <w:pPr>
        <w:spacing w:after="0" w:line="240" w:lineRule="auto"/>
        <w:ind w:left="735" w:hanging="15"/>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C)  15.25 feet  </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right="-180" w:firstLine="51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D) 16.25 feet</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46304" behindDoc="0" locked="0" layoutInCell="1" allowOverlap="1">
                <wp:simplePos x="0" y="0"/>
                <wp:positionH relativeFrom="column">
                  <wp:posOffset>-496570</wp:posOffset>
                </wp:positionH>
                <wp:positionV relativeFrom="paragraph">
                  <wp:posOffset>50800</wp:posOffset>
                </wp:positionV>
                <wp:extent cx="342900" cy="342900"/>
                <wp:effectExtent l="0" t="0" r="1270" b="2540"/>
                <wp:wrapNone/>
                <wp:docPr id="15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2</w:t>
                            </w:r>
                            <w:r w:rsidRPr="006B09DB">
                              <w:rPr>
                                <w:rFonts w:ascii="Comic Sans MS" w:hAnsi="Comic Sans MS"/>
                                <w:b/>
                                <w:sz w:val="40"/>
                                <w:szCs w:val="40"/>
                              </w:rPr>
                              <w:t xml:space="preserve"> </w:t>
                            </w:r>
                            <w:r>
                              <w:rPr>
                                <w:rFonts w:ascii="Comic Sans MS" w:hAnsi="Comic Sans MS"/>
                                <w:b/>
                                <w:sz w:val="40"/>
                                <w:szCs w:val="40"/>
                              </w:rPr>
                              <w:tab/>
                              <w:t>Go O</w:t>
                            </w:r>
                            <w:r w:rsidRPr="007133DB">
                              <w:rPr>
                                <w:rFonts w:ascii="Comic Sans MS" w:hAnsi="Comic Sans MS"/>
                                <w:b/>
                                <w:sz w:val="40"/>
                                <w:szCs w:val="40"/>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06" type="#_x0000_t202" style="position:absolute;margin-left:-39.1pt;margin-top:4pt;width:27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" fillcolor="#969696" stroked="f">
                <v:textbox>
                  <w:txbxContent>
                    <w:p w:rsidR="00DA38D4" w:rsidRDefault="00DA38D4" w:rsidP="005D0DB9">
                      <w:r>
                        <w:rPr>
                          <w:rFonts w:ascii="Comic Sans MS" w:hAnsi="Comic Sans MS"/>
                          <w:b/>
                          <w:bCs/>
                        </w:rPr>
                        <w:t>2</w:t>
                      </w:r>
                      <w:r w:rsidRPr="006B09DB">
                        <w:rPr>
                          <w:rFonts w:ascii="Comic Sans MS" w:hAnsi="Comic Sans MS"/>
                          <w:b/>
                          <w:sz w:val="40"/>
                          <w:szCs w:val="40"/>
                        </w:rPr>
                        <w:t xml:space="preserve"> </w:t>
                      </w:r>
                      <w:r>
                        <w:rPr>
                          <w:rFonts w:ascii="Comic Sans MS" w:hAnsi="Comic Sans MS"/>
                          <w:b/>
                          <w:sz w:val="40"/>
                          <w:szCs w:val="40"/>
                        </w:rPr>
                        <w:tab/>
                        <w:t>Go O</w:t>
                      </w:r>
                      <w:r w:rsidRPr="007133DB">
                        <w:rPr>
                          <w:rFonts w:ascii="Comic Sans MS" w:hAnsi="Comic Sans MS"/>
                          <w:b/>
                          <w:sz w:val="40"/>
                          <w:szCs w:val="40"/>
                        </w:rPr>
                        <w:t>n</w:t>
                      </w:r>
                    </w:p>
                  </w:txbxContent>
                </v:textbox>
              </v:shape>
            </w:pict>
          </mc:Fallback>
        </mc:AlternateContent>
      </w:r>
      <w:r w:rsidRPr="005D0DB9">
        <w:rPr>
          <w:rFonts w:ascii="Comic Sans MS" w:eastAsia="Times New Roman" w:hAnsi="Comic Sans MS" w:cs="Times New Roman"/>
          <w:sz w:val="24"/>
          <w:szCs w:val="24"/>
        </w:rPr>
        <w:t>Artie is setting up a fish tank for his goldfish. The tank holds 15 gallons of water. Each gallon of water weighs 8.3 pounds, how much will the water in Artie’s fish tank weigh?</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17"/>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2.45 pounds</w:t>
      </w:r>
    </w:p>
    <w:p w:rsidR="005D0DB9" w:rsidRPr="005D0DB9" w:rsidRDefault="005D0DB9" w:rsidP="005D0DB9">
      <w:pPr>
        <w:numPr>
          <w:ilvl w:val="0"/>
          <w:numId w:val="17"/>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6.5 pounds</w:t>
      </w:r>
    </w:p>
    <w:p w:rsidR="005D0DB9" w:rsidRPr="005D0DB9" w:rsidRDefault="005D0DB9" w:rsidP="005D0DB9">
      <w:pPr>
        <w:numPr>
          <w:ilvl w:val="0"/>
          <w:numId w:val="17"/>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24.5 pounds</w:t>
      </w:r>
    </w:p>
    <w:p w:rsidR="005D0DB9" w:rsidRPr="005D0DB9" w:rsidRDefault="005D0DB9" w:rsidP="005D0DB9">
      <w:pPr>
        <w:numPr>
          <w:ilvl w:val="0"/>
          <w:numId w:val="17"/>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65 pounds</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Arial"/>
          <w:sz w:val="24"/>
          <w:szCs w:val="24"/>
          <w:vertAlign w:val="superscript"/>
        </w:rPr>
        <w:tab/>
      </w:r>
    </w:p>
    <w:p w:rsidR="005D0DB9" w:rsidRPr="005D0DB9" w:rsidRDefault="005D0DB9" w:rsidP="005D0DB9">
      <w:pPr>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24"/>
        </w:rPr>
        <w:tab/>
        <w:t xml:space="preserve">                                                                                                 </w:t>
      </w: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45280" behindDoc="0" locked="0" layoutInCell="1" allowOverlap="1">
                <wp:simplePos x="0" y="0"/>
                <wp:positionH relativeFrom="column">
                  <wp:posOffset>-496570</wp:posOffset>
                </wp:positionH>
                <wp:positionV relativeFrom="paragraph">
                  <wp:posOffset>200025</wp:posOffset>
                </wp:positionV>
                <wp:extent cx="342900" cy="342900"/>
                <wp:effectExtent l="0" t="3175" r="1270" b="0"/>
                <wp:wrapNone/>
                <wp:docPr id="155"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831855" w:rsidRDefault="00DA38D4" w:rsidP="005D0DB9">
                            <w:pPr>
                              <w:rPr>
                                <w:b/>
                              </w:rPr>
                            </w:pPr>
                            <w:r>
                              <w:rPr>
                                <w:b/>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107" type="#_x0000_t202" style="position:absolute;left:0;text-align:left;margin-left:-39.1pt;margin-top:15.75pt;width:27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" fillcolor="#969696" stroked="f">
                <v:textbox>
                  <w:txbxContent>
                    <w:p w:rsidR="00DA38D4" w:rsidRPr="00831855" w:rsidRDefault="00DA38D4" w:rsidP="005D0DB9">
                      <w:pPr>
                        <w:rPr>
                          <w:b/>
                        </w:rPr>
                      </w:pPr>
                      <w:r>
                        <w:rPr>
                          <w:b/>
                        </w:rPr>
                        <w:t>3</w:t>
                      </w:r>
                    </w:p>
                  </w:txbxContent>
                </v:textbox>
              </v:shape>
            </w:pict>
          </mc:Fallback>
        </mc:AlternateContent>
      </w:r>
    </w:p>
    <w:p w:rsidR="005D0DB9" w:rsidRPr="005D0DB9" w:rsidRDefault="005D0DB9" w:rsidP="005D0DB9">
      <w:pPr>
        <w:spacing w:after="0" w:line="240" w:lineRule="auto"/>
        <w:ind w:right="-18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Emily stopped at the produce stand to buy some tomatoes. Tomatoes cost $1.25 per pound at the stand. Emily bought 5 tomatoes that weighed 1.8 pounds in total. How much did Emily pay for the tomatoes?</w:t>
      </w:r>
    </w:p>
    <w:p w:rsidR="005D0DB9" w:rsidRPr="005D0DB9" w:rsidRDefault="005D0DB9" w:rsidP="005D0DB9">
      <w:pPr>
        <w:spacing w:after="0" w:line="240" w:lineRule="auto"/>
        <w:ind w:right="-180"/>
        <w:rPr>
          <w:rFonts w:ascii="Comic Sans MS" w:eastAsia="Times New Roman" w:hAnsi="Comic Sans MS" w:cs="Times New Roman"/>
          <w:sz w:val="24"/>
          <w:szCs w:val="24"/>
        </w:rPr>
      </w:pPr>
    </w:p>
    <w:p w:rsidR="005D0DB9" w:rsidRPr="005D0DB9" w:rsidRDefault="005D0DB9" w:rsidP="005D0DB9">
      <w:pPr>
        <w:numPr>
          <w:ilvl w:val="0"/>
          <w:numId w:val="13"/>
        </w:numPr>
        <w:spacing w:after="0" w:line="240" w:lineRule="auto"/>
        <w:ind w:right="-18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13</w:t>
      </w:r>
    </w:p>
    <w:p w:rsidR="005D0DB9" w:rsidRPr="005D0DB9" w:rsidRDefault="005D0DB9" w:rsidP="005D0DB9">
      <w:pPr>
        <w:numPr>
          <w:ilvl w:val="0"/>
          <w:numId w:val="13"/>
        </w:numPr>
        <w:spacing w:after="0" w:line="240" w:lineRule="auto"/>
        <w:ind w:right="-18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25</w:t>
      </w:r>
    </w:p>
    <w:p w:rsidR="005D0DB9" w:rsidRPr="005D0DB9" w:rsidRDefault="005D0DB9" w:rsidP="005D0DB9">
      <w:pPr>
        <w:numPr>
          <w:ilvl w:val="0"/>
          <w:numId w:val="13"/>
        </w:numPr>
        <w:spacing w:after="0" w:line="240" w:lineRule="auto"/>
        <w:ind w:right="-18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05</w:t>
      </w:r>
    </w:p>
    <w:p w:rsidR="005D0DB9" w:rsidRPr="005D0DB9" w:rsidRDefault="005D0DB9" w:rsidP="005D0DB9">
      <w:pPr>
        <w:numPr>
          <w:ilvl w:val="0"/>
          <w:numId w:val="13"/>
        </w:numPr>
        <w:spacing w:after="0" w:line="240" w:lineRule="auto"/>
        <w:ind w:right="-18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22.50 </w:t>
      </w:r>
    </w:p>
    <w:p w:rsidR="005D0DB9" w:rsidRPr="005D0DB9" w:rsidRDefault="005D0DB9" w:rsidP="005D0DB9">
      <w:pPr>
        <w:spacing w:after="0" w:line="240" w:lineRule="auto"/>
        <w:rPr>
          <w:rFonts w:ascii="Comic Sans MS" w:eastAsia="Times New Roman" w:hAnsi="Comic Sans MS" w:cs="Arial"/>
          <w:sz w:val="24"/>
          <w:szCs w:val="24"/>
        </w:rPr>
      </w:pPr>
    </w:p>
    <w:p w:rsidR="005D0DB9" w:rsidRDefault="005D0DB9" w:rsidP="005D0DB9">
      <w:pPr>
        <w:spacing w:after="0" w:line="240" w:lineRule="auto"/>
        <w:ind w:left="360"/>
        <w:jc w:val="right"/>
        <w:rPr>
          <w:rFonts w:ascii="Comic Sans MS" w:eastAsia="Times New Roman" w:hAnsi="Comic Sans MS" w:cs="Times New Roman"/>
          <w:b/>
          <w:sz w:val="40"/>
          <w:szCs w:val="40"/>
        </w:rPr>
      </w:pPr>
      <w:r w:rsidRPr="005D0DB9">
        <w:rPr>
          <w:rFonts w:ascii="Comic Sans MS" w:eastAsia="Times New Roman" w:hAnsi="Comic Sans MS" w:cs="Times New Roman"/>
          <w:b/>
          <w:sz w:val="40"/>
          <w:szCs w:val="40"/>
        </w:rPr>
        <w:t>Go On</w:t>
      </w:r>
    </w:p>
    <w:p w:rsidR="005D0DB9" w:rsidRDefault="005D0DB9" w:rsidP="005D0DB9">
      <w:pPr>
        <w:spacing w:after="0" w:line="240" w:lineRule="auto"/>
        <w:ind w:left="360"/>
        <w:jc w:val="right"/>
        <w:rPr>
          <w:rFonts w:ascii="Comic Sans MS" w:eastAsia="Times New Roman" w:hAnsi="Comic Sans MS" w:cs="Times New Roman"/>
          <w:b/>
          <w:sz w:val="40"/>
          <w:szCs w:val="40"/>
        </w:rPr>
      </w:pP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44256" behindDoc="0" locked="0" layoutInCell="1" allowOverlap="1">
                <wp:simplePos x="0" y="0"/>
                <wp:positionH relativeFrom="column">
                  <wp:posOffset>-457200</wp:posOffset>
                </wp:positionH>
                <wp:positionV relativeFrom="paragraph">
                  <wp:posOffset>203835</wp:posOffset>
                </wp:positionV>
                <wp:extent cx="342900" cy="342265"/>
                <wp:effectExtent l="0" t="3810" r="0" b="0"/>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26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sidRPr="00831855">
                              <w:rPr>
                                <w:rFonts w:ascii="Comic Sans MS" w:hAnsi="Comic Sans MS"/>
                                <w:b/>
                              </w:rPr>
                              <w:t>4</w:t>
                            </w:r>
                            <w:r>
                              <w:rPr>
                                <w:rFonts w:ascii="Comic Sans MS" w:hAnsi="Comic Sans MS"/>
                                <w:b/>
                                <w:sz w:val="40"/>
                                <w:szCs w:val="40"/>
                              </w:rPr>
                              <w:tab/>
                              <w:t>Go O</w:t>
                            </w:r>
                            <w:r w:rsidRPr="007133DB">
                              <w:rPr>
                                <w:rFonts w:ascii="Comic Sans MS" w:hAnsi="Comic Sans MS"/>
                                <w:b/>
                                <w:sz w:val="40"/>
                                <w:szCs w:val="40"/>
                              </w:rPr>
                              <w:t>n</w:t>
                            </w:r>
                            <w:r>
                              <w:rPr>
                                <w:rFonts w:ascii="Comic Sans MS" w:hAnsi="Comic Sans MS"/>
                                <w:b/>
                                <w:sz w:val="40"/>
                                <w:szCs w:val="40"/>
                              </w:rPr>
                              <w:tab/>
                              <w:t>Go O</w:t>
                            </w:r>
                            <w:r w:rsidRPr="007133DB">
                              <w:rPr>
                                <w:rFonts w:ascii="Comic Sans MS" w:hAnsi="Comic Sans MS"/>
                                <w:b/>
                                <w:sz w:val="40"/>
                                <w:szCs w:val="40"/>
                              </w:rPr>
                              <w:t xml:space="preserve">n </w:t>
                            </w:r>
                            <w:r>
                              <w:rPr>
                                <w:rFonts w:ascii="Comic Sans MS" w:hAnsi="Comic Sans MS"/>
                                <w:b/>
                                <w:bCs/>
                              </w:rPr>
                              <w:t>4</w:t>
                            </w:r>
                            <w:r w:rsidRPr="006B09DB">
                              <w:rPr>
                                <w:rFonts w:ascii="Comic Sans MS" w:hAnsi="Comic Sans MS"/>
                                <w:b/>
                                <w:sz w:val="40"/>
                                <w:szCs w:val="40"/>
                              </w:rPr>
                              <w:t xml:space="preserve"> </w:t>
                            </w:r>
                            <w:r>
                              <w:rPr>
                                <w:rFonts w:ascii="Comic Sans MS" w:hAnsi="Comic Sans MS"/>
                                <w:b/>
                                <w:sz w:val="40"/>
                                <w:szCs w:val="40"/>
                              </w:rPr>
                              <w:tab/>
                              <w:t>Go O</w:t>
                            </w:r>
                            <w:r w:rsidRPr="007133DB">
                              <w:rPr>
                                <w:rFonts w:ascii="Comic Sans MS" w:hAnsi="Comic Sans MS"/>
                                <w:b/>
                                <w:sz w:val="40"/>
                                <w:szCs w:val="40"/>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08" type="#_x0000_t202" style="position:absolute;left:0;text-align:left;margin-left:-36pt;margin-top:16.05pt;width:27pt;height:26.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" fillcolor="#969696" stroked="f">
                <v:textbox>
                  <w:txbxContent>
                    <w:p w:rsidR="00DA38D4" w:rsidRDefault="00DA38D4" w:rsidP="005D0DB9">
                      <w:r w:rsidRPr="00831855">
                        <w:rPr>
                          <w:rFonts w:ascii="Comic Sans MS" w:hAnsi="Comic Sans MS"/>
                          <w:b/>
                        </w:rPr>
                        <w:t>4</w:t>
                      </w:r>
                      <w:r>
                        <w:rPr>
                          <w:rFonts w:ascii="Comic Sans MS" w:hAnsi="Comic Sans MS"/>
                          <w:b/>
                          <w:sz w:val="40"/>
                          <w:szCs w:val="40"/>
                        </w:rPr>
                        <w:tab/>
                        <w:t>Go O</w:t>
                      </w:r>
                      <w:r w:rsidRPr="007133DB">
                        <w:rPr>
                          <w:rFonts w:ascii="Comic Sans MS" w:hAnsi="Comic Sans MS"/>
                          <w:b/>
                          <w:sz w:val="40"/>
                          <w:szCs w:val="40"/>
                        </w:rPr>
                        <w:t>n</w:t>
                      </w:r>
                      <w:r>
                        <w:rPr>
                          <w:rFonts w:ascii="Comic Sans MS" w:hAnsi="Comic Sans MS"/>
                          <w:b/>
                          <w:sz w:val="40"/>
                          <w:szCs w:val="40"/>
                        </w:rPr>
                        <w:tab/>
                        <w:t>Go O</w:t>
                      </w:r>
                      <w:r w:rsidRPr="007133DB">
                        <w:rPr>
                          <w:rFonts w:ascii="Comic Sans MS" w:hAnsi="Comic Sans MS"/>
                          <w:b/>
                          <w:sz w:val="40"/>
                          <w:szCs w:val="40"/>
                        </w:rPr>
                        <w:t xml:space="preserve">n </w:t>
                      </w:r>
                      <w:r>
                        <w:rPr>
                          <w:rFonts w:ascii="Comic Sans MS" w:hAnsi="Comic Sans MS"/>
                          <w:b/>
                          <w:bCs/>
                        </w:rPr>
                        <w:t>4</w:t>
                      </w:r>
                      <w:r w:rsidRPr="006B09DB">
                        <w:rPr>
                          <w:rFonts w:ascii="Comic Sans MS" w:hAnsi="Comic Sans MS"/>
                          <w:b/>
                          <w:sz w:val="40"/>
                          <w:szCs w:val="40"/>
                        </w:rPr>
                        <w:t xml:space="preserve"> </w:t>
                      </w:r>
                      <w:r>
                        <w:rPr>
                          <w:rFonts w:ascii="Comic Sans MS" w:hAnsi="Comic Sans MS"/>
                          <w:b/>
                          <w:sz w:val="40"/>
                          <w:szCs w:val="40"/>
                        </w:rPr>
                        <w:tab/>
                        <w:t>Go O</w:t>
                      </w:r>
                      <w:r w:rsidRPr="007133DB">
                        <w:rPr>
                          <w:rFonts w:ascii="Comic Sans MS" w:hAnsi="Comic Sans MS"/>
                          <w:b/>
                          <w:sz w:val="40"/>
                          <w:szCs w:val="40"/>
                        </w:rPr>
                        <w:t>n</w:t>
                      </w:r>
                    </w:p>
                  </w:txbxContent>
                </v:textbox>
              </v:shape>
            </w:pict>
          </mc:Fallback>
        </mc:AlternateContent>
      </w:r>
    </w:p>
    <w:p w:rsidR="005D0DB9" w:rsidRPr="005D0DB9" w:rsidRDefault="005D0DB9" w:rsidP="005D0DB9">
      <w:pPr>
        <w:spacing w:after="0" w:line="240" w:lineRule="auto"/>
        <w:rPr>
          <w:rFonts w:ascii="Arial" w:eastAsia="Calibri" w:hAnsi="Arial" w:cs="Times New Roman"/>
          <w:sz w:val="24"/>
        </w:rPr>
      </w:pPr>
      <w:r w:rsidRPr="005D0DB9">
        <w:rPr>
          <w:rFonts w:ascii="Comic Sans MS" w:eastAsia="Times New Roman" w:hAnsi="Comic Sans MS" w:cs="Times New Roman"/>
          <w:sz w:val="24"/>
          <w:szCs w:val="24"/>
        </w:rPr>
        <w:t xml:space="preserve">Ganesh is making a scale model of the Space Needle in Seattle Washington, for the report on the state of Washington.  The Space Needle is 605 feet tall. If the model is </w:t>
      </w:r>
      <m:oMath>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100</m:t>
            </m:r>
          </m:den>
        </m:f>
      </m:oMath>
      <w:r w:rsidRPr="005D0DB9">
        <w:rPr>
          <w:rFonts w:ascii="Arial" w:eastAsia="Calibri" w:hAnsi="Arial" w:cs="Times New Roman"/>
          <w:sz w:val="24"/>
        </w:rPr>
        <w:t xml:space="preserve"> </w:t>
      </w:r>
      <w:r w:rsidRPr="005D0DB9">
        <w:rPr>
          <w:rFonts w:ascii="Comic Sans MS" w:eastAsia="Times New Roman" w:hAnsi="Comic Sans MS" w:cs="Times New Roman"/>
          <w:sz w:val="24"/>
          <w:szCs w:val="24"/>
        </w:rPr>
        <w:t>of the actual size of the Space needle, how tall is model?</w:t>
      </w: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 0.605 foot</w:t>
      </w: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6.05 feet</w:t>
      </w: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6.5 feet</w:t>
      </w: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 60.5 feet</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Arial"/>
          <w:sz w:val="24"/>
          <w:szCs w:val="48"/>
        </w:rPr>
      </w:pPr>
      <w:r>
        <w:rPr>
          <w:rFonts w:ascii="Comic Sans MS" w:eastAsia="Times New Roman" w:hAnsi="Comic Sans MS" w:cs="Times New Roman"/>
          <w:noProof/>
          <w:sz w:val="24"/>
          <w:szCs w:val="24"/>
        </w:rPr>
        <mc:AlternateContent>
          <mc:Choice Requires="wps">
            <w:drawing>
              <wp:anchor distT="0" distB="0" distL="114300" distR="114300" simplePos="0" relativeHeight="251757568" behindDoc="0" locked="0" layoutInCell="1" allowOverlap="1">
                <wp:simplePos x="0" y="0"/>
                <wp:positionH relativeFrom="column">
                  <wp:posOffset>-457200</wp:posOffset>
                </wp:positionH>
                <wp:positionV relativeFrom="paragraph">
                  <wp:posOffset>280035</wp:posOffset>
                </wp:positionV>
                <wp:extent cx="342900" cy="342900"/>
                <wp:effectExtent l="0" t="0" r="0" b="0"/>
                <wp:wrapNone/>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5</w:t>
                            </w:r>
                          </w:p>
                          <w:p w:rsidR="00DA38D4" w:rsidRDefault="00DA38D4" w:rsidP="005D0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109" type="#_x0000_t202" style="position:absolute;margin-left:-36pt;margin-top:22.05pt;width:27pt;height:2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IuhggIAABo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" fillcolor="#969696" stroked="f">
                <v:textbox>
                  <w:txbxContent>
                    <w:p w:rsidR="00DA38D4" w:rsidRDefault="00DA38D4" w:rsidP="005D0DB9">
                      <w:r>
                        <w:rPr>
                          <w:rFonts w:ascii="Comic Sans MS" w:hAnsi="Comic Sans MS"/>
                          <w:b/>
                          <w:bCs/>
                        </w:rPr>
                        <w:t>5</w:t>
                      </w:r>
                    </w:p>
                    <w:p w:rsidR="00DA38D4" w:rsidRDefault="00DA38D4" w:rsidP="005D0DB9"/>
                  </w:txbxContent>
                </v:textbox>
              </v:shape>
            </w:pict>
          </mc:Fallback>
        </mc:AlternateContent>
      </w:r>
      <w:r w:rsidRPr="005D0DB9">
        <w:rPr>
          <w:rFonts w:ascii="Comic Sans MS" w:eastAsia="Times New Roman" w:hAnsi="Comic Sans MS" w:cs="Arial"/>
          <w:sz w:val="24"/>
          <w:szCs w:val="48"/>
        </w:rPr>
        <w:t xml:space="preserve">     </w:t>
      </w:r>
    </w:p>
    <w:p w:rsidR="005D0DB9" w:rsidRPr="005D0DB9" w:rsidRDefault="005D0DB9" w:rsidP="005D0DB9">
      <w:pPr>
        <w:spacing w:after="0" w:line="240" w:lineRule="auto"/>
        <w:rPr>
          <w:rFonts w:ascii="Comic Sans MS" w:eastAsia="Times New Roman" w:hAnsi="Comic Sans MS" w:cs="Arial"/>
          <w:sz w:val="24"/>
          <w:szCs w:val="48"/>
        </w:rPr>
      </w:pPr>
      <w:r w:rsidRPr="005D0DB9">
        <w:rPr>
          <w:rFonts w:ascii="Comic Sans MS" w:eastAsia="Times New Roman" w:hAnsi="Comic Sans MS" w:cs="Arial"/>
          <w:sz w:val="24"/>
          <w:szCs w:val="48"/>
        </w:rPr>
        <w:t xml:space="preserve">Larry is mixing some ammonia and water for washing windows. He puts 0.25 quart of ammonia in a bucket. Then he puts </w:t>
      </w:r>
      <w:proofErr w:type="gramStart"/>
      <w:r w:rsidRPr="005D0DB9">
        <w:rPr>
          <w:rFonts w:ascii="Comic Sans MS" w:eastAsia="Times New Roman" w:hAnsi="Comic Sans MS" w:cs="Arial"/>
          <w:sz w:val="24"/>
          <w:szCs w:val="48"/>
        </w:rPr>
        <w:t>10 times as much water</w:t>
      </w:r>
      <w:proofErr w:type="gramEnd"/>
      <w:r w:rsidRPr="005D0DB9">
        <w:rPr>
          <w:rFonts w:ascii="Comic Sans MS" w:eastAsia="Times New Roman" w:hAnsi="Comic Sans MS" w:cs="Arial"/>
          <w:sz w:val="24"/>
          <w:szCs w:val="48"/>
        </w:rPr>
        <w:t xml:space="preserve"> as ammonia into the bucket. How much water did he add to the bucket?</w:t>
      </w:r>
    </w:p>
    <w:p w:rsidR="005D0DB9" w:rsidRPr="005D0DB9" w:rsidRDefault="005D0DB9" w:rsidP="005D0DB9">
      <w:pPr>
        <w:spacing w:after="0" w:line="240" w:lineRule="auto"/>
        <w:rPr>
          <w:rFonts w:ascii="Comic Sans MS" w:eastAsia="Times New Roman" w:hAnsi="Comic Sans MS" w:cs="Arial"/>
          <w:sz w:val="24"/>
          <w:szCs w:val="48"/>
        </w:rPr>
      </w:pPr>
    </w:p>
    <w:p w:rsidR="005D0DB9" w:rsidRPr="005D0DB9" w:rsidRDefault="005D0DB9" w:rsidP="005D0DB9">
      <w:pPr>
        <w:numPr>
          <w:ilvl w:val="0"/>
          <w:numId w:val="16"/>
        </w:numPr>
        <w:spacing w:after="0" w:line="240" w:lineRule="auto"/>
        <w:rPr>
          <w:rFonts w:ascii="Comic Sans MS" w:eastAsia="Times New Roman" w:hAnsi="Comic Sans MS" w:cs="Arial"/>
          <w:sz w:val="24"/>
          <w:szCs w:val="48"/>
        </w:rPr>
      </w:pPr>
      <w:r w:rsidRPr="005D0DB9">
        <w:rPr>
          <w:rFonts w:ascii="Comic Sans MS" w:eastAsia="Times New Roman" w:hAnsi="Comic Sans MS" w:cs="Arial"/>
          <w:sz w:val="24"/>
          <w:szCs w:val="48"/>
        </w:rPr>
        <w:t>12.25 quarts</w:t>
      </w:r>
    </w:p>
    <w:p w:rsidR="005D0DB9" w:rsidRPr="005D0DB9" w:rsidRDefault="005D0DB9" w:rsidP="005D0DB9">
      <w:pPr>
        <w:numPr>
          <w:ilvl w:val="0"/>
          <w:numId w:val="16"/>
        </w:numPr>
        <w:spacing w:after="0" w:line="240" w:lineRule="auto"/>
        <w:rPr>
          <w:rFonts w:ascii="Comic Sans MS" w:eastAsia="Times New Roman" w:hAnsi="Comic Sans MS" w:cs="Arial"/>
          <w:sz w:val="24"/>
          <w:szCs w:val="48"/>
        </w:rPr>
      </w:pPr>
      <w:r w:rsidRPr="005D0DB9">
        <w:rPr>
          <w:rFonts w:ascii="Comic Sans MS" w:eastAsia="Times New Roman" w:hAnsi="Comic Sans MS" w:cs="Arial"/>
          <w:sz w:val="24"/>
          <w:szCs w:val="48"/>
        </w:rPr>
        <w:t>10.25 quarts</w:t>
      </w:r>
    </w:p>
    <w:p w:rsidR="005D0DB9" w:rsidRPr="005D0DB9" w:rsidRDefault="005D0DB9" w:rsidP="005D0DB9">
      <w:pPr>
        <w:numPr>
          <w:ilvl w:val="0"/>
          <w:numId w:val="16"/>
        </w:numPr>
        <w:spacing w:after="0" w:line="240" w:lineRule="auto"/>
        <w:rPr>
          <w:rFonts w:ascii="Comic Sans MS" w:eastAsia="Times New Roman" w:hAnsi="Comic Sans MS" w:cs="Arial"/>
          <w:sz w:val="24"/>
          <w:szCs w:val="48"/>
        </w:rPr>
      </w:pPr>
      <w:r w:rsidRPr="005D0DB9">
        <w:rPr>
          <w:rFonts w:ascii="Comic Sans MS" w:eastAsia="Times New Roman" w:hAnsi="Comic Sans MS" w:cs="Arial"/>
          <w:sz w:val="24"/>
          <w:szCs w:val="48"/>
        </w:rPr>
        <w:t>2.75 quarts</w:t>
      </w:r>
    </w:p>
    <w:p w:rsidR="005D0DB9" w:rsidRPr="005D0DB9" w:rsidRDefault="005D0DB9" w:rsidP="005D0DB9">
      <w:pPr>
        <w:numPr>
          <w:ilvl w:val="0"/>
          <w:numId w:val="16"/>
        </w:numPr>
        <w:spacing w:after="0" w:line="240" w:lineRule="auto"/>
        <w:rPr>
          <w:rFonts w:ascii="Comic Sans MS" w:eastAsia="Times New Roman" w:hAnsi="Comic Sans MS" w:cs="Arial"/>
          <w:sz w:val="24"/>
          <w:szCs w:val="48"/>
        </w:rPr>
      </w:pPr>
      <w:r w:rsidRPr="005D0DB9">
        <w:rPr>
          <w:rFonts w:ascii="Comic Sans MS" w:eastAsia="Times New Roman" w:hAnsi="Comic Sans MS" w:cs="Arial"/>
          <w:sz w:val="24"/>
          <w:szCs w:val="48"/>
        </w:rPr>
        <w:t>2.5 quarts</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hanging="360"/>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48352" behindDoc="0" locked="0" layoutInCell="1" allowOverlap="1">
                <wp:simplePos x="0" y="0"/>
                <wp:positionH relativeFrom="column">
                  <wp:posOffset>-457200</wp:posOffset>
                </wp:positionH>
                <wp:positionV relativeFrom="paragraph">
                  <wp:posOffset>228600</wp:posOffset>
                </wp:positionV>
                <wp:extent cx="342900" cy="342900"/>
                <wp:effectExtent l="0" t="0" r="0" b="3810"/>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10" type="#_x0000_t202" style="position:absolute;left:0;text-align:left;margin-left:-36pt;margin-top:18pt;width:27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qoWgwIAABo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" fillcolor="#969696" stroked="f">
                <v:textbox>
                  <w:txbxContent>
                    <w:p w:rsidR="00DA38D4" w:rsidRDefault="00DA38D4" w:rsidP="005D0DB9">
                      <w:r>
                        <w:rPr>
                          <w:rFonts w:ascii="Comic Sans MS" w:hAnsi="Comic Sans MS"/>
                          <w:b/>
                          <w:bCs/>
                        </w:rPr>
                        <w:t>6</w:t>
                      </w:r>
                    </w:p>
                  </w:txbxContent>
                </v:textbox>
              </v:shape>
            </w:pict>
          </mc:Fallback>
        </mc:AlternateContent>
      </w:r>
      <w:r w:rsidRPr="005D0DB9">
        <w:rPr>
          <w:rFonts w:ascii="Comic Sans MS" w:eastAsia="Times New Roman" w:hAnsi="Comic Sans MS" w:cs="Times New Roman"/>
          <w:sz w:val="24"/>
          <w:szCs w:val="24"/>
        </w:rPr>
        <w:t xml:space="preserve">     </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At a dry cleaning store, it costs $1.79 to clean a man’s dress shirt and $8.25 to clean a suit. Thomas brought in 4 </w:t>
      </w:r>
      <w:proofErr w:type="gramStart"/>
      <w:r w:rsidRPr="005D0DB9">
        <w:rPr>
          <w:rFonts w:ascii="Comic Sans MS" w:eastAsia="Times New Roman" w:hAnsi="Comic Sans MS" w:cs="Times New Roman"/>
          <w:sz w:val="24"/>
          <w:szCs w:val="24"/>
        </w:rPr>
        <w:t>shirt</w:t>
      </w:r>
      <w:proofErr w:type="gramEnd"/>
      <w:r w:rsidRPr="005D0DB9">
        <w:rPr>
          <w:rFonts w:ascii="Comic Sans MS" w:eastAsia="Times New Roman" w:hAnsi="Comic Sans MS" w:cs="Times New Roman"/>
          <w:sz w:val="24"/>
          <w:szCs w:val="24"/>
        </w:rPr>
        <w:t xml:space="preserve"> and 1 suit to be cleaned. How much will he pay for the dry cleaning?   </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numPr>
          <w:ilvl w:val="0"/>
          <w:numId w:val="10"/>
        </w:numPr>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 7.16</w:t>
      </w:r>
    </w:p>
    <w:p w:rsidR="005D0DB9" w:rsidRPr="005D0DB9" w:rsidRDefault="005D0DB9" w:rsidP="005D0DB9">
      <w:pPr>
        <w:numPr>
          <w:ilvl w:val="0"/>
          <w:numId w:val="10"/>
        </w:numPr>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8.95</w:t>
      </w:r>
    </w:p>
    <w:p w:rsidR="005D0DB9" w:rsidRPr="005D0DB9" w:rsidRDefault="005D0DB9" w:rsidP="005D0DB9">
      <w:pPr>
        <w:numPr>
          <w:ilvl w:val="0"/>
          <w:numId w:val="10"/>
        </w:numPr>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10.04</w:t>
      </w:r>
    </w:p>
    <w:p w:rsidR="005D0DB9" w:rsidRPr="005D0DB9" w:rsidRDefault="005D0DB9" w:rsidP="005D0DB9">
      <w:pPr>
        <w:numPr>
          <w:ilvl w:val="0"/>
          <w:numId w:val="10"/>
        </w:numPr>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sz w:val="24"/>
          <w:szCs w:val="24"/>
        </w:rPr>
        <w:t>$15.41</w:t>
      </w:r>
    </w:p>
    <w:p w:rsidR="005D0DB9" w:rsidRPr="005D0DB9" w:rsidRDefault="005D0DB9" w:rsidP="005D0DB9">
      <w:pPr>
        <w:spacing w:after="0" w:line="240" w:lineRule="auto"/>
        <w:ind w:left="720" w:hanging="360"/>
        <w:rPr>
          <w:rFonts w:ascii="Comic Sans MS" w:eastAsia="Times New Roman" w:hAnsi="Comic Sans MS" w:cs="Times New Roman"/>
          <w:sz w:val="24"/>
          <w:szCs w:val="24"/>
        </w:rPr>
      </w:pPr>
    </w:p>
    <w:p w:rsidR="005D0DB9" w:rsidRPr="005D0DB9" w:rsidRDefault="005D0DB9" w:rsidP="005D0DB9">
      <w:pPr>
        <w:spacing w:after="0" w:line="240" w:lineRule="auto"/>
        <w:ind w:left="720" w:hanging="360"/>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49376" behindDoc="0" locked="0" layoutInCell="1" allowOverlap="1">
                <wp:simplePos x="0" y="0"/>
                <wp:positionH relativeFrom="column">
                  <wp:posOffset>-457200</wp:posOffset>
                </wp:positionH>
                <wp:positionV relativeFrom="paragraph">
                  <wp:posOffset>219075</wp:posOffset>
                </wp:positionV>
                <wp:extent cx="342900" cy="342900"/>
                <wp:effectExtent l="0" t="0" r="0" b="3810"/>
                <wp:wrapNone/>
                <wp:docPr id="15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111" type="#_x0000_t202" style="position:absolute;left:0;text-align:left;margin-left:-36pt;margin-top:17.25pt;width:27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" fillcolor="#969696" stroked="f">
                <v:textbox>
                  <w:txbxContent>
                    <w:p w:rsidR="00DA38D4" w:rsidRDefault="00DA38D4" w:rsidP="005D0DB9">
                      <w:r>
                        <w:rPr>
                          <w:rFonts w:ascii="Comic Sans MS" w:hAnsi="Comic Sans MS"/>
                          <w:b/>
                          <w:bCs/>
                        </w:rPr>
                        <w:t>7</w:t>
                      </w:r>
                    </w:p>
                  </w:txbxContent>
                </v:textbox>
              </v:shape>
            </w:pict>
          </mc:Fallback>
        </mc:AlternateContent>
      </w:r>
    </w:p>
    <w:p w:rsidR="005D0DB9" w:rsidRPr="005D0DB9" w:rsidRDefault="005D0DB9" w:rsidP="005D0DB9">
      <w:pPr>
        <w:autoSpaceDE w:val="0"/>
        <w:autoSpaceDN w:val="0"/>
        <w:adjustRightInd w:val="0"/>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Mrs. Green is organizing a school trip to a museum for 122 students, teachers and</w:t>
      </w:r>
    </w:p>
    <w:p w:rsidR="005D0DB9" w:rsidRPr="005D0DB9" w:rsidRDefault="005D0DB9" w:rsidP="005D0DB9">
      <w:pPr>
        <w:autoSpaceDE w:val="0"/>
        <w:autoSpaceDN w:val="0"/>
        <w:adjustRightInd w:val="0"/>
        <w:spacing w:after="0" w:line="240" w:lineRule="auto"/>
        <w:rPr>
          <w:rFonts w:ascii="Comic Sans MS" w:eastAsia="Times New Roman" w:hAnsi="Comic Sans MS" w:cs="Times New Roman"/>
          <w:sz w:val="24"/>
          <w:szCs w:val="24"/>
        </w:rPr>
      </w:pPr>
      <w:proofErr w:type="gramStart"/>
      <w:r w:rsidRPr="005D0DB9">
        <w:rPr>
          <w:rFonts w:ascii="Comic Sans MS" w:eastAsia="Times New Roman" w:hAnsi="Comic Sans MS" w:cs="Times New Roman"/>
          <w:sz w:val="24"/>
          <w:szCs w:val="24"/>
        </w:rPr>
        <w:t>parents</w:t>
      </w:r>
      <w:proofErr w:type="gramEnd"/>
      <w:r w:rsidRPr="005D0DB9">
        <w:rPr>
          <w:rFonts w:ascii="Comic Sans MS" w:eastAsia="Times New Roman" w:hAnsi="Comic Sans MS" w:cs="Times New Roman"/>
          <w:sz w:val="24"/>
          <w:szCs w:val="24"/>
        </w:rPr>
        <w:t>. She needs to order enough buses to seat 25 people to a bus. How</w:t>
      </w:r>
    </w:p>
    <w:p w:rsidR="005D0DB9" w:rsidRPr="005D0DB9" w:rsidRDefault="005D0DB9" w:rsidP="005D0DB9">
      <w:pPr>
        <w:autoSpaceDE w:val="0"/>
        <w:autoSpaceDN w:val="0"/>
        <w:adjustRightInd w:val="0"/>
        <w:spacing w:after="0" w:line="240" w:lineRule="auto"/>
        <w:rPr>
          <w:rFonts w:ascii="Comic Sans MS" w:eastAsia="Times New Roman" w:hAnsi="Comic Sans MS" w:cs="Times New Roman"/>
          <w:sz w:val="24"/>
          <w:szCs w:val="24"/>
        </w:rPr>
      </w:pPr>
      <w:proofErr w:type="gramStart"/>
      <w:r w:rsidRPr="005D0DB9">
        <w:rPr>
          <w:rFonts w:ascii="Comic Sans MS" w:eastAsia="Times New Roman" w:hAnsi="Comic Sans MS" w:cs="Times New Roman"/>
          <w:sz w:val="24"/>
          <w:szCs w:val="24"/>
        </w:rPr>
        <w:t>many</w:t>
      </w:r>
      <w:proofErr w:type="gramEnd"/>
      <w:r w:rsidRPr="005D0DB9">
        <w:rPr>
          <w:rFonts w:ascii="Comic Sans MS" w:eastAsia="Times New Roman" w:hAnsi="Comic Sans MS" w:cs="Times New Roman"/>
          <w:sz w:val="24"/>
          <w:szCs w:val="24"/>
        </w:rPr>
        <w:t xml:space="preserve"> buses will she need?</w:t>
      </w:r>
    </w:p>
    <w:p w:rsidR="005D0DB9" w:rsidRPr="005D0DB9" w:rsidRDefault="005D0DB9" w:rsidP="005D0DB9">
      <w:pPr>
        <w:autoSpaceDE w:val="0"/>
        <w:autoSpaceDN w:val="0"/>
        <w:adjustRightInd w:val="0"/>
        <w:spacing w:after="0" w:line="240" w:lineRule="auto"/>
        <w:rPr>
          <w:rFonts w:ascii="Comic Sans MS" w:eastAsia="Times New Roman" w:hAnsi="Comic Sans MS" w:cs="Times New Roman"/>
          <w:sz w:val="24"/>
          <w:szCs w:val="24"/>
        </w:rPr>
      </w:pPr>
    </w:p>
    <w:p w:rsidR="005D0DB9" w:rsidRPr="005D0DB9" w:rsidRDefault="005D0DB9" w:rsidP="005D0DB9">
      <w:pPr>
        <w:numPr>
          <w:ilvl w:val="0"/>
          <w:numId w:val="21"/>
        </w:numPr>
        <w:autoSpaceDE w:val="0"/>
        <w:autoSpaceDN w:val="0"/>
        <w:adjustRightInd w:val="0"/>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2</w:t>
      </w:r>
    </w:p>
    <w:p w:rsidR="005D0DB9" w:rsidRPr="005D0DB9" w:rsidRDefault="005D0DB9" w:rsidP="005D0DB9">
      <w:pPr>
        <w:numPr>
          <w:ilvl w:val="0"/>
          <w:numId w:val="21"/>
        </w:numPr>
        <w:autoSpaceDE w:val="0"/>
        <w:autoSpaceDN w:val="0"/>
        <w:adjustRightInd w:val="0"/>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w:t>
      </w:r>
    </w:p>
    <w:p w:rsidR="005D0DB9" w:rsidRPr="005D0DB9" w:rsidRDefault="005D0DB9" w:rsidP="005D0DB9">
      <w:pPr>
        <w:numPr>
          <w:ilvl w:val="0"/>
          <w:numId w:val="21"/>
        </w:numPr>
        <w:autoSpaceDE w:val="0"/>
        <w:autoSpaceDN w:val="0"/>
        <w:adjustRightInd w:val="0"/>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3</w:t>
      </w:r>
    </w:p>
    <w:p w:rsidR="005D0DB9" w:rsidRPr="005D0DB9" w:rsidRDefault="005D0DB9" w:rsidP="005D0DB9">
      <w:pPr>
        <w:numPr>
          <w:ilvl w:val="0"/>
          <w:numId w:val="21"/>
        </w:numPr>
        <w:autoSpaceDE w:val="0"/>
        <w:autoSpaceDN w:val="0"/>
        <w:adjustRightInd w:val="0"/>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5</w:t>
      </w: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r w:rsidRPr="005D0DB9">
        <w:rPr>
          <w:rFonts w:ascii="Comic Sans MS" w:eastAsia="Times New Roman" w:hAnsi="Comic Sans MS" w:cs="Times New Roman"/>
          <w:b/>
          <w:sz w:val="40"/>
          <w:szCs w:val="40"/>
        </w:rPr>
        <w:t>Go On</w:t>
      </w:r>
    </w:p>
    <w:p w:rsidR="005D0DB9" w:rsidRPr="005D0DB9" w:rsidRDefault="005D0DB9"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743232" behindDoc="0" locked="0" layoutInCell="1" allowOverlap="1">
                <wp:simplePos x="0" y="0"/>
                <wp:positionH relativeFrom="column">
                  <wp:posOffset>-457200</wp:posOffset>
                </wp:positionH>
                <wp:positionV relativeFrom="paragraph">
                  <wp:posOffset>160655</wp:posOffset>
                </wp:positionV>
                <wp:extent cx="342900" cy="342900"/>
                <wp:effectExtent l="0" t="1270" r="0" b="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12" type="#_x0000_t202" style="position:absolute;margin-left:-36pt;margin-top:12.65pt;width:27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" fillcolor="#969696" stroked="f">
                <v:textbox>
                  <w:txbxContent>
                    <w:p w:rsidR="00DA38D4" w:rsidRDefault="00DA38D4" w:rsidP="005D0DB9">
                      <w:r>
                        <w:rPr>
                          <w:rFonts w:ascii="Comic Sans MS" w:hAnsi="Comic Sans MS"/>
                          <w:b/>
                          <w:bCs/>
                        </w:rPr>
                        <w:t>8</w:t>
                      </w:r>
                    </w:p>
                  </w:txbxContent>
                </v:textbox>
              </v:shape>
            </w:pict>
          </mc:Fallback>
        </mc:AlternateContent>
      </w:r>
      <w:r w:rsidRPr="005D0DB9">
        <w:rPr>
          <w:rFonts w:ascii="Comic Sans MS" w:eastAsia="Times New Roman" w:hAnsi="Comic Sans MS" w:cs="Times New Roman"/>
          <w:sz w:val="24"/>
          <w:szCs w:val="24"/>
        </w:rPr>
        <w:t xml:space="preserve">     </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Maria is going to Sue’s house and promised her mom she would be home by 5:30 pm.  If it takes 15 minutes to get to Sue’s house and they watch a two- hour movie once she gets there, what time must Maria leave her house to visit Sue?  (Remember it will take her 15 minutes to get home from Sue’s house.)</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  3:30 pm</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  3:00 pm</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2:30 pm</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  2:00 pm</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tabs>
          <w:tab w:val="left" w:pos="187"/>
        </w:tabs>
        <w:spacing w:after="0" w:line="240" w:lineRule="auto"/>
        <w:rPr>
          <w:rFonts w:ascii="Comic Sans MS" w:eastAsia="Times New Roman" w:hAnsi="Comic Sans MS" w:cs="Arial"/>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50400" behindDoc="0" locked="0" layoutInCell="1" allowOverlap="1">
                <wp:simplePos x="0" y="0"/>
                <wp:positionH relativeFrom="column">
                  <wp:posOffset>-342900</wp:posOffset>
                </wp:positionH>
                <wp:positionV relativeFrom="paragraph">
                  <wp:posOffset>168910</wp:posOffset>
                </wp:positionV>
                <wp:extent cx="342900" cy="342900"/>
                <wp:effectExtent l="0" t="0" r="0" b="381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rPr>
                                <w:sz w:val="20"/>
                              </w:rPr>
                            </w:pPr>
                            <w:r>
                              <w:rPr>
                                <w:rFonts w:ascii="Comic Sans MS" w:hAnsi="Comic Sans MS"/>
                                <w:b/>
                                <w:bCs/>
                                <w:sz w:val="20"/>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 o:spid="_x0000_s1113" type="#_x0000_t202" style="position:absolute;margin-left:-27pt;margin-top:13.3pt;width:27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PKogwIAABo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" fillcolor="#969696" stroked="f">
                <v:textbox>
                  <w:txbxContent>
                    <w:p w:rsidR="00DA38D4" w:rsidRDefault="00DA38D4" w:rsidP="005D0DB9">
                      <w:pPr>
                        <w:rPr>
                          <w:sz w:val="20"/>
                        </w:rPr>
                      </w:pPr>
                      <w:r>
                        <w:rPr>
                          <w:rFonts w:ascii="Comic Sans MS" w:hAnsi="Comic Sans MS"/>
                          <w:b/>
                          <w:bCs/>
                          <w:sz w:val="20"/>
                        </w:rPr>
                        <w:t>9</w:t>
                      </w:r>
                    </w:p>
                  </w:txbxContent>
                </v:textbox>
              </v:shape>
            </w:pict>
          </mc:Fallback>
        </mc:AlternateContent>
      </w:r>
      <w:r w:rsidRPr="005D0DB9">
        <w:rPr>
          <w:rFonts w:ascii="Comic Sans MS" w:eastAsia="Times New Roman" w:hAnsi="Comic Sans MS" w:cs="Arial"/>
          <w:sz w:val="24"/>
          <w:szCs w:val="24"/>
        </w:rPr>
        <w:t xml:space="preserve">     </w:t>
      </w:r>
    </w:p>
    <w:p w:rsidR="005D0DB9" w:rsidRPr="005D0DB9" w:rsidRDefault="005D0DB9" w:rsidP="005D0DB9">
      <w:pPr>
        <w:tabs>
          <w:tab w:val="left" w:pos="187"/>
        </w:tabs>
        <w:spacing w:after="0" w:line="240" w:lineRule="auto"/>
        <w:ind w:left="360" w:hanging="360"/>
        <w:rPr>
          <w:rFonts w:ascii="Comic Sans MS" w:eastAsia="Times New Roman" w:hAnsi="Comic Sans MS" w:cs="Arial"/>
          <w:sz w:val="24"/>
          <w:szCs w:val="24"/>
        </w:rPr>
      </w:pPr>
      <w:r w:rsidRPr="005D0DB9">
        <w:rPr>
          <w:rFonts w:ascii="Comic Sans MS" w:eastAsia="Times New Roman" w:hAnsi="Comic Sans MS" w:cs="Arial"/>
          <w:sz w:val="24"/>
          <w:szCs w:val="24"/>
        </w:rPr>
        <w:t xml:space="preserve">     A scientist at a giant panda preserve in China measured the length of a newborn cub as 15.5 centimeters. The cub’s mother is 9.5 times as tall as the length of the cub. How tall is the mother?</w:t>
      </w:r>
    </w:p>
    <w:p w:rsidR="005D0DB9" w:rsidRPr="005D0DB9" w:rsidRDefault="005D0DB9" w:rsidP="005D0DB9">
      <w:pPr>
        <w:tabs>
          <w:tab w:val="left" w:pos="187"/>
        </w:tabs>
        <w:spacing w:after="0" w:line="240" w:lineRule="auto"/>
        <w:ind w:left="360" w:hanging="360"/>
        <w:rPr>
          <w:rFonts w:ascii="Comic Sans MS" w:eastAsia="Times New Roman" w:hAnsi="Comic Sans MS" w:cs="Arial"/>
          <w:sz w:val="24"/>
          <w:szCs w:val="24"/>
        </w:rPr>
      </w:pPr>
    </w:p>
    <w:p w:rsidR="005D0DB9" w:rsidRPr="005D0DB9" w:rsidRDefault="005D0DB9" w:rsidP="005D0DB9">
      <w:pPr>
        <w:numPr>
          <w:ilvl w:val="0"/>
          <w:numId w:val="14"/>
        </w:numPr>
        <w:tabs>
          <w:tab w:val="left" w:pos="187"/>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24"/>
        </w:rPr>
        <w:t>14.725 centimeters</w:t>
      </w:r>
    </w:p>
    <w:p w:rsidR="005D0DB9" w:rsidRPr="005D0DB9" w:rsidRDefault="005D0DB9" w:rsidP="005D0DB9">
      <w:pPr>
        <w:numPr>
          <w:ilvl w:val="0"/>
          <w:numId w:val="14"/>
        </w:numPr>
        <w:tabs>
          <w:tab w:val="left" w:pos="187"/>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24"/>
        </w:rPr>
        <w:t>25 centimeters</w:t>
      </w:r>
    </w:p>
    <w:p w:rsidR="005D0DB9" w:rsidRPr="005D0DB9" w:rsidRDefault="005D0DB9" w:rsidP="005D0DB9">
      <w:pPr>
        <w:numPr>
          <w:ilvl w:val="0"/>
          <w:numId w:val="14"/>
        </w:numPr>
        <w:tabs>
          <w:tab w:val="left" w:pos="187"/>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24"/>
        </w:rPr>
        <w:t>147.25 centimeters</w:t>
      </w:r>
    </w:p>
    <w:p w:rsidR="005D0DB9" w:rsidRPr="005D0DB9" w:rsidRDefault="005D0DB9" w:rsidP="005D0DB9">
      <w:pPr>
        <w:numPr>
          <w:ilvl w:val="0"/>
          <w:numId w:val="14"/>
        </w:numPr>
        <w:tabs>
          <w:tab w:val="left" w:pos="187"/>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24"/>
        </w:rPr>
        <w:t>1,472.5 centimeters</w:t>
      </w:r>
    </w:p>
    <w:p w:rsidR="005D0DB9" w:rsidRPr="005D0DB9" w:rsidRDefault="005D0DB9" w:rsidP="005D0DB9">
      <w:pPr>
        <w:tabs>
          <w:tab w:val="left" w:pos="187"/>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87"/>
        </w:tabs>
        <w:spacing w:after="0" w:line="240" w:lineRule="auto"/>
        <w:rPr>
          <w:rFonts w:ascii="Comic Sans MS" w:eastAsia="Times New Roman" w:hAnsi="Comic Sans MS" w:cs="Arial"/>
          <w:sz w:val="24"/>
          <w:szCs w:val="24"/>
        </w:rPr>
      </w:pPr>
      <w:r w:rsidRPr="005D0DB9">
        <w:rPr>
          <w:rFonts w:ascii="Comic Sans MS" w:eastAsia="Times New Roman" w:hAnsi="Comic Sans MS" w:cs="Arial"/>
          <w:sz w:val="24"/>
          <w:szCs w:val="48"/>
        </w:rPr>
        <w:tab/>
      </w:r>
      <w:r w:rsidRPr="005D0DB9">
        <w:rPr>
          <w:rFonts w:ascii="Comic Sans MS" w:eastAsia="Times New Roman" w:hAnsi="Comic Sans MS" w:cs="Arial"/>
          <w:sz w:val="40"/>
          <w:szCs w:val="40"/>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r w:rsidRPr="005D0DB9">
        <w:rPr>
          <w:rFonts w:ascii="Comic Sans MS" w:eastAsia="Times New Roman" w:hAnsi="Comic Sans MS" w:cs="Arial"/>
          <w:sz w:val="24"/>
          <w:szCs w:val="48"/>
        </w:rPr>
        <w:tab/>
      </w:r>
    </w:p>
    <w:p w:rsidR="005D0DB9" w:rsidRPr="005D0DB9" w:rsidRDefault="005D0DB9" w:rsidP="005D0DB9">
      <w:pPr>
        <w:tabs>
          <w:tab w:val="left" w:pos="187"/>
        </w:tabs>
        <w:spacing w:after="0" w:line="240" w:lineRule="auto"/>
        <w:rPr>
          <w:rFonts w:ascii="Comic Sans MS" w:eastAsia="Times New Roman" w:hAnsi="Comic Sans MS" w:cs="Arial"/>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752448" behindDoc="0" locked="0" layoutInCell="1" allowOverlap="1">
                <wp:simplePos x="0" y="0"/>
                <wp:positionH relativeFrom="column">
                  <wp:posOffset>-304800</wp:posOffset>
                </wp:positionH>
                <wp:positionV relativeFrom="paragraph">
                  <wp:posOffset>202565</wp:posOffset>
                </wp:positionV>
                <wp:extent cx="342900" cy="342900"/>
                <wp:effectExtent l="0" t="3810" r="0" b="0"/>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w:t>
                            </w:r>
                            <w:r>
                              <w:rPr>
                                <w:b/>
                              </w:rPr>
                              <w:t>0</w:t>
                            </w:r>
                            <w:r w:rsidRPr="00C603A7">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14" type="#_x0000_t202" style="position:absolute;margin-left:-24pt;margin-top:15.95pt;width:27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r0VggIAABo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" fillcolor="#969696" stroked="f">
                <v:textbox>
                  <w:txbxContent>
                    <w:p w:rsidR="00DA38D4" w:rsidRPr="00C603A7" w:rsidRDefault="00DA38D4" w:rsidP="005D0DB9">
                      <w:pPr>
                        <w:spacing w:line="480" w:lineRule="auto"/>
                        <w:rPr>
                          <w:b/>
                        </w:rPr>
                      </w:pPr>
                      <w:r>
                        <w:rPr>
                          <w:rFonts w:ascii="Comic Sans MS" w:hAnsi="Comic Sans MS"/>
                          <w:b/>
                          <w:bCs/>
                          <w:sz w:val="20"/>
                        </w:rPr>
                        <w:t>1</w:t>
                      </w:r>
                      <w:r>
                        <w:rPr>
                          <w:b/>
                        </w:rPr>
                        <w:t>0</w:t>
                      </w:r>
                      <w:r w:rsidRPr="00C603A7">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icycles rent for $59 per day. Which expression can be used to find the cost in dollars of renting 6 bicycles for a day?</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20"/>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6 + 50) + (6 +9)</w:t>
      </w:r>
    </w:p>
    <w:p w:rsidR="005D0DB9" w:rsidRPr="005D0DB9" w:rsidRDefault="005D0DB9" w:rsidP="005D0DB9">
      <w:pPr>
        <w:numPr>
          <w:ilvl w:val="0"/>
          <w:numId w:val="20"/>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6 × 50) + (6 × 9)</w:t>
      </w:r>
    </w:p>
    <w:p w:rsidR="005D0DB9" w:rsidRPr="005D0DB9" w:rsidRDefault="005D0DB9" w:rsidP="005D0DB9">
      <w:pPr>
        <w:numPr>
          <w:ilvl w:val="0"/>
          <w:numId w:val="20"/>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6 + 50) × (6 + 9)</w:t>
      </w:r>
    </w:p>
    <w:p w:rsidR="005D0DB9" w:rsidRPr="005D0DB9" w:rsidRDefault="005D0DB9" w:rsidP="005D0DB9">
      <w:pPr>
        <w:numPr>
          <w:ilvl w:val="0"/>
          <w:numId w:val="20"/>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6 × 50) × (6 × 9)</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Arial"/>
          <w:sz w:val="24"/>
          <w:szCs w:val="48"/>
        </w:rPr>
      </w:pPr>
      <w:r>
        <w:rPr>
          <w:rFonts w:ascii="Comic Sans MS" w:eastAsia="Times New Roman" w:hAnsi="Comic Sans MS" w:cs="Times New Roman"/>
          <w:noProof/>
          <w:sz w:val="20"/>
          <w:szCs w:val="24"/>
        </w:rPr>
        <mc:AlternateContent>
          <mc:Choice Requires="wps">
            <w:drawing>
              <wp:anchor distT="0" distB="0" distL="114300" distR="114300" simplePos="0" relativeHeight="251751424" behindDoc="0" locked="0" layoutInCell="1" allowOverlap="1">
                <wp:simplePos x="0" y="0"/>
                <wp:positionH relativeFrom="column">
                  <wp:posOffset>5372100</wp:posOffset>
                </wp:positionH>
                <wp:positionV relativeFrom="paragraph">
                  <wp:posOffset>518160</wp:posOffset>
                </wp:positionV>
                <wp:extent cx="914400" cy="457200"/>
                <wp:effectExtent l="0" t="1905" r="0" b="0"/>
                <wp:wrapNone/>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Pr="00773809" w:rsidRDefault="00DA38D4" w:rsidP="005D0D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115" type="#_x0000_t202" style="position:absolute;left:0;text-align:left;margin-left:423pt;margin-top:40.8pt;width:1in;height:3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" filled="f" stroked="f">
                <v:textbox>
                  <w:txbxContent>
                    <w:p w:rsidR="00DA38D4" w:rsidRPr="00773809" w:rsidRDefault="00DA38D4" w:rsidP="005D0DB9"/>
                  </w:txbxContent>
                </v:textbox>
              </v:shape>
            </w:pict>
          </mc:Fallback>
        </mc:AlternateContent>
      </w: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753472" behindDoc="0" locked="0" layoutInCell="1" allowOverlap="1">
                <wp:simplePos x="0" y="0"/>
                <wp:positionH relativeFrom="column">
                  <wp:posOffset>-335280</wp:posOffset>
                </wp:positionH>
                <wp:positionV relativeFrom="paragraph">
                  <wp:posOffset>85725</wp:posOffset>
                </wp:positionV>
                <wp:extent cx="342900" cy="339090"/>
                <wp:effectExtent l="0" t="635" r="1905" b="3175"/>
                <wp:wrapNone/>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909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1</w:t>
                            </w:r>
                            <w:r w:rsidRPr="00C603A7">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116" type="#_x0000_t202" style="position:absolute;left:0;text-align:left;margin-left:-26.4pt;margin-top:6.75pt;width:27pt;height:26.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RR2hgIAABo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" fillcolor="#969696" stroked="f">
                <v:textbox>
                  <w:txbxContent>
                    <w:p w:rsidR="00DA38D4" w:rsidRPr="00C603A7" w:rsidRDefault="00DA38D4" w:rsidP="005D0DB9">
                      <w:pPr>
                        <w:spacing w:line="480" w:lineRule="auto"/>
                        <w:rPr>
                          <w:b/>
                        </w:rPr>
                      </w:pPr>
                      <w:r>
                        <w:rPr>
                          <w:rFonts w:ascii="Comic Sans MS" w:hAnsi="Comic Sans MS"/>
                          <w:b/>
                          <w:bCs/>
                          <w:sz w:val="20"/>
                        </w:rPr>
                        <w:t>11</w:t>
                      </w:r>
                      <w:r w:rsidRPr="00C603A7">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 xml:space="preserve">The </w:t>
      </w:r>
      <w:proofErr w:type="spellStart"/>
      <w:r w:rsidRPr="005D0DB9">
        <w:rPr>
          <w:rFonts w:ascii="Comic Sans MS" w:eastAsia="Times New Roman" w:hAnsi="Comic Sans MS" w:cs="Times New Roman"/>
          <w:sz w:val="24"/>
          <w:szCs w:val="24"/>
        </w:rPr>
        <w:t>Bentons</w:t>
      </w:r>
      <w:proofErr w:type="spellEnd"/>
      <w:r w:rsidRPr="005D0DB9">
        <w:rPr>
          <w:rFonts w:ascii="Comic Sans MS" w:eastAsia="Times New Roman" w:hAnsi="Comic Sans MS" w:cs="Times New Roman"/>
          <w:sz w:val="24"/>
          <w:szCs w:val="24"/>
        </w:rPr>
        <w:t xml:space="preserve"> are keeping track of their family energy costs. It costs the </w:t>
      </w:r>
      <w:proofErr w:type="spellStart"/>
      <w:r w:rsidRPr="005D0DB9">
        <w:rPr>
          <w:rFonts w:ascii="Comic Sans MS" w:eastAsia="Times New Roman" w:hAnsi="Comic Sans MS" w:cs="Times New Roman"/>
          <w:sz w:val="24"/>
          <w:szCs w:val="24"/>
        </w:rPr>
        <w:t>Bentons</w:t>
      </w:r>
      <w:proofErr w:type="spellEnd"/>
      <w:r w:rsidRPr="005D0DB9">
        <w:rPr>
          <w:rFonts w:ascii="Comic Sans MS" w:eastAsia="Times New Roman" w:hAnsi="Comic Sans MS" w:cs="Times New Roman"/>
          <w:sz w:val="24"/>
          <w:szCs w:val="24"/>
        </w:rPr>
        <w:t xml:space="preserve"> $0.16 per week to run their dishwasher. How much will it cost them to run their dishwasher for 52 weeks?</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11"/>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8.64</w:t>
      </w:r>
    </w:p>
    <w:p w:rsidR="005D0DB9" w:rsidRPr="005D0DB9" w:rsidRDefault="005D0DB9" w:rsidP="005D0DB9">
      <w:pPr>
        <w:numPr>
          <w:ilvl w:val="0"/>
          <w:numId w:val="11"/>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8.32</w:t>
      </w:r>
    </w:p>
    <w:p w:rsidR="005D0DB9" w:rsidRPr="005D0DB9" w:rsidRDefault="005D0DB9" w:rsidP="005D0DB9">
      <w:pPr>
        <w:numPr>
          <w:ilvl w:val="0"/>
          <w:numId w:val="11"/>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64</w:t>
      </w:r>
    </w:p>
    <w:p w:rsidR="005D0DB9" w:rsidRPr="005D0DB9" w:rsidRDefault="005D0DB9" w:rsidP="005D0DB9">
      <w:pPr>
        <w:numPr>
          <w:ilvl w:val="0"/>
          <w:numId w:val="11"/>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92</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r w:rsidRPr="005D0DB9">
        <w:rPr>
          <w:rFonts w:ascii="Comic Sans MS" w:eastAsia="Times New Roman" w:hAnsi="Comic Sans MS" w:cs="Times New Roman"/>
          <w:b/>
          <w:sz w:val="40"/>
          <w:szCs w:val="40"/>
        </w:rPr>
        <w:t>Go On</w:t>
      </w:r>
    </w:p>
    <w:p w:rsidR="005D0DB9" w:rsidRPr="005D0DB9" w:rsidRDefault="005D0DB9" w:rsidP="005D0DB9">
      <w:pPr>
        <w:spacing w:after="0" w:line="240" w:lineRule="auto"/>
        <w:rPr>
          <w:rFonts w:ascii="Times New Roman" w:eastAsia="Times New Roman" w:hAnsi="Times New Roman" w:cs="Times New Roman"/>
          <w:sz w:val="24"/>
          <w:szCs w:val="24"/>
        </w:rPr>
      </w:pPr>
      <w:r w:rsidRPr="005D0DB9">
        <w:rPr>
          <w:rFonts w:ascii="Times New Roman" w:eastAsia="Times New Roman" w:hAnsi="Times New Roman" w:cs="Times New Roman"/>
          <w:sz w:val="24"/>
          <w:szCs w:val="24"/>
        </w:rPr>
        <w:t xml:space="preserve">                                             </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54496" behindDoc="0" locked="0" layoutInCell="1" allowOverlap="1">
                <wp:simplePos x="0" y="0"/>
                <wp:positionH relativeFrom="column">
                  <wp:posOffset>-220980</wp:posOffset>
                </wp:positionH>
                <wp:positionV relativeFrom="paragraph">
                  <wp:posOffset>0</wp:posOffset>
                </wp:positionV>
                <wp:extent cx="342900" cy="342900"/>
                <wp:effectExtent l="0" t="0" r="1905" b="3175"/>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D0DB9">
                            <w:pPr>
                              <w:spacing w:line="480" w:lineRule="auto"/>
                              <w:rPr>
                                <w:b/>
                              </w:rPr>
                            </w:pPr>
                            <w:r>
                              <w:rPr>
                                <w:rFonts w:ascii="Comic Sans MS" w:hAnsi="Comic Sans MS"/>
                                <w:b/>
                                <w:bCs/>
                                <w:sz w:val="20"/>
                              </w:rPr>
                              <w:t>12</w:t>
                            </w:r>
                            <w:r w:rsidRPr="00C603A7">
                              <w:rPr>
                                <w:b/>
                              </w:rPr>
                              <w:t xml:space="preserve">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17" type="#_x0000_t202" style="position:absolute;left:0;text-align:left;margin-left:-17.4pt;margin-top:0;width:27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" fillcolor="#969696" stroked="f">
                <v:textbox>
                  <w:txbxContent>
                    <w:p w:rsidR="00DA38D4" w:rsidRPr="00C603A7" w:rsidRDefault="00DA38D4" w:rsidP="005D0DB9">
                      <w:pPr>
                        <w:spacing w:line="480" w:lineRule="auto"/>
                        <w:rPr>
                          <w:b/>
                        </w:rPr>
                      </w:pPr>
                      <w:r>
                        <w:rPr>
                          <w:rFonts w:ascii="Comic Sans MS" w:hAnsi="Comic Sans MS"/>
                          <w:b/>
                          <w:bCs/>
                          <w:sz w:val="20"/>
                        </w:rPr>
                        <w:t>12</w:t>
                      </w:r>
                      <w:r w:rsidRPr="00C603A7">
                        <w:rPr>
                          <w:b/>
                        </w:rPr>
                        <w:t xml:space="preserve">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What number represents the shaded portion of the grids below?</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Arial" w:eastAsia="Times New Roman" w:hAnsi="Arial" w:cs="Arial"/>
          <w:noProof/>
          <w:sz w:val="20"/>
          <w:szCs w:val="20"/>
        </w:rPr>
        <w:drawing>
          <wp:inline distT="0" distB="0" distL="0" distR="0">
            <wp:extent cx="3762375" cy="1647825"/>
            <wp:effectExtent l="0" t="0" r="9525" b="9525"/>
            <wp:docPr id="102" name="Picture 102" descr="square gr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quare grids"/>
                    <pic:cNvPicPr>
                      <a:picLocks noChangeAspect="1" noChangeArrowheads="1"/>
                    </pic:cNvPicPr>
                  </pic:nvPicPr>
                  <pic:blipFill>
                    <a:blip r:embed="rId23">
                      <a:grayscl/>
                      <a:extLst>
                        <a:ext uri="{28A0092B-C50C-407E-A947-70E740481C1C}">
                          <a14:useLocalDpi xmlns:a14="http://schemas.microsoft.com/office/drawing/2010/main" val="0"/>
                        </a:ext>
                      </a:extLst>
                    </a:blip>
                    <a:srcRect/>
                    <a:stretch>
                      <a:fillRect/>
                    </a:stretch>
                  </pic:blipFill>
                  <pic:spPr bwMode="auto">
                    <a:xfrm>
                      <a:off x="0" y="0"/>
                      <a:ext cx="3762375" cy="1647825"/>
                    </a:xfrm>
                    <a:prstGeom prst="rect">
                      <a:avLst/>
                    </a:prstGeom>
                    <a:noFill/>
                    <a:ln>
                      <a:noFill/>
                    </a:ln>
                  </pic:spPr>
                </pic:pic>
              </a:graphicData>
            </a:graphic>
          </wp:inline>
        </w:drawing>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  1.25</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B)  .25 </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   1.15</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  1.025</w:t>
      </w:r>
    </w:p>
    <w:p w:rsidR="005D0DB9" w:rsidRPr="005D0DB9" w:rsidRDefault="005D0DB9" w:rsidP="005D0DB9">
      <w:pPr>
        <w:spacing w:after="0" w:line="240" w:lineRule="auto"/>
        <w:ind w:left="720"/>
        <w:rPr>
          <w:rFonts w:ascii="Comic Sans MS" w:eastAsia="Times New Roman" w:hAnsi="Comic Sans MS" w:cs="Arial"/>
          <w:sz w:val="24"/>
          <w:szCs w:val="24"/>
          <w:lang w:val="en"/>
        </w:rPr>
      </w:pPr>
    </w:p>
    <w:p w:rsidR="005D0DB9" w:rsidRPr="005D0DB9" w:rsidRDefault="005D0DB9" w:rsidP="005D0DB9">
      <w:pPr>
        <w:spacing w:after="0" w:line="240" w:lineRule="auto"/>
        <w:ind w:left="720"/>
        <w:rPr>
          <w:rFonts w:ascii="Comic Sans MS" w:eastAsia="Times New Roman" w:hAnsi="Comic Sans MS" w:cs="Arial"/>
          <w:sz w:val="24"/>
          <w:szCs w:val="24"/>
          <w:lang w:val="en"/>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Comic Sans MS" w:eastAsia="Times New Roman" w:hAnsi="Comic Sans MS" w:cs="Arial"/>
          <w:noProof/>
          <w:sz w:val="24"/>
          <w:szCs w:val="24"/>
        </w:rPr>
        <mc:AlternateContent>
          <mc:Choice Requires="wps">
            <w:drawing>
              <wp:anchor distT="0" distB="0" distL="114300" distR="114300" simplePos="0" relativeHeight="251770880" behindDoc="0" locked="0" layoutInCell="1" allowOverlap="1">
                <wp:simplePos x="0" y="0"/>
                <wp:positionH relativeFrom="column">
                  <wp:posOffset>-335280</wp:posOffset>
                </wp:positionH>
                <wp:positionV relativeFrom="paragraph">
                  <wp:posOffset>53975</wp:posOffset>
                </wp:positionV>
                <wp:extent cx="342900" cy="368935"/>
                <wp:effectExtent l="0" t="3810" r="1905" b="0"/>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3</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18" type="#_x0000_t202" style="position:absolute;left:0;text-align:left;margin-left:-26.4pt;margin-top:4.25pt;width:27pt;height:29.0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" fillcolor="#969696" stroked="f">
                <v:textbox>
                  <w:txbxContent>
                    <w:p w:rsidR="00DA38D4" w:rsidRDefault="00DA38D4" w:rsidP="005D0DB9">
                      <w:pPr>
                        <w:spacing w:line="480" w:lineRule="auto"/>
                        <w:rPr>
                          <w:b/>
                        </w:rPr>
                      </w:pPr>
                      <w:r>
                        <w:rPr>
                          <w:rFonts w:ascii="Comic Sans MS" w:hAnsi="Comic Sans MS"/>
                          <w:b/>
                          <w:bCs/>
                          <w:sz w:val="20"/>
                        </w:rPr>
                        <w:t>13</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Arial"/>
          <w:sz w:val="24"/>
          <w:szCs w:val="24"/>
          <w:lang w:val="en"/>
        </w:rPr>
        <w:t>Which decimal belongs in the box?</w:t>
      </w:r>
    </w:p>
    <w:p w:rsidR="005D0DB9" w:rsidRPr="005D0DB9" w:rsidRDefault="005D0DB9" w:rsidP="005D0DB9">
      <w:pPr>
        <w:spacing w:after="0" w:line="240" w:lineRule="auto"/>
        <w:ind w:left="720"/>
        <w:rPr>
          <w:rFonts w:ascii="Comic Sans MS" w:eastAsia="Times New Roman" w:hAnsi="Comic Sans MS" w:cs="Arial"/>
          <w:sz w:val="24"/>
          <w:szCs w:val="24"/>
          <w:lang w:val="en"/>
        </w:rPr>
      </w:pPr>
      <w:r>
        <w:rPr>
          <w:rFonts w:ascii="Comic Sans MS" w:eastAsia="Times New Roman" w:hAnsi="Comic Sans MS" w:cs="Times New Roman"/>
          <w:noProof/>
          <w:sz w:val="24"/>
          <w:szCs w:val="24"/>
        </w:rPr>
        <mc:AlternateContent>
          <mc:Choice Requires="wps">
            <w:drawing>
              <wp:anchor distT="0" distB="0" distL="114300" distR="114300" simplePos="0" relativeHeight="251777024" behindDoc="0" locked="0" layoutInCell="1" allowOverlap="1">
                <wp:simplePos x="0" y="0"/>
                <wp:positionH relativeFrom="column">
                  <wp:posOffset>5143500</wp:posOffset>
                </wp:positionH>
                <wp:positionV relativeFrom="paragraph">
                  <wp:posOffset>200025</wp:posOffset>
                </wp:positionV>
                <wp:extent cx="0" cy="228600"/>
                <wp:effectExtent l="9525" t="10160" r="9525" b="8890"/>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3"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5.75pt" to="40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9pXHgIAADk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1904" behindDoc="0" locked="0" layoutInCell="1" allowOverlap="1">
                <wp:simplePos x="0" y="0"/>
                <wp:positionH relativeFrom="column">
                  <wp:posOffset>4686300</wp:posOffset>
                </wp:positionH>
                <wp:positionV relativeFrom="paragraph">
                  <wp:posOffset>200025</wp:posOffset>
                </wp:positionV>
                <wp:extent cx="0" cy="228600"/>
                <wp:effectExtent l="9525" t="10160" r="9525" b="8890"/>
                <wp:wrapNone/>
                <wp:docPr id="142" name="Straight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2"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5.75pt" to="369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v67Hg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66784" behindDoc="0" locked="0" layoutInCell="1" allowOverlap="1">
                <wp:simplePos x="0" y="0"/>
                <wp:positionH relativeFrom="column">
                  <wp:posOffset>4229100</wp:posOffset>
                </wp:positionH>
                <wp:positionV relativeFrom="paragraph">
                  <wp:posOffset>200025</wp:posOffset>
                </wp:positionV>
                <wp:extent cx="0" cy="228600"/>
                <wp:effectExtent l="9525" t="10160" r="9525" b="8890"/>
                <wp:wrapNone/>
                <wp:docPr id="141" name="Straight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1"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5.75pt" to="333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6000" behindDoc="0" locked="0" layoutInCell="1" allowOverlap="1">
                <wp:simplePos x="0" y="0"/>
                <wp:positionH relativeFrom="column">
                  <wp:posOffset>3771900</wp:posOffset>
                </wp:positionH>
                <wp:positionV relativeFrom="paragraph">
                  <wp:posOffset>200025</wp:posOffset>
                </wp:positionV>
                <wp:extent cx="0" cy="228600"/>
                <wp:effectExtent l="9525" t="10160" r="9525" b="8890"/>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0"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5.75pt" to="297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65760" behindDoc="0" locked="0" layoutInCell="1" allowOverlap="1">
                <wp:simplePos x="0" y="0"/>
                <wp:positionH relativeFrom="column">
                  <wp:posOffset>3314700</wp:posOffset>
                </wp:positionH>
                <wp:positionV relativeFrom="paragraph">
                  <wp:posOffset>200025</wp:posOffset>
                </wp:positionV>
                <wp:extent cx="0" cy="228600"/>
                <wp:effectExtent l="9525" t="10160" r="9525" b="8890"/>
                <wp:wrapNone/>
                <wp:docPr id="139" name="Straight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9"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5.75pt" to="261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oIRHgIAADk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3952" behindDoc="0" locked="0" layoutInCell="1" allowOverlap="1">
                <wp:simplePos x="0" y="0"/>
                <wp:positionH relativeFrom="column">
                  <wp:posOffset>2400300</wp:posOffset>
                </wp:positionH>
                <wp:positionV relativeFrom="paragraph">
                  <wp:posOffset>200025</wp:posOffset>
                </wp:positionV>
                <wp:extent cx="0" cy="228600"/>
                <wp:effectExtent l="9525" t="10160" r="9525" b="8890"/>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8"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5.75pt" to="189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64736" behindDoc="0" locked="0" layoutInCell="1" allowOverlap="1">
                <wp:simplePos x="0" y="0"/>
                <wp:positionH relativeFrom="column">
                  <wp:posOffset>1943100</wp:posOffset>
                </wp:positionH>
                <wp:positionV relativeFrom="paragraph">
                  <wp:posOffset>200025</wp:posOffset>
                </wp:positionV>
                <wp:extent cx="0" cy="228600"/>
                <wp:effectExtent l="9525" t="10160" r="9525" b="8890"/>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7"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5.75pt" to="153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"/>
            </w:pict>
          </mc:Fallback>
        </mc:AlternateContent>
      </w:r>
      <w:r>
        <w:rPr>
          <w:rFonts w:ascii="Comic Sans MS" w:eastAsia="Times New Roman" w:hAnsi="Comic Sans MS" w:cs="Arial"/>
          <w:noProof/>
          <w:sz w:val="24"/>
          <w:szCs w:val="24"/>
        </w:rPr>
        <mc:AlternateContent>
          <mc:Choice Requires="wps">
            <w:drawing>
              <wp:anchor distT="0" distB="0" distL="114300" distR="114300" simplePos="0" relativeHeight="251763712" behindDoc="0" locked="0" layoutInCell="1" allowOverlap="1">
                <wp:simplePos x="0" y="0"/>
                <wp:positionH relativeFrom="column">
                  <wp:posOffset>1485900</wp:posOffset>
                </wp:positionH>
                <wp:positionV relativeFrom="paragraph">
                  <wp:posOffset>200025</wp:posOffset>
                </wp:positionV>
                <wp:extent cx="0" cy="228600"/>
                <wp:effectExtent l="9525" t="10160" r="9525" b="889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6"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5.75pt" to="117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g70HgIAADk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4976" behindDoc="0" locked="0" layoutInCell="1" allowOverlap="1">
                <wp:simplePos x="0" y="0"/>
                <wp:positionH relativeFrom="column">
                  <wp:posOffset>2857500</wp:posOffset>
                </wp:positionH>
                <wp:positionV relativeFrom="paragraph">
                  <wp:posOffset>200025</wp:posOffset>
                </wp:positionV>
                <wp:extent cx="0" cy="228600"/>
                <wp:effectExtent l="9525" t="10160" r="9525" b="8890"/>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5"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5.75pt" to="22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hIbHgIAADk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2928" behindDoc="0" locked="0" layoutInCell="1" allowOverlap="1">
                <wp:simplePos x="0" y="0"/>
                <wp:positionH relativeFrom="column">
                  <wp:posOffset>1028700</wp:posOffset>
                </wp:positionH>
                <wp:positionV relativeFrom="paragraph">
                  <wp:posOffset>200025</wp:posOffset>
                </wp:positionV>
                <wp:extent cx="0" cy="228600"/>
                <wp:effectExtent l="9525" t="10160" r="9525" b="8890"/>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75pt" to="81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"/>
            </w:pict>
          </mc:Fallback>
        </mc:AlternateContent>
      </w:r>
      <w:r>
        <w:rPr>
          <w:rFonts w:ascii="Comic Sans MS" w:eastAsia="Times New Roman" w:hAnsi="Comic Sans MS" w:cs="Arial"/>
          <w:noProof/>
          <w:sz w:val="24"/>
          <w:szCs w:val="24"/>
        </w:rPr>
        <mc:AlternateContent>
          <mc:Choice Requires="wps">
            <w:drawing>
              <wp:anchor distT="0" distB="0" distL="114300" distR="114300" simplePos="0" relativeHeight="251761664" behindDoc="0" locked="0" layoutInCell="1" allowOverlap="1">
                <wp:simplePos x="0" y="0"/>
                <wp:positionH relativeFrom="column">
                  <wp:posOffset>617220</wp:posOffset>
                </wp:positionH>
                <wp:positionV relativeFrom="paragraph">
                  <wp:posOffset>205740</wp:posOffset>
                </wp:positionV>
                <wp:extent cx="0" cy="228600"/>
                <wp:effectExtent l="7620" t="6350" r="11430" b="12700"/>
                <wp:wrapNone/>
                <wp:docPr id="133" name="Straight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3"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6.2pt" to="48.6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"/>
            </w:pict>
          </mc:Fallback>
        </mc:AlternateContent>
      </w: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59616" behindDoc="0" locked="0" layoutInCell="1" allowOverlap="1">
                <wp:simplePos x="0" y="0"/>
                <wp:positionH relativeFrom="column">
                  <wp:posOffset>4457700</wp:posOffset>
                </wp:positionH>
                <wp:positionV relativeFrom="paragraph">
                  <wp:posOffset>224790</wp:posOffset>
                </wp:positionV>
                <wp:extent cx="800100" cy="342900"/>
                <wp:effectExtent l="9525" t="8890" r="9525" b="1016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FFFFFF"/>
                          </a:solidFill>
                          <a:miter lim="800000"/>
                          <a:headEnd/>
                          <a:tailEnd/>
                        </a:ln>
                      </wps:spPr>
                      <wps:txbx>
                        <w:txbxContent>
                          <w:p w:rsidR="00DA38D4" w:rsidRDefault="00DA38D4" w:rsidP="005D0DB9">
                            <w:r>
                              <w:t xml:space="preserve"> 1</w:t>
                            </w:r>
                            <w:r w:rsidRPr="00F95996">
                              <w:rPr>
                                <w:b/>
                              </w:rPr>
                              <w:t>.</w:t>
                            </w:r>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19" type="#_x0000_t202" style="position:absolute;left:0;text-align:left;margin-left:351pt;margin-top:17.7pt;width:63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" strokecolor="white">
                <v:textbox>
                  <w:txbxContent>
                    <w:p w:rsidR="00DA38D4" w:rsidRDefault="00DA38D4" w:rsidP="005D0DB9">
                      <w:r>
                        <w:t xml:space="preserve"> 1</w:t>
                      </w:r>
                      <w:r w:rsidRPr="00F95996">
                        <w:rPr>
                          <w:b/>
                        </w:rPr>
                        <w:t>.</w:t>
                      </w:r>
                      <w:r>
                        <w:t>9</w:t>
                      </w:r>
                    </w:p>
                  </w:txbxContent>
                </v:textbox>
              </v:shape>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62688" behindDoc="0" locked="0" layoutInCell="1" allowOverlap="1">
                <wp:simplePos x="0" y="0"/>
                <wp:positionH relativeFrom="column">
                  <wp:posOffset>3657600</wp:posOffset>
                </wp:positionH>
                <wp:positionV relativeFrom="paragraph">
                  <wp:posOffset>224790</wp:posOffset>
                </wp:positionV>
                <wp:extent cx="228600" cy="342900"/>
                <wp:effectExtent l="9525" t="8890" r="9525" b="10160"/>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26" style="position:absolute;margin-left:4in;margin-top:17.7pt;width:18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"/>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9072" behindDoc="0" locked="0" layoutInCell="1" allowOverlap="1">
                <wp:simplePos x="0" y="0"/>
                <wp:positionH relativeFrom="column">
                  <wp:posOffset>2628900</wp:posOffset>
                </wp:positionH>
                <wp:positionV relativeFrom="paragraph">
                  <wp:posOffset>224790</wp:posOffset>
                </wp:positionV>
                <wp:extent cx="685800" cy="342900"/>
                <wp:effectExtent l="9525" t="8890" r="9525" b="10160"/>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FFFFFF"/>
                          </a:solidFill>
                          <a:miter lim="800000"/>
                          <a:headEnd/>
                          <a:tailEnd/>
                        </a:ln>
                      </wps:spPr>
                      <wps:txbx>
                        <w:txbxContent>
                          <w:p w:rsidR="00DA38D4" w:rsidRDefault="00DA38D4" w:rsidP="005D0DB9">
                            <w:r>
                              <w:t xml:space="preserve">  1</w:t>
                            </w:r>
                            <w:r w:rsidRPr="00F95996">
                              <w:rPr>
                                <w:b/>
                              </w:rPr>
                              <w:t>.</w:t>
                            </w:r>
                            <w:r>
                              <w:t>5</w:t>
                            </w:r>
                            <w:r w:rsidRPr="00686B80">
                              <w:rPr>
                                <w:position w:val="-66"/>
                              </w:rPr>
                              <w:object w:dxaOrig="240" w:dyaOrig="1040">
                                <v:shape id="_x0000_i1027" type="#_x0000_t75" style="width:3pt;height:12pt" o:ole="">
                                  <v:imagedata r:id="rId24" o:title=""/>
                                </v:shape>
                                <o:OLEObject Type="Embed" ProgID="Equation.3" ShapeID="_x0000_i1027" DrawAspect="Content" ObjectID="_1417331177" r:id="rId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20" type="#_x0000_t202" style="position:absolute;left:0;text-align:left;margin-left:207pt;margin-top:17.7pt;width:54pt;height:2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" strokecolor="white">
                <v:textbox>
                  <w:txbxContent>
                    <w:p w:rsidR="00DA38D4" w:rsidRDefault="00DA38D4" w:rsidP="005D0DB9">
                      <w:r>
                        <w:t xml:space="preserve">  1</w:t>
                      </w:r>
                      <w:r w:rsidRPr="00F95996">
                        <w:rPr>
                          <w:b/>
                        </w:rPr>
                        <w:t>.</w:t>
                      </w:r>
                      <w:r>
                        <w:t>5</w:t>
                      </w:r>
                      <w:r w:rsidRPr="00686B80">
                        <w:rPr>
                          <w:position w:val="-66"/>
                        </w:rPr>
                        <w:object w:dxaOrig="240" w:dyaOrig="1040">
                          <v:shape id="_x0000_i1027" type="#_x0000_t75" style="width:3pt;height:12pt" o:ole="">
                            <v:imagedata r:id="rId24" o:title=""/>
                          </v:shape>
                          <o:OLEObject Type="Embed" ProgID="Equation.3" ShapeID="_x0000_i1027" DrawAspect="Content" ObjectID="_1417331177" r:id="rId26"/>
                        </w:object>
                      </w:r>
                    </w:p>
                  </w:txbxContent>
                </v:textbox>
              </v:shape>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78048" behindDoc="0" locked="0" layoutInCell="1" allowOverlap="1">
                <wp:simplePos x="0" y="0"/>
                <wp:positionH relativeFrom="column">
                  <wp:posOffset>1257300</wp:posOffset>
                </wp:positionH>
                <wp:positionV relativeFrom="paragraph">
                  <wp:posOffset>224790</wp:posOffset>
                </wp:positionV>
                <wp:extent cx="685800" cy="342900"/>
                <wp:effectExtent l="9525" t="8890" r="9525" b="1016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FFFFFF"/>
                          </a:solidFill>
                          <a:miter lim="800000"/>
                          <a:headEnd/>
                          <a:tailEnd/>
                        </a:ln>
                      </wps:spPr>
                      <wps:txbx>
                        <w:txbxContent>
                          <w:p w:rsidR="00DA38D4" w:rsidRDefault="00DA38D4" w:rsidP="005D0DB9">
                            <w:r>
                              <w:t xml:space="preserve">  1</w:t>
                            </w:r>
                            <w:r w:rsidRPr="00F95996">
                              <w:rPr>
                                <w:b/>
                              </w:rPr>
                              <w:t>.</w:t>
                            </w:r>
                            <w:r>
                              <w:t>2</w:t>
                            </w:r>
                            <w:r w:rsidRPr="00686B80">
                              <w:rPr>
                                <w:position w:val="-66"/>
                              </w:rPr>
                              <w:object w:dxaOrig="240" w:dyaOrig="1040">
                                <v:shape id="_x0000_i1029" type="#_x0000_t75" style="width:3pt;height:12pt" o:ole="">
                                  <v:imagedata r:id="rId24" o:title=""/>
                                </v:shape>
                                <o:OLEObject Type="Embed" ProgID="Equation.3" ShapeID="_x0000_i1029" DrawAspect="Content" ObjectID="_1417331178" r:id="rId2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21" type="#_x0000_t202" style="position:absolute;left:0;text-align:left;margin-left:99pt;margin-top:17.7pt;width:54pt;height:27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" strokecolor="white">
                <v:textbox>
                  <w:txbxContent>
                    <w:p w:rsidR="00DA38D4" w:rsidRDefault="00DA38D4" w:rsidP="005D0DB9">
                      <w:r>
                        <w:t xml:space="preserve">  1</w:t>
                      </w:r>
                      <w:r w:rsidRPr="00F95996">
                        <w:rPr>
                          <w:b/>
                        </w:rPr>
                        <w:t>.</w:t>
                      </w:r>
                      <w:r>
                        <w:t>2</w:t>
                      </w:r>
                      <w:r w:rsidRPr="00686B80">
                        <w:rPr>
                          <w:position w:val="-66"/>
                        </w:rPr>
                        <w:object w:dxaOrig="240" w:dyaOrig="1040">
                          <v:shape id="_x0000_i1029" type="#_x0000_t75" style="width:3pt;height:12pt" o:ole="">
                            <v:imagedata r:id="rId24" o:title=""/>
                          </v:shape>
                          <o:OLEObject Type="Embed" ProgID="Equation.3" ShapeID="_x0000_i1029" DrawAspect="Content" ObjectID="_1417331178" r:id="rId28"/>
                        </w:object>
                      </w:r>
                    </w:p>
                  </w:txbxContent>
                </v:textbox>
              </v:shape>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58592" behindDoc="0" locked="0" layoutInCell="1" allowOverlap="1">
                <wp:simplePos x="0" y="0"/>
                <wp:positionH relativeFrom="column">
                  <wp:posOffset>457200</wp:posOffset>
                </wp:positionH>
                <wp:positionV relativeFrom="paragraph">
                  <wp:posOffset>224790</wp:posOffset>
                </wp:positionV>
                <wp:extent cx="685800" cy="342900"/>
                <wp:effectExtent l="9525" t="8890" r="9525" b="1016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FFFFFF"/>
                          </a:solidFill>
                          <a:miter lim="800000"/>
                          <a:headEnd/>
                          <a:tailEnd/>
                        </a:ln>
                      </wps:spPr>
                      <wps:txbx>
                        <w:txbxContent>
                          <w:p w:rsidR="00DA38D4" w:rsidRDefault="00DA38D4" w:rsidP="005D0DB9">
                            <w:r>
                              <w:t xml:space="preserve"> 1</w:t>
                            </w:r>
                            <w:r w:rsidRPr="00686B80">
                              <w:rPr>
                                <w:position w:val="-66"/>
                              </w:rPr>
                              <w:object w:dxaOrig="240" w:dyaOrig="1040">
                                <v:shape id="_x0000_i1031" type="#_x0000_t75" style="width:3pt;height:12pt" o:ole="">
                                  <v:imagedata r:id="rId24" o:title=""/>
                                </v:shape>
                                <o:OLEObject Type="Embed" ProgID="Equation.3" ShapeID="_x0000_i1031" DrawAspect="Content" ObjectID="_1417331179"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22" type="#_x0000_t202" style="position:absolute;left:0;text-align:left;margin-left:36pt;margin-top:17.7pt;width:54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" strokecolor="white">
                <v:textbox>
                  <w:txbxContent>
                    <w:p w:rsidR="00DA38D4" w:rsidRDefault="00DA38D4" w:rsidP="005D0DB9">
                      <w:r>
                        <w:t xml:space="preserve"> 1</w:t>
                      </w:r>
                      <w:r w:rsidRPr="00686B80">
                        <w:rPr>
                          <w:position w:val="-66"/>
                        </w:rPr>
                        <w:object w:dxaOrig="240" w:dyaOrig="1040">
                          <v:shape id="_x0000_i1031" type="#_x0000_t75" style="width:3pt;height:12pt" o:ole="">
                            <v:imagedata r:id="rId24" o:title=""/>
                          </v:shape>
                          <o:OLEObject Type="Embed" ProgID="Equation.3" ShapeID="_x0000_i1031" DrawAspect="Content" ObjectID="_1417331179" r:id="rId30"/>
                        </w:object>
                      </w:r>
                    </w:p>
                  </w:txbxContent>
                </v:textbox>
              </v:shape>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760640" behindDoc="0" locked="0" layoutInCell="1" allowOverlap="1">
                <wp:simplePos x="0" y="0"/>
                <wp:positionH relativeFrom="column">
                  <wp:posOffset>342900</wp:posOffset>
                </wp:positionH>
                <wp:positionV relativeFrom="paragraph">
                  <wp:posOffset>-3810</wp:posOffset>
                </wp:positionV>
                <wp:extent cx="5097780" cy="18415"/>
                <wp:effectExtent l="19050" t="56515" r="17145" b="5842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97780" cy="184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7"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pt" to="428.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">
                <v:stroke startarrow="block" endarrow="block"/>
              </v:line>
            </w:pict>
          </mc:Fallback>
        </mc:AlternateConten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8"/>
          <w:szCs w:val="28"/>
        </w:rPr>
      </w:pPr>
      <w:r w:rsidRPr="005D0DB9">
        <w:rPr>
          <w:rFonts w:ascii="Comic Sans MS" w:eastAsia="Times New Roman" w:hAnsi="Comic Sans MS" w:cs="Times New Roman"/>
          <w:sz w:val="24"/>
          <w:szCs w:val="24"/>
        </w:rPr>
        <w:t xml:space="preserve">A)  </w:t>
      </w:r>
      <w:r w:rsidRPr="005D0DB9">
        <w:rPr>
          <w:rFonts w:ascii="Comic Sans MS" w:eastAsia="Times New Roman" w:hAnsi="Comic Sans MS" w:cs="Times New Roman"/>
          <w:sz w:val="28"/>
          <w:szCs w:val="28"/>
        </w:rPr>
        <w:t>1</w:t>
      </w:r>
      <w:r w:rsidRPr="005D0DB9">
        <w:rPr>
          <w:rFonts w:ascii="Comic Sans MS" w:eastAsia="Times New Roman" w:hAnsi="Comic Sans MS" w:cs="Times New Roman"/>
          <w:b/>
          <w:sz w:val="28"/>
          <w:szCs w:val="28"/>
        </w:rPr>
        <w:t>.</w:t>
      </w:r>
      <w:r w:rsidRPr="005D0DB9">
        <w:rPr>
          <w:rFonts w:ascii="Comic Sans MS" w:eastAsia="Times New Roman" w:hAnsi="Comic Sans MS" w:cs="Times New Roman"/>
          <w:sz w:val="28"/>
          <w:szCs w:val="28"/>
        </w:rPr>
        <w:t>8</w:t>
      </w:r>
    </w:p>
    <w:p w:rsidR="005D0DB9" w:rsidRPr="005D0DB9" w:rsidRDefault="005D0DB9" w:rsidP="005D0DB9">
      <w:pPr>
        <w:spacing w:after="0" w:line="240" w:lineRule="auto"/>
        <w:ind w:left="360"/>
        <w:rPr>
          <w:rFonts w:ascii="Comic Sans MS" w:eastAsia="Times New Roman" w:hAnsi="Comic Sans MS" w:cs="Times New Roman"/>
          <w:sz w:val="28"/>
          <w:szCs w:val="28"/>
        </w:rPr>
      </w:pPr>
      <w:r w:rsidRPr="005D0DB9">
        <w:rPr>
          <w:rFonts w:ascii="Comic Sans MS" w:eastAsia="Times New Roman" w:hAnsi="Comic Sans MS" w:cs="Times New Roman"/>
          <w:sz w:val="24"/>
          <w:szCs w:val="24"/>
        </w:rPr>
        <w:t>B)</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8"/>
          <w:szCs w:val="28"/>
        </w:rPr>
        <w:t>1</w:t>
      </w:r>
      <w:r w:rsidRPr="005D0DB9">
        <w:rPr>
          <w:rFonts w:ascii="Comic Sans MS" w:eastAsia="Times New Roman" w:hAnsi="Comic Sans MS" w:cs="Times New Roman"/>
          <w:b/>
          <w:sz w:val="28"/>
          <w:szCs w:val="28"/>
        </w:rPr>
        <w:t>.</w:t>
      </w:r>
      <w:r w:rsidRPr="005D0DB9">
        <w:rPr>
          <w:rFonts w:ascii="Comic Sans MS" w:eastAsia="Times New Roman" w:hAnsi="Comic Sans MS" w:cs="Times New Roman"/>
          <w:sz w:val="28"/>
          <w:szCs w:val="28"/>
        </w:rPr>
        <w:t>3</w:t>
      </w:r>
    </w:p>
    <w:p w:rsidR="005D0DB9" w:rsidRPr="005D0DB9" w:rsidRDefault="005D0DB9" w:rsidP="005D0DB9">
      <w:pPr>
        <w:spacing w:after="0" w:line="240" w:lineRule="auto"/>
        <w:ind w:left="360"/>
        <w:rPr>
          <w:rFonts w:ascii="Comic Sans MS" w:eastAsia="Times New Roman" w:hAnsi="Comic Sans MS" w:cs="Times New Roman"/>
          <w:sz w:val="28"/>
          <w:szCs w:val="28"/>
        </w:rPr>
      </w:pPr>
      <w:r w:rsidRPr="005D0DB9">
        <w:rPr>
          <w:rFonts w:ascii="Comic Sans MS" w:eastAsia="Times New Roman" w:hAnsi="Comic Sans MS" w:cs="Times New Roman"/>
          <w:sz w:val="24"/>
          <w:szCs w:val="24"/>
        </w:rPr>
        <w:t>C)</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8"/>
          <w:szCs w:val="28"/>
        </w:rPr>
        <w:t>1</w:t>
      </w:r>
      <w:r w:rsidRPr="005D0DB9">
        <w:rPr>
          <w:rFonts w:ascii="Comic Sans MS" w:eastAsia="Times New Roman" w:hAnsi="Comic Sans MS" w:cs="Times New Roman"/>
          <w:b/>
          <w:sz w:val="28"/>
          <w:szCs w:val="28"/>
        </w:rPr>
        <w:t>.</w:t>
      </w:r>
      <w:r w:rsidRPr="005D0DB9">
        <w:rPr>
          <w:rFonts w:ascii="Comic Sans MS" w:eastAsia="Times New Roman" w:hAnsi="Comic Sans MS" w:cs="Times New Roman"/>
          <w:sz w:val="28"/>
          <w:szCs w:val="28"/>
        </w:rPr>
        <w:t>7</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8"/>
          <w:szCs w:val="28"/>
        </w:rPr>
        <w:t>1</w:t>
      </w:r>
      <w:r w:rsidRPr="005D0DB9">
        <w:rPr>
          <w:rFonts w:ascii="Comic Sans MS" w:eastAsia="Times New Roman" w:hAnsi="Comic Sans MS" w:cs="Times New Roman"/>
          <w:b/>
          <w:sz w:val="28"/>
          <w:szCs w:val="28"/>
        </w:rPr>
        <w:t>.</w:t>
      </w:r>
      <w:r w:rsidRPr="005D0DB9">
        <w:rPr>
          <w:rFonts w:ascii="Comic Sans MS" w:eastAsia="Times New Roman" w:hAnsi="Comic Sans MS" w:cs="Times New Roman"/>
          <w:sz w:val="28"/>
          <w:szCs w:val="28"/>
        </w:rPr>
        <w:t>1</w:t>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left="360"/>
        <w:jc w:val="right"/>
        <w:rPr>
          <w:rFonts w:ascii="Comic Sans MS" w:eastAsia="Times New Roman" w:hAnsi="Comic Sans MS" w:cs="Times New Roman"/>
          <w:b/>
          <w:sz w:val="40"/>
          <w:szCs w:val="40"/>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55520" behindDoc="0" locked="0" layoutInCell="1" allowOverlap="1">
                <wp:simplePos x="0" y="0"/>
                <wp:positionH relativeFrom="column">
                  <wp:posOffset>-457200</wp:posOffset>
                </wp:positionH>
                <wp:positionV relativeFrom="paragraph">
                  <wp:posOffset>24130</wp:posOffset>
                </wp:positionV>
                <wp:extent cx="342900" cy="253365"/>
                <wp:effectExtent l="0" t="2540" r="0" b="1270"/>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336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4</w:t>
                            </w:r>
                            <w:r>
                              <w:rPr>
                                <w:b/>
                              </w:rPr>
                              <w:t>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123" type="#_x0000_t202" style="position:absolute;margin-left:-36pt;margin-top:1.9pt;width:27pt;height:19.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" fillcolor="#969696" stroked="f">
                <v:textbox>
                  <w:txbxContent>
                    <w:p w:rsidR="00DA38D4" w:rsidRDefault="00DA38D4" w:rsidP="005D0DB9">
                      <w:pPr>
                        <w:spacing w:line="480" w:lineRule="auto"/>
                        <w:rPr>
                          <w:b/>
                        </w:rPr>
                      </w:pPr>
                      <w:r>
                        <w:rPr>
                          <w:rFonts w:ascii="Comic Sans MS" w:hAnsi="Comic Sans MS"/>
                          <w:b/>
                          <w:bCs/>
                          <w:sz w:val="20"/>
                        </w:rPr>
                        <w:t>14</w:t>
                      </w:r>
                      <w:r>
                        <w:rPr>
                          <w:b/>
                        </w:rPr>
                        <w:t>o On</w:t>
                      </w:r>
                    </w:p>
                    <w:p w:rsidR="00DA38D4" w:rsidRDefault="00DA38D4" w:rsidP="005D0DB9">
                      <w:pPr>
                        <w:rPr>
                          <w:sz w:val="20"/>
                        </w:rPr>
                      </w:pPr>
                    </w:p>
                  </w:txbxContent>
                </v:textbox>
              </v:shape>
            </w:pict>
          </mc:Fallback>
        </mc:AlternateContent>
      </w:r>
      <w:proofErr w:type="spellStart"/>
      <w:r w:rsidRPr="005D0DB9">
        <w:rPr>
          <w:rFonts w:ascii="Comic Sans MS" w:eastAsia="Times New Roman" w:hAnsi="Comic Sans MS" w:cs="Times New Roman"/>
          <w:sz w:val="24"/>
          <w:szCs w:val="24"/>
        </w:rPr>
        <w:t>Marni</w:t>
      </w:r>
      <w:proofErr w:type="spellEnd"/>
      <w:r w:rsidRPr="005D0DB9">
        <w:rPr>
          <w:rFonts w:ascii="Comic Sans MS" w:eastAsia="Times New Roman" w:hAnsi="Comic Sans MS" w:cs="Times New Roman"/>
          <w:sz w:val="24"/>
          <w:szCs w:val="24"/>
        </w:rPr>
        <w:t xml:space="preserve"> and Rob are making a poster for the science fair. They need to write how much a rock that weighs 7 pounds on Earth would weigh on Mars. They know that they can multiply weight on Earth by 0.38 to find the weight on Mars. What number should they write on their poster?</w:t>
      </w:r>
    </w:p>
    <w:p w:rsidR="005D0DB9" w:rsidRPr="005D0DB9" w:rsidRDefault="005D0DB9" w:rsidP="005D0DB9">
      <w:pPr>
        <w:numPr>
          <w:ilvl w:val="0"/>
          <w:numId w:val="1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266 pound</w:t>
      </w:r>
    </w:p>
    <w:p w:rsidR="005D0DB9" w:rsidRPr="005D0DB9" w:rsidRDefault="005D0DB9" w:rsidP="005D0DB9">
      <w:pPr>
        <w:numPr>
          <w:ilvl w:val="0"/>
          <w:numId w:val="1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66pounds</w:t>
      </w:r>
    </w:p>
    <w:p w:rsidR="005D0DB9" w:rsidRPr="005D0DB9" w:rsidRDefault="005D0DB9" w:rsidP="005D0DB9">
      <w:pPr>
        <w:numPr>
          <w:ilvl w:val="0"/>
          <w:numId w:val="1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6.6 pounds</w:t>
      </w:r>
    </w:p>
    <w:p w:rsidR="005D0DB9" w:rsidRPr="005D0DB9" w:rsidRDefault="005D0DB9" w:rsidP="005D0DB9">
      <w:pPr>
        <w:numPr>
          <w:ilvl w:val="0"/>
          <w:numId w:val="1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66 pounds</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Comic Sans MS" w:eastAsia="Times New Roman" w:hAnsi="Comic Sans MS" w:cs="Times New Roman"/>
          <w:b/>
          <w:sz w:val="40"/>
          <w:szCs w:val="40"/>
        </w:rPr>
        <w:t>Go On</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767808" behindDoc="0" locked="0" layoutInCell="1" allowOverlap="1">
                <wp:simplePos x="0" y="0"/>
                <wp:positionH relativeFrom="column">
                  <wp:posOffset>-457200</wp:posOffset>
                </wp:positionH>
                <wp:positionV relativeFrom="paragraph">
                  <wp:posOffset>219075</wp:posOffset>
                </wp:positionV>
                <wp:extent cx="342900" cy="253365"/>
                <wp:effectExtent l="0" t="2540" r="0" b="1270"/>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336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5</w:t>
                            </w:r>
                            <w:r>
                              <w:rPr>
                                <w:b/>
                              </w:rPr>
                              <w:t>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124" type="#_x0000_t202" style="position:absolute;left:0;text-align:left;margin-left:-36pt;margin-top:17.25pt;width:27pt;height:19.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" fillcolor="#969696" stroked="f">
                <v:textbox>
                  <w:txbxContent>
                    <w:p w:rsidR="00DA38D4" w:rsidRDefault="00DA38D4" w:rsidP="005D0DB9">
                      <w:pPr>
                        <w:spacing w:line="480" w:lineRule="auto"/>
                        <w:rPr>
                          <w:b/>
                        </w:rPr>
                      </w:pPr>
                      <w:r>
                        <w:rPr>
                          <w:rFonts w:ascii="Comic Sans MS" w:hAnsi="Comic Sans MS"/>
                          <w:b/>
                          <w:bCs/>
                          <w:sz w:val="20"/>
                        </w:rPr>
                        <w:t>15</w:t>
                      </w:r>
                      <w:r>
                        <w:rPr>
                          <w:b/>
                        </w:rPr>
                        <w:t>o On</w:t>
                      </w:r>
                    </w:p>
                    <w:p w:rsidR="00DA38D4" w:rsidRDefault="00DA38D4" w:rsidP="005D0DB9">
                      <w:pPr>
                        <w:rPr>
                          <w:sz w:val="20"/>
                        </w:rPr>
                      </w:pPr>
                    </w:p>
                  </w:txbxContent>
                </v:textbox>
              </v:shape>
            </w:pict>
          </mc:Fallback>
        </mc:AlternateConten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Jack’s neighbor asked Jack to mow his lawn while he was on vacation. Jack bought 1.6 gallons of gas for the lawn mower.  The gas cost $2.85 per gallon. How much money did Jack pay for the gas?</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18"/>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13</w:t>
      </w:r>
    </w:p>
    <w:p w:rsidR="005D0DB9" w:rsidRPr="005D0DB9" w:rsidRDefault="005D0DB9" w:rsidP="005D0DB9">
      <w:pPr>
        <w:numPr>
          <w:ilvl w:val="0"/>
          <w:numId w:val="18"/>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45</w:t>
      </w:r>
    </w:p>
    <w:p w:rsidR="005D0DB9" w:rsidRPr="005D0DB9" w:rsidRDefault="005D0DB9" w:rsidP="005D0DB9">
      <w:pPr>
        <w:numPr>
          <w:ilvl w:val="0"/>
          <w:numId w:val="18"/>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56</w:t>
      </w:r>
    </w:p>
    <w:p w:rsidR="005D0DB9" w:rsidRPr="005D0DB9" w:rsidRDefault="005D0DB9" w:rsidP="005D0DB9">
      <w:pPr>
        <w:numPr>
          <w:ilvl w:val="0"/>
          <w:numId w:val="18"/>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5.60</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80096" behindDoc="0" locked="0" layoutInCell="1" allowOverlap="1">
                <wp:simplePos x="0" y="0"/>
                <wp:positionH relativeFrom="column">
                  <wp:posOffset>-342900</wp:posOffset>
                </wp:positionH>
                <wp:positionV relativeFrom="paragraph">
                  <wp:posOffset>5080</wp:posOffset>
                </wp:positionV>
                <wp:extent cx="342900" cy="368935"/>
                <wp:effectExtent l="0" t="635" r="0" b="1905"/>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6</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25" type="#_x0000_t202" style="position:absolute;left:0;text-align:left;margin-left:-27pt;margin-top:.4pt;width:27pt;height:29.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" fillcolor="#969696" stroked="f">
                <v:textbox>
                  <w:txbxContent>
                    <w:p w:rsidR="00DA38D4" w:rsidRDefault="00DA38D4" w:rsidP="005D0DB9">
                      <w:pPr>
                        <w:spacing w:line="480" w:lineRule="auto"/>
                        <w:rPr>
                          <w:b/>
                        </w:rPr>
                      </w:pPr>
                      <w:r>
                        <w:rPr>
                          <w:rFonts w:ascii="Comic Sans MS" w:hAnsi="Comic Sans MS"/>
                          <w:b/>
                          <w:bCs/>
                          <w:sz w:val="20"/>
                        </w:rPr>
                        <w:t>16</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Tina is making a special dessert for her brother’s birthday. Tina’s recipe calls for 0.4 kilogram of flour. The recipe also calls for an amount of sugar that is 0.2 times as much as the amount of flour. How much sugar will Tina need to make the dessert?</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15"/>
        </w:numPr>
        <w:spacing w:after="0" w:line="240" w:lineRule="auto"/>
        <w:rPr>
          <w:rFonts w:ascii="Times New Roman" w:eastAsia="Times New Roman" w:hAnsi="Times New Roman" w:cs="Times New Roman"/>
          <w:sz w:val="24"/>
          <w:szCs w:val="24"/>
        </w:rPr>
      </w:pPr>
      <w:r w:rsidRPr="005D0DB9">
        <w:rPr>
          <w:rFonts w:ascii="Comic Sans MS" w:eastAsia="Times New Roman" w:hAnsi="Comic Sans MS" w:cs="Times New Roman"/>
          <w:sz w:val="24"/>
          <w:szCs w:val="24"/>
        </w:rPr>
        <w:t>0.8 kilogram</w:t>
      </w:r>
    </w:p>
    <w:p w:rsidR="005D0DB9" w:rsidRPr="005D0DB9" w:rsidRDefault="005D0DB9" w:rsidP="005D0DB9">
      <w:pPr>
        <w:numPr>
          <w:ilvl w:val="0"/>
          <w:numId w:val="15"/>
        </w:numPr>
        <w:spacing w:after="0" w:line="240" w:lineRule="auto"/>
        <w:rPr>
          <w:rFonts w:ascii="Times New Roman" w:eastAsia="Times New Roman" w:hAnsi="Times New Roman" w:cs="Times New Roman"/>
          <w:sz w:val="24"/>
          <w:szCs w:val="24"/>
        </w:rPr>
      </w:pPr>
      <w:r w:rsidRPr="005D0DB9">
        <w:rPr>
          <w:rFonts w:ascii="Comic Sans MS" w:eastAsia="Times New Roman" w:hAnsi="Comic Sans MS" w:cs="Times New Roman"/>
          <w:sz w:val="24"/>
          <w:szCs w:val="24"/>
        </w:rPr>
        <w:t>0.6 kilogram</w:t>
      </w:r>
    </w:p>
    <w:p w:rsidR="005D0DB9" w:rsidRPr="005D0DB9" w:rsidRDefault="005D0DB9" w:rsidP="005D0DB9">
      <w:pPr>
        <w:numPr>
          <w:ilvl w:val="0"/>
          <w:numId w:val="15"/>
        </w:numPr>
        <w:spacing w:after="0" w:line="240" w:lineRule="auto"/>
        <w:rPr>
          <w:rFonts w:ascii="Times New Roman" w:eastAsia="Times New Roman" w:hAnsi="Times New Roman" w:cs="Times New Roman"/>
          <w:sz w:val="24"/>
          <w:szCs w:val="24"/>
        </w:rPr>
      </w:pPr>
      <w:r w:rsidRPr="005D0DB9">
        <w:rPr>
          <w:rFonts w:ascii="Comic Sans MS" w:eastAsia="Times New Roman" w:hAnsi="Comic Sans MS" w:cs="Times New Roman"/>
          <w:sz w:val="24"/>
          <w:szCs w:val="24"/>
        </w:rPr>
        <w:t>0.08 kilogram</w:t>
      </w:r>
    </w:p>
    <w:p w:rsidR="005D0DB9" w:rsidRPr="005D0DB9" w:rsidRDefault="005D0DB9" w:rsidP="005D0DB9">
      <w:pPr>
        <w:numPr>
          <w:ilvl w:val="0"/>
          <w:numId w:val="15"/>
        </w:numPr>
        <w:spacing w:after="0" w:line="240" w:lineRule="auto"/>
        <w:rPr>
          <w:rFonts w:ascii="Times New Roman" w:eastAsia="Times New Roman" w:hAnsi="Times New Roman" w:cs="Times New Roman"/>
          <w:sz w:val="24"/>
          <w:szCs w:val="24"/>
        </w:rPr>
      </w:pPr>
      <w:r w:rsidRPr="005D0DB9">
        <w:rPr>
          <w:rFonts w:ascii="Comic Sans MS" w:eastAsia="Times New Roman" w:hAnsi="Comic Sans MS" w:cs="Times New Roman"/>
          <w:sz w:val="24"/>
          <w:szCs w:val="24"/>
        </w:rPr>
        <w:t xml:space="preserve">0.06 kilogram </w:t>
      </w:r>
    </w:p>
    <w:p w:rsidR="005D0DB9" w:rsidRPr="005D0DB9" w:rsidRDefault="005D0DB9" w:rsidP="005D0DB9">
      <w:pPr>
        <w:spacing w:after="0" w:line="240" w:lineRule="auto"/>
        <w:ind w:left="360"/>
        <w:jc w:val="right"/>
        <w:rPr>
          <w:rFonts w:ascii="Comic Sans MS" w:eastAsia="Times New Roman" w:hAnsi="Comic Sans MS" w:cs="Times New Roman"/>
          <w:sz w:val="24"/>
          <w:szCs w:val="24"/>
        </w:rPr>
      </w:pPr>
      <w:r w:rsidRPr="005D0DB9">
        <w:rPr>
          <w:rFonts w:ascii="Times New Roman" w:eastAsia="Times New Roman" w:hAnsi="Times New Roman" w:cs="Times New Roman"/>
          <w:sz w:val="24"/>
          <w:szCs w:val="24"/>
        </w:rPr>
        <w:t xml:space="preserve">         </w:t>
      </w:r>
    </w:p>
    <w:p w:rsidR="005D0DB9" w:rsidRPr="005D0DB9" w:rsidRDefault="005D0DB9" w:rsidP="005D0DB9">
      <w:pPr>
        <w:spacing w:after="0" w:line="240" w:lineRule="auto"/>
        <w:rPr>
          <w:rFonts w:ascii="Comic Sans MS" w:eastAsia="Times New Roman" w:hAnsi="Comic Sans MS" w:cs="Times New Roman"/>
          <w:sz w:val="24"/>
          <w:szCs w:val="24"/>
          <w:u w:val="single"/>
        </w:rPr>
      </w:pPr>
    </w:p>
    <w:p w:rsidR="005D0DB9" w:rsidRPr="005D0DB9" w:rsidRDefault="005D0DB9" w:rsidP="005D0DB9">
      <w:pPr>
        <w:spacing w:after="0" w:line="240" w:lineRule="auto"/>
        <w:rPr>
          <w:rFonts w:ascii="Comic Sans MS" w:eastAsia="Times New Roman" w:hAnsi="Comic Sans MS" w:cs="Times New Roman"/>
          <w:sz w:val="16"/>
          <w:szCs w:val="16"/>
        </w:rPr>
      </w:pPr>
      <w:r w:rsidRPr="005D0DB9">
        <w:rPr>
          <w:rFonts w:ascii="Comic Sans MS" w:eastAsia="Times New Roman" w:hAnsi="Comic Sans MS" w:cs="Times New Roman"/>
          <w:sz w:val="24"/>
          <w:szCs w:val="24"/>
        </w:rPr>
        <w:tab/>
      </w: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Comic Sans MS" w:eastAsia="Times New Roman" w:hAnsi="Comic Sans MS" w:cs="Times New Roman"/>
          <w:b/>
          <w:noProof/>
          <w:sz w:val="40"/>
          <w:szCs w:val="40"/>
        </w:rPr>
        <mc:AlternateContent>
          <mc:Choice Requires="wps">
            <w:drawing>
              <wp:anchor distT="0" distB="0" distL="114300" distR="114300" simplePos="0" relativeHeight="251756544" behindDoc="0" locked="0" layoutInCell="1" allowOverlap="1">
                <wp:simplePos x="0" y="0"/>
                <wp:positionH relativeFrom="column">
                  <wp:posOffset>-303530</wp:posOffset>
                </wp:positionH>
                <wp:positionV relativeFrom="paragraph">
                  <wp:posOffset>20320</wp:posOffset>
                </wp:positionV>
                <wp:extent cx="342900" cy="368935"/>
                <wp:effectExtent l="1270" t="0" r="0" b="444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7</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26" type="#_x0000_t202" style="position:absolute;left:0;text-align:left;margin-left:-23.9pt;margin-top:1.6pt;width:27pt;height:29.0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jwDiA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" fillcolor="#969696" stroked="f">
                <v:textbox>
                  <w:txbxContent>
                    <w:p w:rsidR="00DA38D4" w:rsidRDefault="00DA38D4" w:rsidP="005D0DB9">
                      <w:pPr>
                        <w:spacing w:line="480" w:lineRule="auto"/>
                        <w:rPr>
                          <w:b/>
                        </w:rPr>
                      </w:pPr>
                      <w:r>
                        <w:rPr>
                          <w:rFonts w:ascii="Comic Sans MS" w:hAnsi="Comic Sans MS"/>
                          <w:b/>
                          <w:bCs/>
                          <w:sz w:val="20"/>
                        </w:rPr>
                        <w:t>17</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The information booklet for a video console says that the console uses about 0.2 kilowatt of electricity per hour. If electricity costs $0.15 per kilowatt hour, how much does it cost to run the console for an hour?</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numPr>
          <w:ilvl w:val="0"/>
          <w:numId w:val="19"/>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03</w:t>
      </w:r>
    </w:p>
    <w:p w:rsidR="005D0DB9" w:rsidRPr="005D0DB9" w:rsidRDefault="005D0DB9" w:rsidP="005D0DB9">
      <w:pPr>
        <w:numPr>
          <w:ilvl w:val="0"/>
          <w:numId w:val="19"/>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30</w:t>
      </w:r>
    </w:p>
    <w:p w:rsidR="005D0DB9" w:rsidRPr="005D0DB9" w:rsidRDefault="005D0DB9" w:rsidP="005D0DB9">
      <w:pPr>
        <w:numPr>
          <w:ilvl w:val="0"/>
          <w:numId w:val="19"/>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00</w:t>
      </w:r>
    </w:p>
    <w:p w:rsidR="005D0DB9" w:rsidRPr="005D0DB9" w:rsidRDefault="005D0DB9" w:rsidP="005D0DB9">
      <w:pPr>
        <w:numPr>
          <w:ilvl w:val="0"/>
          <w:numId w:val="19"/>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30.00</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85216" behindDoc="0" locked="0" layoutInCell="1" allowOverlap="1">
                <wp:simplePos x="0" y="0"/>
                <wp:positionH relativeFrom="column">
                  <wp:posOffset>-303530</wp:posOffset>
                </wp:positionH>
                <wp:positionV relativeFrom="paragraph">
                  <wp:posOffset>10795</wp:posOffset>
                </wp:positionV>
                <wp:extent cx="342900" cy="368935"/>
                <wp:effectExtent l="1270" t="635" r="0" b="190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8</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27" type="#_x0000_t202" style="position:absolute;left:0;text-align:left;margin-left:-23.9pt;margin-top:.85pt;width:27pt;height:29.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" fillcolor="#969696" stroked="f">
                <v:textbox>
                  <w:txbxContent>
                    <w:p w:rsidR="00DA38D4" w:rsidRDefault="00DA38D4" w:rsidP="005D0DB9">
                      <w:pPr>
                        <w:spacing w:line="480" w:lineRule="auto"/>
                        <w:rPr>
                          <w:b/>
                        </w:rPr>
                      </w:pPr>
                      <w:r>
                        <w:rPr>
                          <w:rFonts w:ascii="Comic Sans MS" w:hAnsi="Comic Sans MS"/>
                          <w:b/>
                          <w:bCs/>
                          <w:sz w:val="20"/>
                        </w:rPr>
                        <w:t>18</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Students are selling muffins at a school bake sale. One muffin costs $0.25, 2 muffins cost $0.37, 3 muffins cost $0.49, and 4 muffins cost $0.61. If this pattern continues, how much will 6 muffins cost?</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numPr>
          <w:ilvl w:val="0"/>
          <w:numId w:val="2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73</w:t>
      </w:r>
    </w:p>
    <w:p w:rsidR="005D0DB9" w:rsidRPr="005D0DB9" w:rsidRDefault="005D0DB9" w:rsidP="005D0DB9">
      <w:pPr>
        <w:numPr>
          <w:ilvl w:val="0"/>
          <w:numId w:val="2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83</w:t>
      </w:r>
    </w:p>
    <w:p w:rsidR="005D0DB9" w:rsidRPr="005D0DB9" w:rsidRDefault="005D0DB9" w:rsidP="005D0DB9">
      <w:pPr>
        <w:numPr>
          <w:ilvl w:val="0"/>
          <w:numId w:val="2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85</w:t>
      </w:r>
    </w:p>
    <w:p w:rsidR="005D0DB9" w:rsidRPr="005D0DB9" w:rsidRDefault="005D0DB9" w:rsidP="005D0DB9">
      <w:pPr>
        <w:numPr>
          <w:ilvl w:val="0"/>
          <w:numId w:val="22"/>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0.97</w:t>
      </w:r>
    </w:p>
    <w:p w:rsidR="005D0DB9" w:rsidRDefault="005D0DB9" w:rsidP="005D0DB9">
      <w:pPr>
        <w:spacing w:after="0" w:line="240" w:lineRule="auto"/>
        <w:ind w:left="5400" w:firstLine="360"/>
        <w:jc w:val="center"/>
        <w:rPr>
          <w:rFonts w:ascii="Comic Sans MS" w:eastAsia="Times New Roman" w:hAnsi="Comic Sans MS" w:cs="Times New Roman"/>
          <w:b/>
          <w:sz w:val="40"/>
          <w:szCs w:val="40"/>
        </w:rPr>
      </w:pPr>
      <w:r w:rsidRPr="005D0DB9">
        <w:rPr>
          <w:rFonts w:ascii="Comic Sans MS" w:eastAsia="Times New Roman" w:hAnsi="Comic Sans MS" w:cs="Times New Roman"/>
          <w:b/>
          <w:sz w:val="40"/>
          <w:szCs w:val="40"/>
        </w:rPr>
        <w:t>Go On</w:t>
      </w:r>
    </w:p>
    <w:p w:rsidR="00DA38D4" w:rsidRPr="005D0DB9" w:rsidRDefault="00DA38D4" w:rsidP="005D0DB9">
      <w:pPr>
        <w:spacing w:after="0" w:line="240" w:lineRule="auto"/>
        <w:ind w:left="5400" w:firstLine="360"/>
        <w:jc w:val="center"/>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784192" behindDoc="0" locked="0" layoutInCell="1" allowOverlap="1">
                <wp:simplePos x="0" y="0"/>
                <wp:positionH relativeFrom="column">
                  <wp:posOffset>-457200</wp:posOffset>
                </wp:positionH>
                <wp:positionV relativeFrom="paragraph">
                  <wp:posOffset>137795</wp:posOffset>
                </wp:positionV>
                <wp:extent cx="342900" cy="368935"/>
                <wp:effectExtent l="0" t="4445" r="0" b="0"/>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19</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28" type="#_x0000_t202" style="position:absolute;left:0;text-align:left;margin-left:-36pt;margin-top:10.85pt;width:27pt;height:29.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" fillcolor="#969696" stroked="f">
                <v:textbox>
                  <w:txbxContent>
                    <w:p w:rsidR="00DA38D4" w:rsidRDefault="00DA38D4" w:rsidP="005D0DB9">
                      <w:pPr>
                        <w:spacing w:line="480" w:lineRule="auto"/>
                        <w:rPr>
                          <w:b/>
                        </w:rPr>
                      </w:pPr>
                      <w:r>
                        <w:rPr>
                          <w:rFonts w:ascii="Comic Sans MS" w:hAnsi="Comic Sans MS"/>
                          <w:b/>
                          <w:bCs/>
                          <w:sz w:val="20"/>
                        </w:rPr>
                        <w:t>19</w:t>
                      </w:r>
                      <w:r>
                        <w:rPr>
                          <w:b/>
                        </w:rPr>
                        <w:t>Go On</w:t>
                      </w:r>
                    </w:p>
                    <w:p w:rsidR="00DA38D4" w:rsidRDefault="00DA38D4" w:rsidP="005D0DB9">
                      <w:pPr>
                        <w:rPr>
                          <w:sz w:val="20"/>
                        </w:rPr>
                      </w:pPr>
                    </w:p>
                  </w:txbxContent>
                </v:textbox>
              </v:shape>
            </w:pict>
          </mc:Fallback>
        </mc:AlternateContent>
      </w:r>
    </w:p>
    <w:p w:rsidR="005D0DB9" w:rsidRPr="005D0DB9" w:rsidRDefault="005D0DB9" w:rsidP="005D0DB9">
      <w:pPr>
        <w:spacing w:after="0" w:line="24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It takes the dwarf planet Pluto 247.68 years to revolve around the sun. What is 247.68 years rounded to the nearest whole number?</w:t>
      </w:r>
    </w:p>
    <w:p w:rsidR="005D0DB9" w:rsidRPr="005D0DB9" w:rsidRDefault="005D0DB9" w:rsidP="005D0DB9">
      <w:pPr>
        <w:numPr>
          <w:ilvl w:val="0"/>
          <w:numId w:val="23"/>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47 years</w:t>
      </w:r>
    </w:p>
    <w:p w:rsidR="005D0DB9" w:rsidRPr="005D0DB9" w:rsidRDefault="005D0DB9" w:rsidP="005D0DB9">
      <w:pPr>
        <w:numPr>
          <w:ilvl w:val="0"/>
          <w:numId w:val="23"/>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47.6 years</w:t>
      </w:r>
    </w:p>
    <w:p w:rsidR="005D0DB9" w:rsidRPr="005D0DB9" w:rsidRDefault="005D0DB9" w:rsidP="005D0DB9">
      <w:pPr>
        <w:numPr>
          <w:ilvl w:val="0"/>
          <w:numId w:val="23"/>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47.7 years</w:t>
      </w:r>
    </w:p>
    <w:p w:rsidR="005D0DB9" w:rsidRPr="005D0DB9" w:rsidRDefault="005D0DB9" w:rsidP="005D0DB9">
      <w:pPr>
        <w:numPr>
          <w:ilvl w:val="0"/>
          <w:numId w:val="23"/>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248 years</w:t>
      </w: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72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b/>
          <w:sz w:val="28"/>
          <w:szCs w:val="28"/>
          <w:u w:val="single"/>
        </w:rPr>
      </w:pPr>
      <w:r w:rsidRPr="005D0DB9">
        <w:rPr>
          <w:rFonts w:ascii="Comic Sans MS" w:eastAsia="Times New Roman" w:hAnsi="Comic Sans MS" w:cs="Times New Roman"/>
          <w:b/>
          <w:sz w:val="28"/>
          <w:szCs w:val="28"/>
          <w:u w:val="single"/>
        </w:rPr>
        <w:t>Part 2 Short and Extended Response</w:t>
      </w:r>
    </w:p>
    <w:p w:rsidR="005D0DB9" w:rsidRPr="005D0DB9" w:rsidRDefault="005D0DB9" w:rsidP="005D0DB9">
      <w:pPr>
        <w:spacing w:after="0" w:line="240" w:lineRule="auto"/>
        <w:ind w:left="360"/>
        <w:rPr>
          <w:rFonts w:ascii="Comic Sans MS" w:eastAsia="Times New Roman" w:hAnsi="Comic Sans MS" w:cs="Times New Roman"/>
          <w:b/>
          <w:sz w:val="28"/>
          <w:szCs w:val="28"/>
          <w:u w:val="single"/>
        </w:rPr>
      </w:pPr>
    </w:p>
    <w:p w:rsidR="005D0DB9" w:rsidRPr="005D0DB9" w:rsidRDefault="005D0DB9" w:rsidP="005D0DB9">
      <w:pPr>
        <w:spacing w:after="0" w:line="240" w:lineRule="auto"/>
        <w:ind w:left="360"/>
        <w:rPr>
          <w:rFonts w:ascii="Comic Sans MS" w:eastAsia="Times New Roman" w:hAnsi="Comic Sans MS" w:cs="Times New Roman"/>
          <w:b/>
          <w:sz w:val="28"/>
          <w:szCs w:val="28"/>
          <w:u w:val="single"/>
        </w:rPr>
      </w:pPr>
      <w:r>
        <w:rPr>
          <w:rFonts w:ascii="Comic Sans MS" w:eastAsia="Times New Roman" w:hAnsi="Comic Sans MS" w:cs="Times New Roman"/>
          <w:noProof/>
          <w:sz w:val="24"/>
          <w:szCs w:val="24"/>
        </w:rPr>
        <mc:AlternateContent>
          <mc:Choice Requires="wps">
            <w:drawing>
              <wp:anchor distT="0" distB="0" distL="114300" distR="114300" simplePos="0" relativeHeight="251781120" behindDoc="0" locked="0" layoutInCell="1" allowOverlap="1">
                <wp:simplePos x="0" y="0"/>
                <wp:positionH relativeFrom="column">
                  <wp:posOffset>-311150</wp:posOffset>
                </wp:positionH>
                <wp:positionV relativeFrom="paragraph">
                  <wp:posOffset>229870</wp:posOffset>
                </wp:positionV>
                <wp:extent cx="342900" cy="368935"/>
                <wp:effectExtent l="3175" t="0" r="0" b="4445"/>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b/>
                              </w:rPr>
                              <w:t>20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29" type="#_x0000_t202" style="position:absolute;left:0;text-align:left;margin-left:-24.5pt;margin-top:18.1pt;width:27pt;height:29.0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" fillcolor="#969696" stroked="f">
                <v:textbox>
                  <w:txbxContent>
                    <w:p w:rsidR="00DA38D4" w:rsidRDefault="00DA38D4" w:rsidP="005D0DB9">
                      <w:pPr>
                        <w:spacing w:line="480" w:lineRule="auto"/>
                        <w:rPr>
                          <w:b/>
                        </w:rPr>
                      </w:pPr>
                      <w:r>
                        <w:rPr>
                          <w:b/>
                        </w:rPr>
                        <w:t>20 On</w:t>
                      </w:r>
                    </w:p>
                    <w:p w:rsidR="00DA38D4" w:rsidRDefault="00DA38D4" w:rsidP="005D0DB9">
                      <w:pPr>
                        <w:rPr>
                          <w:sz w:val="20"/>
                        </w:rPr>
                      </w:pPr>
                    </w:p>
                  </w:txbxContent>
                </v:textbox>
              </v:shape>
            </w:pict>
          </mc:Fallback>
        </mc:AlternateConten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Mr. Evans is paid $9.20 per hour for the first 40 hours he works in a week. He is paid 1.5 times that rate for each hour after that. Last week, Mr. Evans worked 42.25 hours. He says he earned more than $400 last week. Do you agree? Support your answer.</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8"/>
          <w:szCs w:val="28"/>
        </w:rPr>
      </w:pPr>
      <w:r w:rsidRPr="005D0DB9">
        <w:rPr>
          <w:rFonts w:ascii="Comic Sans MS" w:eastAsia="Times New Roman" w:hAnsi="Comic Sans MS" w:cs="Times New Roman"/>
          <w:sz w:val="28"/>
          <w:szCs w:val="28"/>
        </w:rPr>
        <w:t>________________________________________________________________________________________________________________________________________________________________________________________________________</w:t>
      </w:r>
    </w:p>
    <w:p w:rsidR="005D0DB9" w:rsidRPr="005D0DB9" w:rsidRDefault="005D0DB9" w:rsidP="005D0DB9">
      <w:pPr>
        <w:spacing w:after="0" w:line="240" w:lineRule="auto"/>
        <w:ind w:left="360"/>
        <w:rPr>
          <w:rFonts w:ascii="Comic Sans MS" w:eastAsia="Times New Roman" w:hAnsi="Comic Sans MS" w:cs="Times New Roman"/>
          <w:sz w:val="28"/>
          <w:szCs w:val="28"/>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82144" behindDoc="0" locked="0" layoutInCell="1" allowOverlap="1">
                <wp:simplePos x="0" y="0"/>
                <wp:positionH relativeFrom="column">
                  <wp:posOffset>-311150</wp:posOffset>
                </wp:positionH>
                <wp:positionV relativeFrom="paragraph">
                  <wp:posOffset>-1905</wp:posOffset>
                </wp:positionV>
                <wp:extent cx="342900" cy="368935"/>
                <wp:effectExtent l="3175" t="3175" r="0" b="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rFonts w:ascii="Comic Sans MS" w:hAnsi="Comic Sans MS"/>
                                <w:b/>
                                <w:bCs/>
                                <w:sz w:val="20"/>
                              </w:rPr>
                              <w:t>21</w:t>
                            </w:r>
                            <w:r>
                              <w:rPr>
                                <w:b/>
                              </w:rPr>
                              <w:t>Go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30" type="#_x0000_t202" style="position:absolute;left:0;text-align:left;margin-left:-24.5pt;margin-top:-.15pt;width:27pt;height:29.0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" fillcolor="#969696" stroked="f">
                <v:textbox>
                  <w:txbxContent>
                    <w:p w:rsidR="00DA38D4" w:rsidRDefault="00DA38D4" w:rsidP="005D0DB9">
                      <w:pPr>
                        <w:spacing w:line="480" w:lineRule="auto"/>
                        <w:rPr>
                          <w:b/>
                        </w:rPr>
                      </w:pPr>
                      <w:r>
                        <w:rPr>
                          <w:rFonts w:ascii="Comic Sans MS" w:hAnsi="Comic Sans MS"/>
                          <w:b/>
                          <w:bCs/>
                          <w:sz w:val="20"/>
                        </w:rPr>
                        <w:t>21</w:t>
                      </w:r>
                      <w:r>
                        <w:rPr>
                          <w:b/>
                        </w:rPr>
                        <w:t>Go On</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 xml:space="preserve">Kendra raised $28.95 in the walkathon. Ruthie raised $16.50 more than Kendra. Bill raised </w:t>
      </w:r>
      <w:proofErr w:type="gramStart"/>
      <w:r w:rsidRPr="005D0DB9">
        <w:rPr>
          <w:rFonts w:ascii="Comic Sans MS" w:eastAsia="Times New Roman" w:hAnsi="Comic Sans MS" w:cs="Times New Roman"/>
          <w:sz w:val="24"/>
          <w:szCs w:val="24"/>
        </w:rPr>
        <w:t>3 times as much money</w:t>
      </w:r>
      <w:proofErr w:type="gramEnd"/>
      <w:r w:rsidRPr="005D0DB9">
        <w:rPr>
          <w:rFonts w:ascii="Comic Sans MS" w:eastAsia="Times New Roman" w:hAnsi="Comic Sans MS" w:cs="Times New Roman"/>
          <w:sz w:val="24"/>
          <w:szCs w:val="24"/>
        </w:rPr>
        <w:t xml:space="preserve"> as Ruthie. How much did Bill raise in the walkathon?</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b/>
          <w:sz w:val="24"/>
          <w:szCs w:val="24"/>
        </w:rPr>
        <w:t>Show your work</w:t>
      </w:r>
      <w:r w:rsidRPr="005D0DB9">
        <w:rPr>
          <w:rFonts w:ascii="Comic Sans MS" w:eastAsia="Times New Roman" w:hAnsi="Comic Sans MS" w:cs="Times New Roman"/>
          <w:sz w:val="24"/>
          <w:szCs w:val="24"/>
        </w:rPr>
        <w:t>.</w:t>
      </w: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nswer____________________</w:t>
      </w:r>
    </w:p>
    <w:p w:rsidR="005D0DB9" w:rsidRPr="005D0DB9" w:rsidRDefault="005D0DB9" w:rsidP="005D0DB9">
      <w:pPr>
        <w:spacing w:after="0" w:line="240" w:lineRule="auto"/>
        <w:ind w:left="360"/>
        <w:rPr>
          <w:rFonts w:ascii="Comic Sans MS" w:eastAsia="Times New Roman" w:hAnsi="Comic Sans MS" w:cs="Times New Roman"/>
          <w:b/>
          <w:sz w:val="24"/>
          <w:szCs w:val="24"/>
        </w:rPr>
      </w:pPr>
    </w:p>
    <w:p w:rsidR="005D0DB9" w:rsidRPr="005D0DB9" w:rsidRDefault="005D0DB9" w:rsidP="005D0DB9">
      <w:pPr>
        <w:spacing w:after="0" w:line="240" w:lineRule="auto"/>
        <w:ind w:left="360"/>
        <w:rPr>
          <w:rFonts w:ascii="Comic Sans MS" w:eastAsia="Times New Roman" w:hAnsi="Comic Sans MS" w:cs="Times New Roman"/>
          <w:b/>
          <w:sz w:val="24"/>
          <w:szCs w:val="24"/>
        </w:rPr>
      </w:pPr>
    </w:p>
    <w:p w:rsidR="005D0DB9" w:rsidRPr="005D0DB9" w:rsidRDefault="005D0DB9" w:rsidP="005D0DB9">
      <w:pPr>
        <w:spacing w:after="0" w:line="240" w:lineRule="auto"/>
        <w:ind w:left="360"/>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Default="005D0DB9" w:rsidP="005D0DB9">
      <w:pPr>
        <w:spacing w:after="0" w:line="240" w:lineRule="auto"/>
        <w:ind w:left="5400" w:firstLine="360"/>
        <w:jc w:val="center"/>
        <w:rPr>
          <w:rFonts w:ascii="Times New Roman" w:eastAsia="Times New Roman" w:hAnsi="Times New Roman" w:cs="Times New Roman"/>
          <w:sz w:val="24"/>
          <w:szCs w:val="24"/>
        </w:rPr>
      </w:pPr>
    </w:p>
    <w:p w:rsidR="005D0DB9" w:rsidRDefault="005D0DB9" w:rsidP="005D0DB9">
      <w:pPr>
        <w:spacing w:after="0" w:line="240" w:lineRule="auto"/>
        <w:ind w:left="5400" w:firstLine="360"/>
        <w:jc w:val="center"/>
        <w:rPr>
          <w:rFonts w:ascii="Times New Roman" w:eastAsia="Times New Roman" w:hAnsi="Times New Roman" w:cs="Times New Roman"/>
          <w:sz w:val="24"/>
          <w:szCs w:val="24"/>
        </w:rPr>
      </w:pPr>
    </w:p>
    <w:p w:rsidR="005D0DB9" w:rsidRDefault="005D0DB9" w:rsidP="005D0DB9">
      <w:pPr>
        <w:spacing w:after="0" w:line="240" w:lineRule="auto"/>
        <w:ind w:left="5400" w:firstLine="360"/>
        <w:jc w:val="center"/>
        <w:rPr>
          <w:rFonts w:ascii="Times New Roman" w:eastAsia="Times New Roman" w:hAnsi="Times New Roman" w:cs="Times New Roman"/>
          <w:sz w:val="24"/>
          <w:szCs w:val="24"/>
        </w:rPr>
      </w:pPr>
    </w:p>
    <w:p w:rsidR="005D0DB9" w:rsidRPr="005D0DB9" w:rsidRDefault="005D0DB9" w:rsidP="005D0DB9">
      <w:pPr>
        <w:spacing w:after="0" w:line="240" w:lineRule="auto"/>
        <w:ind w:left="5400" w:firstLine="360"/>
        <w:jc w:val="center"/>
        <w:rPr>
          <w:rFonts w:ascii="Comic Sans MS" w:eastAsia="Times New Roman" w:hAnsi="Comic Sans MS" w:cs="Times New Roman"/>
          <w:sz w:val="24"/>
          <w:szCs w:val="24"/>
        </w:rPr>
      </w:pP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Times New Roman" w:eastAsia="Times New Roman" w:hAnsi="Times New Roman" w:cs="Times New Roman"/>
          <w:sz w:val="24"/>
          <w:szCs w:val="24"/>
        </w:rPr>
        <w:tab/>
      </w:r>
      <w:r w:rsidRPr="005D0DB9">
        <w:rPr>
          <w:rFonts w:ascii="Comic Sans MS" w:eastAsia="Times New Roman" w:hAnsi="Comic Sans MS" w:cs="Times New Roman"/>
          <w:b/>
          <w:sz w:val="40"/>
          <w:szCs w:val="40"/>
        </w:rPr>
        <w:t>Go On</w:t>
      </w:r>
    </w:p>
    <w:p w:rsidR="005D0DB9" w:rsidRPr="005D0DB9" w:rsidRDefault="005D0DB9" w:rsidP="005D0DB9">
      <w:pPr>
        <w:spacing w:after="0" w:line="240" w:lineRule="auto"/>
        <w:ind w:left="360"/>
        <w:rPr>
          <w:rFonts w:ascii="Comic Sans MS" w:eastAsia="Times New Roman" w:hAnsi="Comic Sans MS" w:cs="Times New Roman"/>
          <w:sz w:val="24"/>
          <w:szCs w:val="24"/>
        </w:rPr>
      </w:pPr>
    </w:p>
    <w:tbl>
      <w:tblPr>
        <w:tblpPr w:leftFromText="180" w:rightFromText="180" w:vertAnchor="text" w:horzAnchor="margin" w:tblpXSpec="center" w:tblpY="2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98"/>
      </w:tblGrid>
      <w:tr w:rsidR="005D0DB9" w:rsidRPr="005D0DB9" w:rsidTr="00B95ECD">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Sandwiches</w:t>
            </w:r>
          </w:p>
        </w:tc>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rinks</w:t>
            </w:r>
          </w:p>
        </w:tc>
      </w:tr>
      <w:tr w:rsidR="005D0DB9" w:rsidRPr="005D0DB9" w:rsidTr="00B95ECD">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Tuna $3.95</w:t>
            </w:r>
          </w:p>
        </w:tc>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Small $1.29</w:t>
            </w:r>
          </w:p>
        </w:tc>
      </w:tr>
      <w:tr w:rsidR="005D0DB9" w:rsidRPr="005D0DB9" w:rsidTr="00B95ECD">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Turkey $4.85</w:t>
            </w:r>
          </w:p>
        </w:tc>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Medium $1.59</w:t>
            </w:r>
          </w:p>
        </w:tc>
      </w:tr>
      <w:tr w:rsidR="005D0DB9" w:rsidRPr="005D0DB9" w:rsidTr="00B95ECD">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Grilled Cheese $3.25</w:t>
            </w:r>
          </w:p>
        </w:tc>
        <w:tc>
          <w:tcPr>
            <w:tcW w:w="4698" w:type="dxa"/>
            <w:shd w:val="clear" w:color="auto" w:fill="auto"/>
          </w:tcPr>
          <w:p w:rsidR="005D0DB9" w:rsidRPr="005D0DB9" w:rsidRDefault="005D0DB9" w:rsidP="00B95ECD">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Large $1.79</w:t>
            </w:r>
          </w:p>
        </w:tc>
      </w:tr>
    </w:tbl>
    <w:p w:rsidR="005D0DB9" w:rsidRPr="005D0DB9" w:rsidRDefault="00B95ECD"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786240" behindDoc="0" locked="0" layoutInCell="1" allowOverlap="1" wp14:anchorId="77A0FB4C" wp14:editId="75D57E5A">
                <wp:simplePos x="0" y="0"/>
                <wp:positionH relativeFrom="column">
                  <wp:posOffset>-336550</wp:posOffset>
                </wp:positionH>
                <wp:positionV relativeFrom="paragraph">
                  <wp:posOffset>1085850</wp:posOffset>
                </wp:positionV>
                <wp:extent cx="342900" cy="368935"/>
                <wp:effectExtent l="0" t="0" r="0" b="0"/>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b/>
                              </w:rPr>
                              <w:t>22 On</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31" type="#_x0000_t202" style="position:absolute;margin-left:-26.5pt;margin-top:85.5pt;width:27pt;height:29.0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" fillcolor="#969696" stroked="f">
                <v:textbox>
                  <w:txbxContent>
                    <w:p w:rsidR="00DA38D4" w:rsidRDefault="00DA38D4" w:rsidP="005D0DB9">
                      <w:pPr>
                        <w:spacing w:line="480" w:lineRule="auto"/>
                        <w:rPr>
                          <w:b/>
                        </w:rPr>
                      </w:pPr>
                      <w:r>
                        <w:rPr>
                          <w:b/>
                        </w:rPr>
                        <w:t>22 On</w:t>
                      </w:r>
                    </w:p>
                    <w:p w:rsidR="00DA38D4" w:rsidRDefault="00DA38D4" w:rsidP="005D0DB9">
                      <w:pPr>
                        <w:rPr>
                          <w:sz w:val="20"/>
                        </w:rPr>
                      </w:pPr>
                    </w:p>
                  </w:txbxContent>
                </v:textbox>
              </v:shape>
            </w:pict>
          </mc:Fallback>
        </mc:AlternateContent>
      </w:r>
    </w:p>
    <w:p w:rsidR="005D0DB9" w:rsidRPr="005D0DB9" w:rsidRDefault="00DA38D4" w:rsidP="005D0DB9">
      <w:pPr>
        <w:spacing w:after="0" w:line="240" w:lineRule="auto"/>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  </w:t>
      </w:r>
      <w:r w:rsidR="005D0DB9" w:rsidRPr="005D0DB9">
        <w:rPr>
          <w:rFonts w:ascii="Comic Sans MS" w:eastAsia="Times New Roman" w:hAnsi="Comic Sans MS" w:cs="Times New Roman"/>
          <w:sz w:val="24"/>
          <w:szCs w:val="24"/>
        </w:rPr>
        <w:t xml:space="preserve">Jennifer and Louis are looking at a menu to decide what to have for lunch before </w:t>
      </w:r>
      <w:proofErr w:type="gramStart"/>
      <w:r w:rsidR="005D0DB9" w:rsidRPr="005D0DB9">
        <w:rPr>
          <w:rFonts w:ascii="Comic Sans MS" w:eastAsia="Times New Roman" w:hAnsi="Comic Sans MS" w:cs="Times New Roman"/>
          <w:sz w:val="24"/>
          <w:szCs w:val="24"/>
        </w:rPr>
        <w:t xml:space="preserve">they </w:t>
      </w:r>
      <w:r>
        <w:rPr>
          <w:rFonts w:ascii="Comic Sans MS" w:eastAsia="Times New Roman" w:hAnsi="Comic Sans MS" w:cs="Times New Roman"/>
          <w:sz w:val="24"/>
          <w:szCs w:val="24"/>
        </w:rPr>
        <w:t xml:space="preserve"> </w:t>
      </w:r>
      <w:r w:rsidR="005D0DB9" w:rsidRPr="005D0DB9">
        <w:rPr>
          <w:rFonts w:ascii="Comic Sans MS" w:eastAsia="Times New Roman" w:hAnsi="Comic Sans MS" w:cs="Times New Roman"/>
          <w:sz w:val="24"/>
          <w:szCs w:val="24"/>
        </w:rPr>
        <w:t>go</w:t>
      </w:r>
      <w:proofErr w:type="gramEnd"/>
      <w:r w:rsidR="005D0DB9" w:rsidRPr="005D0DB9">
        <w:rPr>
          <w:rFonts w:ascii="Comic Sans MS" w:eastAsia="Times New Roman" w:hAnsi="Comic Sans MS" w:cs="Times New Roman"/>
          <w:sz w:val="24"/>
          <w:szCs w:val="24"/>
        </w:rPr>
        <w:t xml:space="preserve"> roller skating. Admission to the roller rink is $5.75. Jennifer has $12. She estimates that she can buy a large drink and a turkey sandwich and still have enough money to get into the rink. Do you agree?</w:t>
      </w:r>
      <w:r w:rsidR="005D0DB9" w:rsidRPr="005D0DB9">
        <w:rPr>
          <w:rFonts w:ascii="Comic Sans MS" w:eastAsia="Times New Roman" w:hAnsi="Comic Sans MS" w:cs="Times New Roman"/>
          <w:b/>
          <w:sz w:val="24"/>
          <w:szCs w:val="24"/>
        </w:rPr>
        <w:t xml:space="preserve"> </w:t>
      </w:r>
      <w:r w:rsidR="005D0DB9" w:rsidRPr="005D0DB9">
        <w:rPr>
          <w:rFonts w:ascii="Comic Sans MS" w:eastAsia="Times New Roman" w:hAnsi="Comic Sans MS" w:cs="Times New Roman"/>
          <w:sz w:val="24"/>
          <w:szCs w:val="24"/>
        </w:rPr>
        <w:t>Support your answer.</w:t>
      </w:r>
    </w:p>
    <w:p w:rsidR="005D0DB9" w:rsidRPr="005D0DB9" w:rsidRDefault="005D0DB9" w:rsidP="005D0DB9">
      <w:pPr>
        <w:spacing w:after="0" w:line="240" w:lineRule="auto"/>
        <w:rPr>
          <w:rFonts w:ascii="Comic Sans MS" w:eastAsia="Times New Roman" w:hAnsi="Comic Sans MS" w:cs="Times New Roman"/>
          <w:sz w:val="24"/>
          <w:szCs w:val="24"/>
        </w:rPr>
      </w:pPr>
    </w:p>
    <w:p w:rsidR="005D0DB9" w:rsidRPr="005D0DB9" w:rsidRDefault="005D0DB9" w:rsidP="005D0DB9">
      <w:pPr>
        <w:spacing w:after="0" w:line="240" w:lineRule="auto"/>
        <w:rPr>
          <w:rFonts w:ascii="Comic Sans MS" w:eastAsia="Times New Roman" w:hAnsi="Comic Sans MS" w:cs="Times New Roman"/>
          <w:b/>
          <w:sz w:val="28"/>
          <w:szCs w:val="28"/>
        </w:rPr>
      </w:pPr>
      <w:r w:rsidRPr="005D0DB9">
        <w:rPr>
          <w:rFonts w:ascii="Comic Sans MS" w:eastAsia="Times New Roman" w:hAnsi="Comic Sans MS" w:cs="Times New Roman"/>
          <w:sz w:val="28"/>
          <w:szCs w:val="28"/>
        </w:rPr>
        <w:t>________________________________________________________________________________________________________________________________________________________________________________________________________________</w:t>
      </w:r>
    </w:p>
    <w:p w:rsidR="005D0DB9" w:rsidRPr="005D0DB9" w:rsidRDefault="005D0DB9" w:rsidP="005D0DB9">
      <w:pPr>
        <w:spacing w:after="0" w:line="240" w:lineRule="auto"/>
        <w:ind w:left="360"/>
        <w:rPr>
          <w:rFonts w:ascii="Comic Sans MS" w:eastAsia="Times New Roman" w:hAnsi="Comic Sans MS" w:cs="Times New Roman"/>
          <w:sz w:val="28"/>
          <w:szCs w:val="28"/>
        </w:rPr>
      </w:pPr>
    </w:p>
    <w:p w:rsidR="005D0DB9" w:rsidRPr="005D0DB9" w:rsidRDefault="005D0DB9" w:rsidP="005D0DB9">
      <w:pPr>
        <w:tabs>
          <w:tab w:val="left" w:pos="1440"/>
        </w:tabs>
        <w:spacing w:after="0" w:line="240" w:lineRule="auto"/>
        <w:rPr>
          <w:rFonts w:ascii="Comic Sans MS" w:eastAsia="Times New Roman" w:hAnsi="Comic Sans MS" w:cs="Times New Roman"/>
          <w:b/>
          <w:sz w:val="24"/>
          <w:szCs w:val="24"/>
        </w:rPr>
      </w:pPr>
    </w:p>
    <w:p w:rsidR="005D0DB9" w:rsidRPr="005D0DB9" w:rsidRDefault="005D0DB9" w:rsidP="005D0DB9">
      <w:pPr>
        <w:tabs>
          <w:tab w:val="left" w:pos="1440"/>
        </w:tabs>
        <w:spacing w:after="0" w:line="240" w:lineRule="auto"/>
        <w:ind w:left="360"/>
        <w:rPr>
          <w:rFonts w:ascii="Comic Sans MS" w:eastAsia="Times New Roman" w:hAnsi="Comic Sans MS" w:cs="Times New Roman"/>
          <w:sz w:val="24"/>
          <w:szCs w:val="24"/>
        </w:rPr>
      </w:pPr>
      <w:r>
        <w:rPr>
          <w:rFonts w:ascii="Comic Sans MS" w:eastAsia="Times New Roman" w:hAnsi="Comic Sans MS" w:cs="Times New Roman"/>
          <w:b/>
          <w:noProof/>
          <w:sz w:val="24"/>
          <w:szCs w:val="24"/>
        </w:rPr>
        <mc:AlternateContent>
          <mc:Choice Requires="wps">
            <w:drawing>
              <wp:anchor distT="0" distB="0" distL="114300" distR="114300" simplePos="0" relativeHeight="251768832" behindDoc="0" locked="0" layoutInCell="1" allowOverlap="1">
                <wp:simplePos x="0" y="0"/>
                <wp:positionH relativeFrom="column">
                  <wp:posOffset>-342900</wp:posOffset>
                </wp:positionH>
                <wp:positionV relativeFrom="paragraph">
                  <wp:posOffset>17145</wp:posOffset>
                </wp:positionV>
                <wp:extent cx="342900" cy="368935"/>
                <wp:effectExtent l="0" t="0" r="0" b="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b/>
                              </w:rPr>
                              <w:t>23</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32" type="#_x0000_t202" style="position:absolute;left:0;text-align:left;margin-left:-27pt;margin-top:1.35pt;width:27pt;height:29.0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" fillcolor="#969696" stroked="f">
                <v:textbox>
                  <w:txbxContent>
                    <w:p w:rsidR="00DA38D4" w:rsidRDefault="00DA38D4" w:rsidP="005D0DB9">
                      <w:pPr>
                        <w:spacing w:line="480" w:lineRule="auto"/>
                        <w:rPr>
                          <w:b/>
                        </w:rPr>
                      </w:pPr>
                      <w:r>
                        <w:rPr>
                          <w:b/>
                        </w:rPr>
                        <w:t>23</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Karen buys bags of sand for her sandbox.  The table below shows the weight of each bag of sand.</w:t>
      </w:r>
    </w:p>
    <w:p w:rsidR="005D0DB9" w:rsidRPr="005D0DB9" w:rsidRDefault="005D0DB9" w:rsidP="005D0DB9">
      <w:pPr>
        <w:tabs>
          <w:tab w:val="left" w:pos="1440"/>
        </w:tabs>
        <w:spacing w:after="0" w:line="240" w:lineRule="auto"/>
        <w:ind w:left="360"/>
        <w:rPr>
          <w:rFonts w:ascii="Comic Sans MS" w:eastAsia="Times New Roman" w:hAnsi="Comic Sans MS"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3"/>
        <w:gridCol w:w="3483"/>
      </w:tblGrid>
      <w:tr w:rsidR="005D0DB9" w:rsidRPr="005D0DB9" w:rsidTr="005D0DB9">
        <w:trPr>
          <w:trHeight w:val="546"/>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Bag</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Weight (in pounds)</w:t>
            </w:r>
          </w:p>
        </w:tc>
      </w:tr>
      <w:tr w:rsidR="005D0DB9" w:rsidRPr="005D0DB9" w:rsidTr="005D0DB9">
        <w:trPr>
          <w:trHeight w:val="546"/>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A</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2.5</w:t>
            </w:r>
          </w:p>
        </w:tc>
      </w:tr>
      <w:tr w:rsidR="005D0DB9" w:rsidRPr="005D0DB9" w:rsidTr="005D0DB9">
        <w:trPr>
          <w:trHeight w:val="524"/>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B</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2.45</w:t>
            </w:r>
          </w:p>
        </w:tc>
      </w:tr>
      <w:tr w:rsidR="005D0DB9" w:rsidRPr="005D0DB9" w:rsidTr="005D0DB9">
        <w:trPr>
          <w:trHeight w:val="546"/>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C</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2.8</w:t>
            </w:r>
          </w:p>
        </w:tc>
      </w:tr>
      <w:tr w:rsidR="005D0DB9" w:rsidRPr="005D0DB9" w:rsidTr="005D0DB9">
        <w:trPr>
          <w:trHeight w:val="524"/>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D</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2.12</w:t>
            </w:r>
          </w:p>
        </w:tc>
      </w:tr>
      <w:tr w:rsidR="005D0DB9" w:rsidRPr="005D0DB9" w:rsidTr="005D0DB9">
        <w:trPr>
          <w:trHeight w:val="546"/>
          <w:jc w:val="center"/>
        </w:trPr>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E</w:t>
            </w:r>
          </w:p>
        </w:tc>
        <w:tc>
          <w:tcPr>
            <w:tcW w:w="3483" w:type="dxa"/>
            <w:shd w:val="clear" w:color="auto" w:fill="auto"/>
          </w:tcPr>
          <w:p w:rsidR="005D0DB9" w:rsidRPr="005D0DB9" w:rsidRDefault="005D0DB9" w:rsidP="005D0DB9">
            <w:pPr>
              <w:tabs>
                <w:tab w:val="left" w:pos="1440"/>
              </w:tabs>
              <w:spacing w:after="0" w:line="240" w:lineRule="auto"/>
              <w:jc w:val="center"/>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2.4</w:t>
            </w:r>
          </w:p>
        </w:tc>
      </w:tr>
    </w:tbl>
    <w:p w:rsidR="005D0DB9" w:rsidRPr="005D0DB9" w:rsidRDefault="005D0DB9" w:rsidP="005D0DB9">
      <w:pPr>
        <w:tabs>
          <w:tab w:val="left" w:pos="1440"/>
        </w:tabs>
        <w:spacing w:after="0" w:line="240" w:lineRule="auto"/>
        <w:ind w:left="360"/>
        <w:rPr>
          <w:rFonts w:ascii="Comic Sans MS" w:eastAsia="Times New Roman" w:hAnsi="Comic Sans MS" w:cs="Times New Roman"/>
          <w:sz w:val="24"/>
          <w:szCs w:val="24"/>
        </w:rPr>
      </w:pPr>
    </w:p>
    <w:p w:rsidR="005D0DB9" w:rsidRPr="005D0DB9" w:rsidRDefault="005D0DB9" w:rsidP="00DA38D4">
      <w:pPr>
        <w:tabs>
          <w:tab w:val="left" w:pos="1440"/>
        </w:tabs>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Part A</w:t>
      </w:r>
    </w:p>
    <w:p w:rsidR="005D0DB9" w:rsidRPr="005D0DB9" w:rsidRDefault="005D0DB9" w:rsidP="00DA38D4">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What is the letter of the heaviest bag?</w:t>
      </w:r>
    </w:p>
    <w:p w:rsidR="005D0DB9" w:rsidRPr="005D0DB9" w:rsidRDefault="005D0DB9" w:rsidP="005D0DB9">
      <w:pPr>
        <w:tabs>
          <w:tab w:val="left" w:pos="1440"/>
        </w:tabs>
        <w:spacing w:after="0" w:line="240" w:lineRule="auto"/>
        <w:ind w:left="360"/>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ind w:left="360"/>
        <w:jc w:val="right"/>
        <w:rPr>
          <w:rFonts w:ascii="Comic Sans MS" w:eastAsia="Times New Roman" w:hAnsi="Comic Sans MS" w:cs="Times New Roman"/>
          <w:b/>
          <w:sz w:val="40"/>
          <w:szCs w:val="40"/>
        </w:rPr>
      </w:pPr>
      <w:r w:rsidRPr="005D0DB9">
        <w:rPr>
          <w:rFonts w:ascii="Comic Sans MS" w:eastAsia="Times New Roman" w:hAnsi="Comic Sans MS" w:cs="Times New Roman"/>
          <w:b/>
          <w:sz w:val="24"/>
          <w:szCs w:val="24"/>
        </w:rPr>
        <w:t xml:space="preserve">Answer </w:t>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r w:rsidRPr="005D0DB9">
        <w:rPr>
          <w:rFonts w:ascii="Comic Sans MS" w:eastAsia="Times New Roman" w:hAnsi="Comic Sans MS" w:cs="Times New Roman"/>
          <w:b/>
          <w:sz w:val="24"/>
          <w:szCs w:val="24"/>
        </w:rPr>
        <w:tab/>
      </w:r>
    </w:p>
    <w:p w:rsidR="005D0DB9" w:rsidRPr="005D0DB9" w:rsidRDefault="005D0DB9" w:rsidP="005D0DB9">
      <w:pPr>
        <w:tabs>
          <w:tab w:val="left" w:pos="1440"/>
        </w:tabs>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Part B</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List the weights of the bags in order from </w:t>
      </w:r>
      <w:r w:rsidRPr="005D0DB9">
        <w:rPr>
          <w:rFonts w:ascii="Comic Sans MS" w:eastAsia="Times New Roman" w:hAnsi="Comic Sans MS" w:cs="Times New Roman"/>
          <w:b/>
          <w:sz w:val="24"/>
          <w:szCs w:val="24"/>
        </w:rPr>
        <w:t>least to greatest</w:t>
      </w:r>
      <w:r w:rsidRPr="005D0DB9">
        <w:rPr>
          <w:rFonts w:ascii="Comic Sans MS" w:eastAsia="Times New Roman" w:hAnsi="Comic Sans MS" w:cs="Times New Roman"/>
          <w:sz w:val="24"/>
          <w:szCs w:val="24"/>
        </w:rPr>
        <w:t>.</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b/>
          <w:sz w:val="24"/>
          <w:szCs w:val="24"/>
          <w:u w:val="single"/>
        </w:rPr>
      </w:pPr>
      <w:r w:rsidRPr="005D0DB9">
        <w:rPr>
          <w:rFonts w:ascii="Comic Sans MS" w:eastAsia="Times New Roman" w:hAnsi="Comic Sans MS" w:cs="Times New Roman"/>
          <w:b/>
          <w:sz w:val="24"/>
          <w:szCs w:val="24"/>
        </w:rPr>
        <w:t xml:space="preserve">Answer </w:t>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r>
      <w:r w:rsidRPr="005D0DB9">
        <w:rPr>
          <w:rFonts w:ascii="Comic Sans MS" w:eastAsia="Times New Roman" w:hAnsi="Comic Sans MS" w:cs="Times New Roman"/>
          <w:b/>
          <w:sz w:val="24"/>
          <w:szCs w:val="24"/>
          <w:u w:val="single"/>
        </w:rPr>
        <w:tab/>
        <w:t xml:space="preserve">                 </w:t>
      </w:r>
    </w:p>
    <w:p w:rsidR="00B95ECD"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B95ECD" w:rsidRDefault="00B95ECD" w:rsidP="005D0DB9">
      <w:pPr>
        <w:tabs>
          <w:tab w:val="left" w:pos="1440"/>
        </w:tabs>
        <w:spacing w:after="0" w:line="240" w:lineRule="auto"/>
        <w:rPr>
          <w:rFonts w:ascii="Comic Sans MS" w:eastAsia="Times New Roman" w:hAnsi="Comic Sans MS" w:cs="Times New Roman"/>
          <w:sz w:val="24"/>
          <w:szCs w:val="24"/>
        </w:rPr>
      </w:pPr>
    </w:p>
    <w:p w:rsidR="005D0DB9" w:rsidRDefault="00B95ECD" w:rsidP="005D0DB9">
      <w:pPr>
        <w:tabs>
          <w:tab w:val="left" w:pos="1440"/>
        </w:tabs>
        <w:spacing w:after="0" w:line="240" w:lineRule="auto"/>
        <w:rPr>
          <w:rFonts w:ascii="Comic Sans MS" w:eastAsia="Times New Roman" w:hAnsi="Comic Sans MS" w:cs="Times New Roman"/>
          <w:b/>
          <w:sz w:val="40"/>
          <w:szCs w:val="40"/>
        </w:rPr>
      </w:pP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sidR="005D0DB9" w:rsidRPr="005D0DB9">
        <w:rPr>
          <w:rFonts w:ascii="Comic Sans MS" w:eastAsia="Times New Roman" w:hAnsi="Comic Sans MS" w:cs="Times New Roman"/>
          <w:sz w:val="24"/>
          <w:szCs w:val="24"/>
        </w:rPr>
        <w:tab/>
      </w:r>
      <w:r w:rsidR="005D0DB9" w:rsidRPr="005D0DB9">
        <w:rPr>
          <w:rFonts w:ascii="Comic Sans MS" w:eastAsia="Times New Roman" w:hAnsi="Comic Sans MS" w:cs="Times New Roman"/>
          <w:b/>
          <w:sz w:val="40"/>
          <w:szCs w:val="40"/>
        </w:rPr>
        <w:t>Go On</w:t>
      </w:r>
    </w:p>
    <w:p w:rsidR="00B95ECD" w:rsidRDefault="00B95ECD" w:rsidP="005D0DB9">
      <w:pPr>
        <w:tabs>
          <w:tab w:val="left" w:pos="1440"/>
        </w:tabs>
        <w:spacing w:after="0" w:line="240" w:lineRule="auto"/>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Pr>
          <w:rFonts w:ascii="Comic Sans MS" w:eastAsia="Times New Roman" w:hAnsi="Comic Sans MS" w:cs="Times New Roman"/>
          <w:b/>
          <w:noProof/>
          <w:sz w:val="40"/>
          <w:szCs w:val="40"/>
        </w:rPr>
        <mc:AlternateContent>
          <mc:Choice Requires="wps">
            <w:drawing>
              <wp:anchor distT="0" distB="0" distL="114300" distR="114300" simplePos="0" relativeHeight="251769856" behindDoc="0" locked="0" layoutInCell="1" allowOverlap="1" wp14:anchorId="4481CAF0" wp14:editId="425321F1">
                <wp:simplePos x="0" y="0"/>
                <wp:positionH relativeFrom="column">
                  <wp:posOffset>-528320</wp:posOffset>
                </wp:positionH>
                <wp:positionV relativeFrom="paragraph">
                  <wp:posOffset>20955</wp:posOffset>
                </wp:positionV>
                <wp:extent cx="342900" cy="368935"/>
                <wp:effectExtent l="0" t="1905" r="4445" b="63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b/>
                              </w:rPr>
                              <w:t>24</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33" type="#_x0000_t202" style="position:absolute;margin-left:-41.6pt;margin-top:1.65pt;width:27pt;height:29.0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" fillcolor="#969696" stroked="f">
                <v:textbox>
                  <w:txbxContent>
                    <w:p w:rsidR="00DA38D4" w:rsidRDefault="00DA38D4" w:rsidP="005D0DB9">
                      <w:pPr>
                        <w:spacing w:line="480" w:lineRule="auto"/>
                        <w:rPr>
                          <w:b/>
                        </w:rPr>
                      </w:pPr>
                      <w:r>
                        <w:rPr>
                          <w:b/>
                        </w:rPr>
                        <w:t>24</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Each product below is missing a decimal point.</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r w:rsidRPr="005D0DB9">
        <w:rPr>
          <w:rFonts w:ascii="Comic Sans MS" w:eastAsia="Times New Roman" w:hAnsi="Comic Sans MS" w:cs="Times New Roman"/>
          <w:sz w:val="24"/>
          <w:szCs w:val="24"/>
        </w:rPr>
        <w:tab/>
      </w:r>
    </w:p>
    <w:p w:rsidR="005D0DB9" w:rsidRPr="005D0DB9" w:rsidRDefault="005D0DB9" w:rsidP="005D0DB9">
      <w:pPr>
        <w:tabs>
          <w:tab w:val="left" w:pos="1440"/>
        </w:tabs>
        <w:spacing w:after="0" w:line="240" w:lineRule="auto"/>
        <w:rPr>
          <w:rFonts w:ascii="Comic Sans MS" w:eastAsia="Times New Roman" w:hAnsi="Comic Sans MS" w:cs="Times New Roman"/>
          <w:b/>
          <w:sz w:val="40"/>
          <w:szCs w:val="40"/>
        </w:rPr>
      </w:pPr>
      <w:r w:rsidRPr="005D0DB9">
        <w:rPr>
          <w:rFonts w:ascii="Comic Sans MS" w:eastAsia="Times New Roman" w:hAnsi="Comic Sans MS" w:cs="Times New Roman"/>
          <w:b/>
          <w:sz w:val="24"/>
          <w:szCs w:val="24"/>
        </w:rPr>
        <w:t>Part A</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Place the decimal point in each example so that the equation is correct.</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48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2.53 × 5 = 6 2 6 5</w:t>
      </w:r>
    </w:p>
    <w:p w:rsidR="005D0DB9" w:rsidRPr="005D0DB9" w:rsidRDefault="005D0DB9" w:rsidP="005D0DB9">
      <w:pPr>
        <w:tabs>
          <w:tab w:val="left" w:pos="1440"/>
        </w:tabs>
        <w:spacing w:after="0" w:line="48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4.28 × 3.6 = 1 5 4 0 8</w:t>
      </w:r>
    </w:p>
    <w:p w:rsidR="005D0DB9" w:rsidRPr="005D0DB9" w:rsidRDefault="005D0DB9" w:rsidP="005D0DB9">
      <w:pPr>
        <w:tabs>
          <w:tab w:val="left" w:pos="1440"/>
        </w:tabs>
        <w:spacing w:after="0" w:line="48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3 × 0.89 = 1 1 5 7</w:t>
      </w:r>
    </w:p>
    <w:p w:rsidR="005D0DB9" w:rsidRPr="005D0DB9" w:rsidRDefault="005D0DB9" w:rsidP="005D0DB9">
      <w:pPr>
        <w:tabs>
          <w:tab w:val="left" w:pos="1440"/>
        </w:tabs>
        <w:spacing w:after="0" w:line="48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7 × 6.12 = 4 2 8 4</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b/>
          <w:sz w:val="24"/>
          <w:szCs w:val="24"/>
        </w:rPr>
      </w:pPr>
      <w:r w:rsidRPr="005D0DB9">
        <w:rPr>
          <w:rFonts w:ascii="Comic Sans MS" w:eastAsia="Times New Roman" w:hAnsi="Comic Sans MS" w:cs="Times New Roman"/>
          <w:b/>
          <w:sz w:val="24"/>
          <w:szCs w:val="24"/>
        </w:rPr>
        <w:t>Part B</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ircle one of the equations. Explain how you decided where to place the decimal point in this equation.</w:t>
      </w:r>
    </w:p>
    <w:p w:rsidR="005D0DB9" w:rsidRPr="005D0DB9" w:rsidRDefault="005D0DB9" w:rsidP="005D0DB9">
      <w:pPr>
        <w:tabs>
          <w:tab w:val="left" w:pos="1440"/>
        </w:tabs>
        <w:spacing w:after="0" w:line="240" w:lineRule="auto"/>
        <w:rPr>
          <w:rFonts w:ascii="Comic Sans MS" w:eastAsia="Times New Roman" w:hAnsi="Comic Sans MS" w:cs="Times New Roman"/>
          <w:b/>
          <w:sz w:val="40"/>
          <w:szCs w:val="40"/>
        </w:rPr>
      </w:pPr>
      <w:r w:rsidRPr="005D0DB9">
        <w:rPr>
          <w:rFonts w:ascii="Comic Sans MS" w:eastAsia="Times New Roman" w:hAnsi="Comic Sans MS" w:cs="Times New Roman"/>
          <w:sz w:val="24"/>
          <w:szCs w:val="24"/>
        </w:rPr>
        <w:t>__________________________________________________________________________________________________________________________</w:t>
      </w:r>
    </w:p>
    <w:p w:rsidR="005D0DB9" w:rsidRPr="005D0DB9" w:rsidRDefault="005D0DB9" w:rsidP="005D0DB9">
      <w:pPr>
        <w:tabs>
          <w:tab w:val="left" w:pos="1440"/>
        </w:tabs>
        <w:spacing w:after="0" w:line="240" w:lineRule="auto"/>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40"/>
          <w:szCs w:val="40"/>
        </w:rPr>
        <mc:AlternateContent>
          <mc:Choice Requires="wps">
            <w:drawing>
              <wp:anchor distT="0" distB="0" distL="114300" distR="114300" simplePos="0" relativeHeight="251783168" behindDoc="0" locked="0" layoutInCell="1" allowOverlap="1">
                <wp:simplePos x="0" y="0"/>
                <wp:positionH relativeFrom="column">
                  <wp:posOffset>-528320</wp:posOffset>
                </wp:positionH>
                <wp:positionV relativeFrom="paragraph">
                  <wp:posOffset>5080</wp:posOffset>
                </wp:positionV>
                <wp:extent cx="342900" cy="368935"/>
                <wp:effectExtent l="0" t="4445" r="4445" b="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D0DB9">
                            <w:pPr>
                              <w:spacing w:line="480" w:lineRule="auto"/>
                              <w:rPr>
                                <w:b/>
                              </w:rPr>
                            </w:pPr>
                            <w:r>
                              <w:rPr>
                                <w:b/>
                              </w:rPr>
                              <w:t>25</w:t>
                            </w:r>
                          </w:p>
                          <w:p w:rsidR="00DA38D4" w:rsidRDefault="00DA38D4" w:rsidP="005D0DB9">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34" type="#_x0000_t202" style="position:absolute;margin-left:-41.6pt;margin-top:.4pt;width:27pt;height:29.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" fillcolor="#969696" stroked="f">
                <v:textbox>
                  <w:txbxContent>
                    <w:p w:rsidR="00DA38D4" w:rsidRDefault="00DA38D4" w:rsidP="005D0DB9">
                      <w:pPr>
                        <w:spacing w:line="480" w:lineRule="auto"/>
                        <w:rPr>
                          <w:b/>
                        </w:rPr>
                      </w:pPr>
                      <w:r>
                        <w:rPr>
                          <w:b/>
                        </w:rPr>
                        <w:t>25</w:t>
                      </w:r>
                    </w:p>
                    <w:p w:rsidR="00DA38D4" w:rsidRDefault="00DA38D4" w:rsidP="005D0DB9">
                      <w:pPr>
                        <w:rPr>
                          <w:sz w:val="20"/>
                        </w:rPr>
                      </w:pPr>
                    </w:p>
                  </w:txbxContent>
                </v:textbox>
              </v:shape>
            </w:pict>
          </mc:Fallback>
        </mc:AlternateContent>
      </w:r>
      <w:r w:rsidRPr="005D0DB9">
        <w:rPr>
          <w:rFonts w:ascii="Comic Sans MS" w:eastAsia="Times New Roman" w:hAnsi="Comic Sans MS" w:cs="Times New Roman"/>
          <w:sz w:val="24"/>
          <w:szCs w:val="24"/>
        </w:rPr>
        <w:t>Brian picked 11 times as many blueberries as Nick. Together, they picked 936 blueberries. How many blueberries did each boy pick?</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Show your work</w:t>
      </w: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p>
    <w:p w:rsidR="005D0DB9" w:rsidRPr="005D0DB9" w:rsidRDefault="005D0DB9" w:rsidP="005D0DB9">
      <w:pPr>
        <w:tabs>
          <w:tab w:val="left" w:pos="1440"/>
        </w:tabs>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Answer______________________</w:t>
      </w: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r w:rsidRPr="005D0DB9">
        <w:rPr>
          <w:rFonts w:ascii="Comic Sans MS" w:eastAsia="Times New Roman" w:hAnsi="Comic Sans MS" w:cs="Times New Roman"/>
          <w:b/>
          <w:sz w:val="40"/>
          <w:szCs w:val="40"/>
        </w:rPr>
        <w:t>STOP</w:t>
      </w:r>
    </w:p>
    <w:p w:rsidR="005D0DB9" w:rsidRPr="005D0DB9" w:rsidRDefault="005D0DB9" w:rsidP="005D0DB9">
      <w:pPr>
        <w:tabs>
          <w:tab w:val="left" w:pos="1440"/>
        </w:tabs>
        <w:spacing w:after="0" w:line="240" w:lineRule="auto"/>
        <w:jc w:val="right"/>
        <w:rPr>
          <w:rFonts w:ascii="Comic Sans MS" w:eastAsia="Times New Roman" w:hAnsi="Comic Sans MS" w:cs="Times New Roman"/>
          <w:b/>
          <w:sz w:val="40"/>
          <w:szCs w:val="40"/>
        </w:rPr>
      </w:pPr>
    </w:p>
    <w:p w:rsidR="005D0DB9" w:rsidRPr="005D0DB9" w:rsidRDefault="005D0DB9" w:rsidP="005D0DB9">
      <w:pPr>
        <w:spacing w:after="0" w:line="240" w:lineRule="auto"/>
        <w:rPr>
          <w:rFonts w:ascii="Comic Sans MS" w:eastAsia="Times New Roman" w:hAnsi="Comic Sans MS" w:cs="Times New Roman"/>
          <w:sz w:val="28"/>
          <w:szCs w:val="28"/>
          <w:u w:val="single"/>
        </w:rPr>
      </w:pPr>
      <w:r w:rsidRPr="005D0DB9">
        <w:rPr>
          <w:rFonts w:ascii="Comic Sans MS" w:eastAsia="Times New Roman" w:hAnsi="Comic Sans MS" w:cs="Times New Roman"/>
          <w:sz w:val="28"/>
          <w:szCs w:val="28"/>
          <w:u w:val="single"/>
        </w:rPr>
        <w:t>Spiral Math Assessment 4-Answer Key</w:t>
      </w:r>
    </w:p>
    <w:p w:rsidR="005D0DB9" w:rsidRPr="005D0DB9" w:rsidRDefault="005D0DB9" w:rsidP="005D0DB9">
      <w:pPr>
        <w:spacing w:after="0" w:line="240" w:lineRule="auto"/>
        <w:rPr>
          <w:rFonts w:ascii="Comic Sans MS" w:eastAsia="Times New Roman" w:hAnsi="Comic Sans MS" w:cs="Times New Roman"/>
          <w:sz w:val="28"/>
          <w:szCs w:val="28"/>
          <w:u w:val="single"/>
        </w:rPr>
      </w:pP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D</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w:t>
      </w:r>
    </w:p>
    <w:p w:rsidR="005D0DB9" w:rsidRPr="005D0DB9" w:rsidRDefault="005D0DB9" w:rsidP="005D0DB9">
      <w:pPr>
        <w:numPr>
          <w:ilvl w:val="0"/>
          <w:numId w:val="24"/>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C</w:t>
      </w:r>
    </w:p>
    <w:p w:rsidR="005D0DB9" w:rsidRPr="005D0DB9" w:rsidRDefault="005D0DB9" w:rsidP="005D0DB9">
      <w:pPr>
        <w:spacing w:after="0" w:line="240" w:lineRule="auto"/>
        <w:ind w:left="36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10. B</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r w:rsidR="00DA38D4">
        <w:rPr>
          <w:rFonts w:ascii="Comic Sans MS" w:eastAsia="Times New Roman" w:hAnsi="Comic Sans MS" w:cs="Times New Roman"/>
          <w:sz w:val="24"/>
          <w:szCs w:val="24"/>
        </w:rPr>
        <w:t xml:space="preserve"> </w:t>
      </w:r>
      <w:r w:rsidRPr="005D0DB9">
        <w:rPr>
          <w:rFonts w:ascii="Comic Sans MS" w:eastAsia="Times New Roman" w:hAnsi="Comic Sans MS" w:cs="Times New Roman"/>
          <w:sz w:val="24"/>
          <w:szCs w:val="24"/>
        </w:rPr>
        <w:t>11. B</w:t>
      </w:r>
    </w:p>
    <w:p w:rsidR="005D0DB9" w:rsidRPr="005D0DB9" w:rsidRDefault="005D0DB9" w:rsidP="005D0DB9">
      <w:p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r w:rsidR="00DA38D4">
        <w:rPr>
          <w:rFonts w:ascii="Comic Sans MS" w:eastAsia="Times New Roman" w:hAnsi="Comic Sans MS" w:cs="Times New Roman"/>
          <w:sz w:val="24"/>
          <w:szCs w:val="24"/>
        </w:rPr>
        <w:t xml:space="preserve"> </w:t>
      </w:r>
      <w:r w:rsidRPr="005D0DB9">
        <w:rPr>
          <w:rFonts w:ascii="Comic Sans MS" w:eastAsia="Times New Roman" w:hAnsi="Comic Sans MS" w:cs="Times New Roman"/>
          <w:sz w:val="24"/>
          <w:szCs w:val="24"/>
        </w:rPr>
        <w:t>12. A</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C</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B</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C</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C</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A</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C</w:t>
      </w:r>
    </w:p>
    <w:p w:rsidR="00086E67" w:rsidRDefault="00086E67" w:rsidP="005D0DB9">
      <w:pPr>
        <w:numPr>
          <w:ilvl w:val="0"/>
          <w:numId w:val="25"/>
        </w:numPr>
        <w:spacing w:after="0" w:line="240" w:lineRule="auto"/>
        <w:rPr>
          <w:rFonts w:ascii="Comic Sans MS" w:eastAsia="Times New Roman" w:hAnsi="Comic Sans MS" w:cs="Times New Roman"/>
          <w:sz w:val="24"/>
          <w:szCs w:val="24"/>
        </w:rPr>
      </w:pPr>
      <w:r>
        <w:rPr>
          <w:rFonts w:ascii="Comic Sans MS" w:eastAsia="Times New Roman" w:hAnsi="Comic Sans MS" w:cs="Times New Roman"/>
          <w:sz w:val="24"/>
          <w:szCs w:val="24"/>
        </w:rPr>
        <w:t>D</w:t>
      </w:r>
      <w:r w:rsidR="005D0DB9" w:rsidRPr="005D0DB9">
        <w:rPr>
          <w:rFonts w:ascii="Comic Sans MS" w:eastAsia="Times New Roman" w:hAnsi="Comic Sans MS" w:cs="Times New Roman"/>
          <w:sz w:val="24"/>
          <w:szCs w:val="24"/>
        </w:rPr>
        <w:t xml:space="preserve"> </w:t>
      </w:r>
    </w:p>
    <w:p w:rsidR="00DA38D4" w:rsidRDefault="005D0DB9" w:rsidP="00086E67">
      <w:pPr>
        <w:numPr>
          <w:ilvl w:val="0"/>
          <w:numId w:val="25"/>
        </w:numPr>
        <w:spacing w:after="0" w:line="240" w:lineRule="auto"/>
        <w:ind w:left="360" w:firstLine="0"/>
        <w:rPr>
          <w:rFonts w:ascii="Comic Sans MS" w:eastAsia="Times New Roman" w:hAnsi="Comic Sans MS" w:cs="Times New Roman"/>
          <w:sz w:val="24"/>
          <w:szCs w:val="24"/>
        </w:rPr>
      </w:pPr>
      <w:r w:rsidRPr="00086E67">
        <w:rPr>
          <w:rFonts w:ascii="Comic Sans MS" w:eastAsia="Times New Roman" w:hAnsi="Comic Sans MS" w:cs="Times New Roman"/>
          <w:sz w:val="24"/>
          <w:szCs w:val="24"/>
        </w:rPr>
        <w:t>D</w:t>
      </w:r>
      <w:r w:rsidR="00086E67">
        <w:rPr>
          <w:rFonts w:ascii="Comic Sans MS" w:eastAsia="Times New Roman" w:hAnsi="Comic Sans MS" w:cs="Times New Roman"/>
          <w:sz w:val="24"/>
          <w:szCs w:val="24"/>
        </w:rPr>
        <w:t>isag</w:t>
      </w:r>
      <w:r w:rsidR="00DA38D4">
        <w:rPr>
          <w:rFonts w:ascii="Comic Sans MS" w:eastAsia="Times New Roman" w:hAnsi="Comic Sans MS" w:cs="Times New Roman"/>
          <w:sz w:val="24"/>
          <w:szCs w:val="24"/>
        </w:rPr>
        <w:t xml:space="preserve">ree -$9.20 × 40 =$368, </w:t>
      </w:r>
      <w:r w:rsidRPr="00086E67">
        <w:rPr>
          <w:rFonts w:ascii="Comic Sans MS" w:eastAsia="Times New Roman" w:hAnsi="Comic Sans MS" w:cs="Times New Roman"/>
          <w:sz w:val="24"/>
          <w:szCs w:val="24"/>
        </w:rPr>
        <w:t>$9.20 × 1.5 =$13.80 which is rate for each hour over</w:t>
      </w:r>
    </w:p>
    <w:p w:rsidR="005D0DB9" w:rsidRDefault="00DA38D4" w:rsidP="00DA38D4">
      <w:pPr>
        <w:spacing w:after="0" w:line="240" w:lineRule="auto"/>
        <w:ind w:left="36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  </w:t>
      </w:r>
      <w:r w:rsidR="005D0DB9" w:rsidRPr="00086E67">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 xml:space="preserve">  </w:t>
      </w:r>
      <w:r w:rsidR="005D0DB9" w:rsidRPr="00086E67">
        <w:rPr>
          <w:rFonts w:ascii="Comic Sans MS" w:eastAsia="Times New Roman" w:hAnsi="Comic Sans MS" w:cs="Times New Roman"/>
          <w:sz w:val="24"/>
          <w:szCs w:val="24"/>
        </w:rPr>
        <w:t>40.   $13.80 × $2.25 =$31.05,    $31.05 + 368 =$399.05   $399.05 ‹ $400</w:t>
      </w:r>
    </w:p>
    <w:p w:rsidR="005D0DB9" w:rsidRPr="00086E67" w:rsidRDefault="00086E67" w:rsidP="00086E67">
      <w:pPr>
        <w:numPr>
          <w:ilvl w:val="0"/>
          <w:numId w:val="25"/>
        </w:numPr>
        <w:spacing w:after="0" w:line="240" w:lineRule="auto"/>
        <w:ind w:left="360" w:firstLine="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 </w:t>
      </w:r>
      <w:r w:rsidR="005D0DB9" w:rsidRPr="00086E67">
        <w:rPr>
          <w:rFonts w:ascii="Comic Sans MS" w:eastAsia="Times New Roman" w:hAnsi="Comic Sans MS" w:cs="Times New Roman"/>
          <w:sz w:val="24"/>
          <w:szCs w:val="24"/>
        </w:rPr>
        <w:t>$136.35</w:t>
      </w:r>
    </w:p>
    <w:p w:rsidR="005D0DB9" w:rsidRPr="005D0DB9" w:rsidRDefault="005D0DB9" w:rsidP="005D0DB9">
      <w:pPr>
        <w:spacing w:after="0" w:line="240" w:lineRule="auto"/>
        <w:ind w:left="735"/>
        <w:rPr>
          <w:rFonts w:ascii="Comic Sans MS" w:eastAsia="Times New Roman" w:hAnsi="Comic Sans MS" w:cs="Times New Roman"/>
          <w:sz w:val="24"/>
          <w:szCs w:val="24"/>
        </w:rPr>
      </w:pP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No, I rounded each amount to nearest dollar. </w:t>
      </w:r>
    </w:p>
    <w:p w:rsidR="005D0DB9" w:rsidRPr="005D0DB9" w:rsidRDefault="005D0DB9" w:rsidP="005D0DB9">
      <w:pPr>
        <w:spacing w:after="0" w:line="24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Roller Rink -$6    Large Drink- $2 </w:t>
      </w:r>
      <w:proofErr w:type="gramStart"/>
      <w:r w:rsidRPr="005D0DB9">
        <w:rPr>
          <w:rFonts w:ascii="Comic Sans MS" w:eastAsia="Times New Roman" w:hAnsi="Comic Sans MS" w:cs="Times New Roman"/>
          <w:sz w:val="24"/>
          <w:szCs w:val="24"/>
        </w:rPr>
        <w:t>&amp;  \</w:t>
      </w:r>
      <w:proofErr w:type="gramEnd"/>
      <w:r w:rsidRPr="005D0DB9">
        <w:rPr>
          <w:rFonts w:ascii="Comic Sans MS" w:eastAsia="Times New Roman" w:hAnsi="Comic Sans MS" w:cs="Times New Roman"/>
          <w:sz w:val="24"/>
          <w:szCs w:val="24"/>
        </w:rPr>
        <w:t xml:space="preserve">turkey sandwich $5.   6 + 2 + 5 =$13 – more than Jennifer has  </w:t>
      </w:r>
    </w:p>
    <w:p w:rsidR="005D0DB9" w:rsidRPr="005D0DB9" w:rsidRDefault="005D0DB9" w:rsidP="005D0DB9">
      <w:pPr>
        <w:spacing w:after="0" w:line="240" w:lineRule="auto"/>
        <w:ind w:left="72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 xml:space="preserve"> </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Part A – C</w:t>
      </w:r>
    </w:p>
    <w:p w:rsidR="005D0DB9" w:rsidRPr="005D0DB9" w:rsidRDefault="005D0DB9" w:rsidP="005D0DB9">
      <w:pPr>
        <w:spacing w:after="0" w:line="240" w:lineRule="auto"/>
        <w:ind w:left="144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Part B – 2.12, 2.4, 2.45, 2.5, 2.8</w:t>
      </w: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Part A - 62.65   15.408   1.157   42.84</w:t>
      </w:r>
    </w:p>
    <w:p w:rsidR="005D0DB9" w:rsidRPr="005D0DB9" w:rsidRDefault="005D0DB9" w:rsidP="005D0DB9">
      <w:pPr>
        <w:spacing w:after="0" w:line="240" w:lineRule="auto"/>
        <w:ind w:left="1440"/>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Part B – Logical explanation</w:t>
      </w:r>
    </w:p>
    <w:p w:rsidR="005D0DB9" w:rsidRPr="005D0DB9" w:rsidRDefault="005D0DB9" w:rsidP="005D0DB9">
      <w:pPr>
        <w:spacing w:after="0" w:line="240" w:lineRule="auto"/>
        <w:ind w:left="1440"/>
        <w:rPr>
          <w:rFonts w:ascii="Comic Sans MS" w:eastAsia="Times New Roman" w:hAnsi="Comic Sans MS" w:cs="Times New Roman"/>
          <w:sz w:val="24"/>
          <w:szCs w:val="24"/>
        </w:rPr>
      </w:pPr>
    </w:p>
    <w:p w:rsidR="005D0DB9" w:rsidRPr="005D0DB9" w:rsidRDefault="005D0DB9" w:rsidP="005D0DB9">
      <w:pPr>
        <w:numPr>
          <w:ilvl w:val="0"/>
          <w:numId w:val="25"/>
        </w:numPr>
        <w:spacing w:after="0" w:line="240" w:lineRule="auto"/>
        <w:rPr>
          <w:rFonts w:ascii="Comic Sans MS" w:eastAsia="Times New Roman" w:hAnsi="Comic Sans MS" w:cs="Times New Roman"/>
          <w:sz w:val="24"/>
          <w:szCs w:val="24"/>
        </w:rPr>
      </w:pPr>
      <w:r w:rsidRPr="005D0DB9">
        <w:rPr>
          <w:rFonts w:ascii="Comic Sans MS" w:eastAsia="Times New Roman" w:hAnsi="Comic Sans MS" w:cs="Times New Roman"/>
          <w:sz w:val="24"/>
          <w:szCs w:val="24"/>
        </w:rPr>
        <w:t>Brian- 858   Nick- 78</w:t>
      </w:r>
    </w:p>
    <w:p w:rsidR="005D0DB9" w:rsidRPr="005D0DB9" w:rsidRDefault="005D0DB9" w:rsidP="005D0DB9">
      <w:pPr>
        <w:spacing w:after="0" w:line="240" w:lineRule="auto"/>
        <w:ind w:left="735"/>
        <w:rPr>
          <w:rFonts w:ascii="Comic Sans MS" w:eastAsia="Times New Roman" w:hAnsi="Comic Sans MS" w:cs="Times New Roman"/>
          <w:sz w:val="28"/>
          <w:szCs w:val="28"/>
        </w:rPr>
      </w:pPr>
      <w:r>
        <w:rPr>
          <w:rFonts w:ascii="Comic Sans MS" w:eastAsia="Times New Roman" w:hAnsi="Comic Sans MS" w:cs="Times New Roman"/>
          <w:noProof/>
          <w:sz w:val="28"/>
          <w:szCs w:val="28"/>
        </w:rPr>
        <mc:AlternateContent>
          <mc:Choice Requires="wps">
            <w:drawing>
              <wp:anchor distT="0" distB="0" distL="114300" distR="114300" simplePos="0" relativeHeight="251787264" behindDoc="0" locked="0" layoutInCell="1" allowOverlap="1">
                <wp:simplePos x="0" y="0"/>
                <wp:positionH relativeFrom="column">
                  <wp:posOffset>1021080</wp:posOffset>
                </wp:positionH>
                <wp:positionV relativeFrom="paragraph">
                  <wp:posOffset>161290</wp:posOffset>
                </wp:positionV>
                <wp:extent cx="358775" cy="243205"/>
                <wp:effectExtent l="0" t="0" r="22225" b="23495"/>
                <wp:wrapNone/>
                <wp:docPr id="114"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8775" cy="243205"/>
                        </a:xfrm>
                        <a:prstGeom prst="rect">
                          <a:avLst/>
                        </a:prstGeom>
                        <a:solidFill>
                          <a:srgbClr val="FFFFFF"/>
                        </a:solidFill>
                        <a:ln w="9525">
                          <a:solidFill>
                            <a:srgbClr val="000000"/>
                          </a:solidFill>
                          <a:miter lim="800000"/>
                          <a:headEnd/>
                          <a:tailEnd/>
                        </a:ln>
                      </wps:spPr>
                      <wps:txbx>
                        <w:txbxContent>
                          <w:p w:rsidR="00DA38D4" w:rsidRDefault="00DA38D4" w:rsidP="005D0DB9">
                            <w:r w:rsidRPr="00260C91">
                              <w:rPr>
                                <w:sz w:val="16"/>
                                <w:szCs w:val="16"/>
                              </w:rPr>
                              <w:t>78</w:t>
                            </w:r>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135" style="position:absolute;left:0;text-align:left;margin-left:80.4pt;margin-top:12.7pt;width:28.25pt;height:19.1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">
                <v:textbox>
                  <w:txbxContent>
                    <w:p w:rsidR="00DA38D4" w:rsidRDefault="00DA38D4" w:rsidP="005D0DB9">
                      <w:r w:rsidRPr="00260C91">
                        <w:rPr>
                          <w:sz w:val="16"/>
                          <w:szCs w:val="16"/>
                        </w:rPr>
                        <w:t>78</w:t>
                      </w:r>
                      <w:r>
                        <w:t>8</w:t>
                      </w:r>
                    </w:p>
                  </w:txbxContent>
                </v:textbox>
              </v:rect>
            </w:pict>
          </mc:Fallback>
        </mc:AlternateContent>
      </w:r>
      <w:r w:rsidRPr="005D0DB9">
        <w:rPr>
          <w:rFonts w:ascii="Comic Sans MS" w:eastAsia="Times New Roman" w:hAnsi="Comic Sans MS" w:cs="Times New Roman"/>
          <w:sz w:val="28"/>
          <w:szCs w:val="28"/>
        </w:rPr>
        <w:t>Nick</w:t>
      </w:r>
    </w:p>
    <w:p w:rsidR="005D0DB9" w:rsidRPr="005D0DB9" w:rsidRDefault="005D0DB9" w:rsidP="005D0DB9">
      <w:pPr>
        <w:spacing w:after="0" w:line="240" w:lineRule="auto"/>
        <w:ind w:left="735"/>
        <w:rPr>
          <w:rFonts w:ascii="Comic Sans MS" w:eastAsia="Times New Roman" w:hAnsi="Comic Sans MS" w:cs="Times New Roman"/>
          <w:sz w:val="28"/>
          <w:szCs w:val="28"/>
        </w:rPr>
      </w:pPr>
    </w:p>
    <w:p w:rsidR="005D0DB9" w:rsidRPr="005D0DB9" w:rsidRDefault="005D0DB9" w:rsidP="005D0DB9">
      <w:pPr>
        <w:spacing w:after="0" w:line="240" w:lineRule="auto"/>
        <w:ind w:left="735"/>
        <w:rPr>
          <w:rFonts w:ascii="Comic Sans MS" w:eastAsia="Times New Roman" w:hAnsi="Comic Sans MS" w:cs="Times New Roman"/>
          <w:sz w:val="28"/>
          <w:szCs w:val="28"/>
        </w:rPr>
      </w:pPr>
      <w:r>
        <w:rPr>
          <w:rFonts w:ascii="Comic Sans MS" w:eastAsia="Times New Roman" w:hAnsi="Comic Sans MS" w:cs="Times New Roman"/>
          <w:noProof/>
          <w:sz w:val="28"/>
          <w:szCs w:val="28"/>
          <w:u w:val="single"/>
        </w:rPr>
        <mc:AlternateContent>
          <mc:Choice Requires="wps">
            <w:drawing>
              <wp:anchor distT="0" distB="0" distL="114300" distR="114300" simplePos="0" relativeHeight="251788288" behindDoc="0" locked="0" layoutInCell="1" allowOverlap="1">
                <wp:simplePos x="0" y="0"/>
                <wp:positionH relativeFrom="column">
                  <wp:posOffset>5316220</wp:posOffset>
                </wp:positionH>
                <wp:positionV relativeFrom="paragraph">
                  <wp:posOffset>39370</wp:posOffset>
                </wp:positionV>
                <wp:extent cx="307340" cy="189865"/>
                <wp:effectExtent l="10795" t="5715" r="5715" b="13970"/>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26" style="position:absolute;margin-left:418.6pt;margin-top:3.1pt;width:24.2pt;height:14.9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"/>
            </w:pict>
          </mc:Fallback>
        </mc:AlternateContent>
      </w:r>
      <w:r>
        <w:rPr>
          <w:rFonts w:ascii="Comic Sans MS" w:eastAsia="Times New Roman" w:hAnsi="Comic Sans MS" w:cs="Times New Roman"/>
          <w:noProof/>
          <w:sz w:val="28"/>
          <w:szCs w:val="28"/>
        </w:rPr>
        <mc:AlternateContent>
          <mc:Choice Requires="wps">
            <w:drawing>
              <wp:anchor distT="0" distB="0" distL="114300" distR="114300" simplePos="0" relativeHeight="251798528" behindDoc="0" locked="0" layoutInCell="1" allowOverlap="1">
                <wp:simplePos x="0" y="0"/>
                <wp:positionH relativeFrom="column">
                  <wp:posOffset>4869180</wp:posOffset>
                </wp:positionH>
                <wp:positionV relativeFrom="paragraph">
                  <wp:posOffset>39370</wp:posOffset>
                </wp:positionV>
                <wp:extent cx="307340" cy="189865"/>
                <wp:effectExtent l="11430" t="5715" r="5080" b="13970"/>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26" style="position:absolute;margin-left:383.4pt;margin-top:3.1pt;width:24.2pt;height:14.9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"/>
            </w:pict>
          </mc:Fallback>
        </mc:AlternateContent>
      </w:r>
      <w:r>
        <w:rPr>
          <w:rFonts w:ascii="Comic Sans MS" w:eastAsia="Times New Roman" w:hAnsi="Comic Sans MS" w:cs="Times New Roman"/>
          <w:noProof/>
          <w:sz w:val="32"/>
          <w:szCs w:val="32"/>
          <w:u w:val="single"/>
        </w:rPr>
        <mc:AlternateContent>
          <mc:Choice Requires="wps">
            <w:drawing>
              <wp:anchor distT="0" distB="0" distL="114300" distR="114300" simplePos="0" relativeHeight="251794432" behindDoc="0" locked="0" layoutInCell="1" allowOverlap="1">
                <wp:simplePos x="0" y="0"/>
                <wp:positionH relativeFrom="column">
                  <wp:posOffset>4400550</wp:posOffset>
                </wp:positionH>
                <wp:positionV relativeFrom="paragraph">
                  <wp:posOffset>39370</wp:posOffset>
                </wp:positionV>
                <wp:extent cx="307340" cy="189865"/>
                <wp:effectExtent l="9525" t="5715" r="6985" b="13970"/>
                <wp:wrapNone/>
                <wp:docPr id="11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1" o:spid="_x0000_s1026" style="position:absolute;margin-left:346.5pt;margin-top:3.1pt;width:24.2pt;height:14.9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"/>
            </w:pict>
          </mc:Fallback>
        </mc:AlternateContent>
      </w:r>
      <w:r>
        <w:rPr>
          <w:rFonts w:ascii="Comic Sans MS" w:eastAsia="Times New Roman" w:hAnsi="Comic Sans MS" w:cs="Times New Roman"/>
          <w:noProof/>
          <w:sz w:val="28"/>
          <w:szCs w:val="28"/>
        </w:rPr>
        <mc:AlternateContent>
          <mc:Choice Requires="wps">
            <w:drawing>
              <wp:anchor distT="0" distB="0" distL="114300" distR="114300" simplePos="0" relativeHeight="251796480" behindDoc="0" locked="0" layoutInCell="1" allowOverlap="1">
                <wp:simplePos x="0" y="0"/>
                <wp:positionH relativeFrom="column">
                  <wp:posOffset>3951605</wp:posOffset>
                </wp:positionH>
                <wp:positionV relativeFrom="paragraph">
                  <wp:posOffset>39370</wp:posOffset>
                </wp:positionV>
                <wp:extent cx="307340" cy="189865"/>
                <wp:effectExtent l="8255" t="5715" r="8255" b="13970"/>
                <wp:wrapNone/>
                <wp:docPr id="110"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026" style="position:absolute;margin-left:311.15pt;margin-top:3.1pt;width:24.2pt;height:14.9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"/>
            </w:pict>
          </mc:Fallback>
        </mc:AlternateContent>
      </w:r>
      <w:r>
        <w:rPr>
          <w:rFonts w:ascii="Comic Sans MS" w:eastAsia="Times New Roman" w:hAnsi="Comic Sans MS" w:cs="Times New Roman"/>
          <w:noProof/>
          <w:sz w:val="28"/>
          <w:szCs w:val="28"/>
        </w:rPr>
        <mc:AlternateContent>
          <mc:Choice Requires="wps">
            <w:drawing>
              <wp:anchor distT="0" distB="0" distL="114300" distR="114300" simplePos="0" relativeHeight="251797504" behindDoc="0" locked="0" layoutInCell="1" allowOverlap="1">
                <wp:simplePos x="0" y="0"/>
                <wp:positionH relativeFrom="column">
                  <wp:posOffset>3504565</wp:posOffset>
                </wp:positionH>
                <wp:positionV relativeFrom="paragraph">
                  <wp:posOffset>39370</wp:posOffset>
                </wp:positionV>
                <wp:extent cx="307340" cy="189865"/>
                <wp:effectExtent l="8890" t="5715" r="7620" b="13970"/>
                <wp:wrapNone/>
                <wp:docPr id="109"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26" style="position:absolute;margin-left:275.95pt;margin-top:3.1pt;width:24.2pt;height:14.9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"/>
            </w:pict>
          </mc:Fallback>
        </mc:AlternateContent>
      </w:r>
      <w:r>
        <w:rPr>
          <w:rFonts w:ascii="Comic Sans MS" w:eastAsia="Times New Roman" w:hAnsi="Comic Sans MS" w:cs="Times New Roman"/>
          <w:noProof/>
          <w:sz w:val="28"/>
          <w:szCs w:val="28"/>
        </w:rPr>
        <mc:AlternateContent>
          <mc:Choice Requires="wps">
            <w:drawing>
              <wp:anchor distT="0" distB="0" distL="114300" distR="114300" simplePos="0" relativeHeight="251795456" behindDoc="0" locked="0" layoutInCell="1" allowOverlap="1">
                <wp:simplePos x="0" y="0"/>
                <wp:positionH relativeFrom="column">
                  <wp:posOffset>3130550</wp:posOffset>
                </wp:positionH>
                <wp:positionV relativeFrom="paragraph">
                  <wp:posOffset>39370</wp:posOffset>
                </wp:positionV>
                <wp:extent cx="307340" cy="189865"/>
                <wp:effectExtent l="6350" t="5715" r="10160" b="13970"/>
                <wp:wrapNone/>
                <wp:docPr id="108"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246.5pt;margin-top:3.1pt;width:24.2pt;height:14.9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"/>
            </w:pict>
          </mc:Fallback>
        </mc:AlternateContent>
      </w:r>
      <w:r>
        <w:rPr>
          <w:rFonts w:ascii="Comic Sans MS" w:eastAsia="Times New Roman" w:hAnsi="Comic Sans MS" w:cs="Times New Roman"/>
          <w:noProof/>
          <w:sz w:val="28"/>
          <w:szCs w:val="28"/>
        </w:rPr>
        <mc:AlternateContent>
          <mc:Choice Requires="wps">
            <w:drawing>
              <wp:anchor distT="0" distB="0" distL="114300" distR="114300" simplePos="0" relativeHeight="251790336" behindDoc="0" locked="0" layoutInCell="1" allowOverlap="1">
                <wp:simplePos x="0" y="0"/>
                <wp:positionH relativeFrom="column">
                  <wp:posOffset>2730500</wp:posOffset>
                </wp:positionH>
                <wp:positionV relativeFrom="paragraph">
                  <wp:posOffset>39370</wp:posOffset>
                </wp:positionV>
                <wp:extent cx="307340" cy="189865"/>
                <wp:effectExtent l="6350" t="5715" r="10160" b="13970"/>
                <wp:wrapNone/>
                <wp:docPr id="107"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215pt;margin-top:3.1pt;width:24.2pt;height:14.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"/>
            </w:pict>
          </mc:Fallback>
        </mc:AlternateContent>
      </w:r>
      <w:r>
        <w:rPr>
          <w:rFonts w:ascii="Comic Sans MS" w:eastAsia="Times New Roman" w:hAnsi="Comic Sans MS" w:cs="Times New Roman"/>
          <w:noProof/>
          <w:sz w:val="32"/>
          <w:szCs w:val="32"/>
          <w:u w:val="single"/>
        </w:rPr>
        <mc:AlternateContent>
          <mc:Choice Requires="wps">
            <w:drawing>
              <wp:anchor distT="0" distB="0" distL="114300" distR="114300" simplePos="0" relativeHeight="251793408" behindDoc="0" locked="0" layoutInCell="1" allowOverlap="1">
                <wp:simplePos x="0" y="0"/>
                <wp:positionH relativeFrom="column">
                  <wp:posOffset>2310130</wp:posOffset>
                </wp:positionH>
                <wp:positionV relativeFrom="paragraph">
                  <wp:posOffset>39370</wp:posOffset>
                </wp:positionV>
                <wp:extent cx="307340" cy="189865"/>
                <wp:effectExtent l="5080" t="5715" r="11430" b="1397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181.9pt;margin-top:3.1pt;width:24.2pt;height:14.9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"/>
            </w:pict>
          </mc:Fallback>
        </mc:AlternateContent>
      </w:r>
      <w:r>
        <w:rPr>
          <w:rFonts w:ascii="Comic Sans MS" w:eastAsia="Times New Roman" w:hAnsi="Comic Sans MS" w:cs="Times New Roman"/>
          <w:noProof/>
          <w:sz w:val="32"/>
          <w:szCs w:val="32"/>
          <w:u w:val="single"/>
        </w:rPr>
        <mc:AlternateContent>
          <mc:Choice Requires="wps">
            <w:drawing>
              <wp:anchor distT="0" distB="0" distL="114300" distR="114300" simplePos="0" relativeHeight="251792384" behindDoc="0" locked="0" layoutInCell="1" allowOverlap="1">
                <wp:simplePos x="0" y="0"/>
                <wp:positionH relativeFrom="column">
                  <wp:posOffset>1885950</wp:posOffset>
                </wp:positionH>
                <wp:positionV relativeFrom="paragraph">
                  <wp:posOffset>39370</wp:posOffset>
                </wp:positionV>
                <wp:extent cx="307340" cy="189865"/>
                <wp:effectExtent l="9525" t="5715" r="6985" b="13970"/>
                <wp:wrapNone/>
                <wp:docPr id="10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26" style="position:absolute;margin-left:148.5pt;margin-top:3.1pt;width:24.2pt;height:14.9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"/>
            </w:pict>
          </mc:Fallback>
        </mc:AlternateContent>
      </w:r>
      <w:r>
        <w:rPr>
          <w:rFonts w:ascii="Comic Sans MS" w:eastAsia="Times New Roman" w:hAnsi="Comic Sans MS" w:cs="Times New Roman"/>
          <w:noProof/>
          <w:sz w:val="28"/>
          <w:szCs w:val="28"/>
          <w:u w:val="single"/>
        </w:rPr>
        <mc:AlternateContent>
          <mc:Choice Requires="wps">
            <w:drawing>
              <wp:anchor distT="0" distB="0" distL="114300" distR="114300" simplePos="0" relativeHeight="251791360" behindDoc="0" locked="0" layoutInCell="1" allowOverlap="1">
                <wp:simplePos x="0" y="0"/>
                <wp:positionH relativeFrom="column">
                  <wp:posOffset>1478280</wp:posOffset>
                </wp:positionH>
                <wp:positionV relativeFrom="paragraph">
                  <wp:posOffset>39370</wp:posOffset>
                </wp:positionV>
                <wp:extent cx="307340" cy="189865"/>
                <wp:effectExtent l="11430" t="5715" r="5080" b="13970"/>
                <wp:wrapNone/>
                <wp:docPr id="104"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26" style="position:absolute;margin-left:116.4pt;margin-top:3.1pt;width:24.2pt;height:14.9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"/>
            </w:pict>
          </mc:Fallback>
        </mc:AlternateContent>
      </w:r>
      <w:r>
        <w:rPr>
          <w:rFonts w:ascii="Comic Sans MS" w:eastAsia="Times New Roman" w:hAnsi="Comic Sans MS" w:cs="Times New Roman"/>
          <w:noProof/>
          <w:sz w:val="28"/>
          <w:szCs w:val="28"/>
          <w:u w:val="single"/>
        </w:rPr>
        <mc:AlternateContent>
          <mc:Choice Requires="wps">
            <w:drawing>
              <wp:anchor distT="0" distB="0" distL="114300" distR="114300" simplePos="0" relativeHeight="251789312" behindDoc="0" locked="0" layoutInCell="1" allowOverlap="1">
                <wp:simplePos x="0" y="0"/>
                <wp:positionH relativeFrom="column">
                  <wp:posOffset>1071245</wp:posOffset>
                </wp:positionH>
                <wp:positionV relativeFrom="paragraph">
                  <wp:posOffset>39370</wp:posOffset>
                </wp:positionV>
                <wp:extent cx="307340" cy="189865"/>
                <wp:effectExtent l="13970" t="5715" r="12065" b="13970"/>
                <wp:wrapNone/>
                <wp:docPr id="103"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340" cy="1898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84.35pt;margin-top:3.1pt;width:24.2pt;height:14.9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"/>
            </w:pict>
          </mc:Fallback>
        </mc:AlternateContent>
      </w:r>
      <w:r w:rsidRPr="005D0DB9">
        <w:rPr>
          <w:rFonts w:ascii="Comic Sans MS" w:eastAsia="Times New Roman" w:hAnsi="Comic Sans MS" w:cs="Times New Roman"/>
          <w:sz w:val="28"/>
          <w:szCs w:val="28"/>
        </w:rPr>
        <w:t>Brian</w:t>
      </w:r>
    </w:p>
    <w:p w:rsidR="005D0DB9" w:rsidRPr="005D0DB9" w:rsidRDefault="005D0DB9" w:rsidP="005D0DB9">
      <w:pPr>
        <w:spacing w:after="0" w:line="240" w:lineRule="auto"/>
        <w:rPr>
          <w:rFonts w:ascii="Comic Sans MS" w:eastAsia="Times New Roman" w:hAnsi="Comic Sans MS" w:cs="Times New Roman"/>
          <w:sz w:val="28"/>
          <w:szCs w:val="28"/>
          <w:u w:val="single"/>
        </w:rPr>
      </w:pPr>
    </w:p>
    <w:p w:rsidR="005D0DB9" w:rsidRPr="005D0DB9" w:rsidRDefault="005D0DB9" w:rsidP="005D0DB9">
      <w:pPr>
        <w:spacing w:after="0" w:line="240" w:lineRule="auto"/>
        <w:ind w:firstLine="720"/>
        <w:rPr>
          <w:rFonts w:ascii="Comic Sans MS" w:eastAsia="Times New Roman" w:hAnsi="Comic Sans MS" w:cs="Times New Roman"/>
          <w:sz w:val="18"/>
          <w:szCs w:val="18"/>
        </w:rPr>
      </w:pPr>
      <w:r w:rsidRPr="005D0DB9">
        <w:rPr>
          <w:rFonts w:ascii="Comic Sans MS" w:eastAsia="Times New Roman" w:hAnsi="Comic Sans MS" w:cs="Times New Roman"/>
          <w:sz w:val="18"/>
          <w:szCs w:val="18"/>
        </w:rPr>
        <w:t>936 ÷ 12=78, Nick    78×11=858, Brian</w:t>
      </w:r>
    </w:p>
    <w:p w:rsidR="005D0DB9" w:rsidRDefault="005D0DB9" w:rsidP="00E114E7">
      <w:pPr>
        <w:jc w:val="center"/>
        <w:rPr>
          <w:sz w:val="40"/>
          <w:szCs w:val="40"/>
        </w:rPr>
      </w:pPr>
    </w:p>
    <w:p w:rsidR="00256201" w:rsidRPr="00256201" w:rsidRDefault="00256201" w:rsidP="00256201">
      <w:pPr>
        <w:spacing w:after="0" w:line="24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lastRenderedPageBreak/>
        <w:t>Name____________________________</w:t>
      </w:r>
      <w:r w:rsidRPr="00256201">
        <w:rPr>
          <w:rFonts w:ascii="Comic Sans MS" w:eastAsia="Times New Roman" w:hAnsi="Comic Sans MS" w:cs="Times New Roman"/>
          <w:sz w:val="24"/>
          <w:szCs w:val="24"/>
        </w:rPr>
        <w:tab/>
        <w:t>Date___________________</w: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5</w:t>
      </w:r>
      <w:r w:rsidRPr="00256201">
        <w:rPr>
          <w:rFonts w:ascii="Comic Sans MS" w:eastAsia="Times New Roman" w:hAnsi="Comic Sans MS" w:cs="Times New Roman"/>
          <w:sz w:val="24"/>
          <w:szCs w:val="24"/>
          <w:vertAlign w:val="superscript"/>
        </w:rPr>
        <w:t>th</w:t>
      </w:r>
      <w:r w:rsidRPr="00256201">
        <w:rPr>
          <w:rFonts w:ascii="Comic Sans MS" w:eastAsia="Times New Roman" w:hAnsi="Comic Sans MS" w:cs="Times New Roman"/>
          <w:sz w:val="24"/>
          <w:szCs w:val="24"/>
        </w:rPr>
        <w:t xml:space="preserve"> Grade </w:t>
      </w:r>
      <w:r w:rsidRPr="00256201">
        <w:rPr>
          <w:rFonts w:ascii="Comic Sans MS" w:eastAsia="Times New Roman" w:hAnsi="Comic Sans MS" w:cs="Times New Roman"/>
          <w:sz w:val="24"/>
          <w:szCs w:val="24"/>
        </w:rPr>
        <w:tab/>
      </w:r>
    </w:p>
    <w:p w:rsidR="00256201" w:rsidRPr="00256201" w:rsidRDefault="00256201" w:rsidP="00256201">
      <w:pPr>
        <w:spacing w:after="0" w:line="360" w:lineRule="auto"/>
        <w:rPr>
          <w:rFonts w:ascii="Comic Sans MS" w:eastAsia="Times New Roman" w:hAnsi="Comic Sans MS" w:cs="Times New Roman"/>
          <w:sz w:val="28"/>
          <w:szCs w:val="28"/>
        </w:rPr>
      </w:pPr>
    </w:p>
    <w:p w:rsidR="00256201" w:rsidRPr="00256201" w:rsidRDefault="00256201" w:rsidP="00256201">
      <w:pPr>
        <w:spacing w:after="0" w:line="360" w:lineRule="auto"/>
        <w:jc w:val="center"/>
        <w:rPr>
          <w:rFonts w:ascii="Comic Sans MS" w:eastAsia="Times New Roman" w:hAnsi="Comic Sans MS" w:cs="Times New Roman"/>
          <w:sz w:val="28"/>
          <w:szCs w:val="28"/>
          <w:u w:val="single"/>
        </w:rPr>
      </w:pPr>
      <w:r w:rsidRPr="00256201">
        <w:rPr>
          <w:rFonts w:ascii="Comic Sans MS" w:eastAsia="Times New Roman" w:hAnsi="Comic Sans MS" w:cs="Times New Roman"/>
          <w:sz w:val="28"/>
          <w:szCs w:val="28"/>
          <w:u w:val="single"/>
        </w:rPr>
        <w:t>Spiral Assessment Test 5</w:t>
      </w:r>
    </w:p>
    <w:p w:rsidR="00256201" w:rsidRPr="00256201" w:rsidRDefault="00256201" w:rsidP="00256201">
      <w:pPr>
        <w:spacing w:after="0" w:line="360" w:lineRule="auto"/>
        <w:jc w:val="center"/>
        <w:rPr>
          <w:rFonts w:ascii="Comic Sans MS" w:eastAsia="Times New Roman" w:hAnsi="Comic Sans MS" w:cs="Times New Roman"/>
          <w:sz w:val="24"/>
          <w:szCs w:val="24"/>
          <w:u w:val="single"/>
        </w:rPr>
      </w:pP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b/>
          <w:bCs/>
          <w:sz w:val="24"/>
          <w:szCs w:val="24"/>
          <w:u w:val="single"/>
        </w:rPr>
        <w:t>Part 1</w:t>
      </w:r>
      <w:r w:rsidRPr="00256201">
        <w:rPr>
          <w:rFonts w:ascii="Comic Sans MS" w:eastAsia="Times New Roman" w:hAnsi="Comic Sans MS" w:cs="Times New Roman"/>
          <w:b/>
          <w:bCs/>
          <w:sz w:val="24"/>
          <w:szCs w:val="24"/>
        </w:rPr>
        <w:t xml:space="preserve">: </w:t>
      </w:r>
      <w:r w:rsidRPr="00256201">
        <w:rPr>
          <w:rFonts w:ascii="Comic Sans MS" w:eastAsia="Times New Roman" w:hAnsi="Comic Sans MS" w:cs="Times New Roman"/>
          <w:sz w:val="24"/>
          <w:szCs w:val="24"/>
        </w:rPr>
        <w:t xml:space="preserve">Read each question carefully and place each answer on the appropriate line on the answer sheet.  </w:t>
      </w:r>
    </w:p>
    <w:p w:rsidR="00256201" w:rsidRDefault="00256201"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02624" behindDoc="0" locked="0" layoutInCell="1" allowOverlap="1" wp14:anchorId="6BF5EA0F" wp14:editId="54213E81">
                <wp:simplePos x="0" y="0"/>
                <wp:positionH relativeFrom="column">
                  <wp:posOffset>-495300</wp:posOffset>
                </wp:positionH>
                <wp:positionV relativeFrom="paragraph">
                  <wp:posOffset>227965</wp:posOffset>
                </wp:positionV>
                <wp:extent cx="342900" cy="342900"/>
                <wp:effectExtent l="0" t="0" r="0" b="635"/>
                <wp:wrapNone/>
                <wp:docPr id="15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6" type="#_x0000_t202" style="position:absolute;margin-left:-39pt;margin-top:17.95pt;width:27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" fillcolor="#969696" stroked="f">
                <v:textbox>
                  <w:txbxContent>
                    <w:p w:rsidR="00DA38D4" w:rsidRDefault="00DA38D4" w:rsidP="00256201">
                      <w:pPr>
                        <w:rPr>
                          <w:rFonts w:ascii="Comic Sans MS" w:hAnsi="Comic Sans MS"/>
                          <w:b/>
                          <w:bCs/>
                        </w:rPr>
                      </w:pPr>
                      <w:r>
                        <w:rPr>
                          <w:rFonts w:ascii="Comic Sans MS" w:hAnsi="Comic Sans MS"/>
                          <w:b/>
                          <w:bCs/>
                        </w:rPr>
                        <w:t>1</w:t>
                      </w:r>
                    </w:p>
                  </w:txbxContent>
                </v:textbox>
              </v:shape>
            </w:pict>
          </mc:Fallback>
        </mc:AlternateContent>
      </w:r>
      <w:r w:rsidRPr="00256201">
        <w:rPr>
          <w:rFonts w:ascii="Comic Sans MS" w:eastAsia="Times New Roman" w:hAnsi="Comic Sans MS" w:cs="Times New Roman"/>
          <w:bCs/>
          <w:color w:val="000000"/>
          <w:sz w:val="24"/>
          <w:szCs w:val="24"/>
        </w:rPr>
        <w:t xml:space="preserve">Brianna rode her bicycle 26.5 miles in 4 hours. Which gives the best estimate of how far </w:t>
      </w:r>
      <w:r w:rsidR="00FD681B">
        <w:rPr>
          <w:rFonts w:ascii="Comic Sans MS" w:eastAsia="Times New Roman" w:hAnsi="Comic Sans MS" w:cs="Times New Roman"/>
          <w:bCs/>
          <w:color w:val="000000"/>
          <w:sz w:val="24"/>
          <w:szCs w:val="24"/>
        </w:rPr>
        <w:t>B</w:t>
      </w:r>
      <w:r w:rsidRPr="00256201">
        <w:rPr>
          <w:rFonts w:ascii="Comic Sans MS" w:eastAsia="Times New Roman" w:hAnsi="Comic Sans MS" w:cs="Times New Roman"/>
          <w:bCs/>
          <w:color w:val="000000"/>
          <w:sz w:val="24"/>
          <w:szCs w:val="24"/>
        </w:rPr>
        <w:t>rianna rode in 1 hour?</w:t>
      </w:r>
    </w:p>
    <w:p w:rsidR="00144CE5" w:rsidRDefault="00144CE5"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p>
    <w:p w:rsidR="00256201" w:rsidRPr="00256201" w:rsidRDefault="00256201" w:rsidP="00256201">
      <w:pPr>
        <w:numPr>
          <w:ilvl w:val="0"/>
          <w:numId w:val="27"/>
        </w:numPr>
        <w:spacing w:after="120" w:line="240" w:lineRule="auto"/>
        <w:ind w:left="108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0</w:t>
      </w:r>
      <w:r w:rsidR="00FD681B">
        <w:rPr>
          <w:rFonts w:ascii="Comic Sans MS" w:eastAsia="Times New Roman" w:hAnsi="Comic Sans MS" w:cs="Times New Roman"/>
          <w:sz w:val="24"/>
          <w:szCs w:val="24"/>
        </w:rPr>
        <w:t>.5 miles</w:t>
      </w:r>
    </w:p>
    <w:p w:rsidR="00256201" w:rsidRPr="00256201" w:rsidRDefault="00256201" w:rsidP="00256201">
      <w:pPr>
        <w:numPr>
          <w:ilvl w:val="0"/>
          <w:numId w:val="27"/>
        </w:numPr>
        <w:spacing w:after="120" w:line="240" w:lineRule="auto"/>
        <w:ind w:left="108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O.6 miles</w:t>
      </w:r>
    </w:p>
    <w:p w:rsidR="00256201" w:rsidRPr="00256201" w:rsidRDefault="00256201" w:rsidP="00256201">
      <w:pPr>
        <w:numPr>
          <w:ilvl w:val="0"/>
          <w:numId w:val="27"/>
        </w:numPr>
        <w:spacing w:after="120" w:line="240" w:lineRule="auto"/>
        <w:ind w:left="108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5 miles</w:t>
      </w:r>
    </w:p>
    <w:p w:rsidR="00256201" w:rsidRPr="00256201" w:rsidRDefault="00256201" w:rsidP="00256201">
      <w:pPr>
        <w:numPr>
          <w:ilvl w:val="0"/>
          <w:numId w:val="27"/>
        </w:numPr>
        <w:spacing w:after="120" w:line="240" w:lineRule="auto"/>
        <w:ind w:left="108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7 miles</w:t>
      </w:r>
    </w:p>
    <w:p w:rsidR="00256201" w:rsidRPr="00256201" w:rsidRDefault="00256201" w:rsidP="00256201">
      <w:pPr>
        <w:spacing w:after="0" w:line="240" w:lineRule="auto"/>
        <w:ind w:left="360"/>
        <w:rPr>
          <w:rFonts w:ascii="Comic Sans MS" w:eastAsia="Times New Roman" w:hAnsi="Comic Sans MS" w:cs="Times New Roman"/>
          <w:sz w:val="24"/>
          <w:szCs w:val="24"/>
        </w:rPr>
      </w:pPr>
    </w:p>
    <w:p w:rsidR="00256201" w:rsidRDefault="00256201" w:rsidP="00256201">
      <w:pPr>
        <w:shd w:val="clear" w:color="auto" w:fill="FFFFFF"/>
        <w:spacing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19008" behindDoc="0" locked="0" layoutInCell="1" allowOverlap="1" wp14:anchorId="4D893A17" wp14:editId="24865C19">
                <wp:simplePos x="0" y="0"/>
                <wp:positionH relativeFrom="column">
                  <wp:posOffset>-495300</wp:posOffset>
                </wp:positionH>
                <wp:positionV relativeFrom="paragraph">
                  <wp:posOffset>151765</wp:posOffset>
                </wp:positionV>
                <wp:extent cx="342900" cy="342900"/>
                <wp:effectExtent l="0" t="0" r="0" b="635"/>
                <wp:wrapNone/>
                <wp:docPr id="15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7" type="#_x0000_t202" style="position:absolute;margin-left:-39pt;margin-top:11.95pt;width:27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" fillcolor="#969696" stroked="f">
                <v:textbox>
                  <w:txbxContent>
                    <w:p w:rsidR="00DA38D4" w:rsidRDefault="00DA38D4" w:rsidP="00256201">
                      <w:r>
                        <w:rPr>
                          <w:rFonts w:ascii="Comic Sans MS" w:hAnsi="Comic Sans MS"/>
                          <w:b/>
                          <w:bCs/>
                        </w:rPr>
                        <w:t>2</w:t>
                      </w:r>
                    </w:p>
                  </w:txbxContent>
                </v:textbox>
              </v:shape>
            </w:pict>
          </mc:Fallback>
        </mc:AlternateContent>
      </w:r>
      <w:r w:rsidRPr="00256201">
        <w:rPr>
          <w:rFonts w:ascii="Comic Sans MS" w:eastAsia="Times New Roman" w:hAnsi="Comic Sans MS" w:cs="Times New Roman"/>
          <w:color w:val="000000"/>
          <w:sz w:val="24"/>
          <w:szCs w:val="24"/>
        </w:rPr>
        <w:t xml:space="preserve">Charley is making small bags of dried fruit from a large bag of dried fruit that weighs </w:t>
      </w:r>
      <w:r w:rsidR="00144CE5">
        <w:rPr>
          <w:rFonts w:ascii="Comic Sans MS" w:eastAsia="Times New Roman" w:hAnsi="Comic Sans MS" w:cs="Times New Roman"/>
          <w:color w:val="000000"/>
          <w:sz w:val="24"/>
          <w:szCs w:val="24"/>
        </w:rPr>
        <w:t xml:space="preserve">.46 </w:t>
      </w:r>
      <w:r w:rsidRPr="00256201">
        <w:rPr>
          <w:rFonts w:ascii="Comic Sans MS" w:eastAsia="Times New Roman" w:hAnsi="Comic Sans MS" w:cs="Times New Roman"/>
          <w:color w:val="000000"/>
          <w:sz w:val="24"/>
          <w:szCs w:val="24"/>
        </w:rPr>
        <w:t>pounds. If he puts the same amount of dried fruit in each of 6 bags, how much will each bag weigh?</w:t>
      </w:r>
    </w:p>
    <w:p w:rsidR="00144CE5" w:rsidRPr="00256201" w:rsidRDefault="00144CE5" w:rsidP="00256201">
      <w:pPr>
        <w:shd w:val="clear" w:color="auto" w:fill="FFFFFF"/>
        <w:spacing w:beforeAutospacing="1" w:after="100" w:afterAutospacing="1" w:line="240" w:lineRule="auto"/>
        <w:rPr>
          <w:rFonts w:ascii="Comic Sans MS" w:eastAsia="Times New Roman" w:hAnsi="Comic Sans MS" w:cs="Times New Roman"/>
          <w:color w:val="000000"/>
          <w:sz w:val="24"/>
          <w:szCs w:val="24"/>
        </w:rPr>
      </w:pPr>
    </w:p>
    <w:p w:rsidR="00256201" w:rsidRPr="00256201" w:rsidRDefault="00256201" w:rsidP="00256201">
      <w:pPr>
        <w:numPr>
          <w:ilvl w:val="0"/>
          <w:numId w:val="28"/>
        </w:numPr>
        <w:shd w:val="clear" w:color="auto" w:fill="FFFFFF"/>
        <w:spacing w:after="0" w:line="360" w:lineRule="auto"/>
        <w:textAlignment w:val="baseline"/>
        <w:rPr>
          <w:rFonts w:ascii="Comic Sans MS" w:eastAsia="Times New Roman" w:hAnsi="Comic Sans MS" w:cs="Times New Roman"/>
          <w:color w:val="000000"/>
          <w:sz w:val="24"/>
          <w:szCs w:val="24"/>
        </w:rPr>
      </w:pPr>
      <w:r w:rsidRPr="00256201">
        <w:rPr>
          <w:rFonts w:ascii="Comic Sans MS" w:eastAsia="Times New Roman" w:hAnsi="Comic Sans MS" w:cs="Times New Roman"/>
          <w:noProof/>
          <w:color w:val="000000"/>
          <w:sz w:val="24"/>
          <w:szCs w:val="24"/>
        </w:rPr>
        <w:t>0.0091 pound</w:t>
      </w:r>
    </w:p>
    <w:p w:rsidR="00256201" w:rsidRPr="00256201" w:rsidRDefault="00256201" w:rsidP="00256201">
      <w:pPr>
        <w:numPr>
          <w:ilvl w:val="0"/>
          <w:numId w:val="28"/>
        </w:numPr>
        <w:shd w:val="clear" w:color="auto" w:fill="FFFFFF"/>
        <w:spacing w:after="0" w:line="360" w:lineRule="auto"/>
        <w:textAlignment w:val="baseline"/>
        <w:rPr>
          <w:rFonts w:ascii="Comic Sans MS" w:eastAsia="Times New Roman" w:hAnsi="Comic Sans MS" w:cs="Times New Roman"/>
          <w:color w:val="000000"/>
          <w:sz w:val="24"/>
          <w:szCs w:val="24"/>
        </w:rPr>
      </w:pPr>
      <w:r w:rsidRPr="00256201">
        <w:rPr>
          <w:rFonts w:ascii="Comic Sans MS" w:eastAsia="Times New Roman" w:hAnsi="Comic Sans MS" w:cs="Times New Roman"/>
          <w:noProof/>
          <w:color w:val="000000"/>
          <w:sz w:val="24"/>
          <w:szCs w:val="24"/>
        </w:rPr>
        <w:t>0.091 pound</w:t>
      </w:r>
    </w:p>
    <w:p w:rsidR="00256201" w:rsidRPr="00256201" w:rsidRDefault="00256201" w:rsidP="00256201">
      <w:pPr>
        <w:numPr>
          <w:ilvl w:val="0"/>
          <w:numId w:val="28"/>
        </w:numPr>
        <w:shd w:val="clear" w:color="auto" w:fill="FFFFFF"/>
        <w:spacing w:after="0" w:line="360" w:lineRule="auto"/>
        <w:textAlignment w:val="baseline"/>
        <w:rPr>
          <w:rFonts w:ascii="Comic Sans MS" w:eastAsia="Times New Roman" w:hAnsi="Comic Sans MS" w:cs="Times New Roman"/>
          <w:color w:val="000000"/>
          <w:sz w:val="24"/>
          <w:szCs w:val="24"/>
        </w:rPr>
      </w:pPr>
      <w:r w:rsidRPr="00256201">
        <w:rPr>
          <w:rFonts w:ascii="Comic Sans MS" w:eastAsia="Times New Roman" w:hAnsi="Comic Sans MS" w:cs="Times New Roman"/>
          <w:noProof/>
          <w:color w:val="000000"/>
          <w:sz w:val="24"/>
          <w:szCs w:val="24"/>
        </w:rPr>
        <w:t>0.91 pound</w:t>
      </w:r>
    </w:p>
    <w:p w:rsidR="00256201" w:rsidRPr="00256201" w:rsidRDefault="00256201" w:rsidP="00256201">
      <w:pPr>
        <w:numPr>
          <w:ilvl w:val="0"/>
          <w:numId w:val="28"/>
        </w:numPr>
        <w:shd w:val="clear" w:color="auto" w:fill="FFFFFF"/>
        <w:spacing w:after="0" w:line="360" w:lineRule="auto"/>
        <w:textAlignment w:val="baseline"/>
        <w:rPr>
          <w:rFonts w:ascii="Comic Sans MS" w:eastAsia="Times New Roman" w:hAnsi="Comic Sans MS" w:cs="Times New Roman"/>
          <w:color w:val="000000"/>
          <w:sz w:val="24"/>
          <w:szCs w:val="24"/>
        </w:rPr>
      </w:pPr>
      <w:r w:rsidRPr="00256201">
        <w:rPr>
          <w:rFonts w:ascii="Comic Sans MS" w:eastAsia="Times New Roman" w:hAnsi="Comic Sans MS" w:cs="Times New Roman"/>
          <w:noProof/>
          <w:color w:val="000000"/>
          <w:sz w:val="24"/>
          <w:szCs w:val="24"/>
        </w:rPr>
        <w:t>9.1 pounds</w:t>
      </w:r>
    </w:p>
    <w:p w:rsidR="00256201" w:rsidRPr="00256201" w:rsidRDefault="00256201" w:rsidP="00256201">
      <w:pPr>
        <w:shd w:val="clear" w:color="auto" w:fill="FFFFFF"/>
        <w:spacing w:after="0" w:line="360" w:lineRule="auto"/>
        <w:textAlignment w:val="baseline"/>
        <w:rPr>
          <w:rFonts w:ascii="Comic Sans MS" w:eastAsia="Times New Roman" w:hAnsi="Comic Sans MS" w:cs="Times New Roman"/>
          <w:noProof/>
          <w:color w:val="000000"/>
          <w:sz w:val="24"/>
          <w:szCs w:val="24"/>
        </w:rPr>
      </w:pPr>
    </w:p>
    <w:p w:rsidR="00256201" w:rsidRPr="00256201" w:rsidRDefault="00256201" w:rsidP="00256201">
      <w:pPr>
        <w:shd w:val="clear" w:color="auto" w:fill="FFFFFF"/>
        <w:spacing w:after="0" w:line="360" w:lineRule="auto"/>
        <w:textAlignment w:val="baseline"/>
        <w:rPr>
          <w:rFonts w:ascii="Comic Sans MS" w:eastAsia="Times New Roman" w:hAnsi="Comic Sans MS" w:cs="Times New Roman"/>
          <w:noProof/>
          <w:color w:val="000000"/>
          <w:sz w:val="24"/>
          <w:szCs w:val="24"/>
        </w:rPr>
      </w:pPr>
    </w:p>
    <w:p w:rsidR="00256201" w:rsidRDefault="00256201" w:rsidP="00256201">
      <w:pPr>
        <w:shd w:val="clear" w:color="auto" w:fill="FFFFFF"/>
        <w:spacing w:after="0" w:line="360" w:lineRule="auto"/>
        <w:textAlignment w:val="baseline"/>
        <w:rPr>
          <w:rFonts w:ascii="Comic Sans MS" w:eastAsia="Times New Roman" w:hAnsi="Comic Sans MS" w:cs="Times New Roman"/>
          <w:noProof/>
          <w:color w:val="000000"/>
          <w:sz w:val="24"/>
          <w:szCs w:val="24"/>
        </w:rPr>
      </w:pPr>
    </w:p>
    <w:p w:rsidR="00256201" w:rsidRPr="00256201" w:rsidRDefault="00256201" w:rsidP="00256201">
      <w:pPr>
        <w:shd w:val="clear" w:color="auto" w:fill="FFFFFF"/>
        <w:spacing w:after="0" w:line="360" w:lineRule="auto"/>
        <w:textAlignment w:val="baseline"/>
        <w:rPr>
          <w:rFonts w:ascii="Comic Sans MS" w:eastAsia="Times New Roman" w:hAnsi="Comic Sans MS" w:cs="Times New Roman"/>
          <w:noProof/>
          <w:color w:val="000000"/>
          <w:sz w:val="24"/>
          <w:szCs w:val="24"/>
        </w:rPr>
      </w:pPr>
    </w:p>
    <w:p w:rsidR="00256201" w:rsidRPr="00256201" w:rsidRDefault="00256201" w:rsidP="00256201">
      <w:pPr>
        <w:spacing w:after="0" w:line="360" w:lineRule="auto"/>
        <w:ind w:left="7200" w:firstLine="720"/>
        <w:rPr>
          <w:rFonts w:ascii="Comic Sans MS" w:eastAsia="Times New Roman" w:hAnsi="Comic Sans MS" w:cs="Times New Roman"/>
          <w:b/>
          <w:sz w:val="40"/>
          <w:szCs w:val="40"/>
        </w:rPr>
      </w:pPr>
      <w:r w:rsidRPr="00256201">
        <w:rPr>
          <w:rFonts w:ascii="Comic Sans MS" w:eastAsia="Times New Roman" w:hAnsi="Comic Sans MS" w:cs="Times New Roman"/>
          <w:b/>
          <w:sz w:val="40"/>
          <w:szCs w:val="40"/>
        </w:rPr>
        <w:t>Go on</w:t>
      </w:r>
    </w:p>
    <w:p w:rsidR="00256201" w:rsidRPr="00256201" w:rsidRDefault="00256201" w:rsidP="00256201">
      <w:pPr>
        <w:shd w:val="clear" w:color="auto" w:fill="FFFFFF"/>
        <w:tabs>
          <w:tab w:val="left" w:pos="720"/>
          <w:tab w:val="left" w:pos="1080"/>
        </w:tabs>
        <w:spacing w:after="0" w:line="360" w:lineRule="auto"/>
        <w:textAlignment w:val="baseline"/>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16960" behindDoc="0" locked="0" layoutInCell="1" allowOverlap="1" wp14:anchorId="3E99B093" wp14:editId="2917D5F7">
                <wp:simplePos x="0" y="0"/>
                <wp:positionH relativeFrom="column">
                  <wp:posOffset>-504825</wp:posOffset>
                </wp:positionH>
                <wp:positionV relativeFrom="paragraph">
                  <wp:posOffset>342900</wp:posOffset>
                </wp:positionV>
                <wp:extent cx="342900" cy="342900"/>
                <wp:effectExtent l="0" t="0" r="0" b="0"/>
                <wp:wrapNone/>
                <wp:docPr id="16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rPr>
                                <w:rFonts w:ascii="Comic Sans MS" w:hAnsi="Comic Sans MS"/>
                                <w:b/>
                                <w:bCs/>
                              </w:rPr>
                            </w:pPr>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8" type="#_x0000_t202" style="position:absolute;margin-left:-39.75pt;margin-top:27pt;width:27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" fillcolor="#969696" stroked="f">
                <v:textbox>
                  <w:txbxContent>
                    <w:p w:rsidR="00DA38D4" w:rsidRDefault="00DA38D4" w:rsidP="00256201">
                      <w:pPr>
                        <w:rPr>
                          <w:rFonts w:ascii="Comic Sans MS" w:hAnsi="Comic Sans MS"/>
                          <w:b/>
                          <w:bCs/>
                        </w:rPr>
                      </w:pPr>
                      <w:r>
                        <w:rPr>
                          <w:rFonts w:ascii="Comic Sans MS" w:hAnsi="Comic Sans MS"/>
                          <w:b/>
                          <w:bCs/>
                        </w:rPr>
                        <w:t>3</w:t>
                      </w:r>
                    </w:p>
                  </w:txbxContent>
                </v:textbox>
              </v:shape>
            </w:pict>
          </mc:Fallback>
        </mc:AlternateContent>
      </w:r>
      <w:r w:rsidRPr="00256201">
        <w:rPr>
          <w:rFonts w:ascii="Times New Roman" w:eastAsia="Times New Roman" w:hAnsi="Times New Roman" w:cs="Times New Roman"/>
          <w:sz w:val="24"/>
          <w:szCs w:val="24"/>
        </w:rPr>
        <w:t xml:space="preserve">                                                                                                                                                                                                                                                                                                                                                                               </w:t>
      </w:r>
      <w:r w:rsidRPr="00256201">
        <w:rPr>
          <w:rFonts w:ascii="Comic Sans MS" w:eastAsia="Times New Roman" w:hAnsi="Comic Sans MS" w:cs="Times New Roman"/>
          <w:sz w:val="24"/>
          <w:szCs w:val="24"/>
        </w:rPr>
        <w:t xml:space="preserve">  Hayley has a piece of ribbon that is 30.5 yards long. The length is just enough ribbon to make 5 bows that are the same size.  How long is the ribbon that Hayley uses for each bow?</w:t>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A)   6.1 yards</w:t>
      </w:r>
    </w:p>
    <w:p w:rsidR="00256201" w:rsidRPr="00256201" w:rsidRDefault="00256201" w:rsidP="00256201">
      <w:pPr>
        <w:spacing w:after="0" w:line="360" w:lineRule="auto"/>
        <w:ind w:right="-180" w:firstLine="720"/>
        <w:rPr>
          <w:rFonts w:ascii="Comic Sans MS" w:eastAsia="Times New Roman" w:hAnsi="Comic Sans MS" w:cs="Arial"/>
          <w:sz w:val="40"/>
          <w:szCs w:val="40"/>
        </w:rPr>
      </w:pPr>
      <w:r w:rsidRPr="00256201">
        <w:rPr>
          <w:rFonts w:ascii="Comic Sans MS" w:eastAsia="Times New Roman" w:hAnsi="Comic Sans MS" w:cs="Arial"/>
          <w:sz w:val="24"/>
          <w:szCs w:val="24"/>
        </w:rPr>
        <w:t>B)   6.01 yards</w:t>
      </w:r>
    </w:p>
    <w:p w:rsidR="00256201" w:rsidRPr="00256201" w:rsidRDefault="00256201" w:rsidP="00256201">
      <w:pPr>
        <w:spacing w:after="0" w:line="360" w:lineRule="auto"/>
        <w:ind w:right="-180"/>
        <w:rPr>
          <w:rFonts w:ascii="Comic Sans MS" w:eastAsia="Times New Roman" w:hAnsi="Comic Sans MS" w:cs="Arial"/>
          <w:sz w:val="40"/>
          <w:szCs w:val="40"/>
        </w:rPr>
      </w:pPr>
      <w:r w:rsidRPr="00256201">
        <w:rPr>
          <w:rFonts w:ascii="Comic Sans MS" w:eastAsia="Times New Roman" w:hAnsi="Comic Sans MS" w:cs="Arial"/>
          <w:sz w:val="24"/>
          <w:szCs w:val="24"/>
        </w:rPr>
        <w:tab/>
        <w:t>C)   6.2 yards</w:t>
      </w:r>
    </w:p>
    <w:p w:rsidR="00256201" w:rsidRPr="00256201" w:rsidRDefault="00256201" w:rsidP="00256201">
      <w:pPr>
        <w:spacing w:after="0" w:line="360" w:lineRule="auto"/>
        <w:ind w:right="-180" w:firstLine="720"/>
        <w:rPr>
          <w:rFonts w:ascii="Comic Sans MS" w:eastAsia="Times New Roman" w:hAnsi="Comic Sans MS" w:cs="Arial"/>
          <w:sz w:val="40"/>
          <w:szCs w:val="40"/>
        </w:rPr>
      </w:pPr>
      <w:r w:rsidRPr="00256201">
        <w:rPr>
          <w:rFonts w:ascii="Comic Sans MS" w:eastAsia="Times New Roman" w:hAnsi="Comic Sans MS" w:cs="Arial"/>
          <w:sz w:val="24"/>
          <w:szCs w:val="24"/>
        </w:rPr>
        <w:t>D)   6.5</w:t>
      </w:r>
      <w:r w:rsidRPr="00256201">
        <w:rPr>
          <w:rFonts w:ascii="Comic Sans MS" w:eastAsia="Times New Roman" w:hAnsi="Comic Sans MS" w:cs="Times New Roman"/>
          <w:b/>
          <w:sz w:val="40"/>
          <w:szCs w:val="40"/>
        </w:rPr>
        <w:t xml:space="preserve"> </w:t>
      </w:r>
      <w:r w:rsidRPr="00256201">
        <w:rPr>
          <w:rFonts w:ascii="Comic Sans MS" w:eastAsia="Times New Roman" w:hAnsi="Comic Sans MS" w:cs="Times New Roman"/>
          <w:sz w:val="24"/>
          <w:szCs w:val="24"/>
        </w:rPr>
        <w:t xml:space="preserve">yards </w:t>
      </w:r>
      <w:r w:rsidRPr="00256201">
        <w:rPr>
          <w:rFonts w:ascii="Comic Sans MS" w:eastAsia="Times New Roman" w:hAnsi="Comic Sans MS" w:cs="Times New Roman"/>
          <w:sz w:val="40"/>
          <w:szCs w:val="40"/>
        </w:rPr>
        <w:t xml:space="preserve">   </w:t>
      </w:r>
      <w:r w:rsidRPr="00256201">
        <w:rPr>
          <w:rFonts w:ascii="Comic Sans MS" w:eastAsia="Times New Roman" w:hAnsi="Comic Sans MS" w:cs="Times New Roman"/>
          <w:b/>
          <w:sz w:val="40"/>
          <w:szCs w:val="40"/>
        </w:rPr>
        <w:t xml:space="preserve">                     </w:t>
      </w:r>
    </w:p>
    <w:p w:rsidR="00256201" w:rsidRPr="00256201" w:rsidRDefault="00256201" w:rsidP="00256201">
      <w:pPr>
        <w:spacing w:after="0" w:line="480" w:lineRule="auto"/>
        <w:rPr>
          <w:rFonts w:ascii="Comic Sans MS" w:eastAsia="Times New Roman" w:hAnsi="Comic Sans MS" w:cs="Times New Roman"/>
          <w:sz w:val="24"/>
          <w:szCs w:val="24"/>
        </w:rPr>
      </w:pP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01600" behindDoc="0" locked="0" layoutInCell="1" allowOverlap="1" wp14:anchorId="1278210D" wp14:editId="2598ABAB">
                <wp:simplePos x="0" y="0"/>
                <wp:positionH relativeFrom="column">
                  <wp:posOffset>-504825</wp:posOffset>
                </wp:positionH>
                <wp:positionV relativeFrom="paragraph">
                  <wp:posOffset>386080</wp:posOffset>
                </wp:positionV>
                <wp:extent cx="342900" cy="342900"/>
                <wp:effectExtent l="0" t="0" r="0" b="4445"/>
                <wp:wrapNone/>
                <wp:docPr id="16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9" type="#_x0000_t202" style="position:absolute;margin-left:-39.75pt;margin-top:30.4pt;width:27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" fillcolor="#969696" stroked="f">
                <v:textbox>
                  <w:txbxContent>
                    <w:p w:rsidR="00DA38D4" w:rsidRDefault="00DA38D4" w:rsidP="00256201">
                      <w:r>
                        <w:rPr>
                          <w:rFonts w:ascii="Comic Sans MS" w:hAnsi="Comic Sans MS"/>
                          <w:b/>
                          <w:bCs/>
                        </w:rPr>
                        <w:t>4</w:t>
                      </w:r>
                    </w:p>
                  </w:txbxContent>
                </v:textbox>
              </v:shape>
            </w:pict>
          </mc:Fallback>
        </mc:AlternateContent>
      </w:r>
    </w:p>
    <w:p w:rsidR="00256201" w:rsidRPr="00256201" w:rsidRDefault="00256201" w:rsidP="00256201">
      <w:pPr>
        <w:shd w:val="clear" w:color="auto" w:fill="FFFFFF"/>
        <w:spacing w:after="0" w:line="240" w:lineRule="auto"/>
        <w:rPr>
          <w:rFonts w:ascii="Comic Sans MS" w:eastAsia="Times New Roman" w:hAnsi="Comic Sans MS" w:cs="Times New Roman"/>
          <w:color w:val="000000"/>
          <w:sz w:val="24"/>
          <w:szCs w:val="24"/>
        </w:rPr>
      </w:pPr>
      <w:r w:rsidRPr="00256201">
        <w:rPr>
          <w:rFonts w:ascii="Comic Sans MS" w:eastAsia="Times New Roman" w:hAnsi="Comic Sans MS" w:cs="Times New Roman"/>
          <w:color w:val="000000"/>
          <w:sz w:val="24"/>
          <w:szCs w:val="24"/>
        </w:rPr>
        <w:t>Jesse is buying 3 books in a trilogy set for $24.81. Jesse will save $6.69 by buying the trilogy set instead of buying individual books. If each book costs the same amount, how much does each of the 3 books cost when purchased individually?</w:t>
      </w:r>
    </w:p>
    <w:p w:rsidR="00256201" w:rsidRPr="00256201" w:rsidRDefault="00256201" w:rsidP="00256201">
      <w:pPr>
        <w:tabs>
          <w:tab w:val="left" w:pos="360"/>
        </w:tabs>
        <w:spacing w:after="0" w:line="240" w:lineRule="auto"/>
        <w:rPr>
          <w:rFonts w:ascii="Comic Sans MS" w:eastAsia="Times New Roman" w:hAnsi="Comic Sans MS" w:cs="Arial"/>
          <w:sz w:val="24"/>
          <w:szCs w:val="24"/>
        </w:rPr>
      </w:pPr>
      <w:r w:rsidRPr="00256201">
        <w:rPr>
          <w:rFonts w:ascii="Comic Sans MS" w:eastAsia="Times New Roman" w:hAnsi="Comic Sans MS" w:cs="Arial"/>
          <w:sz w:val="24"/>
          <w:szCs w:val="48"/>
        </w:rPr>
        <w:tab/>
      </w:r>
    </w:p>
    <w:p w:rsidR="00256201" w:rsidRPr="00256201" w:rsidRDefault="00256201" w:rsidP="00256201">
      <w:pPr>
        <w:spacing w:after="0" w:line="36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A)   </w:t>
      </w:r>
      <w:r w:rsidRPr="00256201">
        <w:rPr>
          <w:rFonts w:ascii="Comic Sans MS" w:eastAsia="Times New Roman" w:hAnsi="Comic Sans MS" w:cs="Arial"/>
          <w:sz w:val="24"/>
          <w:szCs w:val="48"/>
        </w:rPr>
        <w:t>$2.23                     </w:t>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   $ 6.69</w:t>
      </w:r>
    </w:p>
    <w:p w:rsidR="00256201" w:rsidRPr="00256201" w:rsidRDefault="00256201" w:rsidP="00256201">
      <w:pPr>
        <w:spacing w:after="0" w:line="36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C)  </w:t>
      </w:r>
      <w:r w:rsidRPr="00256201">
        <w:rPr>
          <w:rFonts w:ascii="Comic Sans MS" w:eastAsia="Times New Roman" w:hAnsi="Comic Sans MS" w:cs="Arial"/>
          <w:sz w:val="24"/>
          <w:szCs w:val="48"/>
        </w:rPr>
        <w:t xml:space="preserve"> $ 8.27</w:t>
      </w:r>
    </w:p>
    <w:p w:rsidR="00256201" w:rsidRPr="00256201" w:rsidRDefault="00256201" w:rsidP="00256201">
      <w:pPr>
        <w:tabs>
          <w:tab w:val="left" w:pos="360"/>
        </w:tabs>
        <w:spacing w:after="0" w:line="360" w:lineRule="auto"/>
        <w:rPr>
          <w:rFonts w:ascii="Comic Sans MS" w:eastAsia="Times New Roman" w:hAnsi="Comic Sans MS" w:cs="Times New Roman"/>
          <w:sz w:val="24"/>
          <w:szCs w:val="24"/>
        </w:rPr>
      </w:pP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10816" behindDoc="0" locked="0" layoutInCell="1" allowOverlap="1" wp14:anchorId="6CFE7E95" wp14:editId="7A4B148F">
                <wp:simplePos x="0" y="0"/>
                <wp:positionH relativeFrom="column">
                  <wp:posOffset>5372100</wp:posOffset>
                </wp:positionH>
                <wp:positionV relativeFrom="paragraph">
                  <wp:posOffset>208280</wp:posOffset>
                </wp:positionV>
                <wp:extent cx="914400" cy="455295"/>
                <wp:effectExtent l="0" t="0" r="0" b="3175"/>
                <wp:wrapNone/>
                <wp:docPr id="16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pStyle w:val="Heading4"/>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0" type="#_x0000_t202" style="position:absolute;margin-left:423pt;margin-top:16.4pt;width:1in;height:35.8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ZCtwIAAMQ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" filled="f" stroked="f">
                <v:textbox>
                  <w:txbxContent>
                    <w:p w:rsidR="00DA38D4" w:rsidRDefault="00DA38D4" w:rsidP="00256201">
                      <w:pPr>
                        <w:pStyle w:val="Heading4"/>
                      </w:pPr>
                      <w:r>
                        <w:t xml:space="preserve">    </w:t>
                      </w:r>
                    </w:p>
                  </w:txbxContent>
                </v:textbox>
              </v:shape>
            </w:pict>
          </mc:Fallback>
        </mc:AlternateContent>
      </w:r>
      <w:r w:rsidRPr="00256201">
        <w:rPr>
          <w:rFonts w:ascii="Comic Sans MS" w:eastAsia="Times New Roman" w:hAnsi="Comic Sans MS" w:cs="Times New Roman"/>
          <w:sz w:val="24"/>
          <w:szCs w:val="24"/>
        </w:rPr>
        <w:t xml:space="preserve">          D)   </w:t>
      </w:r>
      <w:r w:rsidRPr="00256201">
        <w:rPr>
          <w:rFonts w:ascii="Comic Sans MS" w:eastAsia="Times New Roman" w:hAnsi="Comic Sans MS" w:cs="Arial"/>
          <w:sz w:val="24"/>
          <w:szCs w:val="48"/>
        </w:rPr>
        <w:t>$ 10.50</w:t>
      </w:r>
    </w:p>
    <w:p w:rsidR="00256201" w:rsidRPr="00256201" w:rsidRDefault="00256201" w:rsidP="00256201">
      <w:pPr>
        <w:tabs>
          <w:tab w:val="left" w:pos="36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 </w:t>
      </w:r>
    </w:p>
    <w:p w:rsidR="00256201" w:rsidRPr="00256201" w:rsidRDefault="00256201"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05696" behindDoc="0" locked="0" layoutInCell="1" allowOverlap="1" wp14:anchorId="2D60AAA9" wp14:editId="707FE0D8">
                <wp:simplePos x="0" y="0"/>
                <wp:positionH relativeFrom="column">
                  <wp:posOffset>-504825</wp:posOffset>
                </wp:positionH>
                <wp:positionV relativeFrom="paragraph">
                  <wp:posOffset>111760</wp:posOffset>
                </wp:positionV>
                <wp:extent cx="342900" cy="342900"/>
                <wp:effectExtent l="0" t="0" r="0" b="2540"/>
                <wp:wrapNone/>
                <wp:docPr id="16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rPr>
                                <w:b/>
                              </w:rPr>
                            </w:pPr>
                            <w:r>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1" type="#_x0000_t202" style="position:absolute;margin-left:-39.75pt;margin-top:8.8pt;width:2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R0sggIAABk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" fillcolor="#969696" stroked="f">
                <v:textbox>
                  <w:txbxContent>
                    <w:p w:rsidR="00DA38D4" w:rsidRDefault="00DA38D4" w:rsidP="00256201">
                      <w:pPr>
                        <w:rPr>
                          <w:b/>
                        </w:rPr>
                      </w:pPr>
                      <w:r>
                        <w:rPr>
                          <w:rFonts w:ascii="Comic Sans MS" w:hAnsi="Comic Sans MS"/>
                          <w:b/>
                          <w:bCs/>
                        </w:rPr>
                        <w:t>5</w:t>
                      </w:r>
                    </w:p>
                  </w:txbxContent>
                </v:textbox>
              </v:shape>
            </w:pict>
          </mc:Fallback>
        </mc:AlternateContent>
      </w:r>
      <w:r w:rsidRPr="00256201">
        <w:rPr>
          <w:rFonts w:ascii="Comic Sans MS" w:eastAsia="Times New Roman" w:hAnsi="Comic Sans MS" w:cs="Times New Roman"/>
          <w:bCs/>
          <w:color w:val="000000"/>
          <w:sz w:val="24"/>
          <w:szCs w:val="24"/>
        </w:rPr>
        <w:t>Dana drove 357.9 miles. Her car gets about 21 miles per gallon. Which is the best estimate of how many gallons of gas Dana used?</w:t>
      </w:r>
    </w:p>
    <w:p w:rsidR="00256201" w:rsidRPr="00256201" w:rsidRDefault="00256201" w:rsidP="00256201">
      <w:pPr>
        <w:shd w:val="clear" w:color="auto" w:fill="FFFFFF"/>
        <w:spacing w:after="0" w:line="360" w:lineRule="auto"/>
        <w:ind w:left="720"/>
        <w:rPr>
          <w:rFonts w:ascii="Comic Sans MS" w:eastAsia="Times New Roman" w:hAnsi="Comic Sans MS" w:cs="Times New Roman"/>
          <w:color w:val="000000"/>
          <w:sz w:val="24"/>
          <w:szCs w:val="24"/>
        </w:rPr>
      </w:pPr>
      <w:r w:rsidRPr="00256201">
        <w:rPr>
          <w:rFonts w:ascii="Comic Sans MS" w:eastAsia="Times New Roman" w:hAnsi="Comic Sans MS" w:cs="Times New Roman"/>
          <w:bCs/>
          <w:color w:val="000000"/>
          <w:sz w:val="24"/>
          <w:szCs w:val="24"/>
        </w:rPr>
        <w:t>A</w:t>
      </w:r>
      <w:r w:rsidRPr="00256201">
        <w:rPr>
          <w:rFonts w:ascii="Comic Sans MS" w:eastAsia="Times New Roman" w:hAnsi="Comic Sans MS" w:cs="Times New Roman"/>
          <w:color w:val="000000"/>
          <w:sz w:val="24"/>
          <w:szCs w:val="24"/>
        </w:rPr>
        <w:t>)    18 gallons</w:t>
      </w:r>
    </w:p>
    <w:p w:rsidR="00256201" w:rsidRPr="00256201" w:rsidRDefault="00256201" w:rsidP="00256201">
      <w:pPr>
        <w:shd w:val="clear" w:color="auto" w:fill="FFFFFF"/>
        <w:spacing w:after="0" w:line="360" w:lineRule="auto"/>
        <w:ind w:left="720"/>
        <w:rPr>
          <w:rFonts w:ascii="Comic Sans MS" w:eastAsia="Times New Roman" w:hAnsi="Comic Sans MS" w:cs="Times New Roman"/>
          <w:color w:val="000000"/>
          <w:sz w:val="24"/>
          <w:szCs w:val="24"/>
        </w:rPr>
      </w:pPr>
      <w:r w:rsidRPr="00256201">
        <w:rPr>
          <w:rFonts w:ascii="Comic Sans MS" w:eastAsia="Times New Roman" w:hAnsi="Comic Sans MS" w:cs="Times New Roman"/>
          <w:color w:val="000000"/>
          <w:sz w:val="24"/>
          <w:szCs w:val="24"/>
        </w:rPr>
        <w:t>B)    15 gallons</w:t>
      </w: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     1.7 gallons</w:t>
      </w: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D)    0.18 gallons</w:t>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p>
    <w:p w:rsidR="00256201" w:rsidRDefault="00256201" w:rsidP="00256201">
      <w:pPr>
        <w:spacing w:after="0" w:line="360" w:lineRule="auto"/>
        <w:ind w:left="7200" w:firstLine="720"/>
        <w:rPr>
          <w:rFonts w:ascii="Comic Sans MS" w:eastAsia="Times New Roman" w:hAnsi="Comic Sans MS" w:cs="Times New Roman"/>
          <w:sz w:val="24"/>
          <w:szCs w:val="24"/>
        </w:rPr>
      </w:pPr>
    </w:p>
    <w:p w:rsidR="00256201" w:rsidRDefault="00256201" w:rsidP="00256201">
      <w:pPr>
        <w:spacing w:after="0" w:line="360" w:lineRule="auto"/>
        <w:ind w:left="7200" w:firstLine="720"/>
        <w:rPr>
          <w:rFonts w:ascii="Comic Sans MS" w:eastAsia="Times New Roman" w:hAnsi="Comic Sans MS" w:cs="Times New Roman"/>
          <w:sz w:val="24"/>
          <w:szCs w:val="24"/>
        </w:rPr>
      </w:pPr>
    </w:p>
    <w:p w:rsidR="00256201" w:rsidRDefault="00256201" w:rsidP="00256201">
      <w:pPr>
        <w:spacing w:after="0" w:line="360" w:lineRule="auto"/>
        <w:ind w:left="7200" w:firstLine="720"/>
        <w:rPr>
          <w:rFonts w:ascii="Comic Sans MS" w:eastAsia="Times New Roman" w:hAnsi="Comic Sans MS" w:cs="Times New Roman"/>
          <w:sz w:val="24"/>
          <w:szCs w:val="24"/>
        </w:rPr>
      </w:pPr>
    </w:p>
    <w:p w:rsidR="00256201" w:rsidRPr="00256201" w:rsidRDefault="00256201" w:rsidP="00256201">
      <w:pPr>
        <w:spacing w:after="0" w:line="360" w:lineRule="auto"/>
        <w:ind w:left="7200" w:firstLine="720"/>
        <w:rPr>
          <w:rFonts w:ascii="Comic Sans MS" w:eastAsia="Times New Roman" w:hAnsi="Comic Sans MS" w:cs="Times New Roman"/>
          <w:b/>
          <w:sz w:val="40"/>
          <w:szCs w:val="40"/>
        </w:rPr>
      </w:pP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b/>
          <w:sz w:val="40"/>
          <w:szCs w:val="40"/>
        </w:rPr>
        <w:t>Go on</w:t>
      </w:r>
    </w:p>
    <w:p w:rsidR="00256201" w:rsidRPr="00256201" w:rsidRDefault="00256201" w:rsidP="00256201">
      <w:pPr>
        <w:shd w:val="clear" w:color="auto" w:fill="FFFFFF"/>
        <w:spacing w:beforeAutospacing="1" w:after="100" w:afterAutospacing="1" w:line="240" w:lineRule="auto"/>
        <w:rPr>
          <w:rFonts w:ascii="Comic Sans MS" w:eastAsia="Times New Roman" w:hAnsi="Comic Sans MS" w:cs="Arial"/>
          <w:color w:val="000000"/>
          <w:sz w:val="24"/>
          <w:szCs w:val="24"/>
        </w:rPr>
      </w:pPr>
      <w:r w:rsidRPr="00256201">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03648" behindDoc="0" locked="0" layoutInCell="1" allowOverlap="1" wp14:anchorId="74E1BB4C" wp14:editId="12DB4421">
                <wp:simplePos x="0" y="0"/>
                <wp:positionH relativeFrom="column">
                  <wp:posOffset>-581025</wp:posOffset>
                </wp:positionH>
                <wp:positionV relativeFrom="paragraph">
                  <wp:posOffset>9525</wp:posOffset>
                </wp:positionV>
                <wp:extent cx="342900" cy="342900"/>
                <wp:effectExtent l="0" t="0" r="0" b="0"/>
                <wp:wrapNone/>
                <wp:docPr id="16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2" type="#_x0000_t202" style="position:absolute;margin-left:-45.75pt;margin-top:.75pt;width:27pt;height:27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" fillcolor="#969696" stroked="f">
                <v:textbox>
                  <w:txbxContent>
                    <w:p w:rsidR="00DA38D4" w:rsidRDefault="00DA38D4" w:rsidP="00256201">
                      <w:r>
                        <w:rPr>
                          <w:rFonts w:ascii="Comic Sans MS" w:hAnsi="Comic Sans MS"/>
                          <w:b/>
                          <w:bCs/>
                        </w:rPr>
                        <w:t>6</w:t>
                      </w:r>
                    </w:p>
                  </w:txbxContent>
                </v:textbox>
              </v:shape>
            </w:pict>
          </mc:Fallback>
        </mc:AlternateContent>
      </w:r>
      <w:r w:rsidRPr="00256201">
        <w:rPr>
          <w:rFonts w:ascii="Comic Sans MS" w:eastAsia="Times New Roman" w:hAnsi="Comic Sans MS" w:cs="Arial"/>
          <w:color w:val="000000"/>
          <w:sz w:val="24"/>
          <w:szCs w:val="24"/>
        </w:rPr>
        <w:t xml:space="preserve">Tina bought 2 pair of jeans for the same price. She paid $23.56, including </w:t>
      </w:r>
      <w:r>
        <w:rPr>
          <w:rFonts w:ascii="Comic Sans MS" w:eastAsia="Times New Roman" w:hAnsi="Comic Sans MS" w:cs="Arial"/>
          <w:color w:val="000000"/>
          <w:sz w:val="24"/>
          <w:szCs w:val="24"/>
        </w:rPr>
        <w:t xml:space="preserve">a </w:t>
      </w:r>
      <w:r w:rsidRPr="00256201">
        <w:rPr>
          <w:rFonts w:ascii="Comic Sans MS" w:eastAsia="Times New Roman" w:hAnsi="Comic Sans MS" w:cs="Arial"/>
          <w:color w:val="000000"/>
          <w:sz w:val="24"/>
          <w:szCs w:val="24"/>
        </w:rPr>
        <w:t>sales tax of $1.36 and a $5.00 discount coupon. What was the price of 1 pair of jeans before the tax and coupon?</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A) </w:t>
      </w:r>
      <w:r w:rsidRPr="00256201">
        <w:rPr>
          <w:rFonts w:ascii="Comic Sans MS" w:eastAsia="Times New Roman" w:hAnsi="Comic Sans MS" w:cs="Times New Roman"/>
          <w:color w:val="000000"/>
          <w:sz w:val="24"/>
          <w:szCs w:val="24"/>
        </w:rPr>
        <w:t xml:space="preserve"> </w:t>
      </w:r>
      <w:r w:rsidRPr="00256201">
        <w:rPr>
          <w:rFonts w:ascii="Comic Sans MS" w:eastAsia="Times New Roman" w:hAnsi="Comic Sans MS" w:cs="Times New Roman"/>
          <w:sz w:val="24"/>
          <w:szCs w:val="24"/>
        </w:rPr>
        <w:t>$ 8.60</w:t>
      </w:r>
    </w:p>
    <w:p w:rsidR="00256201" w:rsidRPr="00256201" w:rsidRDefault="00256201" w:rsidP="00256201">
      <w:pPr>
        <w:spacing w:after="0" w:line="360" w:lineRule="auto"/>
        <w:ind w:left="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t>B)  $ 19.96</w:t>
      </w:r>
    </w:p>
    <w:p w:rsidR="00256201" w:rsidRPr="00256201" w:rsidRDefault="00256201" w:rsidP="00256201">
      <w:pPr>
        <w:spacing w:after="0" w:line="360" w:lineRule="auto"/>
        <w:ind w:left="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t>C)  $13.60</w:t>
      </w:r>
    </w:p>
    <w:p w:rsidR="00256201" w:rsidRPr="00256201" w:rsidRDefault="00256201" w:rsidP="00256201">
      <w:pPr>
        <w:spacing w:after="0" w:line="360" w:lineRule="auto"/>
        <w:ind w:left="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t>D) $ 14.96</w:t>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p>
    <w:p w:rsidR="00256201" w:rsidRPr="00256201" w:rsidRDefault="00256201" w:rsidP="00256201">
      <w:pPr>
        <w:shd w:val="clear" w:color="auto" w:fill="FFFFFF"/>
        <w:tabs>
          <w:tab w:val="left" w:pos="0"/>
        </w:tabs>
        <w:spacing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17984" behindDoc="0" locked="0" layoutInCell="1" allowOverlap="1" wp14:anchorId="00D160A9" wp14:editId="7B75EF7C">
                <wp:simplePos x="0" y="0"/>
                <wp:positionH relativeFrom="column">
                  <wp:posOffset>-581025</wp:posOffset>
                </wp:positionH>
                <wp:positionV relativeFrom="paragraph">
                  <wp:posOffset>173355</wp:posOffset>
                </wp:positionV>
                <wp:extent cx="342900" cy="342900"/>
                <wp:effectExtent l="0" t="1905" r="0" b="0"/>
                <wp:wrapNone/>
                <wp:docPr id="16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3" type="#_x0000_t202" style="position:absolute;margin-left:-45.75pt;margin-top:13.65pt;width:27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3a9gwIAABo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" fillcolor="#969696" stroked="f">
                <v:textbox>
                  <w:txbxContent>
                    <w:p w:rsidR="00DA38D4" w:rsidRDefault="00DA38D4" w:rsidP="00256201">
                      <w:r>
                        <w:rPr>
                          <w:rFonts w:ascii="Comic Sans MS" w:hAnsi="Comic Sans MS"/>
                          <w:b/>
                          <w:bCs/>
                        </w:rPr>
                        <w:t>7</w:t>
                      </w:r>
                    </w:p>
                  </w:txbxContent>
                </v:textbox>
              </v:shape>
            </w:pict>
          </mc:Fallback>
        </mc:AlternateContent>
      </w:r>
      <w:r w:rsidRPr="00256201">
        <w:rPr>
          <w:rFonts w:ascii="Comic Sans MS" w:eastAsia="Times New Roman" w:hAnsi="Comic Sans MS" w:cs="Times New Roman"/>
          <w:color w:val="000000"/>
          <w:sz w:val="24"/>
          <w:szCs w:val="24"/>
        </w:rPr>
        <w:t>Madison bought a 34.6-pound bag of dry dog food to feed her dogs. The bag lasted 8 days. About how much dog food did her dogs eat each day?</w:t>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A)   4 pounds</w:t>
      </w:r>
      <w:r w:rsidRPr="00256201">
        <w:rPr>
          <w:rFonts w:ascii="Comic Sans MS" w:eastAsia="Times New Roman" w:hAnsi="Comic Sans MS" w:cs="Arial"/>
          <w:sz w:val="24"/>
          <w:szCs w:val="24"/>
        </w:rPr>
        <w:tab/>
      </w:r>
      <w:r w:rsidRPr="00256201">
        <w:rPr>
          <w:rFonts w:ascii="Comic Sans MS" w:eastAsia="Times New Roman" w:hAnsi="Comic Sans MS" w:cs="Arial"/>
          <w:sz w:val="24"/>
          <w:szCs w:val="24"/>
        </w:rPr>
        <w:tab/>
      </w:r>
      <w:r w:rsidRPr="00256201">
        <w:rPr>
          <w:rFonts w:ascii="Comic Sans MS" w:eastAsia="Times New Roman" w:hAnsi="Comic Sans MS" w:cs="Arial"/>
          <w:sz w:val="24"/>
          <w:szCs w:val="24"/>
        </w:rPr>
        <w:tab/>
      </w:r>
      <w:r w:rsidRPr="00256201">
        <w:rPr>
          <w:rFonts w:ascii="Comic Sans MS" w:eastAsia="Times New Roman" w:hAnsi="Comic Sans MS" w:cs="Arial"/>
          <w:sz w:val="24"/>
          <w:szCs w:val="24"/>
        </w:rPr>
        <w:tab/>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B)   0. 4 pounds</w:t>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C)   5 pounds</w:t>
      </w:r>
      <w:r w:rsidRPr="00256201">
        <w:rPr>
          <w:rFonts w:ascii="Comic Sans MS" w:eastAsia="Times New Roman" w:hAnsi="Comic Sans MS" w:cs="Arial"/>
          <w:sz w:val="24"/>
          <w:szCs w:val="24"/>
          <w:vertAlign w:val="superscript"/>
        </w:rPr>
        <w:tab/>
      </w:r>
      <w:r w:rsidRPr="00256201">
        <w:rPr>
          <w:rFonts w:ascii="Comic Sans MS" w:eastAsia="Times New Roman" w:hAnsi="Comic Sans MS" w:cs="Arial"/>
          <w:sz w:val="24"/>
          <w:szCs w:val="24"/>
          <w:vertAlign w:val="superscript"/>
        </w:rPr>
        <w:tab/>
      </w:r>
      <w:r w:rsidRPr="00256201">
        <w:rPr>
          <w:rFonts w:ascii="Comic Sans MS" w:eastAsia="Times New Roman" w:hAnsi="Comic Sans MS" w:cs="Arial"/>
          <w:sz w:val="24"/>
          <w:szCs w:val="24"/>
        </w:rPr>
        <w:tab/>
      </w:r>
    </w:p>
    <w:p w:rsidR="00256201" w:rsidRPr="00256201" w:rsidRDefault="00256201" w:rsidP="00256201">
      <w:pPr>
        <w:numPr>
          <w:ilvl w:val="0"/>
          <w:numId w:val="29"/>
        </w:num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 xml:space="preserve"> 0. 5 pounds</w:t>
      </w:r>
    </w:p>
    <w:p w:rsidR="00256201" w:rsidRPr="00256201" w:rsidRDefault="00256201" w:rsidP="00256201">
      <w:pPr>
        <w:tabs>
          <w:tab w:val="left" w:pos="36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position w:val="-4"/>
          <w:sz w:val="24"/>
          <w:szCs w:val="24"/>
        </w:rPr>
        <w:object w:dxaOrig="180" w:dyaOrig="285">
          <v:shape id="_x0000_i1032" type="#_x0000_t75" style="width:9pt;height:14.4pt" o:ole="">
            <v:imagedata r:id="rId21" o:title=""/>
          </v:shape>
          <o:OLEObject Type="Embed" ProgID="Equation.DSMT4" ShapeID="_x0000_i1032" DrawAspect="Content" ObjectID="_1417331162" r:id="rId31"/>
        </w:object>
      </w:r>
      <w:r w:rsidRPr="00256201">
        <w:rPr>
          <w:rFonts w:ascii="Comic Sans MS" w:eastAsia="Times New Roman" w:hAnsi="Comic Sans MS" w:cs="Times New Roman"/>
          <w:sz w:val="24"/>
          <w:szCs w:val="24"/>
        </w:rPr>
        <w:t xml:space="preserve">   </w:t>
      </w:r>
    </w:p>
    <w:p w:rsidR="00256201" w:rsidRPr="00256201" w:rsidRDefault="00256201" w:rsidP="00256201">
      <w:pPr>
        <w:tabs>
          <w:tab w:val="left" w:pos="720"/>
        </w:tabs>
        <w:spacing w:after="0" w:line="360" w:lineRule="auto"/>
        <w:rPr>
          <w:rFonts w:ascii="Comic Sans MS" w:eastAsia="Times New Roman" w:hAnsi="Comic Sans MS" w:cs="Times New Roman"/>
          <w:sz w:val="24"/>
          <w:szCs w:val="24"/>
        </w:rPr>
      </w:pP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04672" behindDoc="0" locked="0" layoutInCell="1" allowOverlap="1" wp14:anchorId="26BFF9CD" wp14:editId="2DDEE66B">
                <wp:simplePos x="0" y="0"/>
                <wp:positionH relativeFrom="column">
                  <wp:posOffset>-495300</wp:posOffset>
                </wp:positionH>
                <wp:positionV relativeFrom="paragraph">
                  <wp:posOffset>19050</wp:posOffset>
                </wp:positionV>
                <wp:extent cx="342900" cy="342900"/>
                <wp:effectExtent l="0" t="0" r="0" b="0"/>
                <wp:wrapNone/>
                <wp:docPr id="16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4" type="#_x0000_t202" style="position:absolute;margin-left:-39pt;margin-top:1.5pt;width:27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" fillcolor="#969696" stroked="f">
                <v:textbox>
                  <w:txbxContent>
                    <w:p w:rsidR="00DA38D4" w:rsidRDefault="00DA38D4" w:rsidP="00256201">
                      <w:r>
                        <w:rPr>
                          <w:rFonts w:ascii="Comic Sans MS" w:hAnsi="Comic Sans MS"/>
                          <w:b/>
                          <w:bCs/>
                        </w:rPr>
                        <w:t>8</w:t>
                      </w:r>
                    </w:p>
                  </w:txbxContent>
                </v:textbox>
              </v:shape>
            </w:pict>
          </mc:Fallback>
        </mc:AlternateContent>
      </w:r>
      <w:r w:rsidRPr="00256201">
        <w:rPr>
          <w:rFonts w:ascii="Comic Sans MS" w:eastAsia="Times New Roman" w:hAnsi="Comic Sans MS" w:cs="Times New Roman"/>
          <w:sz w:val="24"/>
          <w:szCs w:val="24"/>
        </w:rPr>
        <w:t>A counselor at Meadowland Camp has 225 yards of lanyard to give to 100                        campers to make lanyard key chains. Each camper will get the same length of        lanyard. How much lanyard will each camper get?</w:t>
      </w:r>
    </w:p>
    <w:p w:rsidR="00256201" w:rsidRPr="00256201" w:rsidRDefault="00256201" w:rsidP="00256201">
      <w:pPr>
        <w:tabs>
          <w:tab w:val="left" w:pos="360"/>
        </w:tabs>
        <w:spacing w:after="0" w:line="360" w:lineRule="auto"/>
        <w:ind w:left="360"/>
        <w:rPr>
          <w:rFonts w:ascii="Comic Sans MS" w:eastAsia="Times New Roman" w:hAnsi="Comic Sans MS" w:cs="Arial"/>
          <w:sz w:val="24"/>
          <w:szCs w:val="36"/>
        </w:rPr>
      </w:pPr>
    </w:p>
    <w:p w:rsidR="00256201" w:rsidRPr="00256201" w:rsidRDefault="00256201" w:rsidP="00256201">
      <w:pPr>
        <w:tabs>
          <w:tab w:val="left" w:pos="360"/>
        </w:tabs>
        <w:spacing w:after="0" w:line="360" w:lineRule="auto"/>
        <w:rPr>
          <w:rFonts w:ascii="Times New Roman" w:eastAsia="Times New Roman" w:hAnsi="Times New Roman" w:cs="Times New Roman"/>
          <w:color w:val="000000"/>
          <w:sz w:val="24"/>
          <w:szCs w:val="24"/>
        </w:rPr>
      </w:pPr>
      <w:r w:rsidRPr="00256201">
        <w:rPr>
          <w:rFonts w:ascii="Comic Sans MS" w:eastAsia="Times New Roman" w:hAnsi="Comic Sans MS" w:cs="Arial"/>
          <w:sz w:val="24"/>
          <w:szCs w:val="36"/>
        </w:rPr>
        <w:tab/>
      </w:r>
      <w:r w:rsidRPr="00256201">
        <w:rPr>
          <w:rFonts w:ascii="Comic Sans MS" w:eastAsia="Times New Roman" w:hAnsi="Comic Sans MS" w:cs="Arial"/>
          <w:sz w:val="24"/>
          <w:szCs w:val="36"/>
        </w:rPr>
        <w:tab/>
        <w:t>A</w:t>
      </w:r>
      <w:r w:rsidRPr="00256201">
        <w:rPr>
          <w:rFonts w:ascii="Comic Sans MS" w:eastAsia="Times New Roman" w:hAnsi="Comic Sans MS" w:cs="Arial"/>
          <w:sz w:val="24"/>
          <w:szCs w:val="24"/>
        </w:rPr>
        <w:t>)     22.5 yards</w:t>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B)     0.0225 yard</w:t>
      </w:r>
    </w:p>
    <w:p w:rsidR="00256201" w:rsidRPr="00256201" w:rsidRDefault="00256201" w:rsidP="00256201">
      <w:pPr>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b/>
        <w:t>C)     0.225 yard</w:t>
      </w:r>
    </w:p>
    <w:p w:rsidR="00256201" w:rsidRPr="00256201" w:rsidRDefault="00256201" w:rsidP="00256201">
      <w:pPr>
        <w:spacing w:after="0" w:line="360" w:lineRule="auto"/>
        <w:ind w:left="360" w:firstLine="360"/>
        <w:rPr>
          <w:rFonts w:ascii="Comic Sans MS" w:eastAsia="Times New Roman" w:hAnsi="Comic Sans MS" w:cs="Arial"/>
          <w:sz w:val="24"/>
          <w:szCs w:val="48"/>
        </w:rPr>
      </w:pPr>
      <w:r w:rsidRPr="00256201">
        <w:rPr>
          <w:rFonts w:ascii="Comic Sans MS" w:eastAsia="Times New Roman" w:hAnsi="Comic Sans MS" w:cs="Arial"/>
          <w:sz w:val="24"/>
          <w:szCs w:val="24"/>
        </w:rPr>
        <w:t xml:space="preserve">D) </w:t>
      </w:r>
      <w:r w:rsidRPr="00256201">
        <w:rPr>
          <w:rFonts w:ascii="Comic Sans MS" w:eastAsia="Times New Roman" w:hAnsi="Comic Sans MS" w:cs="Arial"/>
          <w:sz w:val="24"/>
          <w:szCs w:val="48"/>
        </w:rPr>
        <w:t xml:space="preserve">    2.25 yard</w:t>
      </w:r>
    </w:p>
    <w:p w:rsidR="00256201" w:rsidRPr="00256201" w:rsidRDefault="00256201" w:rsidP="00256201">
      <w:pPr>
        <w:spacing w:after="0" w:line="360" w:lineRule="auto"/>
        <w:rPr>
          <w:rFonts w:ascii="Comic Sans MS" w:eastAsia="Times New Roman" w:hAnsi="Comic Sans MS" w:cs="Times New Roman"/>
          <w:sz w:val="24"/>
          <w:szCs w:val="24"/>
        </w:rPr>
      </w:pPr>
    </w:p>
    <w:p w:rsidR="00256201" w:rsidRDefault="00256201" w:rsidP="00256201">
      <w:pPr>
        <w:spacing w:after="0" w:line="360" w:lineRule="auto"/>
        <w:rPr>
          <w:rFonts w:ascii="Comic Sans MS" w:eastAsia="Times New Roman" w:hAnsi="Comic Sans MS" w:cs="Times New Roman"/>
          <w:sz w:val="24"/>
          <w:szCs w:val="24"/>
        </w:rPr>
      </w:pPr>
    </w:p>
    <w:p w:rsidR="00256201" w:rsidRDefault="00256201" w:rsidP="00256201">
      <w:pPr>
        <w:spacing w:after="0" w:line="360" w:lineRule="auto"/>
        <w:rPr>
          <w:rFonts w:ascii="Comic Sans MS" w:eastAsia="Times New Roman" w:hAnsi="Comic Sans MS" w:cs="Times New Roman"/>
          <w:sz w:val="24"/>
          <w:szCs w:val="24"/>
        </w:rPr>
      </w:pPr>
    </w:p>
    <w:p w:rsidR="00256201" w:rsidRDefault="00256201" w:rsidP="00256201">
      <w:pPr>
        <w:spacing w:after="0" w:line="360" w:lineRule="auto"/>
        <w:rPr>
          <w:rFonts w:ascii="Comic Sans MS" w:eastAsia="Times New Roman" w:hAnsi="Comic Sans MS" w:cs="Times New Roman"/>
          <w:sz w:val="24"/>
          <w:szCs w:val="24"/>
        </w:rPr>
      </w:pPr>
    </w:p>
    <w:p w:rsidR="00256201" w:rsidRPr="00256201" w:rsidRDefault="00256201" w:rsidP="00256201">
      <w:pPr>
        <w:spacing w:after="0" w:line="360" w:lineRule="auto"/>
        <w:rPr>
          <w:rFonts w:ascii="Comic Sans MS" w:eastAsia="Times New Roman" w:hAnsi="Comic Sans MS" w:cs="Times New Roman"/>
          <w:sz w:val="24"/>
          <w:szCs w:val="24"/>
        </w:rPr>
      </w:pPr>
    </w:p>
    <w:p w:rsidR="00256201" w:rsidRPr="00256201" w:rsidRDefault="00256201" w:rsidP="00256201">
      <w:pPr>
        <w:spacing w:after="0" w:line="360" w:lineRule="auto"/>
        <w:ind w:left="7200" w:firstLine="720"/>
        <w:rPr>
          <w:rFonts w:ascii="Comic Sans MS" w:eastAsia="Times New Roman" w:hAnsi="Comic Sans MS" w:cs="Times New Roman"/>
          <w:b/>
          <w:sz w:val="40"/>
          <w:szCs w:val="40"/>
        </w:rPr>
      </w:pPr>
      <w:r w:rsidRPr="00256201">
        <w:rPr>
          <w:rFonts w:ascii="Comic Sans MS" w:eastAsia="Times New Roman" w:hAnsi="Comic Sans MS" w:cs="Times New Roman"/>
          <w:b/>
          <w:sz w:val="40"/>
          <w:szCs w:val="40"/>
        </w:rPr>
        <w:t>Go on</w: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00576" behindDoc="0" locked="0" layoutInCell="1" allowOverlap="1" wp14:anchorId="5B3A7282" wp14:editId="6C47C4AF">
                <wp:simplePos x="0" y="0"/>
                <wp:positionH relativeFrom="column">
                  <wp:posOffset>-495300</wp:posOffset>
                </wp:positionH>
                <wp:positionV relativeFrom="paragraph">
                  <wp:posOffset>-114300</wp:posOffset>
                </wp:positionV>
                <wp:extent cx="342900" cy="342900"/>
                <wp:effectExtent l="0" t="0" r="0" b="0"/>
                <wp:wrapNone/>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5" type="#_x0000_t202" style="position:absolute;margin-left:-39pt;margin-top:-9pt;width:27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aWNggIAABk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" fillcolor="#969696" stroked="f">
                <v:textbox>
                  <w:txbxContent>
                    <w:p w:rsidR="00DA38D4" w:rsidRDefault="00DA38D4" w:rsidP="00256201">
                      <w:r>
                        <w:rPr>
                          <w:rFonts w:ascii="Comic Sans MS" w:hAnsi="Comic Sans MS"/>
                          <w:b/>
                          <w:bCs/>
                        </w:rPr>
                        <w:t>9</w:t>
                      </w:r>
                    </w:p>
                  </w:txbxContent>
                </v:textbox>
              </v:shape>
            </w:pict>
          </mc:Fallback>
        </mc:AlternateContent>
      </w:r>
      <w:r w:rsidRPr="00256201">
        <w:rPr>
          <w:rFonts w:ascii="Comic Sans MS" w:eastAsia="Times New Roman" w:hAnsi="Comic Sans MS" w:cs="Times New Roman"/>
          <w:sz w:val="24"/>
          <w:szCs w:val="24"/>
        </w:rPr>
        <w:t>The students at McVey Elementary School collected 574 cans of food in</w:t>
      </w:r>
      <w:r>
        <w:rPr>
          <w:rFonts w:ascii="Comic Sans MS" w:eastAsia="Times New Roman" w:hAnsi="Comic Sans MS" w:cs="Times New Roman"/>
          <w:sz w:val="24"/>
          <w:szCs w:val="24"/>
        </w:rPr>
        <w:t xml:space="preserve"> </w:t>
      </w:r>
      <w:r w:rsidRPr="00256201">
        <w:rPr>
          <w:rFonts w:ascii="Comic Sans MS" w:eastAsia="Times New Roman" w:hAnsi="Comic Sans MS" w:cs="Times New Roman"/>
          <w:sz w:val="24"/>
          <w:szCs w:val="24"/>
        </w:rPr>
        <w:t>20 days for a Thanksgiving food drive. What was the average number of cans of food collected each day?</w:t>
      </w:r>
    </w:p>
    <w:p w:rsidR="00256201" w:rsidRPr="00256201" w:rsidRDefault="00256201" w:rsidP="00256201">
      <w:pPr>
        <w:spacing w:after="0" w:line="240" w:lineRule="auto"/>
        <w:rPr>
          <w:rFonts w:ascii="Comic Sans MS" w:eastAsia="Times New Roman" w:hAnsi="Comic Sans MS" w:cs="Times New Roman"/>
          <w:b/>
          <w:sz w:val="24"/>
          <w:szCs w:val="24"/>
        </w:rPr>
      </w:pPr>
      <w:r w:rsidRPr="00256201">
        <w:rPr>
          <w:rFonts w:ascii="Comic Sans MS" w:eastAsia="Times New Roman" w:hAnsi="Comic Sans MS" w:cs="Times New Roman"/>
          <w:sz w:val="24"/>
          <w:szCs w:val="24"/>
        </w:rPr>
        <w:tab/>
      </w:r>
    </w:p>
    <w:p w:rsidR="00256201" w:rsidRPr="00256201" w:rsidRDefault="00256201" w:rsidP="00256201">
      <w:pPr>
        <w:spacing w:after="0" w:line="240" w:lineRule="auto"/>
        <w:rPr>
          <w:rFonts w:ascii="Comic Sans MS" w:eastAsia="Times New Roman" w:hAnsi="Comic Sans MS" w:cs="Times New Roman"/>
          <w:sz w:val="24"/>
          <w:szCs w:val="24"/>
        </w:rPr>
      </w:pPr>
    </w:p>
    <w:p w:rsidR="00256201" w:rsidRPr="00256201" w:rsidRDefault="00256201" w:rsidP="00256201">
      <w:pPr>
        <w:numPr>
          <w:ilvl w:val="0"/>
          <w:numId w:val="30"/>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 2. 87 </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B)  </w:t>
      </w:r>
      <w:r w:rsidRPr="00256201">
        <w:rPr>
          <w:rFonts w:ascii="Comic Sans MS" w:eastAsia="Times New Roman" w:hAnsi="Comic Sans MS" w:cs="Arial"/>
          <w:sz w:val="24"/>
          <w:szCs w:val="48"/>
        </w:rPr>
        <w:t xml:space="preserve"> 27  </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C)  </w:t>
      </w:r>
      <w:r w:rsidRPr="00256201">
        <w:rPr>
          <w:rFonts w:ascii="Comic Sans MS" w:eastAsia="Times New Roman" w:hAnsi="Comic Sans MS" w:cs="Arial"/>
          <w:sz w:val="24"/>
          <w:szCs w:val="48"/>
        </w:rPr>
        <w:t xml:space="preserve"> 28  </w:t>
      </w:r>
    </w:p>
    <w:p w:rsidR="00256201" w:rsidRPr="00256201" w:rsidRDefault="00256201" w:rsidP="00256201">
      <w:pPr>
        <w:spacing w:after="0" w:line="360" w:lineRule="auto"/>
        <w:ind w:left="720"/>
        <w:rPr>
          <w:rFonts w:ascii="Comic Sans MS" w:eastAsia="Times New Roman" w:hAnsi="Comic Sans MS" w:cs="Arial"/>
          <w:sz w:val="24"/>
          <w:szCs w:val="24"/>
        </w:rPr>
      </w:pPr>
      <w:r w:rsidRPr="00256201">
        <w:rPr>
          <w:rFonts w:ascii="Comic Sans MS" w:eastAsia="Times New Roman" w:hAnsi="Comic Sans MS" w:cs="Arial"/>
          <w:sz w:val="24"/>
          <w:szCs w:val="24"/>
        </w:rPr>
        <w:t xml:space="preserve">D)  </w:t>
      </w:r>
      <w:r w:rsidRPr="00256201">
        <w:rPr>
          <w:rFonts w:ascii="Comic Sans MS" w:eastAsia="Times New Roman" w:hAnsi="Comic Sans MS" w:cs="Arial"/>
          <w:sz w:val="24"/>
          <w:szCs w:val="48"/>
        </w:rPr>
        <w:t xml:space="preserve"> 28.7  </w: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06720" behindDoc="0" locked="0" layoutInCell="1" allowOverlap="1" wp14:anchorId="26FB8A6C" wp14:editId="1AFA1B57">
                <wp:simplePos x="0" y="0"/>
                <wp:positionH relativeFrom="column">
                  <wp:posOffset>-495300</wp:posOffset>
                </wp:positionH>
                <wp:positionV relativeFrom="paragraph">
                  <wp:posOffset>241935</wp:posOffset>
                </wp:positionV>
                <wp:extent cx="342900" cy="342900"/>
                <wp:effectExtent l="0" t="3810" r="0" b="0"/>
                <wp:wrapNone/>
                <wp:docPr id="16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rPr>
                                <w:sz w:val="20"/>
                              </w:rPr>
                            </w:pPr>
                            <w:r>
                              <w:rPr>
                                <w:rFonts w:ascii="Comic Sans MS" w:hAnsi="Comic Sans MS"/>
                                <w:b/>
                                <w:bCs/>
                                <w:sz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6" type="#_x0000_t202" style="position:absolute;margin-left:-39pt;margin-top:19.05pt;width:27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" fillcolor="#969696" stroked="f">
                <v:textbox>
                  <w:txbxContent>
                    <w:p w:rsidR="00DA38D4" w:rsidRDefault="00DA38D4" w:rsidP="00256201">
                      <w:pPr>
                        <w:rPr>
                          <w:sz w:val="20"/>
                        </w:rPr>
                      </w:pPr>
                      <w:r>
                        <w:rPr>
                          <w:rFonts w:ascii="Comic Sans MS" w:hAnsi="Comic Sans MS"/>
                          <w:b/>
                          <w:bCs/>
                          <w:sz w:val="20"/>
                        </w:rPr>
                        <w:t>10</w:t>
                      </w:r>
                    </w:p>
                  </w:txbxContent>
                </v:textbox>
              </v:shape>
            </w:pict>
          </mc:Fallback>
        </mc:AlternateContent>
      </w:r>
    </w:p>
    <w:p w:rsidR="00256201" w:rsidRPr="00256201" w:rsidRDefault="00256201" w:rsidP="00256201">
      <w:pPr>
        <w:tabs>
          <w:tab w:val="left" w:pos="720"/>
        </w:tabs>
        <w:spacing w:after="0" w:line="360" w:lineRule="auto"/>
        <w:rPr>
          <w:rFonts w:ascii="Comic Sans MS" w:eastAsia="Times New Roman" w:hAnsi="Comic Sans MS" w:cs="Arial"/>
          <w:sz w:val="24"/>
          <w:szCs w:val="48"/>
        </w:rPr>
      </w:pPr>
      <w:proofErr w:type="spellStart"/>
      <w:r w:rsidRPr="00256201">
        <w:rPr>
          <w:rFonts w:ascii="Comic Sans MS" w:eastAsia="Times New Roman" w:hAnsi="Comic Sans MS" w:cs="Arial"/>
          <w:sz w:val="24"/>
          <w:szCs w:val="48"/>
        </w:rPr>
        <w:t>Qasim</w:t>
      </w:r>
      <w:proofErr w:type="spellEnd"/>
      <w:r w:rsidRPr="00256201">
        <w:rPr>
          <w:rFonts w:ascii="Comic Sans MS" w:eastAsia="Times New Roman" w:hAnsi="Comic Sans MS" w:cs="Arial"/>
          <w:sz w:val="24"/>
          <w:szCs w:val="48"/>
        </w:rPr>
        <w:t xml:space="preserve"> records that his gerbil can turn the wheel in its cage to make 1 revolution in 0.5 minute. How many revolutions can the gerbil make in 20.5 minutes?</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A)   </w:t>
      </w:r>
      <w:r w:rsidRPr="00256201">
        <w:rPr>
          <w:rFonts w:ascii="Comic Sans MS" w:eastAsia="Times New Roman" w:hAnsi="Comic Sans MS" w:cs="Arial"/>
          <w:sz w:val="24"/>
          <w:szCs w:val="48"/>
        </w:rPr>
        <w:t xml:space="preserve">  0.41 </w:t>
      </w:r>
      <w:r w:rsidRPr="00256201">
        <w:rPr>
          <w:rFonts w:ascii="Comic Sans MS" w:eastAsia="Times New Roman" w:hAnsi="Comic Sans MS" w:cs="Times New Roman"/>
          <w:sz w:val="24"/>
          <w:szCs w:val="24"/>
        </w:rPr>
        <w:t xml:space="preserve"> </w:t>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r w:rsidRPr="00256201">
        <w:rPr>
          <w:rFonts w:ascii="Comic Sans MS" w:eastAsia="Times New Roman" w:hAnsi="Comic Sans MS" w:cs="Times New Roman"/>
          <w:sz w:val="24"/>
          <w:szCs w:val="24"/>
        </w:rPr>
        <w:tab/>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      41</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      410</w:t>
      </w:r>
    </w:p>
    <w:p w:rsidR="00256201" w:rsidRPr="00256201" w:rsidRDefault="00256201" w:rsidP="00256201">
      <w:pPr>
        <w:tabs>
          <w:tab w:val="left" w:pos="187"/>
        </w:tabs>
        <w:spacing w:after="0" w:line="240" w:lineRule="auto"/>
        <w:rPr>
          <w:rFonts w:ascii="Comic Sans MS" w:eastAsia="Times New Roman" w:hAnsi="Comic Sans MS" w:cs="Times New Roman"/>
          <w:b/>
          <w:sz w:val="40"/>
          <w:szCs w:val="40"/>
        </w:rPr>
      </w:pPr>
      <w:r w:rsidRPr="00256201">
        <w:rPr>
          <w:rFonts w:ascii="Comic Sans MS" w:eastAsia="Times New Roman" w:hAnsi="Comic Sans MS" w:cs="Arial"/>
          <w:sz w:val="24"/>
          <w:szCs w:val="24"/>
        </w:rPr>
        <w:t xml:space="preserve">          D)    4100</w:t>
      </w:r>
      <w:r w:rsidRPr="00256201">
        <w:rPr>
          <w:rFonts w:ascii="Comic Sans MS" w:eastAsia="Times New Roman" w:hAnsi="Comic Sans MS" w:cs="Times New Roman"/>
          <w:b/>
          <w:sz w:val="40"/>
          <w:szCs w:val="40"/>
        </w:rPr>
        <w:t xml:space="preserve">                                </w:t>
      </w:r>
    </w:p>
    <w:p w:rsidR="00256201" w:rsidRPr="00256201" w:rsidRDefault="00256201" w:rsidP="00256201">
      <w:pPr>
        <w:tabs>
          <w:tab w:val="left" w:pos="187"/>
        </w:tabs>
        <w:spacing w:after="0" w:line="240" w:lineRule="auto"/>
        <w:rPr>
          <w:rFonts w:ascii="Comic Sans MS" w:eastAsia="Times New Roman" w:hAnsi="Comic Sans MS" w:cs="Arial"/>
          <w:sz w:val="24"/>
          <w:szCs w:val="24"/>
        </w:rPr>
      </w:pP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p>
    <w:p w:rsidR="00256201" w:rsidRPr="00256201" w:rsidRDefault="00256201" w:rsidP="00256201">
      <w:pPr>
        <w:tabs>
          <w:tab w:val="left" w:pos="187"/>
        </w:tabs>
        <w:spacing w:after="0" w:line="240" w:lineRule="auto"/>
        <w:rPr>
          <w:rFonts w:ascii="Comic Sans MS" w:eastAsia="Times New Roman" w:hAnsi="Comic Sans MS" w:cs="Arial"/>
          <w:sz w:val="24"/>
          <w:szCs w:val="24"/>
        </w:rPr>
      </w:pPr>
    </w:p>
    <w:p w:rsidR="00256201" w:rsidRPr="00256201" w:rsidRDefault="00256201" w:rsidP="00256201">
      <w:pPr>
        <w:tabs>
          <w:tab w:val="left" w:pos="360"/>
        </w:tabs>
        <w:spacing w:after="0" w:line="360" w:lineRule="auto"/>
        <w:rPr>
          <w:rFonts w:ascii="Comic Sans MS" w:eastAsia="Times New Roman" w:hAnsi="Comic Sans MS" w:cs="Arial"/>
          <w:sz w:val="24"/>
          <w:szCs w:val="24"/>
        </w:rPr>
      </w:pP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07744" behindDoc="0" locked="0" layoutInCell="1" allowOverlap="1" wp14:anchorId="07F7A4BD" wp14:editId="427788C1">
                <wp:simplePos x="0" y="0"/>
                <wp:positionH relativeFrom="column">
                  <wp:posOffset>-542925</wp:posOffset>
                </wp:positionH>
                <wp:positionV relativeFrom="paragraph">
                  <wp:posOffset>187960</wp:posOffset>
                </wp:positionV>
                <wp:extent cx="342900" cy="342900"/>
                <wp:effectExtent l="0" t="0" r="0" b="2540"/>
                <wp:wrapNone/>
                <wp:docPr id="16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rPr>
                                <w:sz w:val="20"/>
                              </w:rPr>
                            </w:pPr>
                            <w:r>
                              <w:rPr>
                                <w:rFonts w:ascii="Comic Sans MS" w:hAnsi="Comic Sans MS"/>
                                <w:b/>
                                <w:bCs/>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7" type="#_x0000_t202" style="position:absolute;margin-left:-42.75pt;margin-top:14.8pt;width:27pt;height:2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" fillcolor="#969696" stroked="f">
                <v:textbox>
                  <w:txbxContent>
                    <w:p w:rsidR="00DA38D4" w:rsidRDefault="00DA38D4" w:rsidP="00256201">
                      <w:pPr>
                        <w:rPr>
                          <w:sz w:val="20"/>
                        </w:rPr>
                      </w:pPr>
                      <w:r>
                        <w:rPr>
                          <w:rFonts w:ascii="Comic Sans MS" w:hAnsi="Comic Sans MS"/>
                          <w:b/>
                          <w:bCs/>
                          <w:sz w:val="20"/>
                        </w:rPr>
                        <w:t>11</w:t>
                      </w:r>
                    </w:p>
                  </w:txbxContent>
                </v:textbox>
              </v:shape>
            </w:pict>
          </mc:Fallback>
        </mc:AlternateContent>
      </w:r>
    </w:p>
    <w:p w:rsidR="00256201" w:rsidRPr="00256201" w:rsidRDefault="00256201" w:rsidP="00256201">
      <w:pPr>
        <w:tabs>
          <w:tab w:val="left" w:pos="360"/>
        </w:tabs>
        <w:spacing w:after="0" w:line="360" w:lineRule="auto"/>
        <w:rPr>
          <w:rFonts w:ascii="Comic Sans MS" w:eastAsia="Times New Roman" w:hAnsi="Comic Sans MS" w:cs="Arial"/>
          <w:sz w:val="24"/>
          <w:szCs w:val="24"/>
        </w:rPr>
      </w:pPr>
      <w:r w:rsidRPr="00256201">
        <w:rPr>
          <w:rFonts w:ascii="Comic Sans MS" w:eastAsia="Times New Roman" w:hAnsi="Comic Sans MS" w:cs="Arial"/>
          <w:sz w:val="24"/>
          <w:szCs w:val="24"/>
        </w:rPr>
        <w:t>Athena, Hera and Minerva spent $17.00, including sales tax, on 2 sandwiches and 3 pieces of pie. The sandwiches cost $5.25 each and the total sales tax was $0.92. How much did each piece of pie cost?</w:t>
      </w: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   $ 1.86</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    $ 2.47</w:t>
      </w:r>
    </w:p>
    <w:p w:rsidR="00256201" w:rsidRPr="00256201" w:rsidRDefault="00256201" w:rsidP="00256201">
      <w:pPr>
        <w:spacing w:after="0" w:line="360" w:lineRule="auto"/>
        <w:ind w:left="360" w:firstLine="36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    $ 5.57</w:t>
      </w:r>
      <w:r w:rsidRPr="00256201">
        <w:rPr>
          <w:rFonts w:ascii="Comic Sans MS" w:eastAsia="Times New Roman" w:hAnsi="Comic Sans MS" w:cs="Times New Roman"/>
          <w:sz w:val="24"/>
          <w:szCs w:val="24"/>
        </w:rPr>
        <w:tab/>
      </w:r>
    </w:p>
    <w:p w:rsidR="00256201" w:rsidRPr="00256201" w:rsidRDefault="00256201" w:rsidP="00256201">
      <w:pPr>
        <w:spacing w:after="0" w:line="360" w:lineRule="auto"/>
        <w:ind w:left="720"/>
        <w:rPr>
          <w:rFonts w:ascii="Comic Sans MS" w:eastAsia="Times New Roman" w:hAnsi="Comic Sans MS" w:cs="Arial"/>
          <w:sz w:val="24"/>
          <w:szCs w:val="48"/>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08768" behindDoc="0" locked="0" layoutInCell="1" allowOverlap="1" wp14:anchorId="7EC62063" wp14:editId="11D572B9">
                <wp:simplePos x="0" y="0"/>
                <wp:positionH relativeFrom="column">
                  <wp:posOffset>5372100</wp:posOffset>
                </wp:positionH>
                <wp:positionV relativeFrom="paragraph">
                  <wp:posOffset>518160</wp:posOffset>
                </wp:positionV>
                <wp:extent cx="914400" cy="457200"/>
                <wp:effectExtent l="0" t="3810" r="0" b="0"/>
                <wp:wrapNone/>
                <wp:docPr id="17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8" type="#_x0000_t202" style="position:absolute;left:0;text-align:left;margin-left:423pt;margin-top:40.8pt;width:1in;height:3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K3itgIAAMQ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" filled="f" stroked="f">
                <v:textbox>
                  <w:txbxContent>
                    <w:p w:rsidR="00DA38D4" w:rsidRDefault="00DA38D4" w:rsidP="00256201"/>
                  </w:txbxContent>
                </v:textbox>
              </v:shape>
            </w:pict>
          </mc:Fallback>
        </mc:AlternateContent>
      </w:r>
      <w:r w:rsidRPr="00256201">
        <w:rPr>
          <w:rFonts w:ascii="Comic Sans MS" w:eastAsia="Times New Roman" w:hAnsi="Comic Sans MS" w:cs="Times New Roman"/>
          <w:sz w:val="24"/>
          <w:szCs w:val="24"/>
        </w:rPr>
        <w:t>D)    $ 2.79</w:t>
      </w:r>
    </w:p>
    <w:p w:rsidR="00256201" w:rsidRDefault="00256201" w:rsidP="00256201">
      <w:pPr>
        <w:spacing w:after="0" w:line="360" w:lineRule="auto"/>
        <w:ind w:left="720"/>
        <w:rPr>
          <w:rFonts w:ascii="Comic Sans MS" w:eastAsia="Times New Roman" w:hAnsi="Comic Sans MS" w:cs="Arial"/>
          <w:sz w:val="24"/>
          <w:szCs w:val="48"/>
        </w:rPr>
      </w:pPr>
    </w:p>
    <w:p w:rsidR="00256201" w:rsidRDefault="00256201" w:rsidP="00256201">
      <w:pPr>
        <w:spacing w:after="0" w:line="360" w:lineRule="auto"/>
        <w:ind w:left="720"/>
        <w:rPr>
          <w:rFonts w:ascii="Comic Sans MS" w:eastAsia="Times New Roman" w:hAnsi="Comic Sans MS" w:cs="Arial"/>
          <w:sz w:val="24"/>
          <w:szCs w:val="48"/>
        </w:rPr>
      </w:pPr>
    </w:p>
    <w:p w:rsidR="00256201" w:rsidRPr="00256201" w:rsidRDefault="00256201" w:rsidP="00256201">
      <w:pPr>
        <w:spacing w:after="0" w:line="360" w:lineRule="auto"/>
        <w:ind w:left="720"/>
        <w:rPr>
          <w:rFonts w:ascii="Comic Sans MS" w:eastAsia="Times New Roman" w:hAnsi="Comic Sans MS" w:cs="Arial"/>
          <w:sz w:val="24"/>
          <w:szCs w:val="48"/>
        </w:rPr>
      </w:pPr>
    </w:p>
    <w:p w:rsidR="00256201" w:rsidRPr="00256201" w:rsidRDefault="00256201" w:rsidP="00256201">
      <w:pPr>
        <w:spacing w:after="0" w:line="360" w:lineRule="auto"/>
        <w:ind w:left="6480" w:firstLine="720"/>
        <w:rPr>
          <w:rFonts w:ascii="Comic Sans MS" w:eastAsia="Times New Roman" w:hAnsi="Comic Sans MS" w:cs="Arial"/>
          <w:sz w:val="24"/>
          <w:szCs w:val="48"/>
        </w:rPr>
      </w:pPr>
      <w:r w:rsidRPr="00256201">
        <w:rPr>
          <w:rFonts w:ascii="Comic Sans MS" w:eastAsia="Times New Roman" w:hAnsi="Comic Sans MS" w:cs="Times New Roman"/>
          <w:b/>
          <w:sz w:val="40"/>
          <w:szCs w:val="40"/>
        </w:rPr>
        <w:t>Go on</w:t>
      </w:r>
    </w:p>
    <w:p w:rsidR="00256201" w:rsidRPr="00256201" w:rsidRDefault="00256201" w:rsidP="00256201">
      <w:pPr>
        <w:shd w:val="clear" w:color="auto" w:fill="FFFFFF"/>
        <w:spacing w:before="100"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09792" behindDoc="0" locked="0" layoutInCell="1" allowOverlap="1" wp14:anchorId="449EE751" wp14:editId="1F1CEC8A">
                <wp:simplePos x="0" y="0"/>
                <wp:positionH relativeFrom="column">
                  <wp:posOffset>-466725</wp:posOffset>
                </wp:positionH>
                <wp:positionV relativeFrom="paragraph">
                  <wp:posOffset>-38100</wp:posOffset>
                </wp:positionV>
                <wp:extent cx="342900" cy="342900"/>
                <wp:effectExtent l="0" t="0" r="0" b="0"/>
                <wp:wrapNone/>
                <wp:docPr id="17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2</w:t>
                            </w:r>
                            <w:r>
                              <w:rPr>
                                <w:b/>
                              </w:rPr>
                              <w:t xml:space="preserve"> 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9" type="#_x0000_t202" style="position:absolute;margin-left:-36.75pt;margin-top:-3pt;width:27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" fillcolor="#969696" stroked="f">
                <v:textbox>
                  <w:txbxContent>
                    <w:p w:rsidR="00DA38D4" w:rsidRDefault="00DA38D4" w:rsidP="00256201">
                      <w:pPr>
                        <w:spacing w:line="480" w:lineRule="auto"/>
                        <w:rPr>
                          <w:b/>
                        </w:rPr>
                      </w:pPr>
                      <w:r>
                        <w:rPr>
                          <w:rFonts w:ascii="Comic Sans MS" w:hAnsi="Comic Sans MS"/>
                          <w:b/>
                          <w:bCs/>
                          <w:sz w:val="20"/>
                        </w:rPr>
                        <w:t>12</w:t>
                      </w:r>
                      <w:r>
                        <w:rPr>
                          <w:b/>
                        </w:rPr>
                        <w:t xml:space="preserve"> 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Katie baked 100 cupcakes one morning in a bakery. She used 64 ounces of frosting to decorate the cupcakes. If each cupcake had the same amount of frosting, how much frosting did Katie put on each cupcake?</w:t>
      </w:r>
    </w:p>
    <w:p w:rsidR="00256201" w:rsidRPr="00256201" w:rsidRDefault="00256201" w:rsidP="00256201">
      <w:pPr>
        <w:spacing w:after="0" w:line="36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   6.4 ounce</w:t>
      </w:r>
    </w:p>
    <w:p w:rsidR="00256201" w:rsidRPr="00256201" w:rsidRDefault="00256201" w:rsidP="00256201">
      <w:pPr>
        <w:spacing w:after="0" w:line="36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   6.04 ounce</w:t>
      </w:r>
    </w:p>
    <w:p w:rsidR="00256201" w:rsidRPr="00256201" w:rsidRDefault="00256201" w:rsidP="00256201">
      <w:pPr>
        <w:spacing w:after="0" w:line="36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   0.64 ounc</w:t>
      </w:r>
      <w:r w:rsidRPr="00256201">
        <w:rPr>
          <w:rFonts w:ascii="Times New Roman" w:eastAsia="Times New Roman" w:hAnsi="Times New Roman" w:cs="Times New Roman"/>
          <w:noProof/>
          <w:sz w:val="24"/>
          <w:szCs w:val="24"/>
        </w:rPr>
        <mc:AlternateContent>
          <mc:Choice Requires="wps">
            <w:drawing>
              <wp:anchor distT="0" distB="0" distL="114300" distR="114300" simplePos="0" relativeHeight="251828224" behindDoc="0" locked="0" layoutInCell="1" allowOverlap="1" wp14:anchorId="33AB2301" wp14:editId="476AB208">
                <wp:simplePos x="0" y="0"/>
                <wp:positionH relativeFrom="column">
                  <wp:posOffset>5372100</wp:posOffset>
                </wp:positionH>
                <wp:positionV relativeFrom="paragraph">
                  <wp:posOffset>518160</wp:posOffset>
                </wp:positionV>
                <wp:extent cx="914400" cy="457200"/>
                <wp:effectExtent l="0" t="3810" r="0" b="0"/>
                <wp:wrapNone/>
                <wp:docPr id="17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150" type="#_x0000_t202" style="position:absolute;left:0;text-align:left;margin-left:423pt;margin-top:40.8pt;width:1in;height:36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GMtQIAAMQ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" filled="f" stroked="f">
                <v:textbox>
                  <w:txbxContent>
                    <w:p w:rsidR="00DA38D4" w:rsidRDefault="00DA38D4" w:rsidP="00256201"/>
                  </w:txbxContent>
                </v:textbox>
              </v:shape>
            </w:pict>
          </mc:Fallback>
        </mc:AlternateContent>
      </w:r>
      <w:r w:rsidRPr="00256201">
        <w:rPr>
          <w:rFonts w:ascii="Comic Sans MS" w:eastAsia="Times New Roman" w:hAnsi="Comic Sans MS" w:cs="Times New Roman"/>
          <w:sz w:val="24"/>
          <w:szCs w:val="24"/>
        </w:rPr>
        <w:t>e</w:t>
      </w:r>
    </w:p>
    <w:p w:rsidR="00256201" w:rsidRPr="00256201" w:rsidRDefault="00256201" w:rsidP="00256201">
      <w:pPr>
        <w:spacing w:after="0" w:line="240" w:lineRule="auto"/>
        <w:ind w:firstLine="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D)  0.0064</w:t>
      </w:r>
      <w:r w:rsidRPr="00256201">
        <w:rPr>
          <w:rFonts w:ascii="Comic Sans MS" w:eastAsia="Times New Roman" w:hAnsi="Comic Sans MS" w:cs="Arial"/>
          <w:sz w:val="24"/>
          <w:szCs w:val="48"/>
        </w:rPr>
        <w:t xml:space="preserve"> ounce</w:t>
      </w:r>
      <w:r w:rsidRPr="00256201">
        <w:rPr>
          <w:rFonts w:ascii="Times New Roman" w:eastAsia="Times New Roman" w:hAnsi="Times New Roman" w:cs="Arial"/>
          <w:sz w:val="24"/>
          <w:szCs w:val="48"/>
        </w:rPr>
        <w:tab/>
      </w:r>
      <w:r w:rsidRPr="00256201">
        <w:rPr>
          <w:rFonts w:ascii="Comic Sans MS" w:eastAsia="Times New Roman" w:hAnsi="Comic Sans MS" w:cs="Times New Roman"/>
          <w:sz w:val="24"/>
          <w:szCs w:val="24"/>
        </w:rPr>
        <w:t xml:space="preserve"> </w:t>
      </w:r>
    </w:p>
    <w:p w:rsidR="00256201" w:rsidRPr="00256201" w:rsidRDefault="00256201" w:rsidP="00256201">
      <w:pPr>
        <w:spacing w:after="0" w:line="240" w:lineRule="auto"/>
        <w:ind w:firstLine="720"/>
        <w:rPr>
          <w:rFonts w:ascii="Comic Sans MS" w:eastAsia="Times New Roman" w:hAnsi="Comic Sans MS" w:cs="Times New Roman"/>
          <w:sz w:val="24"/>
          <w:szCs w:val="24"/>
        </w:rPr>
      </w:pP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11840" behindDoc="0" locked="0" layoutInCell="1" allowOverlap="1" wp14:anchorId="633CC07C" wp14:editId="2CB13E3F">
                <wp:simplePos x="0" y="0"/>
                <wp:positionH relativeFrom="column">
                  <wp:posOffset>-466725</wp:posOffset>
                </wp:positionH>
                <wp:positionV relativeFrom="paragraph">
                  <wp:posOffset>306070</wp:posOffset>
                </wp:positionV>
                <wp:extent cx="342900" cy="360045"/>
                <wp:effectExtent l="0" t="1270" r="0" b="635"/>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004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3</w:t>
                            </w:r>
                            <w:r>
                              <w:rPr>
                                <w:b/>
                              </w:rPr>
                              <w:t xml:space="preserve"> 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151" type="#_x0000_t202" style="position:absolute;left:0;text-align:left;margin-left:-36.75pt;margin-top:24.1pt;width:27pt;height:28.3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" fillcolor="#969696" stroked="f">
                <v:textbox>
                  <w:txbxContent>
                    <w:p w:rsidR="00DA38D4" w:rsidRDefault="00DA38D4" w:rsidP="00256201">
                      <w:pPr>
                        <w:spacing w:line="480" w:lineRule="auto"/>
                        <w:rPr>
                          <w:b/>
                        </w:rPr>
                      </w:pPr>
                      <w:r>
                        <w:rPr>
                          <w:rFonts w:ascii="Comic Sans MS" w:hAnsi="Comic Sans MS"/>
                          <w:b/>
                          <w:bCs/>
                          <w:sz w:val="20"/>
                        </w:rPr>
                        <w:t>13</w:t>
                      </w:r>
                      <w:r>
                        <w:rPr>
                          <w:b/>
                        </w:rPr>
                        <w:t xml:space="preserve"> Go On</w:t>
                      </w:r>
                    </w:p>
                    <w:p w:rsidR="00DA38D4" w:rsidRDefault="00DA38D4" w:rsidP="00256201">
                      <w:pPr>
                        <w:rPr>
                          <w:sz w:val="20"/>
                        </w:rPr>
                      </w:pPr>
                    </w:p>
                  </w:txbxContent>
                </v:textbox>
              </v:shape>
            </w:pict>
          </mc:Fallback>
        </mc:AlternateConten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ndrew bought 13 used video games that were on sale at the local video game store. He paid $84.37 for the games. If each video game cost the same price, how much did 1 video game cost?</w:t>
      </w:r>
    </w:p>
    <w:p w:rsidR="00256201" w:rsidRPr="00256201" w:rsidRDefault="00256201" w:rsidP="00256201">
      <w:pPr>
        <w:spacing w:after="0" w:line="360" w:lineRule="auto"/>
        <w:ind w:left="720"/>
        <w:rPr>
          <w:rFonts w:ascii="Comic Sans MS" w:eastAsia="Times New Roman" w:hAnsi="Comic Sans MS" w:cs="Times New Roman"/>
          <w:sz w:val="24"/>
          <w:szCs w:val="24"/>
        </w:rPr>
      </w:pPr>
    </w:p>
    <w:p w:rsidR="00256201" w:rsidRPr="00256201" w:rsidRDefault="00256201" w:rsidP="00256201">
      <w:pPr>
        <w:numPr>
          <w:ilvl w:val="0"/>
          <w:numId w:val="31"/>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 $6.49</w:t>
      </w:r>
    </w:p>
    <w:p w:rsidR="00256201" w:rsidRPr="00256201" w:rsidRDefault="00256201" w:rsidP="00256201">
      <w:pPr>
        <w:spacing w:after="0" w:line="360" w:lineRule="auto"/>
        <w:ind w:left="360" w:firstLine="360"/>
        <w:rPr>
          <w:rFonts w:ascii="Comic Sans MS" w:eastAsia="Times New Roman" w:hAnsi="Comic Sans MS" w:cs="Arial"/>
          <w:sz w:val="24"/>
          <w:szCs w:val="48"/>
        </w:rPr>
      </w:pPr>
      <w:r w:rsidRPr="00256201">
        <w:rPr>
          <w:rFonts w:ascii="Comic Sans MS" w:eastAsia="Times New Roman" w:hAnsi="Comic Sans MS" w:cs="Times New Roman"/>
          <w:sz w:val="24"/>
          <w:szCs w:val="24"/>
        </w:rPr>
        <w:t>B)   $6.59</w:t>
      </w:r>
    </w:p>
    <w:p w:rsidR="00256201" w:rsidRPr="00256201" w:rsidRDefault="00256201" w:rsidP="00256201">
      <w:pPr>
        <w:spacing w:after="0" w:line="360" w:lineRule="auto"/>
        <w:ind w:left="360" w:firstLine="360"/>
        <w:rPr>
          <w:rFonts w:ascii="Comic Sans MS" w:eastAsia="Times New Roman" w:hAnsi="Comic Sans MS" w:cs="Arial"/>
          <w:sz w:val="24"/>
          <w:szCs w:val="48"/>
        </w:rPr>
      </w:pPr>
      <w:r w:rsidRPr="00256201">
        <w:rPr>
          <w:rFonts w:ascii="Comic Sans MS" w:eastAsia="Times New Roman" w:hAnsi="Comic Sans MS" w:cs="Arial"/>
          <w:sz w:val="24"/>
          <w:szCs w:val="48"/>
        </w:rPr>
        <w:t>C)   $6.19</w:t>
      </w:r>
      <w:r w:rsidRPr="00256201">
        <w:rPr>
          <w:rFonts w:ascii="Comic Sans MS" w:eastAsia="Times New Roman" w:hAnsi="Comic Sans MS" w:cs="Arial"/>
          <w:sz w:val="24"/>
          <w:szCs w:val="48"/>
        </w:rPr>
        <w:tab/>
      </w:r>
    </w:p>
    <w:p w:rsidR="00256201" w:rsidRPr="00256201" w:rsidRDefault="00256201" w:rsidP="00256201">
      <w:pPr>
        <w:spacing w:after="0" w:line="360" w:lineRule="auto"/>
        <w:ind w:left="720"/>
        <w:rPr>
          <w:rFonts w:ascii="Comic Sans MS" w:eastAsia="Times New Roman" w:hAnsi="Comic Sans MS" w:cs="Arial"/>
          <w:sz w:val="24"/>
          <w:szCs w:val="48"/>
        </w:rPr>
      </w:pPr>
      <w:r w:rsidRPr="00256201">
        <w:rPr>
          <w:rFonts w:ascii="Comic Sans MS" w:eastAsia="Times New Roman" w:hAnsi="Comic Sans MS" w:cs="Arial"/>
          <w:sz w:val="24"/>
          <w:szCs w:val="48"/>
        </w:rPr>
        <w:t>D)   $6.39</w:t>
      </w:r>
      <w:r w:rsidRPr="00256201">
        <w:rPr>
          <w:rFonts w:ascii="Comic Sans MS" w:eastAsia="Times New Roman" w:hAnsi="Comic Sans MS" w:cs="Arial"/>
          <w:sz w:val="24"/>
          <w:szCs w:val="48"/>
        </w:rPr>
        <w:tab/>
      </w:r>
      <w:r w:rsidRPr="00256201">
        <w:rPr>
          <w:rFonts w:ascii="Comic Sans MS" w:eastAsia="Times New Roman" w:hAnsi="Comic Sans MS" w:cs="Arial"/>
          <w:sz w:val="24"/>
          <w:szCs w:val="48"/>
        </w:rPr>
        <w:tab/>
      </w:r>
    </w:p>
    <w:p w:rsidR="00256201" w:rsidRPr="00256201" w:rsidRDefault="00256201" w:rsidP="00256201">
      <w:pPr>
        <w:shd w:val="clear" w:color="auto" w:fill="FFFFFF"/>
        <w:spacing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12864" behindDoc="0" locked="0" layoutInCell="1" allowOverlap="1" wp14:anchorId="6CE301E1" wp14:editId="5BCC055B">
                <wp:simplePos x="0" y="0"/>
                <wp:positionH relativeFrom="column">
                  <wp:posOffset>-561975</wp:posOffset>
                </wp:positionH>
                <wp:positionV relativeFrom="paragraph">
                  <wp:posOffset>156210</wp:posOffset>
                </wp:positionV>
                <wp:extent cx="342900" cy="342900"/>
                <wp:effectExtent l="0" t="3810" r="0" b="0"/>
                <wp:wrapNone/>
                <wp:docPr id="17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4</w:t>
                            </w:r>
                            <w:r>
                              <w:rPr>
                                <w:b/>
                              </w:rPr>
                              <w:t>4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2" type="#_x0000_t202" style="position:absolute;margin-left:-44.25pt;margin-top:12.3pt;width:27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" fillcolor="#969696" stroked="f">
                <v:textbox>
                  <w:txbxContent>
                    <w:p w:rsidR="00DA38D4" w:rsidRDefault="00DA38D4" w:rsidP="00256201">
                      <w:pPr>
                        <w:spacing w:line="480" w:lineRule="auto"/>
                        <w:rPr>
                          <w:b/>
                        </w:rPr>
                      </w:pPr>
                      <w:r>
                        <w:rPr>
                          <w:rFonts w:ascii="Comic Sans MS" w:hAnsi="Comic Sans MS"/>
                          <w:b/>
                          <w:bCs/>
                          <w:sz w:val="20"/>
                        </w:rPr>
                        <w:t>14</w:t>
                      </w:r>
                      <w:r>
                        <w:rPr>
                          <w:b/>
                        </w:rPr>
                        <w:t>4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color w:val="000000"/>
          <w:sz w:val="24"/>
          <w:szCs w:val="24"/>
        </w:rPr>
        <w:t>Tara</w:t>
      </w:r>
      <w:r w:rsidRPr="00256201">
        <w:rPr>
          <w:rFonts w:ascii="Comic Sans MS" w:eastAsia="Times New Roman" w:hAnsi="Comic Sans MS" w:cs="Times New Roman"/>
          <w:bCs/>
          <w:color w:val="000000"/>
          <w:sz w:val="24"/>
          <w:szCs w:val="24"/>
        </w:rPr>
        <w:t xml:space="preserve"> hiked along a trail that was 9.66 miles long last Saturday. It took her 4.2 hours to complete the trail. What was Tara’s average speed per hour?</w:t>
      </w:r>
    </w:p>
    <w:p w:rsidR="00256201" w:rsidRPr="00256201" w:rsidRDefault="00256201" w:rsidP="00256201">
      <w:pPr>
        <w:numPr>
          <w:ilvl w:val="0"/>
          <w:numId w:val="32"/>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0.23 mile per hour</w:t>
      </w:r>
    </w:p>
    <w:p w:rsidR="00256201" w:rsidRPr="00256201" w:rsidRDefault="00256201" w:rsidP="00256201">
      <w:pPr>
        <w:numPr>
          <w:ilvl w:val="0"/>
          <w:numId w:val="32"/>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2.3 miles per hour</w:t>
      </w:r>
    </w:p>
    <w:p w:rsidR="00256201" w:rsidRPr="00256201" w:rsidRDefault="00256201" w:rsidP="00256201">
      <w:pPr>
        <w:numPr>
          <w:ilvl w:val="0"/>
          <w:numId w:val="32"/>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20.3 miles per hour </w:t>
      </w:r>
    </w:p>
    <w:p w:rsidR="00256201" w:rsidRPr="00256201" w:rsidRDefault="00256201" w:rsidP="00256201">
      <w:pPr>
        <w:numPr>
          <w:ilvl w:val="0"/>
          <w:numId w:val="32"/>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23 miles per hour</w:t>
      </w:r>
      <w:r w:rsidRPr="00256201">
        <w:rPr>
          <w:rFonts w:ascii="Comic Sans MS" w:eastAsia="Times New Roman" w:hAnsi="Comic Sans MS" w:cs="Times New Roman"/>
          <w:sz w:val="24"/>
          <w:szCs w:val="24"/>
        </w:rPr>
        <w:tab/>
      </w: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r>
    </w:p>
    <w:p w:rsidR="00256201" w:rsidRPr="00256201" w:rsidRDefault="00256201" w:rsidP="00256201">
      <w:pPr>
        <w:tabs>
          <w:tab w:val="left" w:pos="187"/>
        </w:tabs>
        <w:spacing w:after="0" w:line="240" w:lineRule="auto"/>
        <w:jc w:val="center"/>
        <w:rPr>
          <w:rFonts w:ascii="Times New Roman" w:eastAsia="Times New Roman" w:hAnsi="Times New Roman" w:cs="Times New Roman"/>
          <w:sz w:val="24"/>
          <w:szCs w:val="24"/>
        </w:rPr>
      </w:pP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p>
    <w:p w:rsidR="00256201" w:rsidRPr="00256201" w:rsidRDefault="00256201" w:rsidP="00256201">
      <w:pPr>
        <w:tabs>
          <w:tab w:val="left" w:pos="187"/>
        </w:tabs>
        <w:spacing w:after="0" w:line="240" w:lineRule="auto"/>
        <w:jc w:val="center"/>
        <w:rPr>
          <w:rFonts w:ascii="Times New Roman" w:eastAsia="Times New Roman" w:hAnsi="Times New Roman" w:cs="Times New Roman"/>
          <w:sz w:val="24"/>
          <w:szCs w:val="24"/>
        </w:rPr>
      </w:pP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p>
    <w:p w:rsidR="00256201" w:rsidRPr="00256201" w:rsidRDefault="00256201" w:rsidP="00256201">
      <w:pPr>
        <w:tabs>
          <w:tab w:val="left" w:pos="187"/>
        </w:tabs>
        <w:spacing w:after="0" w:line="240" w:lineRule="auto"/>
        <w:jc w:val="center"/>
        <w:rPr>
          <w:rFonts w:ascii="Times New Roman" w:eastAsia="Times New Roman" w:hAnsi="Times New Roman" w:cs="Times New Roman"/>
          <w:sz w:val="24"/>
          <w:szCs w:val="24"/>
        </w:rPr>
      </w:pP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p>
    <w:p w:rsidR="00256201" w:rsidRDefault="00256201" w:rsidP="00256201">
      <w:pPr>
        <w:tabs>
          <w:tab w:val="left" w:pos="187"/>
        </w:tabs>
        <w:spacing w:after="0" w:line="240" w:lineRule="auto"/>
        <w:jc w:val="center"/>
        <w:rPr>
          <w:rFonts w:ascii="Times New Roman" w:eastAsia="Times New Roman" w:hAnsi="Times New Roman" w:cs="Times New Roman"/>
          <w:sz w:val="24"/>
          <w:szCs w:val="24"/>
        </w:rPr>
      </w:pPr>
    </w:p>
    <w:p w:rsidR="00256201" w:rsidRDefault="00256201" w:rsidP="00256201">
      <w:pPr>
        <w:tabs>
          <w:tab w:val="left" w:pos="187"/>
        </w:tabs>
        <w:spacing w:after="0" w:line="240" w:lineRule="auto"/>
        <w:jc w:val="center"/>
        <w:rPr>
          <w:rFonts w:ascii="Times New Roman" w:eastAsia="Times New Roman" w:hAnsi="Times New Roman" w:cs="Times New Roman"/>
          <w:sz w:val="24"/>
          <w:szCs w:val="24"/>
        </w:rPr>
      </w:pPr>
    </w:p>
    <w:p w:rsidR="00256201" w:rsidRPr="00256201" w:rsidRDefault="00256201" w:rsidP="00256201">
      <w:pPr>
        <w:tabs>
          <w:tab w:val="left" w:pos="187"/>
        </w:tabs>
        <w:spacing w:after="0" w:line="240" w:lineRule="auto"/>
        <w:jc w:val="center"/>
        <w:rPr>
          <w:rFonts w:ascii="Times New Roman" w:eastAsia="Times New Roman" w:hAnsi="Times New Roman" w:cs="Times New Roman"/>
          <w:sz w:val="24"/>
          <w:szCs w:val="24"/>
        </w:rPr>
      </w:pPr>
    </w:p>
    <w:p w:rsidR="00256201" w:rsidRPr="00256201" w:rsidRDefault="00256201" w:rsidP="00256201">
      <w:pPr>
        <w:tabs>
          <w:tab w:val="left" w:pos="187"/>
        </w:tabs>
        <w:spacing w:after="0" w:line="240" w:lineRule="auto"/>
        <w:jc w:val="center"/>
        <w:rPr>
          <w:rFonts w:ascii="Comic Sans MS" w:eastAsia="Times New Roman" w:hAnsi="Comic Sans MS" w:cs="Arial"/>
          <w:sz w:val="24"/>
          <w:szCs w:val="24"/>
        </w:rPr>
      </w:pP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Times New Roman" w:eastAsia="Times New Roman" w:hAnsi="Times New Roman" w:cs="Times New Roman"/>
          <w:sz w:val="24"/>
          <w:szCs w:val="24"/>
        </w:rPr>
        <w:tab/>
      </w:r>
      <w:r w:rsidRPr="00256201">
        <w:rPr>
          <w:rFonts w:ascii="Comic Sans MS" w:eastAsia="Times New Roman" w:hAnsi="Comic Sans MS" w:cs="Times New Roman"/>
          <w:b/>
          <w:sz w:val="40"/>
          <w:szCs w:val="40"/>
        </w:rPr>
        <w:t>Go on</w:t>
      </w:r>
    </w:p>
    <w:p w:rsidR="00256201" w:rsidRPr="00256201" w:rsidRDefault="00256201" w:rsidP="00256201">
      <w:pPr>
        <w:shd w:val="clear" w:color="auto" w:fill="FFFFFF"/>
        <w:spacing w:before="100"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14912" behindDoc="0" locked="0" layoutInCell="1" allowOverlap="1" wp14:anchorId="59C6D9BE" wp14:editId="3C9C2C5C">
                <wp:simplePos x="0" y="0"/>
                <wp:positionH relativeFrom="column">
                  <wp:posOffset>-478155</wp:posOffset>
                </wp:positionH>
                <wp:positionV relativeFrom="paragraph">
                  <wp:posOffset>-74295</wp:posOffset>
                </wp:positionV>
                <wp:extent cx="342900" cy="342900"/>
                <wp:effectExtent l="0" t="1905" r="1905" b="0"/>
                <wp:wrapNone/>
                <wp:docPr id="17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5</w:t>
                            </w:r>
                            <w:r>
                              <w:rPr>
                                <w:b/>
                              </w:rPr>
                              <w:t>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3" type="#_x0000_t202" style="position:absolute;margin-left:-37.65pt;margin-top:-5.85pt;width:27pt;height: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RWugwIAABo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" fillcolor="#969696" stroked="f">
                <v:textbox>
                  <w:txbxContent>
                    <w:p w:rsidR="00DA38D4" w:rsidRDefault="00DA38D4" w:rsidP="00256201">
                      <w:pPr>
                        <w:spacing w:line="480" w:lineRule="auto"/>
                        <w:rPr>
                          <w:b/>
                        </w:rPr>
                      </w:pPr>
                      <w:r>
                        <w:rPr>
                          <w:rFonts w:ascii="Comic Sans MS" w:hAnsi="Comic Sans MS"/>
                          <w:b/>
                          <w:bCs/>
                          <w:sz w:val="20"/>
                        </w:rPr>
                        <w:t>15</w:t>
                      </w:r>
                      <w:r>
                        <w:rPr>
                          <w:b/>
                        </w:rPr>
                        <w:t>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A grocery store attendant stacked 12 cans of tuna to make a display. The height of the stack of cans is 40.8 centimeters. If the cans of tuna are all the same height, what is the height of each can of tuna?</w:t>
      </w:r>
    </w:p>
    <w:p w:rsidR="00256201" w:rsidRPr="00256201" w:rsidRDefault="00256201" w:rsidP="00256201">
      <w:pPr>
        <w:numPr>
          <w:ilvl w:val="0"/>
          <w:numId w:val="26"/>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3.04 cm</w:t>
      </w:r>
    </w:p>
    <w:p w:rsidR="00256201" w:rsidRPr="00256201" w:rsidRDefault="00256201" w:rsidP="00256201">
      <w:pPr>
        <w:numPr>
          <w:ilvl w:val="0"/>
          <w:numId w:val="26"/>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3.4 cm</w:t>
      </w:r>
    </w:p>
    <w:p w:rsidR="00256201" w:rsidRPr="00256201" w:rsidRDefault="00256201" w:rsidP="00256201">
      <w:pPr>
        <w:numPr>
          <w:ilvl w:val="0"/>
          <w:numId w:val="26"/>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30.4 cm</w:t>
      </w:r>
    </w:p>
    <w:p w:rsidR="00256201" w:rsidRPr="00256201" w:rsidRDefault="00256201" w:rsidP="00256201">
      <w:pPr>
        <w:numPr>
          <w:ilvl w:val="0"/>
          <w:numId w:val="26"/>
        </w:num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34 cm</w:t>
      </w:r>
    </w:p>
    <w:p w:rsidR="00256201" w:rsidRPr="00256201" w:rsidRDefault="00256201" w:rsidP="00256201">
      <w:pPr>
        <w:spacing w:after="0" w:line="360" w:lineRule="auto"/>
        <w:rPr>
          <w:rFonts w:ascii="Comic Sans MS" w:eastAsia="Times New Roman" w:hAnsi="Comic Sans MS" w:cs="Times New Roman"/>
          <w:sz w:val="24"/>
          <w:szCs w:val="24"/>
        </w:rPr>
      </w:pPr>
    </w:p>
    <w:p w:rsidR="00997EB8" w:rsidRDefault="00256201"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13888" behindDoc="0" locked="0" layoutInCell="1" allowOverlap="1" wp14:anchorId="03E172F7" wp14:editId="7B04300A">
                <wp:simplePos x="0" y="0"/>
                <wp:positionH relativeFrom="column">
                  <wp:posOffset>-573405</wp:posOffset>
                </wp:positionH>
                <wp:positionV relativeFrom="paragraph">
                  <wp:posOffset>244475</wp:posOffset>
                </wp:positionV>
                <wp:extent cx="342900" cy="323215"/>
                <wp:effectExtent l="0" t="0" r="1905" b="3810"/>
                <wp:wrapNone/>
                <wp:docPr id="17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6</w:t>
                            </w:r>
                            <w:r>
                              <w:rPr>
                                <w:b/>
                              </w:rPr>
                              <w:t>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4" type="#_x0000_t202" style="position:absolute;margin-left:-45.15pt;margin-top:19.25pt;width:27pt;height:25.4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" fillcolor="#969696" stroked="f">
                <v:textbox>
                  <w:txbxContent>
                    <w:p w:rsidR="00DA38D4" w:rsidRDefault="00DA38D4" w:rsidP="00256201">
                      <w:pPr>
                        <w:spacing w:line="480" w:lineRule="auto"/>
                        <w:rPr>
                          <w:b/>
                        </w:rPr>
                      </w:pPr>
                      <w:r>
                        <w:rPr>
                          <w:rFonts w:ascii="Comic Sans MS" w:hAnsi="Comic Sans MS"/>
                          <w:b/>
                          <w:bCs/>
                          <w:sz w:val="20"/>
                        </w:rPr>
                        <w:t>16</w:t>
                      </w:r>
                      <w:r>
                        <w:rPr>
                          <w:b/>
                        </w:rPr>
                        <w:t>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 xml:space="preserve">Mary, Kate and Ashley went to the mall during their summer vacation. Mary spent $16.25 </w:t>
      </w:r>
    </w:p>
    <w:p w:rsidR="00256201" w:rsidRPr="00256201" w:rsidRDefault="00256201"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r w:rsidRPr="00256201">
        <w:rPr>
          <w:rFonts w:ascii="Comic Sans MS" w:eastAsia="Times New Roman" w:hAnsi="Comic Sans MS" w:cs="Times New Roman"/>
          <w:bCs/>
          <w:color w:val="000000"/>
          <w:sz w:val="24"/>
          <w:szCs w:val="24"/>
        </w:rPr>
        <w:t>at the mall. Kate spent $3.40 more than Mary spent. Ashley spent 2 times as much money as Kate spent. How much money did Ashley spend at the mall?</w:t>
      </w:r>
    </w:p>
    <w:p w:rsidR="00256201" w:rsidRPr="00256201" w:rsidRDefault="00256201" w:rsidP="00256201">
      <w:pPr>
        <w:shd w:val="clear" w:color="auto" w:fill="FFFFFF"/>
        <w:spacing w:before="120" w:after="0" w:line="240" w:lineRule="auto"/>
        <w:ind w:left="1800"/>
        <w:rPr>
          <w:rFonts w:ascii="Comic Sans MS" w:eastAsia="Times New Roman" w:hAnsi="Comic Sans MS" w:cs="Times New Roman"/>
          <w:color w:val="000000"/>
          <w:sz w:val="24"/>
          <w:szCs w:val="24"/>
        </w:rPr>
      </w:pPr>
    </w:p>
    <w:p w:rsidR="00256201" w:rsidRPr="00256201" w:rsidRDefault="00256201" w:rsidP="00256201">
      <w:pPr>
        <w:numPr>
          <w:ilvl w:val="0"/>
          <w:numId w:val="33"/>
        </w:numPr>
        <w:shd w:val="clear" w:color="auto" w:fill="FFFFFF"/>
        <w:spacing w:before="120" w:after="0" w:line="240" w:lineRule="auto"/>
        <w:rPr>
          <w:rFonts w:ascii="Comic Sans MS" w:eastAsia="Times New Roman" w:hAnsi="Comic Sans MS" w:cs="Times New Roman"/>
          <w:color w:val="000000"/>
          <w:sz w:val="24"/>
          <w:szCs w:val="24"/>
        </w:rPr>
      </w:pPr>
      <w:r w:rsidRPr="00256201">
        <w:rPr>
          <w:rFonts w:ascii="Comic Sans MS" w:eastAsia="Times New Roman" w:hAnsi="Comic Sans MS" w:cs="Times New Roman"/>
          <w:bCs/>
          <w:color w:val="000000"/>
          <w:sz w:val="24"/>
          <w:szCs w:val="24"/>
        </w:rPr>
        <w:t>$6.80</w:t>
      </w:r>
    </w:p>
    <w:p w:rsidR="00256201" w:rsidRPr="00256201" w:rsidRDefault="00256201" w:rsidP="00256201">
      <w:pPr>
        <w:numPr>
          <w:ilvl w:val="0"/>
          <w:numId w:val="33"/>
        </w:numPr>
        <w:shd w:val="clear" w:color="auto" w:fill="FFFFFF"/>
        <w:spacing w:before="120" w:after="0" w:line="240" w:lineRule="auto"/>
        <w:rPr>
          <w:rFonts w:ascii="Comic Sans MS" w:eastAsia="Times New Roman" w:hAnsi="Comic Sans MS" w:cs="Times New Roman"/>
          <w:color w:val="000000"/>
          <w:sz w:val="24"/>
          <w:szCs w:val="24"/>
        </w:rPr>
      </w:pPr>
      <w:r w:rsidRPr="00256201">
        <w:rPr>
          <w:rFonts w:ascii="Comic Sans MS" w:eastAsia="Times New Roman" w:hAnsi="Comic Sans MS" w:cs="Times New Roman"/>
          <w:bCs/>
          <w:color w:val="000000"/>
          <w:sz w:val="24"/>
          <w:szCs w:val="24"/>
        </w:rPr>
        <w:t>$19.65</w:t>
      </w:r>
    </w:p>
    <w:p w:rsidR="00256201" w:rsidRPr="00256201" w:rsidRDefault="00256201" w:rsidP="00256201">
      <w:pPr>
        <w:numPr>
          <w:ilvl w:val="0"/>
          <w:numId w:val="33"/>
        </w:numPr>
        <w:shd w:val="clear" w:color="auto" w:fill="FFFFFF"/>
        <w:spacing w:before="120" w:after="0" w:line="240" w:lineRule="auto"/>
        <w:rPr>
          <w:rFonts w:ascii="Comic Sans MS" w:eastAsia="Times New Roman" w:hAnsi="Comic Sans MS" w:cs="Times New Roman"/>
          <w:color w:val="000000"/>
          <w:sz w:val="24"/>
          <w:szCs w:val="24"/>
        </w:rPr>
      </w:pPr>
      <w:r w:rsidRPr="00256201">
        <w:rPr>
          <w:rFonts w:ascii="Comic Sans MS" w:eastAsia="Times New Roman" w:hAnsi="Comic Sans MS" w:cs="Times New Roman"/>
          <w:bCs/>
          <w:color w:val="000000"/>
          <w:sz w:val="24"/>
          <w:szCs w:val="24"/>
        </w:rPr>
        <w:t>$32.50</w:t>
      </w:r>
    </w:p>
    <w:p w:rsidR="00256201" w:rsidRPr="00256201" w:rsidRDefault="00256201" w:rsidP="00256201">
      <w:pPr>
        <w:numPr>
          <w:ilvl w:val="0"/>
          <w:numId w:val="33"/>
        </w:numPr>
        <w:shd w:val="clear" w:color="auto" w:fill="FFFFFF"/>
        <w:spacing w:before="120" w:after="0" w:line="240" w:lineRule="auto"/>
        <w:rPr>
          <w:rFonts w:ascii="Comic Sans MS" w:eastAsia="Times New Roman" w:hAnsi="Comic Sans MS" w:cs="Times New Roman"/>
          <w:color w:val="000000"/>
          <w:sz w:val="24"/>
          <w:szCs w:val="24"/>
        </w:rPr>
      </w:pPr>
      <w:r w:rsidRPr="00256201">
        <w:rPr>
          <w:rFonts w:ascii="Comic Sans MS" w:eastAsia="Times New Roman" w:hAnsi="Comic Sans MS" w:cs="Times New Roman"/>
          <w:bCs/>
          <w:color w:val="000000"/>
          <w:sz w:val="24"/>
          <w:szCs w:val="24"/>
        </w:rPr>
        <w:t>$39.30</w:t>
      </w:r>
    </w:p>
    <w:p w:rsidR="00256201" w:rsidRPr="00256201" w:rsidRDefault="00256201" w:rsidP="00256201">
      <w:pPr>
        <w:autoSpaceDE w:val="0"/>
        <w:autoSpaceDN w:val="0"/>
        <w:adjustRightInd w:val="0"/>
        <w:spacing w:after="0" w:line="240" w:lineRule="auto"/>
        <w:ind w:left="720"/>
        <w:rPr>
          <w:rFonts w:ascii="Comic Sans MS" w:eastAsia="Times New Roman" w:hAnsi="Comic Sans MS" w:cs="Times New Roman"/>
          <w:sz w:val="24"/>
          <w:szCs w:val="24"/>
          <w:u w:val="single"/>
        </w:rPr>
      </w:pPr>
    </w:p>
    <w:p w:rsidR="00256201" w:rsidRPr="00256201" w:rsidRDefault="00256201" w:rsidP="00256201">
      <w:pPr>
        <w:shd w:val="clear" w:color="auto" w:fill="FFFFFF"/>
        <w:tabs>
          <w:tab w:val="left" w:pos="0"/>
        </w:tabs>
        <w:spacing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20032" behindDoc="0" locked="0" layoutInCell="1" allowOverlap="1" wp14:anchorId="29090FCB" wp14:editId="5BAFA3D4">
                <wp:simplePos x="0" y="0"/>
                <wp:positionH relativeFrom="column">
                  <wp:posOffset>-525780</wp:posOffset>
                </wp:positionH>
                <wp:positionV relativeFrom="paragraph">
                  <wp:posOffset>266700</wp:posOffset>
                </wp:positionV>
                <wp:extent cx="342900" cy="323215"/>
                <wp:effectExtent l="0" t="0" r="1905" b="635"/>
                <wp:wrapNone/>
                <wp:docPr id="1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7</w:t>
                            </w:r>
                            <w:r>
                              <w:rPr>
                                <w:b/>
                              </w:rPr>
                              <w:t>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5" type="#_x0000_t202" style="position:absolute;margin-left:-41.4pt;margin-top:21pt;width:27pt;height:25.4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" fillcolor="#969696" stroked="f">
                <v:textbox>
                  <w:txbxContent>
                    <w:p w:rsidR="00DA38D4" w:rsidRDefault="00DA38D4" w:rsidP="00256201">
                      <w:pPr>
                        <w:spacing w:line="480" w:lineRule="auto"/>
                        <w:rPr>
                          <w:b/>
                        </w:rPr>
                      </w:pPr>
                      <w:r>
                        <w:rPr>
                          <w:rFonts w:ascii="Comic Sans MS" w:hAnsi="Comic Sans MS"/>
                          <w:b/>
                          <w:bCs/>
                          <w:sz w:val="20"/>
                        </w:rPr>
                        <w:t>17</w:t>
                      </w:r>
                      <w:r>
                        <w:rPr>
                          <w:b/>
                        </w:rPr>
                        <w:t>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Michael is in training for a race. When he trains, Michael runs on a trail that is 1.45 miles long. Last week, Michael ran on this trail 6 times. How many miles did Michael run on the path last week?</w:t>
      </w:r>
      <w:r w:rsidRPr="00256201">
        <w:rPr>
          <w:rFonts w:ascii="Comic Sans MS" w:eastAsia="Times New Roman" w:hAnsi="Comic Sans MS" w:cs="Arial"/>
          <w:bCs/>
          <w:color w:val="000000"/>
          <w:sz w:val="27"/>
          <w:szCs w:val="27"/>
        </w:rPr>
        <w:t xml:space="preserve"> </w:t>
      </w:r>
    </w:p>
    <w:p w:rsidR="00256201" w:rsidRPr="00256201" w:rsidRDefault="00256201" w:rsidP="00256201">
      <w:pPr>
        <w:numPr>
          <w:ilvl w:val="0"/>
          <w:numId w:val="34"/>
        </w:numPr>
        <w:tabs>
          <w:tab w:val="clear" w:pos="1440"/>
          <w:tab w:val="num" w:pos="1170"/>
          <w:tab w:val="center" w:pos="5040"/>
          <w:tab w:val="right" w:pos="864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Arial"/>
          <w:sz w:val="24"/>
          <w:szCs w:val="24"/>
        </w:rPr>
        <w:t>0.87 mile</w:t>
      </w:r>
    </w:p>
    <w:p w:rsidR="00256201" w:rsidRPr="00256201" w:rsidRDefault="00256201" w:rsidP="00256201">
      <w:pPr>
        <w:numPr>
          <w:ilvl w:val="0"/>
          <w:numId w:val="26"/>
        </w:numPr>
        <w:tabs>
          <w:tab w:val="num" w:pos="117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Arial"/>
          <w:sz w:val="24"/>
          <w:szCs w:val="24"/>
        </w:rPr>
        <w:t>8.7 miles</w:t>
      </w:r>
    </w:p>
    <w:p w:rsidR="00256201" w:rsidRPr="00256201" w:rsidRDefault="00256201" w:rsidP="00256201">
      <w:pPr>
        <w:numPr>
          <w:ilvl w:val="0"/>
          <w:numId w:val="26"/>
        </w:numPr>
        <w:tabs>
          <w:tab w:val="num" w:pos="117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Arial"/>
          <w:sz w:val="24"/>
          <w:szCs w:val="24"/>
        </w:rPr>
        <w:t>87 miles</w:t>
      </w:r>
    </w:p>
    <w:p w:rsidR="00256201" w:rsidRPr="00256201" w:rsidRDefault="00256201" w:rsidP="00256201">
      <w:pPr>
        <w:numPr>
          <w:ilvl w:val="0"/>
          <w:numId w:val="26"/>
        </w:numPr>
        <w:tabs>
          <w:tab w:val="num" w:pos="1170"/>
        </w:tabs>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870 miles</w:t>
      </w:r>
    </w:p>
    <w:p w:rsidR="00256201" w:rsidRPr="00256201" w:rsidRDefault="00256201" w:rsidP="00256201">
      <w:pPr>
        <w:spacing w:after="0" w:line="360" w:lineRule="auto"/>
        <w:ind w:left="1440"/>
        <w:rPr>
          <w:rFonts w:ascii="Comic Sans MS" w:eastAsia="Times New Roman" w:hAnsi="Comic Sans MS" w:cs="Times New Roman"/>
          <w:sz w:val="24"/>
          <w:szCs w:val="24"/>
        </w:rPr>
      </w:pPr>
    </w:p>
    <w:p w:rsidR="00256201" w:rsidRPr="00256201" w:rsidRDefault="00256201" w:rsidP="00256201">
      <w:pPr>
        <w:spacing w:after="0" w:line="360" w:lineRule="auto"/>
        <w:ind w:left="1440"/>
        <w:rPr>
          <w:rFonts w:ascii="Comic Sans MS" w:eastAsia="Times New Roman" w:hAnsi="Comic Sans MS" w:cs="Times New Roman"/>
          <w:sz w:val="24"/>
          <w:szCs w:val="24"/>
        </w:rPr>
      </w:pPr>
    </w:p>
    <w:p w:rsidR="00256201" w:rsidRPr="00256201" w:rsidRDefault="00256201" w:rsidP="00256201">
      <w:pPr>
        <w:spacing w:after="0" w:line="360" w:lineRule="auto"/>
        <w:ind w:left="1440"/>
        <w:rPr>
          <w:rFonts w:ascii="Comic Sans MS" w:eastAsia="Times New Roman" w:hAnsi="Comic Sans MS" w:cs="Times New Roman"/>
          <w:b/>
          <w:sz w:val="40"/>
          <w:szCs w:val="40"/>
        </w:rPr>
      </w:pPr>
    </w:p>
    <w:p w:rsidR="00256201" w:rsidRPr="00256201" w:rsidRDefault="00256201" w:rsidP="00256201">
      <w:pPr>
        <w:spacing w:after="0" w:line="360" w:lineRule="auto"/>
        <w:ind w:left="6480" w:firstLine="720"/>
        <w:rPr>
          <w:rFonts w:ascii="Comic Sans MS" w:eastAsia="Times New Roman" w:hAnsi="Comic Sans MS" w:cs="Times New Roman"/>
          <w:sz w:val="24"/>
          <w:szCs w:val="24"/>
        </w:rPr>
      </w:pPr>
      <w:r w:rsidRPr="00256201">
        <w:rPr>
          <w:rFonts w:ascii="Comic Sans MS" w:eastAsia="Times New Roman" w:hAnsi="Comic Sans MS" w:cs="Times New Roman"/>
          <w:b/>
          <w:sz w:val="40"/>
          <w:szCs w:val="40"/>
        </w:rPr>
        <w:t>Go On</w:t>
      </w:r>
    </w:p>
    <w:p w:rsidR="00256201" w:rsidRPr="00256201" w:rsidRDefault="00256201" w:rsidP="00256201">
      <w:pPr>
        <w:shd w:val="clear" w:color="auto" w:fill="FFFFFF"/>
        <w:spacing w:before="100"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21056" behindDoc="0" locked="0" layoutInCell="1" allowOverlap="1" wp14:anchorId="7211C550" wp14:editId="2ECB8068">
                <wp:simplePos x="0" y="0"/>
                <wp:positionH relativeFrom="column">
                  <wp:posOffset>-525780</wp:posOffset>
                </wp:positionH>
                <wp:positionV relativeFrom="paragraph">
                  <wp:posOffset>-38100</wp:posOffset>
                </wp:positionV>
                <wp:extent cx="342900" cy="323215"/>
                <wp:effectExtent l="0" t="0" r="1905" b="635"/>
                <wp:wrapNone/>
                <wp:docPr id="8"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8</w:t>
                            </w:r>
                            <w:r>
                              <w:rPr>
                                <w:b/>
                              </w:rPr>
                              <w:t>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6" type="#_x0000_t202" style="position:absolute;margin-left:-41.4pt;margin-top:-3pt;width:27pt;height:25.4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ZovhgIAABg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" fillcolor="#969696" stroked="f">
                <v:textbox>
                  <w:txbxContent>
                    <w:p w:rsidR="00DA38D4" w:rsidRDefault="00DA38D4" w:rsidP="00256201">
                      <w:pPr>
                        <w:spacing w:line="480" w:lineRule="auto"/>
                        <w:rPr>
                          <w:b/>
                        </w:rPr>
                      </w:pPr>
                      <w:r>
                        <w:rPr>
                          <w:rFonts w:ascii="Comic Sans MS" w:hAnsi="Comic Sans MS"/>
                          <w:b/>
                          <w:bCs/>
                          <w:sz w:val="20"/>
                        </w:rPr>
                        <w:t>18</w:t>
                      </w:r>
                      <w:r>
                        <w:rPr>
                          <w:b/>
                        </w:rPr>
                        <w:t>Go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Joseph was reading a book for a book report. Last week he read 35 pages of the book. This week, he read 2.5 times as many pages as he read last week. How many pages of the book has Joseph read this week?</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w:t>
      </w:r>
      <w:r w:rsidRPr="00256201">
        <w:rPr>
          <w:rFonts w:ascii="Comic Sans MS" w:eastAsia="Times New Roman" w:hAnsi="Comic Sans MS" w:cs="Times New Roman"/>
          <w:sz w:val="24"/>
          <w:szCs w:val="24"/>
        </w:rPr>
        <w:tab/>
        <w:t>87.5 minutes</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w:t>
      </w:r>
      <w:r w:rsidRPr="00256201">
        <w:rPr>
          <w:rFonts w:ascii="Comic Sans MS" w:eastAsia="Times New Roman" w:hAnsi="Comic Sans MS" w:cs="Times New Roman"/>
          <w:sz w:val="24"/>
          <w:szCs w:val="24"/>
        </w:rPr>
        <w:tab/>
        <w:t>35 minutes</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w:t>
      </w:r>
      <w:r w:rsidRPr="00256201">
        <w:rPr>
          <w:rFonts w:ascii="Comic Sans MS" w:eastAsia="Times New Roman" w:hAnsi="Comic Sans MS" w:cs="Times New Roman"/>
          <w:sz w:val="24"/>
          <w:szCs w:val="24"/>
        </w:rPr>
        <w:tab/>
        <w:t>85.5 minutes</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D)</w:t>
      </w:r>
      <w:r w:rsidRPr="00256201">
        <w:rPr>
          <w:rFonts w:ascii="Comic Sans MS" w:eastAsia="Times New Roman" w:hAnsi="Comic Sans MS" w:cs="Times New Roman"/>
          <w:sz w:val="24"/>
          <w:szCs w:val="24"/>
        </w:rPr>
        <w:tab/>
        <w:t>37.5 minutes</w:t>
      </w:r>
    </w:p>
    <w:p w:rsidR="00256201" w:rsidRPr="00256201" w:rsidRDefault="00256201" w:rsidP="00256201">
      <w:pPr>
        <w:spacing w:after="0" w:line="360" w:lineRule="auto"/>
        <w:ind w:left="720"/>
        <w:rPr>
          <w:rFonts w:ascii="Comic Sans MS" w:eastAsia="Times New Roman" w:hAnsi="Comic Sans MS" w:cs="Times New Roman"/>
          <w:sz w:val="24"/>
          <w:szCs w:val="24"/>
          <w:u w:val="single"/>
        </w:rPr>
      </w:pPr>
    </w:p>
    <w:p w:rsidR="00256201" w:rsidRDefault="00256201" w:rsidP="00256201">
      <w:pPr>
        <w:shd w:val="clear" w:color="auto" w:fill="FFFFFF"/>
        <w:spacing w:beforeAutospacing="1" w:after="100" w:afterAutospacing="1" w:line="240" w:lineRule="auto"/>
        <w:rPr>
          <w:rFonts w:ascii="Comic Sans MS" w:eastAsia="Times New Roman" w:hAnsi="Comic Sans MS" w:cs="Times New Roman"/>
          <w:bCs/>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22080" behindDoc="0" locked="0" layoutInCell="1" allowOverlap="1" wp14:anchorId="5009D073" wp14:editId="238EAE3C">
                <wp:simplePos x="0" y="0"/>
                <wp:positionH relativeFrom="column">
                  <wp:posOffset>-428625</wp:posOffset>
                </wp:positionH>
                <wp:positionV relativeFrom="paragraph">
                  <wp:posOffset>144780</wp:posOffset>
                </wp:positionV>
                <wp:extent cx="342900" cy="323215"/>
                <wp:effectExtent l="0" t="1905" r="0" b="0"/>
                <wp:wrapNone/>
                <wp:docPr id="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19</w:t>
                            </w:r>
                            <w:r>
                              <w:rPr>
                                <w:b/>
                              </w:rPr>
                              <w:t xml:space="preserve">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157" type="#_x0000_t202" style="position:absolute;margin-left:-33.75pt;margin-top:11.4pt;width:27pt;height:25.4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" fillcolor="#969696" stroked="f">
                <v:textbox>
                  <w:txbxContent>
                    <w:p w:rsidR="00DA38D4" w:rsidRDefault="00DA38D4" w:rsidP="00256201">
                      <w:pPr>
                        <w:spacing w:line="480" w:lineRule="auto"/>
                        <w:rPr>
                          <w:b/>
                        </w:rPr>
                      </w:pPr>
                      <w:r>
                        <w:rPr>
                          <w:rFonts w:ascii="Comic Sans MS" w:hAnsi="Comic Sans MS"/>
                          <w:b/>
                          <w:bCs/>
                          <w:sz w:val="20"/>
                        </w:rPr>
                        <w:t>19</w:t>
                      </w:r>
                      <w:r>
                        <w:rPr>
                          <w:b/>
                        </w:rPr>
                        <w:t xml:space="preserve"> 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Dominic saved up a total of $88.22. He wants to buy a computer game that costs $49.99. About how much money will Dominic have left?</w:t>
      </w:r>
    </w:p>
    <w:p w:rsidR="00256201" w:rsidRPr="00256201" w:rsidRDefault="00256201" w:rsidP="00256201">
      <w:pPr>
        <w:shd w:val="clear" w:color="auto" w:fill="FFFFFF"/>
        <w:spacing w:beforeAutospacing="1" w:after="100" w:afterAutospacing="1" w:line="240" w:lineRule="auto"/>
        <w:rPr>
          <w:rFonts w:ascii="Comic Sans MS" w:eastAsia="Times New Roman" w:hAnsi="Comic Sans MS" w:cs="Times New Roman"/>
          <w:color w:val="000000"/>
          <w:sz w:val="24"/>
          <w:szCs w:val="24"/>
        </w:rPr>
      </w:pP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w:t>
      </w:r>
      <w:r w:rsidRPr="00256201">
        <w:rPr>
          <w:rFonts w:ascii="Comic Sans MS" w:eastAsia="Times New Roman" w:hAnsi="Comic Sans MS" w:cs="Times New Roman"/>
          <w:sz w:val="24"/>
          <w:szCs w:val="24"/>
        </w:rPr>
        <w:tab/>
        <w:t>$ 38.27</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w:t>
      </w:r>
      <w:r w:rsidRPr="00256201">
        <w:rPr>
          <w:rFonts w:ascii="Comic Sans MS" w:eastAsia="Times New Roman" w:hAnsi="Comic Sans MS" w:cs="Times New Roman"/>
          <w:sz w:val="24"/>
          <w:szCs w:val="24"/>
        </w:rPr>
        <w:tab/>
        <w:t>$ 48.23</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w:t>
      </w:r>
      <w:r w:rsidRPr="00256201">
        <w:rPr>
          <w:rFonts w:ascii="Comic Sans MS" w:eastAsia="Times New Roman" w:hAnsi="Comic Sans MS" w:cs="Times New Roman"/>
          <w:sz w:val="24"/>
          <w:szCs w:val="24"/>
        </w:rPr>
        <w:tab/>
        <w:t>$ 38.23</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D)</w:t>
      </w:r>
      <w:r w:rsidRPr="00256201">
        <w:rPr>
          <w:rFonts w:ascii="Comic Sans MS" w:eastAsia="Times New Roman" w:hAnsi="Comic Sans MS" w:cs="Times New Roman"/>
          <w:sz w:val="24"/>
          <w:szCs w:val="24"/>
        </w:rPr>
        <w:tab/>
        <w:t>$ 48.27</w:t>
      </w:r>
    </w:p>
    <w:p w:rsidR="00256201" w:rsidRPr="00256201" w:rsidRDefault="00256201" w:rsidP="00256201">
      <w:pPr>
        <w:spacing w:after="0" w:line="360" w:lineRule="auto"/>
        <w:ind w:left="720"/>
        <w:rPr>
          <w:rFonts w:ascii="Comic Sans MS" w:eastAsia="Times New Roman" w:hAnsi="Comic Sans MS" w:cs="Times New Roman"/>
          <w:sz w:val="24"/>
          <w:szCs w:val="24"/>
          <w:u w:val="single"/>
        </w:rPr>
      </w:pPr>
    </w:p>
    <w:p w:rsidR="00256201" w:rsidRPr="00256201" w:rsidRDefault="00256201" w:rsidP="00256201">
      <w:pPr>
        <w:shd w:val="clear" w:color="auto" w:fill="FFFFFF"/>
        <w:tabs>
          <w:tab w:val="left" w:pos="540"/>
        </w:tabs>
        <w:spacing w:beforeAutospacing="1" w:after="100" w:afterAutospacing="1" w:line="240" w:lineRule="auto"/>
        <w:rPr>
          <w:rFonts w:ascii="Comic Sans MS" w:eastAsia="Times New Roman" w:hAnsi="Comic Sans MS" w:cs="Times New Roman"/>
          <w:color w:val="000000"/>
          <w:sz w:val="24"/>
          <w:szCs w:val="24"/>
        </w:rPr>
      </w:pPr>
      <w:r w:rsidRPr="00256201">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23104" behindDoc="0" locked="0" layoutInCell="1" allowOverlap="1" wp14:anchorId="33BF0133" wp14:editId="419DCD5B">
                <wp:simplePos x="0" y="0"/>
                <wp:positionH relativeFrom="column">
                  <wp:posOffset>-525780</wp:posOffset>
                </wp:positionH>
                <wp:positionV relativeFrom="paragraph">
                  <wp:posOffset>114935</wp:posOffset>
                </wp:positionV>
                <wp:extent cx="342900" cy="323215"/>
                <wp:effectExtent l="0" t="635" r="1905" b="0"/>
                <wp:wrapNone/>
                <wp:docPr id="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20</w:t>
                            </w:r>
                            <w:r>
                              <w:rPr>
                                <w:b/>
                              </w:rPr>
                              <w:t>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8" type="#_x0000_t202" style="position:absolute;margin-left:-41.4pt;margin-top:9.05pt;width:27pt;height:25.4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" fillcolor="#969696" stroked="f">
                <v:textbox>
                  <w:txbxContent>
                    <w:p w:rsidR="00DA38D4" w:rsidRDefault="00DA38D4" w:rsidP="00256201">
                      <w:pPr>
                        <w:spacing w:line="480" w:lineRule="auto"/>
                        <w:rPr>
                          <w:b/>
                        </w:rPr>
                      </w:pPr>
                      <w:r>
                        <w:rPr>
                          <w:rFonts w:ascii="Comic Sans MS" w:hAnsi="Comic Sans MS"/>
                          <w:b/>
                          <w:bCs/>
                          <w:sz w:val="20"/>
                        </w:rPr>
                        <w:t>20</w:t>
                      </w:r>
                      <w:r>
                        <w:rPr>
                          <w:b/>
                        </w:rPr>
                        <w:t>On</w:t>
                      </w:r>
                    </w:p>
                    <w:p w:rsidR="00DA38D4" w:rsidRDefault="00DA38D4" w:rsidP="00256201">
                      <w:pPr>
                        <w:rPr>
                          <w:sz w:val="20"/>
                        </w:rPr>
                      </w:pPr>
                    </w:p>
                  </w:txbxContent>
                </v:textbox>
              </v:shape>
            </w:pict>
          </mc:Fallback>
        </mc:AlternateContent>
      </w:r>
      <w:r w:rsidRPr="00256201">
        <w:rPr>
          <w:rFonts w:ascii="Comic Sans MS" w:eastAsia="Times New Roman" w:hAnsi="Comic Sans MS" w:cs="Times New Roman"/>
          <w:bCs/>
          <w:color w:val="000000"/>
          <w:sz w:val="24"/>
          <w:szCs w:val="24"/>
        </w:rPr>
        <w:t>At the end of January, Mrs. Green had a balance of $446.63 in her checking account. Since then, she has written two checks for $123.49 and $16.85 and made a deposit of $165.00. What is the balance (final sum) in Mrs. Green’s checking account now?</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w:t>
      </w:r>
      <w:r w:rsidRPr="00256201">
        <w:rPr>
          <w:rFonts w:ascii="Comic Sans MS" w:eastAsia="Times New Roman" w:hAnsi="Comic Sans MS" w:cs="Times New Roman"/>
          <w:sz w:val="24"/>
          <w:szCs w:val="24"/>
        </w:rPr>
        <w:tab/>
        <w:t>$ 461.29</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B)</w:t>
      </w:r>
      <w:r w:rsidRPr="00256201">
        <w:rPr>
          <w:rFonts w:ascii="Comic Sans MS" w:eastAsia="Times New Roman" w:hAnsi="Comic Sans MS" w:cs="Times New Roman"/>
          <w:sz w:val="24"/>
          <w:szCs w:val="24"/>
        </w:rPr>
        <w:tab/>
        <w:t>$ 471.29</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C)</w:t>
      </w:r>
      <w:r w:rsidRPr="00256201">
        <w:rPr>
          <w:rFonts w:ascii="Comic Sans MS" w:eastAsia="Times New Roman" w:hAnsi="Comic Sans MS" w:cs="Times New Roman"/>
          <w:sz w:val="24"/>
          <w:szCs w:val="24"/>
        </w:rPr>
        <w:tab/>
        <w:t>$ 165.29</w:t>
      </w:r>
    </w:p>
    <w:p w:rsidR="00256201" w:rsidRPr="00256201" w:rsidRDefault="00256201" w:rsidP="00256201">
      <w:pPr>
        <w:spacing w:after="0" w:line="360" w:lineRule="auto"/>
        <w:ind w:left="1170" w:hanging="45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D)</w:t>
      </w:r>
      <w:r w:rsidRPr="00256201">
        <w:rPr>
          <w:rFonts w:ascii="Comic Sans MS" w:eastAsia="Times New Roman" w:hAnsi="Comic Sans MS" w:cs="Times New Roman"/>
          <w:sz w:val="24"/>
          <w:szCs w:val="24"/>
        </w:rPr>
        <w:tab/>
        <w:t>$ 306.29</w:t>
      </w:r>
    </w:p>
    <w:p w:rsidR="00256201" w:rsidRPr="00256201" w:rsidRDefault="00256201" w:rsidP="00256201">
      <w:pPr>
        <w:spacing w:after="0" w:line="360" w:lineRule="auto"/>
        <w:ind w:left="720"/>
        <w:rPr>
          <w:rFonts w:ascii="Comic Sans MS" w:eastAsia="Times New Roman" w:hAnsi="Comic Sans MS" w:cs="Times New Roman"/>
          <w:sz w:val="24"/>
          <w:szCs w:val="24"/>
          <w:u w:val="single"/>
        </w:rPr>
      </w:pPr>
    </w:p>
    <w:p w:rsidR="00256201" w:rsidRDefault="00256201" w:rsidP="00256201">
      <w:pPr>
        <w:spacing w:after="0" w:line="360" w:lineRule="auto"/>
        <w:ind w:left="720"/>
        <w:rPr>
          <w:rFonts w:ascii="Comic Sans MS" w:eastAsia="Times New Roman" w:hAnsi="Comic Sans MS" w:cs="Times New Roman"/>
          <w:sz w:val="24"/>
          <w:szCs w:val="24"/>
          <w:u w:val="single"/>
        </w:rPr>
      </w:pPr>
    </w:p>
    <w:p w:rsidR="00256201" w:rsidRPr="00256201" w:rsidRDefault="00256201" w:rsidP="00256201">
      <w:pPr>
        <w:spacing w:after="0" w:line="360" w:lineRule="auto"/>
        <w:ind w:left="720"/>
        <w:rPr>
          <w:rFonts w:ascii="Comic Sans MS" w:eastAsia="Times New Roman" w:hAnsi="Comic Sans MS" w:cs="Times New Roman"/>
          <w:sz w:val="24"/>
          <w:szCs w:val="24"/>
          <w:u w:val="single"/>
        </w:rPr>
      </w:pPr>
    </w:p>
    <w:p w:rsidR="00256201" w:rsidRPr="00256201" w:rsidRDefault="00256201" w:rsidP="00256201">
      <w:pPr>
        <w:spacing w:after="0" w:line="240" w:lineRule="auto"/>
        <w:ind w:left="720"/>
        <w:jc w:val="right"/>
        <w:rPr>
          <w:rFonts w:ascii="Comic Sans MS" w:eastAsia="Times New Roman" w:hAnsi="Comic Sans MS" w:cs="Times New Roman"/>
          <w:sz w:val="24"/>
          <w:szCs w:val="24"/>
        </w:rPr>
      </w:pPr>
      <w:r w:rsidRPr="00256201">
        <w:rPr>
          <w:rFonts w:ascii="Comic Sans MS" w:eastAsia="Times New Roman" w:hAnsi="Comic Sans MS" w:cs="Times New Roman"/>
          <w:b/>
          <w:sz w:val="40"/>
          <w:szCs w:val="40"/>
        </w:rPr>
        <w:t>Go On</w:t>
      </w:r>
    </w:p>
    <w:p w:rsidR="00256201" w:rsidRDefault="00256201" w:rsidP="00256201">
      <w:pPr>
        <w:spacing w:after="0" w:line="360" w:lineRule="auto"/>
        <w:ind w:left="720"/>
        <w:rPr>
          <w:rFonts w:ascii="Comic Sans MS" w:eastAsia="Times New Roman" w:hAnsi="Comic Sans MS" w:cs="Times New Roman"/>
          <w:sz w:val="24"/>
          <w:szCs w:val="24"/>
          <w:u w:val="single"/>
        </w:rPr>
      </w:pPr>
    </w:p>
    <w:p w:rsidR="00FD681B" w:rsidRPr="00256201" w:rsidRDefault="00FD681B" w:rsidP="00256201">
      <w:pPr>
        <w:spacing w:after="0" w:line="360" w:lineRule="auto"/>
        <w:ind w:left="720"/>
        <w:rPr>
          <w:rFonts w:ascii="Comic Sans MS" w:eastAsia="Times New Roman" w:hAnsi="Comic Sans MS" w:cs="Times New Roman"/>
          <w:sz w:val="24"/>
          <w:szCs w:val="24"/>
          <w:u w:val="single"/>
        </w:rPr>
      </w:pPr>
    </w:p>
    <w:p w:rsidR="00256201" w:rsidRPr="00256201" w:rsidRDefault="00256201" w:rsidP="00256201">
      <w:pPr>
        <w:spacing w:after="0" w:line="360" w:lineRule="auto"/>
        <w:ind w:left="720"/>
        <w:rPr>
          <w:rFonts w:ascii="Comic Sans MS" w:eastAsia="Times New Roman" w:hAnsi="Comic Sans MS" w:cs="Times New Roman"/>
          <w:sz w:val="24"/>
          <w:szCs w:val="24"/>
          <w:u w:val="single"/>
        </w:rPr>
      </w:pPr>
      <w:r w:rsidRPr="00256201">
        <w:rPr>
          <w:rFonts w:ascii="Comic Sans MS" w:eastAsia="Times New Roman" w:hAnsi="Comic Sans MS" w:cs="Times New Roman"/>
          <w:sz w:val="24"/>
          <w:szCs w:val="24"/>
          <w:u w:val="single"/>
        </w:rPr>
        <w:lastRenderedPageBreak/>
        <w:t>Part 2 Short and Extended Response</w:t>
      </w: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24128" behindDoc="0" locked="0" layoutInCell="1" allowOverlap="1" wp14:anchorId="5DDBEF01" wp14:editId="596CD620">
                <wp:simplePos x="0" y="0"/>
                <wp:positionH relativeFrom="column">
                  <wp:posOffset>-525780</wp:posOffset>
                </wp:positionH>
                <wp:positionV relativeFrom="paragraph">
                  <wp:posOffset>306070</wp:posOffset>
                </wp:positionV>
                <wp:extent cx="342900" cy="323215"/>
                <wp:effectExtent l="0" t="1270" r="1905" b="0"/>
                <wp:wrapNone/>
                <wp:docPr id="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21</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9" type="#_x0000_t202" style="position:absolute;left:0;text-align:left;margin-left:-41.4pt;margin-top:24.1pt;width:27pt;height:25.4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" fillcolor="#969696" stroked="f">
                <v:textbox>
                  <w:txbxContent>
                    <w:p w:rsidR="00DA38D4" w:rsidRDefault="00DA38D4" w:rsidP="00256201">
                      <w:pPr>
                        <w:spacing w:line="480" w:lineRule="auto"/>
                        <w:rPr>
                          <w:b/>
                        </w:rPr>
                      </w:pPr>
                      <w:r>
                        <w:rPr>
                          <w:rFonts w:ascii="Comic Sans MS" w:hAnsi="Comic Sans MS"/>
                          <w:b/>
                          <w:bCs/>
                          <w:sz w:val="20"/>
                        </w:rPr>
                        <w:t>21</w:t>
                      </w:r>
                    </w:p>
                    <w:p w:rsidR="00DA38D4" w:rsidRDefault="00DA38D4" w:rsidP="00256201">
                      <w:pPr>
                        <w:rPr>
                          <w:sz w:val="20"/>
                        </w:rPr>
                      </w:pPr>
                    </w:p>
                  </w:txbxContent>
                </v:textbox>
              </v:shape>
            </w:pict>
          </mc:Fallback>
        </mc:AlternateConten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Explain how the decimal point in a quotient changes as you divide by increasing powers of 10.</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after="0" w:line="360" w:lineRule="auto"/>
        <w:ind w:left="720"/>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25152" behindDoc="0" locked="0" layoutInCell="1" allowOverlap="1" wp14:anchorId="3F5F5E85" wp14:editId="48B9E670">
                <wp:simplePos x="0" y="0"/>
                <wp:positionH relativeFrom="column">
                  <wp:posOffset>-504825</wp:posOffset>
                </wp:positionH>
                <wp:positionV relativeFrom="paragraph">
                  <wp:posOffset>301625</wp:posOffset>
                </wp:positionV>
                <wp:extent cx="342900" cy="323215"/>
                <wp:effectExtent l="0" t="0" r="0" b="381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22</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0" type="#_x0000_t202" style="position:absolute;left:0;text-align:left;margin-left:-39.75pt;margin-top:23.75pt;width:27pt;height:25.4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" fillcolor="#969696" stroked="f">
                <v:textbox>
                  <w:txbxContent>
                    <w:p w:rsidR="00DA38D4" w:rsidRDefault="00DA38D4" w:rsidP="00256201">
                      <w:pPr>
                        <w:spacing w:line="480" w:lineRule="auto"/>
                        <w:rPr>
                          <w:b/>
                        </w:rPr>
                      </w:pPr>
                      <w:r>
                        <w:rPr>
                          <w:rFonts w:ascii="Comic Sans MS" w:hAnsi="Comic Sans MS"/>
                          <w:b/>
                          <w:bCs/>
                          <w:sz w:val="20"/>
                        </w:rPr>
                        <w:t>22</w:t>
                      </w:r>
                    </w:p>
                    <w:p w:rsidR="00DA38D4" w:rsidRDefault="00DA38D4" w:rsidP="00256201">
                      <w:pPr>
                        <w:rPr>
                          <w:sz w:val="20"/>
                        </w:rPr>
                      </w:pPr>
                    </w:p>
                  </w:txbxContent>
                </v:textbox>
              </v:shape>
            </w:pict>
          </mc:Fallback>
        </mc:AlternateContent>
      </w:r>
    </w:p>
    <w:p w:rsidR="00256201" w:rsidRPr="00256201" w:rsidRDefault="00256201" w:rsidP="00256201">
      <w:pPr>
        <w:spacing w:after="0" w:line="36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 xml:space="preserve">Juan has 2. 7 yards of fabric to make bags that require 0.9 yard of fabric each. Describe a decimal model you can use to find out how many bags he can make.  </w:t>
      </w:r>
    </w:p>
    <w:p w:rsidR="00256201" w:rsidRPr="00256201" w:rsidRDefault="00256201" w:rsidP="00256201">
      <w:pPr>
        <w:spacing w:after="0" w:line="240" w:lineRule="auto"/>
        <w:ind w:left="720"/>
        <w:rPr>
          <w:rFonts w:ascii="Comic Sans MS" w:eastAsia="Times New Roman" w:hAnsi="Comic Sans MS" w:cs="Times New Roman"/>
          <w:sz w:val="24"/>
          <w:szCs w:val="24"/>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rPr>
          <w:rFonts w:ascii="Comic Sans MS" w:eastAsia="Times New Roman" w:hAnsi="Comic Sans MS" w:cs="Times New Roman"/>
          <w:sz w:val="24"/>
          <w:szCs w:val="24"/>
        </w:rPr>
      </w:pPr>
    </w:p>
    <w:p w:rsidR="00256201" w:rsidRPr="00256201" w:rsidRDefault="00256201" w:rsidP="00256201">
      <w:pPr>
        <w:spacing w:after="0" w:line="240" w:lineRule="auto"/>
        <w:ind w:left="720"/>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26176" behindDoc="0" locked="0" layoutInCell="1" allowOverlap="1" wp14:anchorId="1ECA3387" wp14:editId="4E27778B">
                <wp:simplePos x="0" y="0"/>
                <wp:positionH relativeFrom="column">
                  <wp:posOffset>-592455</wp:posOffset>
                </wp:positionH>
                <wp:positionV relativeFrom="paragraph">
                  <wp:posOffset>195580</wp:posOffset>
                </wp:positionV>
                <wp:extent cx="342900" cy="323215"/>
                <wp:effectExtent l="0" t="0" r="1905" b="0"/>
                <wp:wrapNone/>
                <wp:docPr id="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sz w:val="20"/>
                              </w:rPr>
                            </w:pPr>
                            <w:r>
                              <w:rPr>
                                <w:rFonts w:ascii="Comic Sans MS" w:hAnsi="Comic Sans MS"/>
                                <w:b/>
                                <w:bCs/>
                                <w:sz w:val="20"/>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1" type="#_x0000_t202" style="position:absolute;left:0;text-align:left;margin-left:-46.65pt;margin-top:15.4pt;width:27pt;height:25.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" fillcolor="#969696" stroked="f">
                <v:textbox>
                  <w:txbxContent>
                    <w:p w:rsidR="00DA38D4" w:rsidRDefault="00DA38D4" w:rsidP="00256201">
                      <w:pPr>
                        <w:spacing w:line="480" w:lineRule="auto"/>
                        <w:rPr>
                          <w:sz w:val="20"/>
                        </w:rPr>
                      </w:pPr>
                      <w:r>
                        <w:rPr>
                          <w:rFonts w:ascii="Comic Sans MS" w:hAnsi="Comic Sans MS"/>
                          <w:b/>
                          <w:bCs/>
                          <w:sz w:val="20"/>
                        </w:rPr>
                        <w:t>23</w:t>
                      </w:r>
                    </w:p>
                  </w:txbxContent>
                </v:textbox>
              </v:shape>
            </w:pict>
          </mc:Fallback>
        </mc:AlternateContent>
      </w:r>
    </w:p>
    <w:p w:rsidR="00256201" w:rsidRPr="00256201" w:rsidRDefault="00256201" w:rsidP="00256201">
      <w:pPr>
        <w:spacing w:after="0" w:line="240" w:lineRule="auto"/>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Explain 50,000 using exponents.</w:t>
      </w:r>
    </w:p>
    <w:p w:rsidR="00256201" w:rsidRPr="00256201" w:rsidRDefault="00256201" w:rsidP="00256201">
      <w:pPr>
        <w:spacing w:after="0" w:line="240" w:lineRule="auto"/>
        <w:ind w:left="720"/>
        <w:rPr>
          <w:rFonts w:ascii="Comic Sans MS" w:eastAsia="Times New Roman" w:hAnsi="Comic Sans MS" w:cs="Times New Roman"/>
          <w:sz w:val="24"/>
          <w:szCs w:val="24"/>
        </w:rPr>
      </w:pPr>
      <w:r w:rsidRPr="00256201">
        <w:rPr>
          <w:rFonts w:ascii="Comic Sans MS" w:eastAsia="Times New Roman" w:hAnsi="Comic Sans MS" w:cs="Times New Roman"/>
          <w:sz w:val="24"/>
          <w:szCs w:val="24"/>
        </w:rPr>
        <w:tab/>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after="0" w:line="240" w:lineRule="auto"/>
        <w:ind w:left="720"/>
        <w:rPr>
          <w:rFonts w:ascii="Comic Sans MS" w:eastAsia="Times New Roman" w:hAnsi="Comic Sans MS" w:cs="Times New Roman"/>
          <w:sz w:val="24"/>
          <w:szCs w:val="24"/>
        </w:rPr>
      </w:pPr>
    </w:p>
    <w:p w:rsidR="00256201" w:rsidRDefault="00256201" w:rsidP="00256201">
      <w:pPr>
        <w:spacing w:after="0" w:line="240" w:lineRule="auto"/>
        <w:ind w:left="720"/>
        <w:jc w:val="right"/>
        <w:rPr>
          <w:rFonts w:ascii="Comic Sans MS" w:eastAsia="Times New Roman" w:hAnsi="Comic Sans MS" w:cs="Times New Roman"/>
          <w:b/>
          <w:sz w:val="40"/>
          <w:szCs w:val="40"/>
        </w:rPr>
      </w:pPr>
    </w:p>
    <w:p w:rsidR="00256201" w:rsidRDefault="00256201" w:rsidP="00256201">
      <w:pPr>
        <w:spacing w:after="0" w:line="240" w:lineRule="auto"/>
        <w:ind w:left="720"/>
        <w:jc w:val="right"/>
        <w:rPr>
          <w:rFonts w:ascii="Comic Sans MS" w:eastAsia="Times New Roman" w:hAnsi="Comic Sans MS" w:cs="Times New Roman"/>
          <w:b/>
          <w:sz w:val="40"/>
          <w:szCs w:val="40"/>
        </w:rPr>
      </w:pPr>
    </w:p>
    <w:p w:rsidR="00256201" w:rsidRPr="00256201" w:rsidRDefault="00256201" w:rsidP="00256201">
      <w:pPr>
        <w:spacing w:after="0" w:line="240" w:lineRule="auto"/>
        <w:ind w:left="720"/>
        <w:jc w:val="right"/>
        <w:rPr>
          <w:rFonts w:ascii="Comic Sans MS" w:eastAsia="Times New Roman" w:hAnsi="Comic Sans MS" w:cs="Times New Roman"/>
          <w:sz w:val="24"/>
          <w:szCs w:val="24"/>
        </w:rPr>
      </w:pPr>
      <w:r w:rsidRPr="00256201">
        <w:rPr>
          <w:rFonts w:ascii="Comic Sans MS" w:eastAsia="Times New Roman" w:hAnsi="Comic Sans MS" w:cs="Times New Roman"/>
          <w:b/>
          <w:sz w:val="40"/>
          <w:szCs w:val="40"/>
        </w:rPr>
        <w:t>Go On</w:t>
      </w:r>
    </w:p>
    <w:p w:rsidR="00256201" w:rsidRPr="00256201" w:rsidRDefault="00256201" w:rsidP="00256201">
      <w:pPr>
        <w:spacing w:after="0" w:line="240" w:lineRule="auto"/>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827200" behindDoc="0" locked="0" layoutInCell="1" allowOverlap="1" wp14:anchorId="5B21DD7F" wp14:editId="3D3B2E59">
                <wp:simplePos x="0" y="0"/>
                <wp:positionH relativeFrom="column">
                  <wp:posOffset>-493395</wp:posOffset>
                </wp:positionH>
                <wp:positionV relativeFrom="paragraph">
                  <wp:posOffset>29845</wp:posOffset>
                </wp:positionV>
                <wp:extent cx="342900" cy="323215"/>
                <wp:effectExtent l="0" t="0" r="0" b="635"/>
                <wp:wrapNone/>
                <wp:docPr id="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sz w:val="20"/>
                              </w:rPr>
                            </w:pPr>
                            <w:r>
                              <w:rPr>
                                <w:rFonts w:ascii="Comic Sans MS" w:hAnsi="Comic Sans MS"/>
                                <w:b/>
                                <w:bCs/>
                                <w:sz w:val="20"/>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62" type="#_x0000_t202" style="position:absolute;margin-left:-38.85pt;margin-top:2.35pt;width:27pt;height:25.4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MTxhwIAABg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" fillcolor="#969696" stroked="f">
                <v:textbox>
                  <w:txbxContent>
                    <w:p w:rsidR="00DA38D4" w:rsidRDefault="00DA38D4" w:rsidP="00256201">
                      <w:pPr>
                        <w:spacing w:line="480" w:lineRule="auto"/>
                        <w:rPr>
                          <w:sz w:val="20"/>
                        </w:rPr>
                      </w:pPr>
                      <w:r>
                        <w:rPr>
                          <w:rFonts w:ascii="Comic Sans MS" w:hAnsi="Comic Sans MS"/>
                          <w:b/>
                          <w:bCs/>
                          <w:sz w:val="20"/>
                        </w:rPr>
                        <w:t>24</w:t>
                      </w:r>
                    </w:p>
                  </w:txbxContent>
                </v:textbox>
              </v:shape>
            </w:pict>
          </mc:Fallback>
        </mc:AlternateContent>
      </w:r>
      <w:r w:rsidRPr="00256201">
        <w:rPr>
          <w:rFonts w:ascii="Comic Sans MS" w:eastAsia="Times New Roman" w:hAnsi="Comic Sans MS" w:cs="Times New Roman"/>
          <w:sz w:val="24"/>
          <w:szCs w:val="24"/>
        </w:rPr>
        <w:t>Explain in words the process of using the distributive property of division to solve 128 divided by 8.</w:t>
      </w:r>
    </w:p>
    <w:p w:rsidR="00256201" w:rsidRPr="00256201" w:rsidRDefault="00256201" w:rsidP="00256201">
      <w:pPr>
        <w:spacing w:after="0" w:line="36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____</w:t>
      </w:r>
    </w:p>
    <w:p w:rsidR="00256201" w:rsidRPr="00256201" w:rsidRDefault="00256201" w:rsidP="00256201">
      <w:pPr>
        <w:spacing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after="0" w:line="240" w:lineRule="auto"/>
        <w:ind w:left="720"/>
        <w:rPr>
          <w:rFonts w:ascii="Comic Sans MS" w:eastAsia="Times New Roman" w:hAnsi="Comic Sans MS" w:cs="Times New Roman"/>
          <w:sz w:val="24"/>
          <w:szCs w:val="24"/>
        </w:rPr>
      </w:pPr>
    </w:p>
    <w:p w:rsidR="00256201" w:rsidRPr="00256201" w:rsidRDefault="00256201" w:rsidP="00256201">
      <w:pPr>
        <w:spacing w:after="0" w:line="240" w:lineRule="auto"/>
        <w:ind w:left="720"/>
        <w:rPr>
          <w:rFonts w:ascii="Comic Sans MS" w:eastAsia="Times New Roman" w:hAnsi="Comic Sans MS" w:cs="Times New Roman"/>
          <w:sz w:val="24"/>
          <w:szCs w:val="24"/>
        </w:rPr>
      </w:pPr>
    </w:p>
    <w:p w:rsidR="00256201" w:rsidRPr="00256201" w:rsidRDefault="00256201" w:rsidP="00256201">
      <w:pPr>
        <w:spacing w:after="0" w:line="240" w:lineRule="auto"/>
        <w:ind w:left="720"/>
        <w:rPr>
          <w:rFonts w:ascii="Comic Sans MS" w:eastAsia="Times New Roman" w:hAnsi="Comic Sans MS" w:cs="Times New Roman"/>
          <w:sz w:val="24"/>
          <w:szCs w:val="24"/>
        </w:rPr>
      </w:pPr>
      <w:r w:rsidRPr="00256201">
        <w:rPr>
          <w:rFonts w:ascii="Comic Sans MS" w:eastAsia="Times New Roman" w:hAnsi="Comic Sans MS" w:cs="Times New Roman"/>
          <w:noProof/>
          <w:sz w:val="24"/>
          <w:szCs w:val="24"/>
        </w:rPr>
        <mc:AlternateContent>
          <mc:Choice Requires="wps">
            <w:drawing>
              <wp:anchor distT="0" distB="0" distL="114300" distR="114300" simplePos="0" relativeHeight="251815936" behindDoc="0" locked="0" layoutInCell="1" allowOverlap="1" wp14:anchorId="226DE4AD" wp14:editId="6CEA7A3E">
                <wp:simplePos x="0" y="0"/>
                <wp:positionH relativeFrom="column">
                  <wp:posOffset>-533400</wp:posOffset>
                </wp:positionH>
                <wp:positionV relativeFrom="paragraph">
                  <wp:posOffset>147955</wp:posOffset>
                </wp:positionV>
                <wp:extent cx="342900" cy="368935"/>
                <wp:effectExtent l="0" t="0" r="0" b="0"/>
                <wp:wrapNone/>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256201">
                            <w:pPr>
                              <w:spacing w:line="480" w:lineRule="auto"/>
                              <w:rPr>
                                <w:b/>
                              </w:rPr>
                            </w:pPr>
                            <w:r>
                              <w:rPr>
                                <w:rFonts w:ascii="Comic Sans MS" w:hAnsi="Comic Sans MS"/>
                                <w:b/>
                                <w:bCs/>
                                <w:sz w:val="20"/>
                              </w:rPr>
                              <w:t>25</w:t>
                            </w:r>
                            <w:r>
                              <w:rPr>
                                <w:b/>
                              </w:rPr>
                              <w:t>Go On</w:t>
                            </w:r>
                          </w:p>
                          <w:p w:rsidR="00DA38D4" w:rsidRDefault="00DA38D4" w:rsidP="0025620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3" type="#_x0000_t202" style="position:absolute;left:0;text-align:left;margin-left:-42pt;margin-top:11.65pt;width:27pt;height:29.0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" fillcolor="#969696" stroked="f">
                <v:textbox>
                  <w:txbxContent>
                    <w:p w:rsidR="00DA38D4" w:rsidRDefault="00DA38D4" w:rsidP="00256201">
                      <w:pPr>
                        <w:spacing w:line="480" w:lineRule="auto"/>
                        <w:rPr>
                          <w:b/>
                        </w:rPr>
                      </w:pPr>
                      <w:r>
                        <w:rPr>
                          <w:rFonts w:ascii="Comic Sans MS" w:hAnsi="Comic Sans MS"/>
                          <w:b/>
                          <w:bCs/>
                          <w:sz w:val="20"/>
                        </w:rPr>
                        <w:t>25</w:t>
                      </w:r>
                      <w:r>
                        <w:rPr>
                          <w:b/>
                        </w:rPr>
                        <w:t>Go On</w:t>
                      </w:r>
                    </w:p>
                    <w:p w:rsidR="00DA38D4" w:rsidRDefault="00DA38D4" w:rsidP="00256201">
                      <w:pPr>
                        <w:rPr>
                          <w:sz w:val="20"/>
                        </w:rPr>
                      </w:pPr>
                    </w:p>
                  </w:txbxContent>
                </v:textbox>
              </v:shape>
            </w:pict>
          </mc:Fallback>
        </mc:AlternateContent>
      </w:r>
    </w:p>
    <w:p w:rsidR="00256201" w:rsidRPr="00256201" w:rsidRDefault="00256201" w:rsidP="00256201">
      <w:pPr>
        <w:spacing w:after="0" w:line="360" w:lineRule="auto"/>
        <w:rPr>
          <w:rFonts w:ascii="Comic Sans MS" w:eastAsia="Times New Roman" w:hAnsi="Comic Sans MS" w:cs="Times New Roman"/>
          <w:sz w:val="24"/>
          <w:szCs w:val="24"/>
        </w:rPr>
      </w:pPr>
      <w:proofErr w:type="gramStart"/>
      <w:r w:rsidRPr="00256201">
        <w:rPr>
          <w:rFonts w:ascii="Comic Sans MS" w:eastAsia="Times New Roman" w:hAnsi="Comic Sans MS" w:cs="Times New Roman"/>
          <w:sz w:val="24"/>
          <w:szCs w:val="24"/>
        </w:rPr>
        <w:t>If you multiplied .75 by 5, would the product be greater than or less than 5?</w:t>
      </w:r>
      <w:proofErr w:type="gramEnd"/>
      <w:r w:rsidRPr="00256201">
        <w:rPr>
          <w:rFonts w:ascii="Comic Sans MS" w:eastAsia="Times New Roman" w:hAnsi="Comic Sans MS" w:cs="Times New Roman"/>
          <w:sz w:val="24"/>
          <w:szCs w:val="24"/>
        </w:rPr>
        <w:t xml:space="preserve"> Explain.</w:t>
      </w: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tabs>
          <w:tab w:val="left" w:pos="630"/>
        </w:tabs>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w:t>
      </w:r>
    </w:p>
    <w:p w:rsidR="00256201" w:rsidRPr="00256201" w:rsidRDefault="00256201" w:rsidP="00256201">
      <w:pPr>
        <w:spacing w:before="120" w:after="0" w:line="240" w:lineRule="auto"/>
        <w:ind w:left="720"/>
        <w:jc w:val="center"/>
        <w:rPr>
          <w:rFonts w:ascii="Comic Sans MS" w:eastAsia="Times New Roman" w:hAnsi="Comic Sans MS" w:cs="Times New Roman"/>
          <w:sz w:val="16"/>
          <w:szCs w:val="16"/>
        </w:rPr>
      </w:pPr>
    </w:p>
    <w:p w:rsidR="00256201" w:rsidRPr="00256201" w:rsidRDefault="00256201" w:rsidP="00256201">
      <w:pPr>
        <w:spacing w:before="120" w:after="0" w:line="240" w:lineRule="auto"/>
        <w:ind w:left="720"/>
        <w:rPr>
          <w:rFonts w:ascii="Comic Sans MS" w:eastAsia="Times New Roman" w:hAnsi="Comic Sans MS" w:cs="Times New Roman"/>
          <w:sz w:val="16"/>
          <w:szCs w:val="16"/>
        </w:rPr>
      </w:pPr>
      <w:r w:rsidRPr="00256201">
        <w:rPr>
          <w:rFonts w:ascii="Comic Sans MS" w:eastAsia="Times New Roman" w:hAnsi="Comic Sans MS" w:cs="Times New Roman"/>
          <w:sz w:val="16"/>
          <w:szCs w:val="16"/>
        </w:rPr>
        <w:t>_______________________________________________________________________________</w:t>
      </w:r>
    </w:p>
    <w:p w:rsidR="00256201" w:rsidRPr="00256201" w:rsidRDefault="00256201" w:rsidP="00256201">
      <w:pPr>
        <w:spacing w:after="0" w:line="360" w:lineRule="auto"/>
        <w:rPr>
          <w:rFonts w:ascii="Comic Sans MS" w:eastAsia="Times New Roman" w:hAnsi="Comic Sans MS" w:cs="Times New Roman"/>
          <w:b/>
          <w:sz w:val="24"/>
          <w:szCs w:val="24"/>
        </w:rPr>
      </w:pPr>
    </w:p>
    <w:p w:rsidR="00256201" w:rsidRPr="00256201" w:rsidRDefault="00256201" w:rsidP="00256201">
      <w:pPr>
        <w:tabs>
          <w:tab w:val="left" w:pos="1440"/>
        </w:tabs>
        <w:spacing w:after="0" w:line="360" w:lineRule="auto"/>
        <w:rPr>
          <w:rFonts w:ascii="Comic Sans MS" w:eastAsia="Times New Roman" w:hAnsi="Comic Sans MS" w:cs="Times New Roman"/>
          <w:b/>
          <w:sz w:val="40"/>
          <w:szCs w:val="40"/>
        </w:rPr>
      </w:pP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24"/>
          <w:szCs w:val="24"/>
        </w:rPr>
        <w:tab/>
      </w:r>
      <w:r w:rsidRPr="00256201">
        <w:rPr>
          <w:rFonts w:ascii="Comic Sans MS" w:eastAsia="Times New Roman" w:hAnsi="Comic Sans MS" w:cs="Times New Roman"/>
          <w:b/>
          <w:sz w:val="40"/>
          <w:szCs w:val="40"/>
        </w:rPr>
        <w:tab/>
        <w:t xml:space="preserve"> </w:t>
      </w:r>
    </w:p>
    <w:p w:rsidR="00256201" w:rsidRPr="00256201" w:rsidRDefault="00256201" w:rsidP="00256201">
      <w:pPr>
        <w:tabs>
          <w:tab w:val="left" w:pos="1440"/>
        </w:tabs>
        <w:spacing w:after="0" w:line="360" w:lineRule="auto"/>
        <w:rPr>
          <w:rFonts w:ascii="Comic Sans MS" w:eastAsia="Times New Roman" w:hAnsi="Comic Sans MS" w:cs="Times New Roman"/>
          <w:b/>
          <w:sz w:val="40"/>
          <w:szCs w:val="40"/>
        </w:rPr>
      </w:pP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p>
    <w:p w:rsidR="00256201" w:rsidRPr="00256201" w:rsidRDefault="00256201" w:rsidP="00256201">
      <w:pPr>
        <w:tabs>
          <w:tab w:val="left" w:pos="1440"/>
        </w:tabs>
        <w:spacing w:after="0" w:line="360" w:lineRule="auto"/>
        <w:rPr>
          <w:rFonts w:ascii="Comic Sans MS" w:eastAsia="Times New Roman" w:hAnsi="Comic Sans MS" w:cs="Times New Roman"/>
          <w:b/>
          <w:sz w:val="40"/>
          <w:szCs w:val="40"/>
        </w:rPr>
      </w:pPr>
    </w:p>
    <w:p w:rsidR="00256201" w:rsidRPr="00256201" w:rsidRDefault="00256201" w:rsidP="00256201">
      <w:pPr>
        <w:tabs>
          <w:tab w:val="left" w:pos="1440"/>
        </w:tabs>
        <w:spacing w:after="0" w:line="360" w:lineRule="auto"/>
        <w:rPr>
          <w:rFonts w:ascii="Comic Sans MS" w:eastAsia="Times New Roman" w:hAnsi="Comic Sans MS" w:cs="Times New Roman"/>
          <w:b/>
          <w:sz w:val="40"/>
          <w:szCs w:val="40"/>
        </w:rPr>
      </w:pPr>
    </w:p>
    <w:p w:rsidR="00256201" w:rsidRPr="00256201" w:rsidRDefault="00256201" w:rsidP="00256201">
      <w:pPr>
        <w:tabs>
          <w:tab w:val="left" w:pos="1440"/>
        </w:tabs>
        <w:spacing w:after="0" w:line="360" w:lineRule="auto"/>
        <w:rPr>
          <w:rFonts w:ascii="Comic Sans MS" w:eastAsia="Times New Roman" w:hAnsi="Comic Sans MS" w:cs="Times New Roman"/>
          <w:b/>
          <w:sz w:val="40"/>
          <w:szCs w:val="40"/>
        </w:rPr>
      </w:pPr>
    </w:p>
    <w:p w:rsidR="00256201" w:rsidRDefault="00256201" w:rsidP="00256201">
      <w:pPr>
        <w:tabs>
          <w:tab w:val="left" w:pos="1440"/>
        </w:tabs>
        <w:spacing w:after="0" w:line="360" w:lineRule="auto"/>
        <w:rPr>
          <w:rFonts w:ascii="Comic Sans MS" w:eastAsia="Times New Roman" w:hAnsi="Comic Sans MS" w:cs="Times New Roman"/>
          <w:b/>
          <w:sz w:val="40"/>
          <w:szCs w:val="40"/>
        </w:rPr>
      </w:pP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ab/>
      </w:r>
    </w:p>
    <w:p w:rsidR="00256201" w:rsidRDefault="00256201" w:rsidP="00256201">
      <w:pPr>
        <w:tabs>
          <w:tab w:val="left" w:pos="1440"/>
        </w:tabs>
        <w:spacing w:after="0" w:line="360" w:lineRule="auto"/>
        <w:rPr>
          <w:rFonts w:ascii="Comic Sans MS" w:eastAsia="Times New Roman" w:hAnsi="Comic Sans MS" w:cs="Times New Roman"/>
          <w:b/>
          <w:sz w:val="40"/>
          <w:szCs w:val="40"/>
        </w:rPr>
      </w:pPr>
    </w:p>
    <w:p w:rsidR="00256201" w:rsidRPr="00256201" w:rsidRDefault="00256201" w:rsidP="00256201">
      <w:pPr>
        <w:tabs>
          <w:tab w:val="left" w:pos="1440"/>
        </w:tabs>
        <w:spacing w:after="0" w:line="360" w:lineRule="auto"/>
        <w:rPr>
          <w:rFonts w:ascii="Comic Sans MS" w:eastAsia="Times New Roman" w:hAnsi="Comic Sans MS" w:cs="Times New Roman"/>
          <w:sz w:val="28"/>
          <w:szCs w:val="28"/>
          <w:u w:val="single"/>
        </w:rPr>
      </w:pP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sidRPr="00256201">
        <w:rPr>
          <w:rFonts w:ascii="Comic Sans MS" w:eastAsia="Times New Roman" w:hAnsi="Comic Sans MS" w:cs="Times New Roman"/>
          <w:b/>
          <w:sz w:val="40"/>
          <w:szCs w:val="40"/>
        </w:rPr>
        <w:t>Stop</w:t>
      </w:r>
    </w:p>
    <w:p w:rsidR="00256201" w:rsidRPr="00256201" w:rsidRDefault="00256201" w:rsidP="00256201">
      <w:pPr>
        <w:spacing w:after="0" w:line="240" w:lineRule="auto"/>
        <w:jc w:val="center"/>
        <w:rPr>
          <w:rFonts w:ascii="Comic Sans MS" w:eastAsia="Times New Roman" w:hAnsi="Comic Sans MS" w:cs="Times New Roman"/>
          <w:sz w:val="28"/>
          <w:szCs w:val="28"/>
          <w:u w:val="single"/>
        </w:rPr>
      </w:pPr>
      <w:r w:rsidRPr="00256201">
        <w:rPr>
          <w:rFonts w:ascii="Comic Sans MS" w:eastAsia="Times New Roman" w:hAnsi="Comic Sans MS" w:cs="Times New Roman"/>
          <w:sz w:val="28"/>
          <w:szCs w:val="28"/>
          <w:u w:val="single"/>
        </w:rPr>
        <w:lastRenderedPageBreak/>
        <w:t>Spiral Math Assessment 5-Answer Key</w:t>
      </w:r>
    </w:p>
    <w:p w:rsidR="00256201" w:rsidRPr="00256201" w:rsidRDefault="00256201" w:rsidP="00256201">
      <w:pPr>
        <w:spacing w:after="0" w:line="240" w:lineRule="auto"/>
        <w:jc w:val="center"/>
        <w:rPr>
          <w:rFonts w:ascii="Comic Sans MS" w:eastAsia="Times New Roman" w:hAnsi="Comic Sans MS" w:cs="Times New Roman"/>
          <w:sz w:val="28"/>
          <w:szCs w:val="28"/>
          <w:u w:val="single"/>
        </w:rPr>
      </w:pPr>
    </w:p>
    <w:p w:rsidR="00256201" w:rsidRPr="00256201" w:rsidRDefault="00256201" w:rsidP="00256201">
      <w:pPr>
        <w:spacing w:after="0" w:line="240" w:lineRule="auto"/>
        <w:jc w:val="center"/>
        <w:rPr>
          <w:rFonts w:ascii="Comic Sans MS" w:eastAsia="Times New Roman" w:hAnsi="Comic Sans MS" w:cs="Times New Roman"/>
          <w:sz w:val="28"/>
          <w:szCs w:val="28"/>
          <w:u w:val="single"/>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6408"/>
      </w:tblGrid>
      <w:tr w:rsidR="00256201" w:rsidRPr="00256201" w:rsidTr="00256201">
        <w:trPr>
          <w:trHeight w:val="10727"/>
        </w:trPr>
        <w:tc>
          <w:tcPr>
            <w:tcW w:w="1728" w:type="dxa"/>
            <w:tcBorders>
              <w:top w:val="single" w:sz="4" w:space="0" w:color="auto"/>
              <w:left w:val="single" w:sz="4" w:space="0" w:color="auto"/>
              <w:bottom w:val="single" w:sz="4" w:space="0" w:color="auto"/>
              <w:right w:val="single" w:sz="4" w:space="0" w:color="auto"/>
            </w:tcBorders>
          </w:tcPr>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 xml:space="preserve">Pt. </w:t>
            </w:r>
            <w:proofErr w:type="gramStart"/>
            <w:r w:rsidRPr="00256201">
              <w:rPr>
                <w:rFonts w:ascii="Comic Sans MS" w:eastAsia="Times New Roman" w:hAnsi="Comic Sans MS" w:cs="Times New Roman"/>
                <w:sz w:val="28"/>
                <w:szCs w:val="28"/>
              </w:rPr>
              <w:t>1  M.C</w:t>
            </w:r>
            <w:proofErr w:type="gramEnd"/>
            <w:r w:rsidRPr="00256201">
              <w:rPr>
                <w:rFonts w:ascii="Comic Sans MS" w:eastAsia="Times New Roman" w:hAnsi="Comic Sans MS" w:cs="Times New Roman"/>
                <w:sz w:val="28"/>
                <w:szCs w:val="28"/>
              </w:rPr>
              <w:t>.</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2)</w:t>
            </w:r>
            <w:r w:rsidRPr="00256201">
              <w:rPr>
                <w:rFonts w:ascii="Comic Sans MS" w:eastAsia="Times New Roman" w:hAnsi="Comic Sans MS" w:cs="Times New Roman"/>
                <w:sz w:val="28"/>
                <w:szCs w:val="28"/>
              </w:rPr>
              <w:tab/>
              <w:t>C</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3)</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4)</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5)</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6)</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7)</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8)</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9)</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0)</w:t>
            </w:r>
            <w:r w:rsidRPr="00256201">
              <w:rPr>
                <w:rFonts w:ascii="Comic Sans MS" w:eastAsia="Times New Roman" w:hAnsi="Comic Sans MS" w:cs="Times New Roman"/>
                <w:sz w:val="28"/>
                <w:szCs w:val="28"/>
              </w:rPr>
              <w:tab/>
              <w:t>B</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1)</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2)</w:t>
            </w:r>
            <w:r w:rsidRPr="00256201">
              <w:rPr>
                <w:rFonts w:ascii="Comic Sans MS" w:eastAsia="Times New Roman" w:hAnsi="Comic Sans MS" w:cs="Times New Roman"/>
                <w:sz w:val="28"/>
                <w:szCs w:val="28"/>
              </w:rPr>
              <w:tab/>
              <w:t>C</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3)</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4)</w:t>
            </w:r>
            <w:r w:rsidRPr="00256201">
              <w:rPr>
                <w:rFonts w:ascii="Comic Sans MS" w:eastAsia="Times New Roman" w:hAnsi="Comic Sans MS" w:cs="Times New Roman"/>
                <w:sz w:val="28"/>
                <w:szCs w:val="28"/>
              </w:rPr>
              <w:tab/>
              <w:t>B</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5)</w:t>
            </w:r>
            <w:r w:rsidRPr="00256201">
              <w:rPr>
                <w:rFonts w:ascii="Comic Sans MS" w:eastAsia="Times New Roman" w:hAnsi="Comic Sans MS" w:cs="Times New Roman"/>
                <w:sz w:val="28"/>
                <w:szCs w:val="28"/>
              </w:rPr>
              <w:tab/>
              <w:t>B</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6)</w:t>
            </w:r>
            <w:r w:rsidRPr="00256201">
              <w:rPr>
                <w:rFonts w:ascii="Comic Sans MS" w:eastAsia="Times New Roman" w:hAnsi="Comic Sans MS" w:cs="Times New Roman"/>
                <w:sz w:val="28"/>
                <w:szCs w:val="28"/>
              </w:rPr>
              <w:tab/>
              <w:t>D</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7)</w:t>
            </w:r>
            <w:r w:rsidRPr="00256201">
              <w:rPr>
                <w:rFonts w:ascii="Comic Sans MS" w:eastAsia="Times New Roman" w:hAnsi="Comic Sans MS" w:cs="Times New Roman"/>
                <w:sz w:val="28"/>
                <w:szCs w:val="28"/>
              </w:rPr>
              <w:tab/>
              <w:t>B</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8)</w:t>
            </w:r>
            <w:r w:rsidRPr="00256201">
              <w:rPr>
                <w:rFonts w:ascii="Comic Sans MS" w:eastAsia="Times New Roman" w:hAnsi="Comic Sans MS" w:cs="Times New Roman"/>
                <w:sz w:val="28"/>
                <w:szCs w:val="28"/>
              </w:rPr>
              <w:tab/>
              <w:t>A</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19)</w:t>
            </w:r>
            <w:r w:rsidRPr="00256201">
              <w:rPr>
                <w:rFonts w:ascii="Comic Sans MS" w:eastAsia="Times New Roman" w:hAnsi="Comic Sans MS" w:cs="Times New Roman"/>
                <w:sz w:val="28"/>
                <w:szCs w:val="28"/>
              </w:rPr>
              <w:tab/>
              <w:t>C</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20)   B</w:t>
            </w:r>
          </w:p>
        </w:tc>
        <w:tc>
          <w:tcPr>
            <w:tcW w:w="6408" w:type="dxa"/>
            <w:tcBorders>
              <w:top w:val="single" w:sz="4" w:space="0" w:color="auto"/>
              <w:left w:val="single" w:sz="4" w:space="0" w:color="auto"/>
              <w:bottom w:val="single" w:sz="4" w:space="0" w:color="auto"/>
              <w:right w:val="single" w:sz="4" w:space="0" w:color="auto"/>
            </w:tcBorders>
          </w:tcPr>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Short and Extended Response</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21) As you divide by a power of 10, the decimal moves to the left once for each power of 10.</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 xml:space="preserve">22)  </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23) 50 x 10³</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24)  If you multiply 8 x 10 and get a product of 80, you have a partial quotient.</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 xml:space="preserve">If you subtract 80 from 128, you get 48. </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848 divided by 8 equals 6.</w:t>
            </w: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80 plus 6 equals a sum of 86, which is your final answer.</w:t>
            </w:r>
          </w:p>
          <w:p w:rsidR="00256201" w:rsidRPr="00256201" w:rsidRDefault="00256201" w:rsidP="00256201">
            <w:pPr>
              <w:spacing w:after="0" w:line="240" w:lineRule="auto"/>
              <w:rPr>
                <w:rFonts w:ascii="Comic Sans MS" w:eastAsia="Times New Roman" w:hAnsi="Comic Sans MS" w:cs="Times New Roman"/>
                <w:sz w:val="28"/>
                <w:szCs w:val="28"/>
              </w:rPr>
            </w:pPr>
          </w:p>
          <w:p w:rsidR="00256201" w:rsidRPr="00256201" w:rsidRDefault="00256201" w:rsidP="00256201">
            <w:pPr>
              <w:spacing w:after="0" w:line="240" w:lineRule="auto"/>
              <w:rPr>
                <w:rFonts w:ascii="Comic Sans MS" w:eastAsia="Times New Roman" w:hAnsi="Comic Sans MS" w:cs="Times New Roman"/>
                <w:sz w:val="28"/>
                <w:szCs w:val="28"/>
              </w:rPr>
            </w:pPr>
            <w:r w:rsidRPr="00256201">
              <w:rPr>
                <w:rFonts w:ascii="Comic Sans MS" w:eastAsia="Times New Roman" w:hAnsi="Comic Sans MS" w:cs="Times New Roman"/>
                <w:sz w:val="28"/>
                <w:szCs w:val="28"/>
              </w:rPr>
              <w:t xml:space="preserve">25) Your product would be less than 5 </w:t>
            </w:r>
          </w:p>
          <w:p w:rsidR="00256201" w:rsidRPr="00256201" w:rsidRDefault="00256201" w:rsidP="00256201">
            <w:pPr>
              <w:spacing w:after="0" w:line="240" w:lineRule="auto"/>
              <w:rPr>
                <w:rFonts w:ascii="Comic Sans MS" w:eastAsia="Times New Roman" w:hAnsi="Comic Sans MS" w:cs="Times New Roman"/>
                <w:sz w:val="28"/>
                <w:szCs w:val="28"/>
              </w:rPr>
            </w:pPr>
            <w:proofErr w:type="gramStart"/>
            <w:r w:rsidRPr="00256201">
              <w:rPr>
                <w:rFonts w:ascii="Comic Sans MS" w:eastAsia="Times New Roman" w:hAnsi="Comic Sans MS" w:cs="Times New Roman"/>
                <w:sz w:val="28"/>
                <w:szCs w:val="28"/>
              </w:rPr>
              <w:t>because</w:t>
            </w:r>
            <w:proofErr w:type="gramEnd"/>
            <w:r w:rsidRPr="00256201">
              <w:rPr>
                <w:rFonts w:ascii="Comic Sans MS" w:eastAsia="Times New Roman" w:hAnsi="Comic Sans MS" w:cs="Times New Roman"/>
                <w:sz w:val="28"/>
                <w:szCs w:val="28"/>
              </w:rPr>
              <w:t xml:space="preserve"> .75 is less than one so your product can’t be 5. Or, .75 x 5 equals 3.75.</w:t>
            </w:r>
          </w:p>
        </w:tc>
      </w:tr>
    </w:tbl>
    <w:p w:rsidR="00256201" w:rsidRPr="00256201" w:rsidRDefault="00256201" w:rsidP="00256201">
      <w:pPr>
        <w:spacing w:after="0" w:line="240" w:lineRule="auto"/>
        <w:rPr>
          <w:rFonts w:ascii="Comic Sans MS" w:eastAsia="Times New Roman" w:hAnsi="Comic Sans MS" w:cs="Times New Roman"/>
          <w:sz w:val="28"/>
          <w:szCs w:val="28"/>
        </w:rPr>
      </w:pPr>
    </w:p>
    <w:p w:rsidR="002B7666" w:rsidRDefault="002B7666" w:rsidP="00E114E7">
      <w:pPr>
        <w:jc w:val="center"/>
        <w:rPr>
          <w:sz w:val="40"/>
          <w:szCs w:val="40"/>
        </w:rPr>
      </w:pPr>
    </w:p>
    <w:p w:rsidR="00256201" w:rsidRDefault="00256201" w:rsidP="00E114E7">
      <w:pPr>
        <w:jc w:val="center"/>
        <w:rPr>
          <w:sz w:val="40"/>
          <w:szCs w:val="40"/>
        </w:rPr>
      </w:pPr>
    </w:p>
    <w:p w:rsidR="00E23F11" w:rsidRDefault="00E23F11" w:rsidP="00E114E7">
      <w:pPr>
        <w:jc w:val="center"/>
        <w:rPr>
          <w:sz w:val="40"/>
          <w:szCs w:val="40"/>
        </w:rPr>
      </w:pPr>
    </w:p>
    <w:p w:rsidR="00256201" w:rsidRDefault="00256201" w:rsidP="00E114E7">
      <w:pPr>
        <w:jc w:val="center"/>
        <w:rPr>
          <w:sz w:val="40"/>
          <w:szCs w:val="40"/>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Name____________________________</w:t>
      </w:r>
      <w:r w:rsidRPr="00E23F11">
        <w:rPr>
          <w:rFonts w:ascii="Comic Sans MS" w:eastAsia="Times New Roman" w:hAnsi="Comic Sans MS" w:cs="Times New Roman"/>
          <w:sz w:val="24"/>
          <w:szCs w:val="24"/>
        </w:rPr>
        <w:tab/>
        <w:t>Date___________________</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5</w:t>
      </w:r>
      <w:r w:rsidRPr="00E23F11">
        <w:rPr>
          <w:rFonts w:ascii="Comic Sans MS" w:eastAsia="Times New Roman" w:hAnsi="Comic Sans MS" w:cs="Times New Roman"/>
          <w:sz w:val="24"/>
          <w:szCs w:val="24"/>
          <w:vertAlign w:val="superscript"/>
        </w:rPr>
        <w:t>th</w:t>
      </w:r>
      <w:r w:rsidRPr="00E23F11">
        <w:rPr>
          <w:rFonts w:ascii="Comic Sans MS" w:eastAsia="Times New Roman" w:hAnsi="Comic Sans MS" w:cs="Times New Roman"/>
          <w:sz w:val="24"/>
          <w:szCs w:val="24"/>
        </w:rPr>
        <w:t xml:space="preserve"> Grade </w:t>
      </w:r>
      <w:r w:rsidRPr="00E23F11">
        <w:rPr>
          <w:rFonts w:ascii="Comic Sans MS" w:eastAsia="Times New Roman" w:hAnsi="Comic Sans MS" w:cs="Times New Roman"/>
          <w:sz w:val="24"/>
          <w:szCs w:val="24"/>
        </w:rPr>
        <w:tab/>
      </w:r>
    </w:p>
    <w:p w:rsidR="00E23F11" w:rsidRPr="00E23F11" w:rsidRDefault="00E23F11" w:rsidP="00E23F11">
      <w:pPr>
        <w:spacing w:after="0" w:line="360" w:lineRule="auto"/>
        <w:jc w:val="center"/>
        <w:rPr>
          <w:rFonts w:ascii="Comic Sans MS" w:eastAsia="Times New Roman" w:hAnsi="Comic Sans MS" w:cs="Times New Roman"/>
          <w:sz w:val="24"/>
          <w:szCs w:val="24"/>
          <w:u w:val="single"/>
        </w:rPr>
      </w:pPr>
      <w:r w:rsidRPr="00E23F11">
        <w:rPr>
          <w:rFonts w:ascii="Comic Sans MS" w:eastAsia="Times New Roman" w:hAnsi="Comic Sans MS" w:cs="Times New Roman"/>
          <w:sz w:val="24"/>
          <w:szCs w:val="24"/>
          <w:u w:val="single"/>
        </w:rPr>
        <w:t>Spiral Assessment Test 6</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b/>
          <w:bCs/>
          <w:sz w:val="24"/>
          <w:szCs w:val="24"/>
          <w:u w:val="single"/>
        </w:rPr>
        <w:t>Part 1</w:t>
      </w:r>
      <w:r w:rsidRPr="00E23F11">
        <w:rPr>
          <w:rFonts w:ascii="Comic Sans MS" w:eastAsia="Times New Roman" w:hAnsi="Comic Sans MS" w:cs="Times New Roman"/>
          <w:sz w:val="24"/>
          <w:szCs w:val="24"/>
        </w:rPr>
        <w:t xml:space="preserve"> </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Read each question carefully and place each answer on the appropriate line on the answer sheet.  You may not use a calculator on this part.</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w:t>
      </w:r>
    </w:p>
    <w:p w:rsidR="00E23F11" w:rsidRPr="00E23F11" w:rsidRDefault="00E23F11" w:rsidP="00E23F11">
      <w:pPr>
        <w:spacing w:after="0" w:line="240" w:lineRule="auto"/>
        <w:ind w:right="-180"/>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66112" behindDoc="0" locked="0" layoutInCell="1" allowOverlap="1" wp14:anchorId="04F76FF4" wp14:editId="238E8B5B">
                <wp:simplePos x="0" y="0"/>
                <wp:positionH relativeFrom="column">
                  <wp:posOffset>-412750</wp:posOffset>
                </wp:positionH>
                <wp:positionV relativeFrom="paragraph">
                  <wp:posOffset>22225</wp:posOffset>
                </wp:positionV>
                <wp:extent cx="342900" cy="342900"/>
                <wp:effectExtent l="0" t="0" r="0" b="0"/>
                <wp:wrapNone/>
                <wp:docPr id="17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164" type="#_x0000_t202" style="position:absolute;margin-left:-32.5pt;margin-top:1.75pt;width:27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SpogwIAABo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" fillcolor="#969696" stroked="f">
                <v:textbox>
                  <w:txbxContent>
                    <w:p w:rsidR="00DA38D4" w:rsidRDefault="00DA38D4" w:rsidP="00E23F11">
                      <w:r>
                        <w:rPr>
                          <w:rFonts w:ascii="Comic Sans MS" w:hAnsi="Comic Sans MS"/>
                          <w:b/>
                          <w:bCs/>
                        </w:rPr>
                        <w:t>1</w:t>
                      </w:r>
                    </w:p>
                  </w:txbxContent>
                </v:textbox>
              </v:shape>
            </w:pict>
          </mc:Fallback>
        </mc:AlternateContent>
      </w:r>
      <w:r w:rsidRPr="00E23F11">
        <w:rPr>
          <w:rFonts w:ascii="Comic Sans MS" w:eastAsia="Times New Roman" w:hAnsi="Comic Sans MS" w:cs="Times New Roman"/>
          <w:sz w:val="24"/>
          <w:szCs w:val="24"/>
        </w:rPr>
        <w:t>Susan wove three rugs with Navajo designs. She wrote this expression to show the total length in feet of all three rugs.</w:t>
      </w:r>
    </w:p>
    <w:p w:rsidR="00E23F11" w:rsidRPr="00E23F11" w:rsidRDefault="00E23F11" w:rsidP="00E23F11">
      <w:pPr>
        <w:spacing w:after="0" w:line="360" w:lineRule="auto"/>
        <w:ind w:right="-180" w:firstLine="510"/>
        <w:jc w:val="center"/>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w:t>
      </w: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1</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5</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p>
    <w:p w:rsidR="00E23F11" w:rsidRPr="00E23F11" w:rsidRDefault="00E23F11" w:rsidP="00E23F11">
      <w:pPr>
        <w:spacing w:after="0" w:line="240" w:lineRule="auto"/>
        <w:ind w:right="-18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Which shows another way to write the expression using the Associative Property of Addition?</w:t>
      </w:r>
    </w:p>
    <w:p w:rsidR="00E23F11" w:rsidRPr="00E23F11" w:rsidRDefault="00E23F11" w:rsidP="00E23F11">
      <w:pPr>
        <w:spacing w:after="0" w:line="240" w:lineRule="auto"/>
        <w:ind w:right="-180"/>
        <w:rPr>
          <w:rFonts w:ascii="Comic Sans MS" w:eastAsia="Times New Roman" w:hAnsi="Comic Sans MS" w:cs="Times New Roman"/>
          <w:sz w:val="24"/>
          <w:szCs w:val="24"/>
        </w:rPr>
      </w:pPr>
    </w:p>
    <w:p w:rsidR="00E23F11" w:rsidRPr="00E23F11" w:rsidRDefault="00E23F11" w:rsidP="00E23F11">
      <w:pPr>
        <w:numPr>
          <w:ilvl w:val="0"/>
          <w:numId w:val="35"/>
        </w:numPr>
        <w:spacing w:after="0" w:line="360" w:lineRule="auto"/>
        <w:ind w:right="-180"/>
        <w:contextualSpacing/>
        <w:rPr>
          <w:rFonts w:ascii="Comic Sans MS" w:eastAsia="Times New Roman" w:hAnsi="Comic Sans MS" w:cs="Times New Roman"/>
          <w:sz w:val="24"/>
          <w:szCs w:val="24"/>
        </w:rPr>
      </w:pP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5</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1</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m:t>
        </m:r>
      </m:oMath>
    </w:p>
    <w:p w:rsidR="00E23F11" w:rsidRPr="00E23F11" w:rsidRDefault="00E23F11" w:rsidP="00E23F11">
      <w:pPr>
        <w:numPr>
          <w:ilvl w:val="0"/>
          <w:numId w:val="35"/>
        </w:numPr>
        <w:spacing w:after="0" w:line="360" w:lineRule="auto"/>
        <w:ind w:right="-180"/>
        <w:contextualSpacing/>
        <w:rPr>
          <w:rFonts w:ascii="Comic Sans MS" w:eastAsia="Times New Roman" w:hAnsi="Comic Sans MS" w:cs="Times New Roman"/>
          <w:sz w:val="24"/>
          <w:szCs w:val="24"/>
        </w:rPr>
      </w:pP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1</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5</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m:t>
        </m:r>
      </m:oMath>
    </w:p>
    <w:p w:rsidR="00E23F11" w:rsidRPr="00E23F11" w:rsidRDefault="00E23F11" w:rsidP="00E23F11">
      <w:pPr>
        <w:numPr>
          <w:ilvl w:val="0"/>
          <w:numId w:val="35"/>
        </w:numPr>
        <w:spacing w:after="0" w:line="360" w:lineRule="auto"/>
        <w:ind w:right="-180"/>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w:t>
      </w: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1</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w:t>
      </w: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15</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E23F11">
        <w:rPr>
          <w:rFonts w:ascii="Comic Sans MS" w:eastAsia="Times New Roman" w:hAnsi="Comic Sans MS" w:cs="Times New Roman"/>
          <w:sz w:val="24"/>
          <w:szCs w:val="24"/>
        </w:rPr>
        <w:t>)</w:t>
      </w:r>
    </w:p>
    <w:p w:rsidR="00E23F11" w:rsidRPr="00E23F11" w:rsidRDefault="00E23F11" w:rsidP="00E23F11">
      <w:pPr>
        <w:numPr>
          <w:ilvl w:val="0"/>
          <w:numId w:val="35"/>
        </w:numPr>
        <w:spacing w:after="0" w:line="360" w:lineRule="auto"/>
        <w:ind w:right="-180"/>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 + 11 + 15)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w:t>
      </w:r>
      <m:oMath>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 </w:t>
      </w:r>
      <m:oMath>
        <m:r>
          <w:rPr>
            <w:rFonts w:ascii="Cambria Math" w:eastAsia="Times New Roman" w:hAnsi="Cambria Math" w:cs="Times New Roman"/>
            <w:sz w:val="24"/>
            <w:szCs w:val="24"/>
          </w:rPr>
          <m:t>5</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E23F11">
        <w:rPr>
          <w:rFonts w:ascii="Comic Sans MS" w:eastAsia="Times New Roman" w:hAnsi="Comic Sans MS" w:cs="Times New Roman"/>
          <w:sz w:val="24"/>
          <w:szCs w:val="24"/>
        </w:rPr>
        <w:t>)</w:t>
      </w:r>
    </w:p>
    <w:p w:rsidR="00E23F11" w:rsidRPr="00E23F11" w:rsidRDefault="00E23F11" w:rsidP="00E23F11">
      <w:pPr>
        <w:spacing w:after="0" w:line="360" w:lineRule="auto"/>
        <w:ind w:left="510" w:right="-180"/>
        <w:rPr>
          <w:rFonts w:ascii="Comic Sans MS" w:eastAsia="Times New Roman" w:hAnsi="Comic Sans MS" w:cs="Times New Roman"/>
          <w:sz w:val="24"/>
          <w:szCs w:val="24"/>
        </w:rPr>
      </w:pPr>
    </w:p>
    <w:p w:rsidR="00E23F11" w:rsidRPr="00E23F11" w:rsidRDefault="00E23F11" w:rsidP="00E23F11">
      <w:pPr>
        <w:spacing w:after="0" w:line="240" w:lineRule="auto"/>
        <w:ind w:left="360"/>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3344" behindDoc="0" locked="0" layoutInCell="1" allowOverlap="1" wp14:anchorId="60E3BE87" wp14:editId="1C112839">
                <wp:simplePos x="0" y="0"/>
                <wp:positionH relativeFrom="column">
                  <wp:posOffset>-412750</wp:posOffset>
                </wp:positionH>
                <wp:positionV relativeFrom="paragraph">
                  <wp:posOffset>128905</wp:posOffset>
                </wp:positionV>
                <wp:extent cx="342900" cy="342900"/>
                <wp:effectExtent l="0" t="0" r="0" b="0"/>
                <wp:wrapNone/>
                <wp:docPr id="17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165" type="#_x0000_t202" style="position:absolute;left:0;text-align:left;margin-left:-32.5pt;margin-top:10.15pt;width:27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e2YgwIAABo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" fillcolor="#969696" stroked="f">
                <v:textbox>
                  <w:txbxContent>
                    <w:p w:rsidR="00DA38D4" w:rsidRDefault="00DA38D4" w:rsidP="00E23F11">
                      <w:r>
                        <w:rPr>
                          <w:rFonts w:ascii="Comic Sans MS" w:hAnsi="Comic Sans MS"/>
                          <w:b/>
                          <w:bCs/>
                        </w:rPr>
                        <w:t>2</w:t>
                      </w:r>
                    </w:p>
                  </w:txbxContent>
                </v:textbox>
              </v:shape>
            </w:pict>
          </mc:Fallback>
        </mc:AlternateConten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Molly bought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pound of grapes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16</m:t>
            </m:r>
          </m:den>
        </m:f>
      </m:oMath>
      <w:r w:rsidRPr="00E23F11">
        <w:rPr>
          <w:rFonts w:ascii="Comic Sans MS" w:eastAsia="Times New Roman" w:hAnsi="Comic Sans MS" w:cs="Times New Roman"/>
          <w:sz w:val="24"/>
          <w:szCs w:val="24"/>
        </w:rPr>
        <w:t xml:space="preserve"> pound of cranberries. What is the least common denominator of the fractions?</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36"/>
        </w:numPr>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14</w:t>
      </w:r>
    </w:p>
    <w:p w:rsidR="00E23F11" w:rsidRPr="00E23F11" w:rsidRDefault="00E23F11" w:rsidP="00E23F11">
      <w:pPr>
        <w:numPr>
          <w:ilvl w:val="0"/>
          <w:numId w:val="36"/>
        </w:numPr>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16</w:t>
      </w:r>
    </w:p>
    <w:p w:rsidR="00E23F11" w:rsidRPr="00E23F11" w:rsidRDefault="00E23F11" w:rsidP="00E23F11">
      <w:pPr>
        <w:numPr>
          <w:ilvl w:val="0"/>
          <w:numId w:val="36"/>
        </w:numPr>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24</w:t>
      </w:r>
    </w:p>
    <w:p w:rsidR="00E23F11" w:rsidRPr="00E23F11" w:rsidRDefault="00E23F11" w:rsidP="00E23F11">
      <w:pPr>
        <w:numPr>
          <w:ilvl w:val="0"/>
          <w:numId w:val="36"/>
        </w:numPr>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128</w:t>
      </w:r>
    </w:p>
    <w:p w:rsidR="00E23F11" w:rsidRPr="00E23F11" w:rsidRDefault="00E23F11" w:rsidP="00E23F11">
      <w:pPr>
        <w:spacing w:after="0" w:line="240" w:lineRule="auto"/>
        <w:ind w:left="720"/>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Pr="00E23F11" w:rsidRDefault="00E23F11" w:rsidP="00E23F11">
      <w:pPr>
        <w:spacing w:after="0" w:line="240" w:lineRule="auto"/>
        <w:ind w:left="7200" w:firstLine="720"/>
        <w:rPr>
          <w:rFonts w:ascii="Comic Sans MS" w:eastAsia="Times New Roman" w:hAnsi="Comic Sans MS" w:cs="Times New Roman"/>
          <w:sz w:val="36"/>
          <w:szCs w:val="36"/>
        </w:rPr>
      </w:pPr>
      <w:r w:rsidRPr="00E23F11">
        <w:rPr>
          <w:rFonts w:ascii="Comic Sans MS" w:eastAsia="Times New Roman" w:hAnsi="Comic Sans MS" w:cs="Arial"/>
          <w:b/>
          <w:sz w:val="36"/>
          <w:szCs w:val="36"/>
        </w:rPr>
        <w:t>Go On</w:t>
      </w:r>
    </w:p>
    <w:p w:rsidR="00E23F11" w:rsidRPr="00E23F11" w:rsidRDefault="00E23F11" w:rsidP="00E23F11">
      <w:pPr>
        <w:tabs>
          <w:tab w:val="left" w:pos="360"/>
        </w:tabs>
        <w:spacing w:after="0" w:line="24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32320" behindDoc="0" locked="0" layoutInCell="1" allowOverlap="1" wp14:anchorId="5CE5543C" wp14:editId="64DD61DA">
                <wp:simplePos x="0" y="0"/>
                <wp:positionH relativeFrom="column">
                  <wp:posOffset>-406400</wp:posOffset>
                </wp:positionH>
                <wp:positionV relativeFrom="paragraph">
                  <wp:posOffset>-30480</wp:posOffset>
                </wp:positionV>
                <wp:extent cx="342900" cy="342900"/>
                <wp:effectExtent l="0" t="0" r="0" b="0"/>
                <wp:wrapNone/>
                <wp:docPr id="18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166" type="#_x0000_t202" style="position:absolute;margin-left:-32pt;margin-top:-2.4pt;width:27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" fillcolor="#969696" stroked="f">
                <v:textbox>
                  <w:txbxContent>
                    <w:p w:rsidR="00DA38D4" w:rsidRDefault="00DA38D4" w:rsidP="00E23F11">
                      <w:r>
                        <w:rPr>
                          <w:rFonts w:ascii="Comic Sans MS" w:hAnsi="Comic Sans MS"/>
                          <w:b/>
                          <w:bCs/>
                        </w:rPr>
                        <w:t>3</w:t>
                      </w:r>
                    </w:p>
                  </w:txbxContent>
                </v:textbox>
              </v:shape>
            </w:pict>
          </mc:Fallback>
        </mc:AlternateContent>
      </w:r>
      <w:r w:rsidRPr="00E23F11">
        <w:rPr>
          <w:rFonts w:ascii="Comic Sans MS" w:eastAsia="Times New Roman" w:hAnsi="Comic Sans MS" w:cs="Times New Roman"/>
          <w:sz w:val="24"/>
          <w:szCs w:val="24"/>
        </w:rPr>
        <w:t>Kevin bought 3</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4</m:t>
            </m:r>
          </m:den>
        </m:f>
      </m:oMath>
      <w:r w:rsidRPr="00E23F11">
        <w:rPr>
          <w:rFonts w:ascii="Comic Sans MS" w:eastAsia="Times New Roman" w:hAnsi="Comic Sans MS" w:cs="Times New Roman"/>
          <w:sz w:val="24"/>
          <w:szCs w:val="24"/>
        </w:rPr>
        <w:t xml:space="preserve"> pounds of apples at the farmers’ market. Ava bought 2</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pounds of apples. How many pounds of apples did Kevin and Ava buy in all?</w:t>
      </w:r>
    </w:p>
    <w:p w:rsidR="00E23F11" w:rsidRPr="00E23F11" w:rsidRDefault="00E23F11" w:rsidP="00E23F11">
      <w:pPr>
        <w:tabs>
          <w:tab w:val="left" w:pos="360"/>
        </w:tabs>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37"/>
        </w:numPr>
        <w:tabs>
          <w:tab w:val="left" w:pos="360"/>
        </w:tabs>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5</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8</m:t>
            </m:r>
          </m:den>
        </m:f>
      </m:oMath>
    </w:p>
    <w:p w:rsidR="00E23F11" w:rsidRPr="00E23F11" w:rsidRDefault="00E23F11" w:rsidP="00E23F11">
      <w:pPr>
        <w:numPr>
          <w:ilvl w:val="0"/>
          <w:numId w:val="37"/>
        </w:numPr>
        <w:tabs>
          <w:tab w:val="left" w:pos="360"/>
        </w:tabs>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5</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3</m:t>
            </m:r>
          </m:den>
        </m:f>
      </m:oMath>
    </w:p>
    <w:p w:rsidR="00E23F11" w:rsidRPr="00E23F11" w:rsidRDefault="00E23F11" w:rsidP="00E23F11">
      <w:pPr>
        <w:numPr>
          <w:ilvl w:val="0"/>
          <w:numId w:val="37"/>
        </w:numPr>
        <w:tabs>
          <w:tab w:val="left" w:pos="360"/>
        </w:tabs>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5</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7</m:t>
            </m:r>
          </m:num>
          <m:den>
            <m:r>
              <w:rPr>
                <w:rFonts w:ascii="Cambria Math" w:eastAsia="Times New Roman" w:hAnsi="Cambria Math" w:cs="Arial"/>
                <w:sz w:val="24"/>
                <w:szCs w:val="24"/>
              </w:rPr>
              <m:t>8</m:t>
            </m:r>
          </m:den>
        </m:f>
      </m:oMath>
    </w:p>
    <w:p w:rsidR="00E23F11" w:rsidRPr="00E23F11" w:rsidRDefault="00E23F11" w:rsidP="00E23F11">
      <w:pPr>
        <w:numPr>
          <w:ilvl w:val="0"/>
          <w:numId w:val="37"/>
        </w:numPr>
        <w:tabs>
          <w:tab w:val="left" w:pos="360"/>
        </w:tabs>
        <w:spacing w:after="0" w:line="360" w:lineRule="auto"/>
        <w:contextualSpacing/>
        <w:rPr>
          <w:rFonts w:ascii="Comic Sans MS" w:eastAsia="Times New Roman" w:hAnsi="Comic Sans MS" w:cs="Arial"/>
          <w:sz w:val="24"/>
          <w:szCs w:val="24"/>
        </w:rPr>
      </w:pPr>
      <w:r w:rsidRPr="00E23F11">
        <w:rPr>
          <w:rFonts w:ascii="Comic Sans MS" w:eastAsia="Times New Roman" w:hAnsi="Comic Sans MS" w:cs="Arial"/>
          <w:sz w:val="24"/>
          <w:szCs w:val="24"/>
        </w:rPr>
        <w:t>6</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4</m:t>
            </m:r>
          </m:den>
        </m:f>
      </m:oMath>
    </w:p>
    <w:p w:rsidR="00E23F11" w:rsidRPr="00E23F11" w:rsidRDefault="00E23F11" w:rsidP="00E23F11">
      <w:pPr>
        <w:spacing w:after="0" w:line="48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1296" behindDoc="0" locked="0" layoutInCell="1" allowOverlap="1" wp14:anchorId="143C9B6C" wp14:editId="74234749">
                <wp:simplePos x="0" y="0"/>
                <wp:positionH relativeFrom="column">
                  <wp:posOffset>-438150</wp:posOffset>
                </wp:positionH>
                <wp:positionV relativeFrom="paragraph">
                  <wp:posOffset>325120</wp:posOffset>
                </wp:positionV>
                <wp:extent cx="342900" cy="342900"/>
                <wp:effectExtent l="0" t="0" r="0" b="0"/>
                <wp:wrapNone/>
                <wp:docPr id="181"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67" type="#_x0000_t202" style="position:absolute;margin-left:-34.5pt;margin-top:25.6pt;width:27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" fillcolor="#969696" stroked="f">
                <v:textbox>
                  <w:txbxContent>
                    <w:p w:rsidR="00DA38D4" w:rsidRDefault="00DA38D4" w:rsidP="00E23F11">
                      <w:r>
                        <w:rPr>
                          <w:rFonts w:ascii="Comic Sans MS" w:hAnsi="Comic Sans MS"/>
                          <w:b/>
                          <w:bCs/>
                        </w:rPr>
                        <w:t>4</w:t>
                      </w:r>
                    </w:p>
                  </w:txbxContent>
                </v:textbox>
              </v:shape>
            </w:pict>
          </mc:Fallback>
        </mc:AlternateConten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tabs>
          <w:tab w:val="left" w:pos="360"/>
        </w:tabs>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Amy rode her bicycle 26.5 miles in 4 hours. Which gives the </w:t>
      </w:r>
      <w:r w:rsidRPr="00E23F11">
        <w:rPr>
          <w:rFonts w:ascii="Comic Sans MS" w:eastAsia="Times New Roman" w:hAnsi="Comic Sans MS" w:cs="Times New Roman"/>
          <w:b/>
          <w:sz w:val="24"/>
          <w:szCs w:val="24"/>
        </w:rPr>
        <w:t>best</w:t>
      </w:r>
      <w:r w:rsidRPr="00E23F11">
        <w:rPr>
          <w:rFonts w:ascii="Comic Sans MS" w:eastAsia="Times New Roman" w:hAnsi="Comic Sans MS" w:cs="Times New Roman"/>
          <w:sz w:val="24"/>
          <w:szCs w:val="24"/>
        </w:rPr>
        <w:t xml:space="preserve"> estimate of how far Amy rode in 1 hour?</w:t>
      </w:r>
    </w:p>
    <w:p w:rsidR="00E23F11" w:rsidRPr="00E23F11" w:rsidRDefault="00E23F11" w:rsidP="00E23F11">
      <w:pPr>
        <w:tabs>
          <w:tab w:val="left" w:pos="360"/>
        </w:tabs>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38"/>
        </w:numPr>
        <w:tabs>
          <w:tab w:val="left" w:pos="360"/>
        </w:tabs>
        <w:spacing w:after="0" w:line="240" w:lineRule="auto"/>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5 mile</w:t>
      </w:r>
    </w:p>
    <w:p w:rsidR="00E23F11" w:rsidRPr="00E23F11" w:rsidRDefault="00E23F11" w:rsidP="00E23F11">
      <w:pPr>
        <w:numPr>
          <w:ilvl w:val="0"/>
          <w:numId w:val="38"/>
        </w:numPr>
        <w:tabs>
          <w:tab w:val="left" w:pos="360"/>
        </w:tabs>
        <w:spacing w:after="0" w:line="240" w:lineRule="auto"/>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6 mile</w:t>
      </w:r>
    </w:p>
    <w:p w:rsidR="00E23F11" w:rsidRPr="00E23F11" w:rsidRDefault="00E23F11" w:rsidP="00E23F11">
      <w:pPr>
        <w:numPr>
          <w:ilvl w:val="0"/>
          <w:numId w:val="38"/>
        </w:numPr>
        <w:tabs>
          <w:tab w:val="left" w:pos="360"/>
        </w:tabs>
        <w:spacing w:after="0" w:line="240" w:lineRule="auto"/>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5 mile</w:t>
      </w:r>
    </w:p>
    <w:p w:rsidR="00E23F11" w:rsidRPr="00E23F11" w:rsidRDefault="00E23F11" w:rsidP="00E23F11">
      <w:pPr>
        <w:numPr>
          <w:ilvl w:val="0"/>
          <w:numId w:val="38"/>
        </w:numPr>
        <w:tabs>
          <w:tab w:val="left" w:pos="360"/>
        </w:tabs>
        <w:spacing w:after="0" w:line="240" w:lineRule="auto"/>
        <w:contextualSpacing/>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7 mile</w:t>
      </w:r>
    </w:p>
    <w:p w:rsidR="00E23F11" w:rsidRPr="00E23F11" w:rsidRDefault="00E23F11" w:rsidP="00E23F11">
      <w:pPr>
        <w:tabs>
          <w:tab w:val="left" w:pos="360"/>
        </w:tabs>
        <w:spacing w:after="0" w:line="240" w:lineRule="auto"/>
        <w:ind w:left="720"/>
        <w:contextualSpacing/>
        <w:rPr>
          <w:rFonts w:ascii="Comic Sans MS" w:eastAsia="Times New Roman" w:hAnsi="Comic Sans MS" w:cs="Times New Roman"/>
          <w:sz w:val="24"/>
          <w:szCs w:val="24"/>
        </w:rPr>
      </w:pPr>
    </w:p>
    <w:p w:rsidR="00E23F11" w:rsidRPr="00E23F11" w:rsidRDefault="00E23F11" w:rsidP="00E23F11">
      <w:pPr>
        <w:tabs>
          <w:tab w:val="left" w:pos="360"/>
        </w:tabs>
        <w:spacing w:after="0" w:line="36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7440" behindDoc="0" locked="0" layoutInCell="1" allowOverlap="1" wp14:anchorId="2C5D31A2" wp14:editId="0E45D963">
                <wp:simplePos x="0" y="0"/>
                <wp:positionH relativeFrom="column">
                  <wp:posOffset>-400050</wp:posOffset>
                </wp:positionH>
                <wp:positionV relativeFrom="paragraph">
                  <wp:posOffset>204470</wp:posOffset>
                </wp:positionV>
                <wp:extent cx="342900" cy="342900"/>
                <wp:effectExtent l="0" t="0" r="0" b="0"/>
                <wp:wrapNone/>
                <wp:docPr id="18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68" type="#_x0000_t202" style="position:absolute;margin-left:-31.5pt;margin-top:16.1pt;width:27pt;height:2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VGSgwIAABo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" fillcolor="#969696" stroked="f">
                <v:textbox>
                  <w:txbxContent>
                    <w:p w:rsidR="00DA38D4" w:rsidRDefault="00DA38D4" w:rsidP="00E23F11">
                      <w:r>
                        <w:rPr>
                          <w:rFonts w:ascii="Comic Sans MS" w:hAnsi="Comic Sans MS"/>
                          <w:b/>
                          <w:bCs/>
                        </w:rPr>
                        <w:t>5</w:t>
                      </w:r>
                    </w:p>
                  </w:txbxContent>
                </v:textbox>
              </v:shape>
            </w:pict>
          </mc:Fallback>
        </mc:AlternateContent>
      </w:r>
    </w:p>
    <w:p w:rsidR="00E23F11" w:rsidRPr="00E23F11" w:rsidRDefault="00E23F11" w:rsidP="00E23F11">
      <w:pPr>
        <w:spacing w:after="0" w:line="360" w:lineRule="auto"/>
        <w:rPr>
          <w:rFonts w:ascii="Comic Sans MS" w:eastAsia="Times New Roman" w:hAnsi="Comic Sans MS" w:cs="Arial"/>
          <w:sz w:val="24"/>
          <w:szCs w:val="24"/>
        </w:rPr>
      </w:pPr>
      <w:r w:rsidRPr="00E23F11">
        <w:rPr>
          <w:rFonts w:ascii="Comic Sans MS" w:eastAsia="Times New Roman" w:hAnsi="Comic Sans MS" w:cs="Arial"/>
          <w:sz w:val="24"/>
          <w:szCs w:val="24"/>
        </w:rPr>
        <w:t>Which fraction is equivalent to</w:t>
      </w:r>
      <w:r w:rsidRPr="00E23F11">
        <w:rPr>
          <w:rFonts w:ascii="Comic Sans MS" w:eastAsia="Times New Roman" w:hAnsi="Comic Sans MS" w:cs="Times New Roman"/>
          <w:position w:val="-24"/>
          <w:sz w:val="24"/>
          <w:szCs w:val="24"/>
        </w:rPr>
        <w:object w:dxaOrig="240" w:dyaOrig="615">
          <v:shape id="_x0000_i1033" type="#_x0000_t75" style="width:12pt;height:30.6pt" o:ole="">
            <v:imagedata r:id="rId32" o:title=""/>
          </v:shape>
          <o:OLEObject Type="Embed" ProgID="Equation.3" ShapeID="_x0000_i1033" DrawAspect="Content" ObjectID="_1417331163" r:id="rId33"/>
        </w:object>
      </w:r>
      <w:r w:rsidRPr="00E23F11">
        <w:rPr>
          <w:rFonts w:ascii="Comic Sans MS" w:eastAsia="Times New Roman" w:hAnsi="Comic Sans MS" w:cs="Arial"/>
          <w:sz w:val="24"/>
          <w:szCs w:val="24"/>
        </w:rPr>
        <w:t>?</w:t>
      </w:r>
    </w:p>
    <w:p w:rsidR="00E23F11" w:rsidRPr="00E23F11" w:rsidRDefault="00E23F11" w:rsidP="00E23F11">
      <w:pPr>
        <w:numPr>
          <w:ilvl w:val="0"/>
          <w:numId w:val="39"/>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Arial"/>
          <w:sz w:val="24"/>
          <w:szCs w:val="24"/>
        </w:rPr>
        <w:t xml:space="preserve"> </w:t>
      </w:r>
      <w:r w:rsidRPr="00E23F11">
        <w:rPr>
          <w:rFonts w:ascii="Comic Sans MS" w:eastAsia="Times New Roman" w:hAnsi="Comic Sans MS" w:cs="Times New Roman"/>
          <w:position w:val="-24"/>
          <w:sz w:val="24"/>
          <w:szCs w:val="24"/>
        </w:rPr>
        <w:object w:dxaOrig="225" w:dyaOrig="615">
          <v:shape id="_x0000_i1034" type="#_x0000_t75" style="width:11.4pt;height:30.6pt" o:ole="">
            <v:imagedata r:id="rId34" o:title=""/>
          </v:shape>
          <o:OLEObject Type="Embed" ProgID="Equation.3" ShapeID="_x0000_i1034" DrawAspect="Content" ObjectID="_1417331164" r:id="rId35"/>
        </w:objec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B)  </w:t>
      </w:r>
      <w:r w:rsidRPr="00E23F11">
        <w:rPr>
          <w:rFonts w:ascii="Comic Sans MS" w:eastAsia="Times New Roman" w:hAnsi="Comic Sans MS" w:cs="Times New Roman"/>
          <w:color w:val="000000"/>
          <w:sz w:val="24"/>
          <w:szCs w:val="24"/>
        </w:rPr>
        <w:t xml:space="preserve"> </w:t>
      </w:r>
      <w:r w:rsidRPr="00E23F11">
        <w:rPr>
          <w:rFonts w:ascii="Comic Sans MS" w:eastAsia="Times New Roman" w:hAnsi="Comic Sans MS" w:cs="Times New Roman"/>
          <w:position w:val="-24"/>
          <w:sz w:val="24"/>
          <w:szCs w:val="24"/>
        </w:rPr>
        <w:object w:dxaOrig="240" w:dyaOrig="615">
          <v:shape id="_x0000_i1035" type="#_x0000_t75" style="width:12pt;height:30.6pt" o:ole="">
            <v:imagedata r:id="rId36" o:title=""/>
          </v:shape>
          <o:OLEObject Type="Embed" ProgID="Equation.3" ShapeID="_x0000_i1035" DrawAspect="Content" ObjectID="_1417331165" r:id="rId37"/>
        </w:object>
      </w:r>
    </w:p>
    <w:p w:rsidR="00E23F11" w:rsidRPr="00E23F11" w:rsidRDefault="00E23F11" w:rsidP="00E23F11">
      <w:pPr>
        <w:numPr>
          <w:ilvl w:val="0"/>
          <w:numId w:val="40"/>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w:t>
      </w:r>
      <w:r w:rsidRPr="00E23F11">
        <w:rPr>
          <w:rFonts w:ascii="Comic Sans MS" w:eastAsia="Times New Roman" w:hAnsi="Comic Sans MS" w:cs="Times New Roman"/>
          <w:position w:val="-24"/>
          <w:sz w:val="24"/>
          <w:szCs w:val="24"/>
        </w:rPr>
        <w:object w:dxaOrig="240" w:dyaOrig="615">
          <v:shape id="_x0000_i1036" type="#_x0000_t75" style="width:12pt;height:30.6pt" o:ole="">
            <v:imagedata r:id="rId38" o:title=""/>
          </v:shape>
          <o:OLEObject Type="Embed" ProgID="Equation.3" ShapeID="_x0000_i1036" DrawAspect="Content" ObjectID="_1417331166" r:id="rId39"/>
        </w:objec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360" w:firstLine="360"/>
        <w:rPr>
          <w:rFonts w:ascii="Comic Sans MS" w:eastAsia="Times New Roman" w:hAnsi="Comic Sans MS" w:cs="Times New Roman"/>
          <w:sz w:val="28"/>
          <w:szCs w:val="28"/>
        </w:rPr>
      </w:pPr>
      <w:r w:rsidRPr="00E23F11">
        <w:rPr>
          <w:rFonts w:ascii="Comic Sans MS" w:eastAsia="Times New Roman" w:hAnsi="Comic Sans MS" w:cs="Times New Roman"/>
          <w:sz w:val="24"/>
          <w:szCs w:val="24"/>
        </w:rPr>
        <w:t xml:space="preserve">D)  </w:t>
      </w:r>
      <w:r w:rsidRPr="00E23F11">
        <w:rPr>
          <w:rFonts w:ascii="Comic Sans MS" w:eastAsia="Times New Roman" w:hAnsi="Comic Sans MS" w:cs="Times New Roman"/>
          <w:position w:val="-24"/>
          <w:sz w:val="24"/>
          <w:szCs w:val="24"/>
        </w:rPr>
        <w:object w:dxaOrig="240" w:dyaOrig="615">
          <v:shape id="_x0000_i1037" type="#_x0000_t75" style="width:12pt;height:30.6pt" o:ole="">
            <v:imagedata r:id="rId40" o:title=""/>
          </v:shape>
          <o:OLEObject Type="Embed" ProgID="Equation.3" ShapeID="_x0000_i1037" DrawAspect="Content" ObjectID="_1417331167" r:id="rId41"/>
        </w:object>
      </w:r>
      <w:r w:rsidRPr="00E23F11">
        <w:rPr>
          <w:rFonts w:ascii="Comic Sans MS" w:eastAsia="Times New Roman" w:hAnsi="Comic Sans MS" w:cs="Times New Roman"/>
          <w:sz w:val="24"/>
          <w:szCs w:val="24"/>
        </w:rPr>
        <w:t xml:space="preserve"> </w:t>
      </w:r>
      <w:r w:rsidRPr="00E23F11">
        <w:rPr>
          <w:rFonts w:ascii="Comic Sans MS" w:eastAsia="Times New Roman" w:hAnsi="Comic Sans MS" w:cs="Arial"/>
          <w:sz w:val="24"/>
          <w:szCs w:val="24"/>
        </w:rPr>
        <w:t xml:space="preserve"> </w:t>
      </w:r>
    </w:p>
    <w:p w:rsidR="00E23F11" w:rsidRPr="00E23F11" w:rsidRDefault="00E23F11" w:rsidP="00E23F11">
      <w:pPr>
        <w:spacing w:after="0" w:line="240" w:lineRule="auto"/>
        <w:jc w:val="right"/>
        <w:rPr>
          <w:rFonts w:ascii="Comic Sans MS" w:eastAsia="Times New Roman" w:hAnsi="Comic Sans MS" w:cs="Arial"/>
          <w:b/>
          <w:sz w:val="28"/>
          <w:szCs w:val="28"/>
        </w:rPr>
      </w:pPr>
    </w:p>
    <w:p w:rsidR="00E23F11" w:rsidRPr="00E23F11" w:rsidRDefault="00E23F11" w:rsidP="00E23F11">
      <w:pPr>
        <w:spacing w:after="0" w:line="240" w:lineRule="auto"/>
        <w:jc w:val="right"/>
        <w:rPr>
          <w:rFonts w:ascii="Comic Sans MS" w:eastAsia="Times New Roman" w:hAnsi="Comic Sans MS" w:cs="Arial"/>
          <w:b/>
          <w:sz w:val="28"/>
          <w:szCs w:val="28"/>
        </w:rPr>
      </w:pPr>
    </w:p>
    <w:p w:rsidR="00E23F11" w:rsidRDefault="00E23F11" w:rsidP="00E23F11">
      <w:pPr>
        <w:spacing w:after="0" w:line="240" w:lineRule="auto"/>
        <w:jc w:val="right"/>
        <w:rPr>
          <w:rFonts w:ascii="Comic Sans MS" w:eastAsia="Times New Roman" w:hAnsi="Comic Sans MS" w:cs="Arial"/>
          <w:b/>
          <w:sz w:val="28"/>
          <w:szCs w:val="28"/>
        </w:rPr>
      </w:pPr>
    </w:p>
    <w:p w:rsidR="00E23F11" w:rsidRDefault="00E23F11" w:rsidP="00E23F11">
      <w:pPr>
        <w:spacing w:after="0" w:line="240" w:lineRule="auto"/>
        <w:jc w:val="right"/>
        <w:rPr>
          <w:rFonts w:ascii="Comic Sans MS" w:eastAsia="Times New Roman" w:hAnsi="Comic Sans MS" w:cs="Arial"/>
          <w:b/>
          <w:sz w:val="28"/>
          <w:szCs w:val="28"/>
        </w:rPr>
      </w:pPr>
    </w:p>
    <w:p w:rsidR="00E23F11" w:rsidRDefault="00E23F11" w:rsidP="00E23F11">
      <w:pPr>
        <w:spacing w:after="0" w:line="240" w:lineRule="auto"/>
        <w:jc w:val="right"/>
        <w:rPr>
          <w:rFonts w:ascii="Comic Sans MS" w:eastAsia="Times New Roman" w:hAnsi="Comic Sans MS" w:cs="Arial"/>
          <w:b/>
          <w:sz w:val="28"/>
          <w:szCs w:val="28"/>
        </w:rPr>
      </w:pPr>
    </w:p>
    <w:p w:rsidR="00E23F11" w:rsidRDefault="00E23F11" w:rsidP="00E23F11">
      <w:pPr>
        <w:spacing w:after="0" w:line="240" w:lineRule="auto"/>
        <w:jc w:val="right"/>
        <w:rPr>
          <w:rFonts w:ascii="Comic Sans MS" w:eastAsia="Times New Roman" w:hAnsi="Comic Sans MS" w:cs="Arial"/>
          <w:b/>
          <w:sz w:val="28"/>
          <w:szCs w:val="28"/>
        </w:rPr>
      </w:pPr>
    </w:p>
    <w:p w:rsidR="00E23F11" w:rsidRDefault="00E23F11" w:rsidP="00E23F11">
      <w:pPr>
        <w:spacing w:after="0" w:line="240" w:lineRule="auto"/>
        <w:jc w:val="right"/>
        <w:rPr>
          <w:rFonts w:ascii="Comic Sans MS" w:eastAsia="Times New Roman" w:hAnsi="Comic Sans MS" w:cs="Arial"/>
          <w:b/>
          <w:sz w:val="28"/>
          <w:szCs w:val="28"/>
        </w:rPr>
      </w:pPr>
    </w:p>
    <w:p w:rsidR="00E23F11" w:rsidRPr="00E23F11" w:rsidRDefault="00E23F11" w:rsidP="00E23F11">
      <w:pPr>
        <w:spacing w:after="0" w:line="240" w:lineRule="auto"/>
        <w:jc w:val="right"/>
        <w:rPr>
          <w:rFonts w:ascii="Comic Sans MS" w:eastAsia="Times New Roman" w:hAnsi="Comic Sans MS" w:cs="Arial"/>
          <w:b/>
          <w:sz w:val="28"/>
          <w:szCs w:val="28"/>
        </w:rPr>
      </w:pPr>
    </w:p>
    <w:p w:rsidR="00E23F11" w:rsidRPr="00E23F11" w:rsidRDefault="00E23F11" w:rsidP="00E23F11">
      <w:pPr>
        <w:spacing w:after="0" w:line="240" w:lineRule="auto"/>
        <w:jc w:val="right"/>
        <w:rPr>
          <w:rFonts w:ascii="Comic Sans MS" w:eastAsia="Times New Roman" w:hAnsi="Comic Sans MS" w:cs="Times New Roman"/>
          <w:sz w:val="36"/>
          <w:szCs w:val="36"/>
        </w:rPr>
      </w:pPr>
      <w:r w:rsidRPr="00E23F11">
        <w:rPr>
          <w:rFonts w:ascii="Comic Sans MS" w:eastAsia="Times New Roman" w:hAnsi="Comic Sans MS" w:cs="Arial"/>
          <w:b/>
          <w:sz w:val="36"/>
          <w:szCs w:val="36"/>
        </w:rPr>
        <w:t>Go On</w:t>
      </w:r>
    </w:p>
    <w:p w:rsidR="00E23F11" w:rsidRPr="00E23F11" w:rsidRDefault="00E23F11" w:rsidP="00E23F11">
      <w:pPr>
        <w:spacing w:after="0" w:line="240" w:lineRule="auto"/>
        <w:jc w:val="right"/>
        <w:rPr>
          <w:rFonts w:ascii="Comic Sans MS" w:eastAsia="Times New Roman" w:hAnsi="Comic Sans MS" w:cs="Times New Roman"/>
          <w:sz w:val="28"/>
          <w:szCs w:val="28"/>
        </w:rPr>
      </w:pPr>
      <w:r w:rsidRPr="00E23F1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34368" behindDoc="0" locked="0" layoutInCell="1" allowOverlap="1" wp14:anchorId="4ED73186" wp14:editId="3093CF27">
                <wp:simplePos x="0" y="0"/>
                <wp:positionH relativeFrom="column">
                  <wp:posOffset>-444500</wp:posOffset>
                </wp:positionH>
                <wp:positionV relativeFrom="paragraph">
                  <wp:posOffset>172720</wp:posOffset>
                </wp:positionV>
                <wp:extent cx="342900" cy="342900"/>
                <wp:effectExtent l="0" t="0" r="0" b="0"/>
                <wp:wrapNone/>
                <wp:docPr id="18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69" type="#_x0000_t202" style="position:absolute;left:0;text-align:left;margin-left:-35pt;margin-top:13.6pt;width:27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" fillcolor="#969696" stroked="f">
                <v:textbox>
                  <w:txbxContent>
                    <w:p w:rsidR="00DA38D4" w:rsidRDefault="00DA38D4" w:rsidP="00E23F11">
                      <w:r>
                        <w:rPr>
                          <w:rFonts w:ascii="Comic Sans MS" w:hAnsi="Comic Sans MS"/>
                          <w:b/>
                          <w:bCs/>
                        </w:rPr>
                        <w:t>6</w:t>
                      </w:r>
                    </w:p>
                  </w:txbxContent>
                </v:textbox>
              </v:shape>
            </w:pict>
          </mc:Fallback>
        </mc:AlternateContent>
      </w:r>
    </w:p>
    <w:p w:rsidR="00E23F11" w:rsidRPr="00E23F11" w:rsidRDefault="00E23F11" w:rsidP="00E23F11">
      <w:pPr>
        <w:tabs>
          <w:tab w:val="left" w:pos="360"/>
        </w:tabs>
        <w:spacing w:after="0" w:line="240" w:lineRule="auto"/>
        <w:rPr>
          <w:rFonts w:ascii="Comic Sans MS" w:eastAsia="Times New Roman" w:hAnsi="Comic Sans MS" w:cs="Arial"/>
          <w:sz w:val="24"/>
          <w:szCs w:val="24"/>
        </w:rPr>
      </w:pPr>
      <w:r w:rsidRPr="00E23F11">
        <w:rPr>
          <w:rFonts w:ascii="Comic Sans MS" w:eastAsia="Times New Roman" w:hAnsi="Comic Sans MS" w:cs="Arial"/>
          <w:sz w:val="24"/>
          <w:szCs w:val="24"/>
        </w:rPr>
        <w:t>Marci mailed 9 letters at the post office. Each letter weighed 3.5 ounces. What was the total weight of the letters that Marci mailed?</w:t>
      </w:r>
    </w:p>
    <w:p w:rsidR="00E23F11" w:rsidRPr="00E23F11" w:rsidRDefault="00E23F11" w:rsidP="00E23F11">
      <w:pPr>
        <w:tabs>
          <w:tab w:val="left" w:pos="360"/>
        </w:tabs>
        <w:spacing w:after="0" w:line="240" w:lineRule="auto"/>
        <w:rPr>
          <w:rFonts w:ascii="Comic Sans MS" w:eastAsia="Times New Roman" w:hAnsi="Comic Sans MS" w:cs="Arial"/>
          <w:sz w:val="24"/>
          <w:szCs w:val="24"/>
        </w:rPr>
      </w:pPr>
    </w:p>
    <w:p w:rsidR="00E23F11" w:rsidRPr="00E23F11" w:rsidRDefault="00E23F11" w:rsidP="00E23F11">
      <w:pPr>
        <w:numPr>
          <w:ilvl w:val="0"/>
          <w:numId w:val="41"/>
        </w:numPr>
        <w:tabs>
          <w:tab w:val="left" w:pos="360"/>
        </w:tabs>
        <w:spacing w:after="0" w:line="360" w:lineRule="auto"/>
        <w:contextualSpacing/>
        <w:rPr>
          <w:rFonts w:ascii="Comic Sans MS" w:eastAsia="Times New Roman" w:hAnsi="Comic Sans MS" w:cs="Times New Roman"/>
          <w:sz w:val="24"/>
          <w:szCs w:val="24"/>
        </w:rPr>
      </w:pPr>
      <w:r w:rsidRPr="00E23F11">
        <w:rPr>
          <w:rFonts w:ascii="Comic Sans MS" w:eastAsia="Times New Roman" w:hAnsi="Comic Sans MS" w:cs="Arial"/>
          <w:sz w:val="24"/>
          <w:szCs w:val="24"/>
        </w:rPr>
        <w:t xml:space="preserve">27.5 ounces </w:t>
      </w:r>
    </w:p>
    <w:p w:rsidR="00E23F11" w:rsidRPr="00E23F11" w:rsidRDefault="00E23F11" w:rsidP="00E23F11">
      <w:pPr>
        <w:numPr>
          <w:ilvl w:val="0"/>
          <w:numId w:val="41"/>
        </w:numPr>
        <w:tabs>
          <w:tab w:val="left" w:pos="360"/>
        </w:tabs>
        <w:spacing w:after="0" w:line="360" w:lineRule="auto"/>
        <w:contextualSpacing/>
        <w:rPr>
          <w:rFonts w:ascii="Comic Sans MS" w:eastAsia="Times New Roman" w:hAnsi="Comic Sans MS" w:cs="Times New Roman"/>
          <w:sz w:val="24"/>
          <w:szCs w:val="24"/>
        </w:rPr>
      </w:pPr>
      <w:r w:rsidRPr="00E23F11">
        <w:rPr>
          <w:rFonts w:ascii="Comic Sans MS" w:eastAsia="Times New Roman" w:hAnsi="Comic Sans MS" w:cs="Arial"/>
          <w:sz w:val="24"/>
          <w:szCs w:val="24"/>
        </w:rPr>
        <w:t xml:space="preserve">31.5 ounces </w:t>
      </w:r>
    </w:p>
    <w:p w:rsidR="00E23F11" w:rsidRPr="00E23F11" w:rsidRDefault="00E23F11" w:rsidP="00E23F11">
      <w:pPr>
        <w:numPr>
          <w:ilvl w:val="0"/>
          <w:numId w:val="41"/>
        </w:numPr>
        <w:tabs>
          <w:tab w:val="left" w:pos="360"/>
        </w:tabs>
        <w:spacing w:after="0" w:line="360" w:lineRule="auto"/>
        <w:contextualSpacing/>
        <w:rPr>
          <w:rFonts w:ascii="Comic Sans MS" w:eastAsia="Times New Roman" w:hAnsi="Comic Sans MS" w:cs="Times New Roman"/>
          <w:sz w:val="24"/>
          <w:szCs w:val="24"/>
        </w:rPr>
      </w:pPr>
      <w:r w:rsidRPr="00E23F11">
        <w:rPr>
          <w:rFonts w:ascii="Comic Sans MS" w:eastAsia="Times New Roman" w:hAnsi="Comic Sans MS" w:cs="Arial"/>
          <w:sz w:val="24"/>
          <w:szCs w:val="24"/>
        </w:rPr>
        <w:t xml:space="preserve">32.5 ounces </w:t>
      </w:r>
    </w:p>
    <w:p w:rsidR="00E23F11" w:rsidRPr="00E23F11" w:rsidRDefault="00E23F11" w:rsidP="00E23F11">
      <w:pPr>
        <w:numPr>
          <w:ilvl w:val="0"/>
          <w:numId w:val="41"/>
        </w:numPr>
        <w:tabs>
          <w:tab w:val="left" w:pos="360"/>
        </w:tabs>
        <w:spacing w:after="0" w:line="360" w:lineRule="auto"/>
        <w:contextualSpacing/>
        <w:rPr>
          <w:rFonts w:ascii="Comic Sans MS" w:eastAsia="Times New Roman" w:hAnsi="Comic Sans MS" w:cs="Times New Roman"/>
          <w:sz w:val="24"/>
          <w:szCs w:val="24"/>
        </w:rPr>
      </w:pPr>
      <w:r w:rsidRPr="00E23F11">
        <w:rPr>
          <w:rFonts w:ascii="Comic Sans MS" w:eastAsia="Times New Roman" w:hAnsi="Comic Sans MS" w:cs="Arial"/>
          <w:sz w:val="24"/>
          <w:szCs w:val="24"/>
        </w:rPr>
        <w:t xml:space="preserve">33.5 ounces </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5392" behindDoc="0" locked="0" layoutInCell="1" allowOverlap="1" wp14:anchorId="086D60FA" wp14:editId="672E0965">
                <wp:simplePos x="0" y="0"/>
                <wp:positionH relativeFrom="column">
                  <wp:posOffset>-412750</wp:posOffset>
                </wp:positionH>
                <wp:positionV relativeFrom="paragraph">
                  <wp:posOffset>283210</wp:posOffset>
                </wp:positionV>
                <wp:extent cx="342900" cy="342900"/>
                <wp:effectExtent l="0" t="0" r="0" b="0"/>
                <wp:wrapNone/>
                <wp:docPr id="184"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70" type="#_x0000_t202" style="position:absolute;margin-left:-32.5pt;margin-top:22.3pt;width:27pt;height:2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" fillcolor="#969696" stroked="f">
                <v:textbox>
                  <w:txbxContent>
                    <w:p w:rsidR="00DA38D4" w:rsidRDefault="00DA38D4" w:rsidP="00E23F11">
                      <w:r>
                        <w:rPr>
                          <w:rFonts w:ascii="Comic Sans MS" w:hAnsi="Comic Sans MS"/>
                          <w:b/>
                          <w:bCs/>
                        </w:rPr>
                        <w:t>7</w:t>
                      </w:r>
                    </w:p>
                  </w:txbxContent>
                </v:textbox>
              </v:shape>
            </w:pict>
          </mc:Fallback>
        </mc:AlternateContent>
      </w:r>
      <w:r w:rsidRPr="00E23F11">
        <w:rPr>
          <w:rFonts w:ascii="Comic Sans MS" w:eastAsia="Times New Roman" w:hAnsi="Comic Sans MS" w:cs="Times New Roman"/>
          <w:sz w:val="24"/>
          <w:szCs w:val="24"/>
        </w:rPr>
        <w:t xml:space="preserve">     </w:t>
      </w:r>
      <w:r w:rsidRPr="00E23F11">
        <w:rPr>
          <w:rFonts w:ascii="Comic Sans MS" w:eastAsia="Times New Roman" w:hAnsi="Comic Sans MS" w:cs="Times New Roman"/>
          <w:sz w:val="24"/>
          <w:szCs w:val="24"/>
        </w:rPr>
        <w:tab/>
      </w:r>
    </w:p>
    <w:p w:rsidR="00E23F11" w:rsidRPr="00E23F11" w:rsidRDefault="00E23F11" w:rsidP="00E23F11">
      <w:pPr>
        <w:tabs>
          <w:tab w:val="left" w:pos="360"/>
        </w:tabs>
        <w:spacing w:after="0" w:line="240" w:lineRule="auto"/>
        <w:rPr>
          <w:rFonts w:ascii="Comic Sans MS" w:eastAsia="Times New Roman" w:hAnsi="Comic Sans MS" w:cs="Arial"/>
          <w:sz w:val="24"/>
          <w:szCs w:val="48"/>
        </w:rPr>
      </w:pPr>
      <w:r w:rsidRPr="00E23F11">
        <w:rPr>
          <w:rFonts w:ascii="Comic Sans MS" w:eastAsia="Times New Roman" w:hAnsi="Comic Sans MS" w:cs="Arial"/>
          <w:sz w:val="24"/>
          <w:szCs w:val="48"/>
        </w:rPr>
        <w:t xml:space="preserve">Molly needs a piece of string </w:t>
      </w:r>
      <m:oMath>
        <m:r>
          <w:rPr>
            <w:rFonts w:ascii="Cambria Math" w:eastAsia="Times New Roman" w:hAnsi="Cambria Math" w:cs="Arial"/>
            <w:sz w:val="24"/>
            <w:szCs w:val="48"/>
          </w:rPr>
          <m:t>4</m:t>
        </m:r>
        <m:f>
          <m:fPr>
            <m:ctrlPr>
              <w:rPr>
                <w:rFonts w:ascii="Cambria Math" w:eastAsia="Times New Roman" w:hAnsi="Cambria Math" w:cs="Arial"/>
                <w:i/>
                <w:sz w:val="24"/>
                <w:szCs w:val="48"/>
              </w:rPr>
            </m:ctrlPr>
          </m:fPr>
          <m:num>
            <m:r>
              <w:rPr>
                <w:rFonts w:ascii="Cambria Math" w:eastAsia="Times New Roman" w:hAnsi="Cambria Math" w:cs="Arial"/>
                <w:sz w:val="24"/>
                <w:szCs w:val="48"/>
              </w:rPr>
              <m:t>2</m:t>
            </m:r>
          </m:num>
          <m:den>
            <m:r>
              <w:rPr>
                <w:rFonts w:ascii="Cambria Math" w:eastAsia="Times New Roman" w:hAnsi="Cambria Math" w:cs="Arial"/>
                <w:sz w:val="24"/>
                <w:szCs w:val="48"/>
              </w:rPr>
              <m:t>3</m:t>
            </m:r>
          </m:den>
        </m:f>
      </m:oMath>
      <w:r w:rsidRPr="00E23F11">
        <w:rPr>
          <w:rFonts w:ascii="Comic Sans MS" w:eastAsia="Times New Roman" w:hAnsi="Comic Sans MS" w:cs="Arial"/>
          <w:sz w:val="24"/>
          <w:szCs w:val="48"/>
        </w:rPr>
        <w:t xml:space="preserve"> feet long for a science project. She cuts it from a piece that is </w:t>
      </w:r>
      <m:oMath>
        <m:r>
          <w:rPr>
            <w:rFonts w:ascii="Cambria Math" w:eastAsia="Times New Roman" w:hAnsi="Cambria Math" w:cs="Arial"/>
            <w:sz w:val="24"/>
            <w:szCs w:val="48"/>
          </w:rPr>
          <m:t>7</m:t>
        </m:r>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12</m:t>
            </m:r>
          </m:den>
        </m:f>
      </m:oMath>
      <w:r w:rsidRPr="00E23F11">
        <w:rPr>
          <w:rFonts w:ascii="Comic Sans MS" w:eastAsia="Times New Roman" w:hAnsi="Comic Sans MS" w:cs="Arial"/>
          <w:sz w:val="24"/>
          <w:szCs w:val="48"/>
        </w:rPr>
        <w:t xml:space="preserve"> feet long. How much string does she have left?</w:t>
      </w:r>
    </w:p>
    <w:p w:rsidR="00E23F11" w:rsidRPr="00E23F11" w:rsidRDefault="00E23F11" w:rsidP="00E23F11">
      <w:pPr>
        <w:tabs>
          <w:tab w:val="left" w:pos="360"/>
        </w:tabs>
        <w:spacing w:after="0" w:line="240" w:lineRule="auto"/>
        <w:rPr>
          <w:rFonts w:ascii="Comic Sans MS" w:eastAsia="Times New Roman" w:hAnsi="Comic Sans MS" w:cs="Arial"/>
          <w:sz w:val="24"/>
          <w:szCs w:val="48"/>
        </w:rPr>
      </w:pPr>
    </w:p>
    <w:p w:rsidR="00E23F11" w:rsidRPr="00E23F11" w:rsidRDefault="00E23F11" w:rsidP="00E23F11">
      <w:pPr>
        <w:numPr>
          <w:ilvl w:val="0"/>
          <w:numId w:val="42"/>
        </w:numPr>
        <w:tabs>
          <w:tab w:val="left" w:pos="360"/>
        </w:tabs>
        <w:spacing w:after="0" w:line="360" w:lineRule="auto"/>
        <w:contextualSpacing/>
        <w:rPr>
          <w:rFonts w:ascii="Comic Sans MS" w:eastAsia="Times New Roman" w:hAnsi="Comic Sans MS" w:cs="Times New Roman"/>
          <w:sz w:val="24"/>
          <w:szCs w:val="24"/>
        </w:rPr>
      </w:pPr>
      <m:oMath>
        <m:r>
          <w:rPr>
            <w:rFonts w:ascii="Cambria Math" w:eastAsia="Times New Roman" w:hAnsi="Cambria Math" w:cs="Arial"/>
            <w:sz w:val="24"/>
            <w:szCs w:val="48"/>
          </w:rPr>
          <m:t>11</m:t>
        </m:r>
        <m:f>
          <m:fPr>
            <m:ctrlPr>
              <w:rPr>
                <w:rFonts w:ascii="Cambria Math" w:eastAsia="Times New Roman" w:hAnsi="Cambria Math" w:cs="Arial"/>
                <w:i/>
                <w:sz w:val="24"/>
                <w:szCs w:val="48"/>
              </w:rPr>
            </m:ctrlPr>
          </m:fPr>
          <m:num>
            <m:r>
              <w:rPr>
                <w:rFonts w:ascii="Cambria Math" w:eastAsia="Times New Roman" w:hAnsi="Cambria Math" w:cs="Arial"/>
                <w:sz w:val="24"/>
                <w:szCs w:val="48"/>
              </w:rPr>
              <m:t>3</m:t>
            </m:r>
          </m:num>
          <m:den>
            <m:r>
              <w:rPr>
                <w:rFonts w:ascii="Cambria Math" w:eastAsia="Times New Roman" w:hAnsi="Cambria Math" w:cs="Arial"/>
                <w:sz w:val="24"/>
                <w:szCs w:val="48"/>
              </w:rPr>
              <m:t>4</m:t>
            </m:r>
          </m:den>
        </m:f>
      </m:oMath>
      <w:r w:rsidRPr="00E23F11">
        <w:rPr>
          <w:rFonts w:ascii="Comic Sans MS" w:eastAsia="Times New Roman" w:hAnsi="Comic Sans MS" w:cs="Times New Roman"/>
          <w:sz w:val="24"/>
          <w:szCs w:val="48"/>
        </w:rPr>
        <w:t xml:space="preserve"> feet</w:t>
      </w:r>
    </w:p>
    <w:p w:rsidR="00E23F11" w:rsidRPr="00E23F11" w:rsidRDefault="00E23F11" w:rsidP="00E23F11">
      <w:pPr>
        <w:numPr>
          <w:ilvl w:val="0"/>
          <w:numId w:val="42"/>
        </w:numPr>
        <w:tabs>
          <w:tab w:val="left" w:pos="360"/>
        </w:tabs>
        <w:spacing w:after="0" w:line="360" w:lineRule="auto"/>
        <w:contextualSpacing/>
        <w:rPr>
          <w:rFonts w:ascii="Comic Sans MS" w:eastAsia="Times New Roman" w:hAnsi="Comic Sans MS" w:cs="Times New Roman"/>
          <w:sz w:val="24"/>
          <w:szCs w:val="24"/>
        </w:rPr>
      </w:pPr>
      <m:oMath>
        <m:r>
          <w:rPr>
            <w:rFonts w:ascii="Cambria Math" w:eastAsia="Times New Roman" w:hAnsi="Cambria Math" w:cs="Arial"/>
            <w:sz w:val="24"/>
            <w:szCs w:val="48"/>
          </w:rPr>
          <m:t>3</m:t>
        </m:r>
        <m:f>
          <m:fPr>
            <m:ctrlPr>
              <w:rPr>
                <w:rFonts w:ascii="Cambria Math" w:eastAsia="Times New Roman" w:hAnsi="Cambria Math" w:cs="Arial"/>
                <w:i/>
                <w:sz w:val="24"/>
                <w:szCs w:val="48"/>
              </w:rPr>
            </m:ctrlPr>
          </m:fPr>
          <m:num>
            <m:r>
              <w:rPr>
                <w:rFonts w:ascii="Cambria Math" w:eastAsia="Times New Roman" w:hAnsi="Cambria Math" w:cs="Arial"/>
                <w:sz w:val="24"/>
                <w:szCs w:val="48"/>
              </w:rPr>
              <m:t>5</m:t>
            </m:r>
          </m:num>
          <m:den>
            <m:r>
              <w:rPr>
                <w:rFonts w:ascii="Cambria Math" w:eastAsia="Times New Roman" w:hAnsi="Cambria Math" w:cs="Arial"/>
                <w:sz w:val="24"/>
                <w:szCs w:val="48"/>
              </w:rPr>
              <m:t>12</m:t>
            </m:r>
          </m:den>
        </m:f>
      </m:oMath>
      <w:r w:rsidRPr="00E23F11">
        <w:rPr>
          <w:rFonts w:ascii="Comic Sans MS" w:eastAsia="Times New Roman" w:hAnsi="Comic Sans MS" w:cs="Times New Roman"/>
          <w:sz w:val="24"/>
          <w:szCs w:val="48"/>
        </w:rPr>
        <w:t xml:space="preserve"> feet</w:t>
      </w:r>
    </w:p>
    <w:p w:rsidR="00E23F11" w:rsidRPr="00E23F11" w:rsidRDefault="00E23F11" w:rsidP="00E23F11">
      <w:pPr>
        <w:numPr>
          <w:ilvl w:val="0"/>
          <w:numId w:val="42"/>
        </w:numPr>
        <w:tabs>
          <w:tab w:val="left" w:pos="360"/>
        </w:tabs>
        <w:spacing w:after="0" w:line="360" w:lineRule="auto"/>
        <w:contextualSpacing/>
        <w:rPr>
          <w:rFonts w:ascii="Comic Sans MS" w:eastAsia="Times New Roman" w:hAnsi="Comic Sans MS" w:cs="Times New Roman"/>
          <w:sz w:val="24"/>
          <w:szCs w:val="24"/>
        </w:rPr>
      </w:pPr>
      <m:oMath>
        <m:r>
          <w:rPr>
            <w:rFonts w:ascii="Cambria Math" w:eastAsia="Times New Roman" w:hAnsi="Cambria Math" w:cs="Arial"/>
            <w:sz w:val="24"/>
            <w:szCs w:val="48"/>
          </w:rPr>
          <m:t>2</m:t>
        </m:r>
        <m:f>
          <m:fPr>
            <m:ctrlPr>
              <w:rPr>
                <w:rFonts w:ascii="Cambria Math" w:eastAsia="Times New Roman" w:hAnsi="Cambria Math" w:cs="Arial"/>
                <w:i/>
                <w:sz w:val="24"/>
                <w:szCs w:val="48"/>
              </w:rPr>
            </m:ctrlPr>
          </m:fPr>
          <m:num>
            <m:r>
              <w:rPr>
                <w:rFonts w:ascii="Cambria Math" w:eastAsia="Times New Roman" w:hAnsi="Cambria Math" w:cs="Arial"/>
                <w:sz w:val="24"/>
                <w:szCs w:val="48"/>
              </w:rPr>
              <m:t>7</m:t>
            </m:r>
          </m:num>
          <m:den>
            <m:r>
              <w:rPr>
                <w:rFonts w:ascii="Cambria Math" w:eastAsia="Times New Roman" w:hAnsi="Cambria Math" w:cs="Arial"/>
                <w:sz w:val="24"/>
                <w:szCs w:val="48"/>
              </w:rPr>
              <m:t>12</m:t>
            </m:r>
          </m:den>
        </m:f>
      </m:oMath>
      <w:r w:rsidRPr="00E23F11">
        <w:rPr>
          <w:rFonts w:ascii="Comic Sans MS" w:eastAsia="Times New Roman" w:hAnsi="Comic Sans MS" w:cs="Times New Roman"/>
          <w:sz w:val="24"/>
          <w:szCs w:val="48"/>
        </w:rPr>
        <w:t xml:space="preserve"> feet</w:t>
      </w:r>
    </w:p>
    <w:p w:rsidR="00E23F11" w:rsidRPr="00E23F11" w:rsidRDefault="00E23F11" w:rsidP="00E23F11">
      <w:pPr>
        <w:numPr>
          <w:ilvl w:val="0"/>
          <w:numId w:val="42"/>
        </w:numPr>
        <w:tabs>
          <w:tab w:val="left" w:pos="360"/>
        </w:tabs>
        <w:spacing w:after="0" w:line="360" w:lineRule="auto"/>
        <w:contextualSpacing/>
        <w:rPr>
          <w:rFonts w:ascii="Comic Sans MS" w:eastAsia="Times New Roman" w:hAnsi="Comic Sans MS" w:cs="Times New Roman"/>
          <w:sz w:val="24"/>
          <w:szCs w:val="24"/>
        </w:rPr>
      </w:pPr>
      <m:oMath>
        <m:r>
          <w:rPr>
            <w:rFonts w:ascii="Cambria Math" w:eastAsia="Times New Roman" w:hAnsi="Cambria Math" w:cs="Arial"/>
            <w:sz w:val="24"/>
            <w:szCs w:val="48"/>
          </w:rPr>
          <m:t>2</m:t>
        </m:r>
        <m:f>
          <m:fPr>
            <m:ctrlPr>
              <w:rPr>
                <w:rFonts w:ascii="Cambria Math" w:eastAsia="Times New Roman" w:hAnsi="Cambria Math" w:cs="Arial"/>
                <w:i/>
                <w:sz w:val="24"/>
                <w:szCs w:val="48"/>
              </w:rPr>
            </m:ctrlPr>
          </m:fPr>
          <m:num>
            <m:r>
              <w:rPr>
                <w:rFonts w:ascii="Cambria Math" w:eastAsia="Times New Roman" w:hAnsi="Cambria Math" w:cs="Arial"/>
                <w:sz w:val="24"/>
                <w:szCs w:val="48"/>
              </w:rPr>
              <m:t>5</m:t>
            </m:r>
          </m:num>
          <m:den>
            <m:r>
              <w:rPr>
                <w:rFonts w:ascii="Cambria Math" w:eastAsia="Times New Roman" w:hAnsi="Cambria Math" w:cs="Arial"/>
                <w:sz w:val="24"/>
                <w:szCs w:val="48"/>
              </w:rPr>
              <m:t>12</m:t>
            </m:r>
          </m:den>
        </m:f>
      </m:oMath>
      <w:r w:rsidRPr="00E23F11">
        <w:rPr>
          <w:rFonts w:ascii="Comic Sans MS" w:eastAsia="Times New Roman" w:hAnsi="Comic Sans MS" w:cs="Times New Roman"/>
          <w:sz w:val="24"/>
          <w:szCs w:val="48"/>
        </w:rPr>
        <w:t xml:space="preserve"> feet</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6416" behindDoc="0" locked="0" layoutInCell="1" allowOverlap="1" wp14:anchorId="481328DC" wp14:editId="22134A54">
                <wp:simplePos x="0" y="0"/>
                <wp:positionH relativeFrom="column">
                  <wp:posOffset>-438150</wp:posOffset>
                </wp:positionH>
                <wp:positionV relativeFrom="paragraph">
                  <wp:posOffset>252730</wp:posOffset>
                </wp:positionV>
                <wp:extent cx="342900" cy="342900"/>
                <wp:effectExtent l="0" t="0" r="0" b="0"/>
                <wp:wrapNone/>
                <wp:docPr id="18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71" type="#_x0000_t202" style="position:absolute;margin-left:-34.5pt;margin-top:19.9pt;width:27pt;height:2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JQtgwIAABo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" fillcolor="#969696" stroked="f">
                <v:textbox>
                  <w:txbxContent>
                    <w:p w:rsidR="00DA38D4" w:rsidRDefault="00DA38D4" w:rsidP="00E23F11">
                      <w:r>
                        <w:rPr>
                          <w:rFonts w:ascii="Comic Sans MS" w:hAnsi="Comic Sans MS"/>
                          <w:b/>
                          <w:bCs/>
                        </w:rPr>
                        <w:t>8</w:t>
                      </w:r>
                    </w:p>
                  </w:txbxContent>
                </v:textbox>
              </v:shape>
            </w:pict>
          </mc:Fallback>
        </mc:AlternateConten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240" w:lineRule="auto"/>
        <w:rPr>
          <w:rFonts w:ascii="Comic Sans MS" w:eastAsia="Times New Roman" w:hAnsi="Comic Sans MS" w:cs="Arial"/>
          <w:sz w:val="24"/>
          <w:szCs w:val="36"/>
        </w:rPr>
      </w:pPr>
      <w:r w:rsidRPr="00E23F11">
        <w:rPr>
          <w:rFonts w:ascii="Comic Sans MS" w:eastAsia="Times New Roman" w:hAnsi="Comic Sans MS" w:cs="Arial"/>
          <w:sz w:val="24"/>
          <w:szCs w:val="36"/>
        </w:rPr>
        <w:t xml:space="preserve">Timothy jogged </w:t>
      </w:r>
      <m:oMath>
        <m:f>
          <m:fPr>
            <m:ctrlPr>
              <w:rPr>
                <w:rFonts w:ascii="Cambria Math" w:eastAsia="Times New Roman" w:hAnsi="Cambria Math" w:cs="Arial"/>
                <w:i/>
                <w:sz w:val="24"/>
                <w:szCs w:val="36"/>
              </w:rPr>
            </m:ctrlPr>
          </m:fPr>
          <m:num>
            <m:r>
              <w:rPr>
                <w:rFonts w:ascii="Cambria Math" w:eastAsia="Times New Roman" w:hAnsi="Cambria Math" w:cs="Arial"/>
                <w:sz w:val="24"/>
                <w:szCs w:val="36"/>
              </w:rPr>
              <m:t>3</m:t>
            </m:r>
          </m:num>
          <m:den>
            <m:r>
              <w:rPr>
                <w:rFonts w:ascii="Cambria Math" w:eastAsia="Times New Roman" w:hAnsi="Cambria Math" w:cs="Arial"/>
                <w:sz w:val="24"/>
                <w:szCs w:val="36"/>
              </w:rPr>
              <m:t>5</m:t>
            </m:r>
          </m:den>
        </m:f>
        <m:r>
          <w:rPr>
            <w:rFonts w:ascii="Cambria Math" w:eastAsia="Times New Roman" w:hAnsi="Cambria Math" w:cs="Arial"/>
            <w:sz w:val="24"/>
            <w:szCs w:val="36"/>
          </w:rPr>
          <m:t xml:space="preserve"> </m:t>
        </m:r>
      </m:oMath>
      <w:r w:rsidRPr="00E23F11">
        <w:rPr>
          <w:rFonts w:ascii="Comic Sans MS" w:eastAsia="Times New Roman" w:hAnsi="Comic Sans MS" w:cs="Arial"/>
          <w:sz w:val="24"/>
          <w:szCs w:val="36"/>
        </w:rPr>
        <w:t xml:space="preserve">mile on Monday and mile on  </w:t>
      </w:r>
      <m:oMath>
        <m:f>
          <m:fPr>
            <m:ctrlPr>
              <w:rPr>
                <w:rFonts w:ascii="Cambria Math" w:eastAsia="Times New Roman" w:hAnsi="Cambria Math" w:cs="Arial"/>
                <w:i/>
                <w:sz w:val="24"/>
                <w:szCs w:val="36"/>
              </w:rPr>
            </m:ctrlPr>
          </m:fPr>
          <m:num>
            <m:r>
              <w:rPr>
                <w:rFonts w:ascii="Cambria Math" w:eastAsia="Times New Roman" w:hAnsi="Cambria Math" w:cs="Arial"/>
                <w:sz w:val="24"/>
                <w:szCs w:val="36"/>
              </w:rPr>
              <m:t>2</m:t>
            </m:r>
          </m:num>
          <m:den>
            <m:r>
              <w:rPr>
                <w:rFonts w:ascii="Cambria Math" w:eastAsia="Times New Roman" w:hAnsi="Cambria Math" w:cs="Arial"/>
                <w:sz w:val="24"/>
                <w:szCs w:val="36"/>
              </w:rPr>
              <m:t>6</m:t>
            </m:r>
          </m:den>
        </m:f>
      </m:oMath>
      <w:r w:rsidRPr="00E23F11">
        <w:rPr>
          <w:rFonts w:ascii="Comic Sans MS" w:eastAsia="Times New Roman" w:hAnsi="Comic Sans MS" w:cs="Arial"/>
          <w:sz w:val="24"/>
          <w:szCs w:val="36"/>
        </w:rPr>
        <w:t xml:space="preserve"> Tuesday, how much </w:t>
      </w:r>
      <w:r w:rsidRPr="00E23F11">
        <w:rPr>
          <w:rFonts w:ascii="Comic Sans MS" w:eastAsia="Times New Roman" w:hAnsi="Comic Sans MS" w:cs="Arial"/>
          <w:b/>
          <w:sz w:val="24"/>
          <w:szCs w:val="36"/>
        </w:rPr>
        <w:t>farther</w:t>
      </w:r>
      <w:r w:rsidRPr="00E23F11">
        <w:rPr>
          <w:rFonts w:ascii="Comic Sans MS" w:eastAsia="Times New Roman" w:hAnsi="Comic Sans MS" w:cs="Arial"/>
          <w:sz w:val="24"/>
          <w:szCs w:val="36"/>
        </w:rPr>
        <w:t xml:space="preserve"> did Timothy jog on Monday than on Tuesday?</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DA38D4" w:rsidP="00E23F11">
      <w:pPr>
        <w:numPr>
          <w:ilvl w:val="0"/>
          <w:numId w:val="43"/>
        </w:numPr>
        <w:tabs>
          <w:tab w:val="left" w:pos="360"/>
        </w:tabs>
        <w:spacing w:after="0" w:line="360" w:lineRule="auto"/>
        <w:contextualSpacing/>
        <w:rPr>
          <w:rFonts w:ascii="Comic Sans MS" w:eastAsia="Times New Roman" w:hAnsi="Comic Sans MS" w:cs="Arial"/>
          <w:sz w:val="24"/>
          <w:szCs w:val="48"/>
        </w:rPr>
      </w:pP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30</m:t>
            </m:r>
          </m:den>
        </m:f>
      </m:oMath>
      <w:r w:rsidR="00E23F11" w:rsidRPr="00E23F11">
        <w:rPr>
          <w:rFonts w:ascii="Comic Sans MS" w:eastAsia="Times New Roman" w:hAnsi="Comic Sans MS" w:cs="Arial"/>
          <w:sz w:val="24"/>
          <w:szCs w:val="48"/>
        </w:rPr>
        <w:t xml:space="preserve"> mile</w:t>
      </w:r>
    </w:p>
    <w:p w:rsidR="00E23F11" w:rsidRPr="00E23F11" w:rsidRDefault="00DA38D4" w:rsidP="00E23F11">
      <w:pPr>
        <w:numPr>
          <w:ilvl w:val="0"/>
          <w:numId w:val="43"/>
        </w:numPr>
        <w:tabs>
          <w:tab w:val="left" w:pos="360"/>
        </w:tabs>
        <w:spacing w:after="0" w:line="360" w:lineRule="auto"/>
        <w:contextualSpacing/>
        <w:rPr>
          <w:rFonts w:ascii="Comic Sans MS" w:eastAsia="Times New Roman" w:hAnsi="Comic Sans MS" w:cs="Arial"/>
          <w:sz w:val="24"/>
          <w:szCs w:val="48"/>
        </w:rPr>
      </w:pPr>
      <m:oMath>
        <m:f>
          <m:fPr>
            <m:ctrlPr>
              <w:rPr>
                <w:rFonts w:ascii="Cambria Math" w:eastAsia="Times New Roman" w:hAnsi="Cambria Math" w:cs="Arial"/>
                <w:i/>
                <w:sz w:val="24"/>
                <w:szCs w:val="48"/>
              </w:rPr>
            </m:ctrlPr>
          </m:fPr>
          <m:num>
            <m:r>
              <w:rPr>
                <w:rFonts w:ascii="Cambria Math" w:eastAsia="Times New Roman" w:hAnsi="Cambria Math" w:cs="Arial"/>
                <w:sz w:val="24"/>
                <w:szCs w:val="48"/>
              </w:rPr>
              <m:t>3</m:t>
            </m:r>
          </m:num>
          <m:den>
            <m:r>
              <w:rPr>
                <w:rFonts w:ascii="Cambria Math" w:eastAsia="Times New Roman" w:hAnsi="Cambria Math" w:cs="Arial"/>
                <w:sz w:val="24"/>
                <w:szCs w:val="48"/>
              </w:rPr>
              <m:t>15</m:t>
            </m:r>
          </m:den>
        </m:f>
      </m:oMath>
      <w:r w:rsidR="00E23F11" w:rsidRPr="00E23F11">
        <w:rPr>
          <w:rFonts w:ascii="Comic Sans MS" w:eastAsia="Times New Roman" w:hAnsi="Comic Sans MS" w:cs="Arial"/>
          <w:sz w:val="24"/>
          <w:szCs w:val="48"/>
        </w:rPr>
        <w:t xml:space="preserve"> mile</w:t>
      </w:r>
    </w:p>
    <w:p w:rsidR="00E23F11" w:rsidRPr="00E23F11" w:rsidRDefault="00DA38D4" w:rsidP="00E23F11">
      <w:pPr>
        <w:numPr>
          <w:ilvl w:val="0"/>
          <w:numId w:val="43"/>
        </w:numPr>
        <w:tabs>
          <w:tab w:val="left" w:pos="360"/>
        </w:tabs>
        <w:spacing w:after="0" w:line="360" w:lineRule="auto"/>
        <w:contextualSpacing/>
        <w:rPr>
          <w:rFonts w:ascii="Comic Sans MS" w:eastAsia="Times New Roman" w:hAnsi="Comic Sans MS" w:cs="Arial"/>
          <w:sz w:val="24"/>
          <w:szCs w:val="48"/>
        </w:rPr>
      </w:pPr>
      <m:oMath>
        <m:f>
          <m:fPr>
            <m:ctrlPr>
              <w:rPr>
                <w:rFonts w:ascii="Cambria Math" w:eastAsia="Times New Roman" w:hAnsi="Cambria Math" w:cs="Arial"/>
                <w:i/>
                <w:sz w:val="24"/>
                <w:szCs w:val="48"/>
              </w:rPr>
            </m:ctrlPr>
          </m:fPr>
          <m:num>
            <m:r>
              <w:rPr>
                <w:rFonts w:ascii="Cambria Math" w:eastAsia="Times New Roman" w:hAnsi="Cambria Math" w:cs="Arial"/>
                <w:sz w:val="24"/>
                <w:szCs w:val="48"/>
              </w:rPr>
              <m:t>4</m:t>
            </m:r>
          </m:num>
          <m:den>
            <m:r>
              <w:rPr>
                <w:rFonts w:ascii="Cambria Math" w:eastAsia="Times New Roman" w:hAnsi="Cambria Math" w:cs="Arial"/>
                <w:sz w:val="24"/>
                <w:szCs w:val="48"/>
              </w:rPr>
              <m:t>15</m:t>
            </m:r>
          </m:den>
        </m:f>
      </m:oMath>
      <w:r w:rsidR="00E23F11" w:rsidRPr="00E23F11">
        <w:rPr>
          <w:rFonts w:ascii="Comic Sans MS" w:eastAsia="Times New Roman" w:hAnsi="Comic Sans MS" w:cs="Arial"/>
          <w:sz w:val="24"/>
          <w:szCs w:val="48"/>
        </w:rPr>
        <w:t xml:space="preserve"> mile</w:t>
      </w:r>
    </w:p>
    <w:p w:rsidR="00E23F11" w:rsidRPr="00E23F11" w:rsidRDefault="00DA38D4" w:rsidP="00E23F11">
      <w:pPr>
        <w:numPr>
          <w:ilvl w:val="0"/>
          <w:numId w:val="43"/>
        </w:numPr>
        <w:tabs>
          <w:tab w:val="left" w:pos="360"/>
        </w:tabs>
        <w:spacing w:after="0" w:line="360" w:lineRule="auto"/>
        <w:contextualSpacing/>
        <w:rPr>
          <w:rFonts w:ascii="Comic Sans MS" w:eastAsia="Times New Roman" w:hAnsi="Comic Sans MS" w:cs="Arial"/>
          <w:sz w:val="24"/>
          <w:szCs w:val="48"/>
        </w:rPr>
      </w:pP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4</m:t>
            </m:r>
          </m:num>
          <m:den>
            <m:r>
              <w:rPr>
                <w:rFonts w:ascii="Cambria Math" w:eastAsia="Times New Roman" w:hAnsi="Cambria Math" w:cs="Arial"/>
                <w:sz w:val="24"/>
                <w:szCs w:val="48"/>
              </w:rPr>
              <m:t>15</m:t>
            </m:r>
          </m:den>
        </m:f>
      </m:oMath>
      <w:r w:rsidR="00E23F11" w:rsidRPr="00E23F11">
        <w:rPr>
          <w:rFonts w:ascii="Comic Sans MS" w:eastAsia="Times New Roman" w:hAnsi="Comic Sans MS" w:cs="Arial"/>
          <w:sz w:val="24"/>
          <w:szCs w:val="48"/>
        </w:rPr>
        <w:t xml:space="preserve"> mile</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Default="00E23F11" w:rsidP="00E23F11">
      <w:pPr>
        <w:spacing w:after="0" w:line="240" w:lineRule="auto"/>
        <w:rPr>
          <w:rFonts w:ascii="Comic Sans MS" w:eastAsia="Times New Roman" w:hAnsi="Comic Sans MS" w:cs="Times New Roman"/>
          <w:sz w:val="24"/>
          <w:szCs w:val="24"/>
        </w:rPr>
      </w:pPr>
    </w:p>
    <w:p w:rsidR="00E23F11" w:rsidRDefault="00E23F11" w:rsidP="00E23F11">
      <w:pPr>
        <w:spacing w:after="0" w:line="240" w:lineRule="auto"/>
        <w:rPr>
          <w:rFonts w:ascii="Comic Sans MS" w:eastAsia="Times New Roman" w:hAnsi="Comic Sans MS" w:cs="Times New Roman"/>
          <w:sz w:val="24"/>
          <w:szCs w:val="24"/>
        </w:rPr>
      </w:pPr>
    </w:p>
    <w:p w:rsid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ind w:left="7200" w:firstLine="720"/>
        <w:rPr>
          <w:rFonts w:ascii="Comic Sans MS" w:eastAsia="Times New Roman" w:hAnsi="Comic Sans MS" w:cs="Times New Roman"/>
          <w:sz w:val="36"/>
          <w:szCs w:val="36"/>
        </w:rPr>
      </w:pPr>
      <w:r w:rsidRPr="00E23F11">
        <w:rPr>
          <w:rFonts w:ascii="Comic Sans MS" w:eastAsia="Times New Roman" w:hAnsi="Comic Sans MS" w:cs="Arial"/>
          <w:b/>
          <w:sz w:val="36"/>
          <w:szCs w:val="36"/>
        </w:rPr>
        <w:t>Go On</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30272" behindDoc="0" locked="0" layoutInCell="1" allowOverlap="1" wp14:anchorId="7EDB7607" wp14:editId="444BF409">
                <wp:simplePos x="0" y="0"/>
                <wp:positionH relativeFrom="column">
                  <wp:posOffset>-412750</wp:posOffset>
                </wp:positionH>
                <wp:positionV relativeFrom="paragraph">
                  <wp:posOffset>0</wp:posOffset>
                </wp:positionV>
                <wp:extent cx="342900" cy="342900"/>
                <wp:effectExtent l="0" t="0" r="0" b="0"/>
                <wp:wrapNone/>
                <wp:docPr id="18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72" type="#_x0000_t202" style="position:absolute;margin-left:-32.5pt;margin-top:0;width:27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" fillcolor="#969696" stroked="f">
                <v:textbox>
                  <w:txbxContent>
                    <w:p w:rsidR="00DA38D4" w:rsidRDefault="00DA38D4" w:rsidP="00E23F11">
                      <w:r>
                        <w:rPr>
                          <w:rFonts w:ascii="Comic Sans MS" w:hAnsi="Comic Sans MS"/>
                          <w:b/>
                          <w:bCs/>
                        </w:rPr>
                        <w:t>9</w:t>
                      </w:r>
                    </w:p>
                  </w:txbxContent>
                </v:textbox>
              </v:shape>
            </w:pict>
          </mc:Fallback>
        </mc:AlternateContent>
      </w:r>
      <w:r w:rsidRPr="00E23F11">
        <w:rPr>
          <w:rFonts w:ascii="Comic Sans MS" w:eastAsia="Times New Roman" w:hAnsi="Comic Sans MS" w:cs="Times New Roman"/>
          <w:sz w:val="24"/>
          <w:szCs w:val="24"/>
        </w:rPr>
        <w:t xml:space="preserve">Kelly hiked each day for a week. The first day she hike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mile, the second day she hike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mile, and the third day she hike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mile. By how much did she increase the distance she hiked each day?</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DA38D4" w:rsidP="00E23F11">
      <w:pPr>
        <w:numPr>
          <w:ilvl w:val="0"/>
          <w:numId w:val="44"/>
        </w:numPr>
        <w:spacing w:after="0" w:line="360" w:lineRule="auto"/>
        <w:contextualSpacing/>
        <w:rPr>
          <w:rFonts w:ascii="Times New Roman" w:eastAsia="Times New Roman" w:hAnsi="Times New Roman" w:cs="Arial"/>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3</m:t>
            </m:r>
          </m:num>
          <m:den>
            <m:r>
              <w:rPr>
                <w:rFonts w:ascii="Cambria Math" w:eastAsia="Times New Roman" w:hAnsi="Cambria Math" w:cs="Times New Roman"/>
                <w:sz w:val="24"/>
                <w:szCs w:val="24"/>
              </w:rPr>
              <m:t>8</m:t>
            </m:r>
          </m:den>
        </m:f>
      </m:oMath>
      <w:r w:rsidR="00E23F11" w:rsidRPr="00E23F11">
        <w:rPr>
          <w:rFonts w:ascii="Times New Roman" w:eastAsia="Times New Roman" w:hAnsi="Times New Roman" w:cs="Arial"/>
          <w:sz w:val="24"/>
          <w:szCs w:val="24"/>
        </w:rPr>
        <w:t xml:space="preserve"> </w:t>
      </w:r>
      <w:r w:rsidR="00E23F11" w:rsidRPr="00E23F11">
        <w:rPr>
          <w:rFonts w:ascii="Comic Sans MS" w:eastAsia="Times New Roman" w:hAnsi="Comic Sans MS" w:cs="Arial"/>
          <w:sz w:val="24"/>
          <w:szCs w:val="24"/>
        </w:rPr>
        <w:t>miles</w:t>
      </w:r>
    </w:p>
    <w:p w:rsidR="00E23F11" w:rsidRPr="00E23F11" w:rsidRDefault="00DA38D4" w:rsidP="00E23F11">
      <w:pPr>
        <w:numPr>
          <w:ilvl w:val="0"/>
          <w:numId w:val="44"/>
        </w:numPr>
        <w:spacing w:after="0" w:line="360" w:lineRule="auto"/>
        <w:contextualSpacing/>
        <w:rPr>
          <w:rFonts w:ascii="Times New Roman" w:eastAsia="Times New Roman" w:hAnsi="Times New Roman" w:cs="Arial"/>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7</m:t>
            </m:r>
          </m:num>
          <m:den>
            <m:r>
              <w:rPr>
                <w:rFonts w:ascii="Cambria Math" w:eastAsia="Times New Roman" w:hAnsi="Cambria Math" w:cs="Times New Roman"/>
                <w:sz w:val="24"/>
                <w:szCs w:val="24"/>
              </w:rPr>
              <m:t>8</m:t>
            </m:r>
          </m:den>
        </m:f>
      </m:oMath>
      <w:r w:rsidR="00E23F11" w:rsidRPr="00E23F11">
        <w:rPr>
          <w:rFonts w:ascii="Times New Roman" w:eastAsia="Times New Roman" w:hAnsi="Times New Roman" w:cs="Arial"/>
          <w:sz w:val="24"/>
          <w:szCs w:val="24"/>
        </w:rPr>
        <w:t xml:space="preserve"> </w:t>
      </w:r>
      <w:r w:rsidR="00E23F11" w:rsidRPr="00E23F11">
        <w:rPr>
          <w:rFonts w:ascii="Comic Sans MS" w:eastAsia="Times New Roman" w:hAnsi="Comic Sans MS" w:cs="Arial"/>
          <w:sz w:val="24"/>
          <w:szCs w:val="24"/>
        </w:rPr>
        <w:t>miles</w:t>
      </w:r>
    </w:p>
    <w:p w:rsidR="00E23F11" w:rsidRPr="00E23F11" w:rsidRDefault="00DA38D4" w:rsidP="00E23F11">
      <w:pPr>
        <w:numPr>
          <w:ilvl w:val="0"/>
          <w:numId w:val="44"/>
        </w:numPr>
        <w:spacing w:after="0" w:line="360" w:lineRule="auto"/>
        <w:contextualSpacing/>
        <w:rPr>
          <w:rFonts w:ascii="Times New Roman" w:eastAsia="Times New Roman" w:hAnsi="Times New Roman" w:cs="Arial"/>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8</m:t>
            </m:r>
          </m:den>
        </m:f>
      </m:oMath>
      <w:r w:rsidR="00E23F11" w:rsidRPr="00E23F11">
        <w:rPr>
          <w:rFonts w:ascii="Times New Roman" w:eastAsia="Times New Roman" w:hAnsi="Times New Roman" w:cs="Arial"/>
          <w:sz w:val="24"/>
          <w:szCs w:val="24"/>
        </w:rPr>
        <w:t xml:space="preserve"> </w:t>
      </w:r>
      <w:r w:rsidR="00E23F11" w:rsidRPr="00E23F11">
        <w:rPr>
          <w:rFonts w:ascii="Comic Sans MS" w:eastAsia="Times New Roman" w:hAnsi="Comic Sans MS" w:cs="Arial"/>
          <w:sz w:val="24"/>
          <w:szCs w:val="24"/>
        </w:rPr>
        <w:t>miles</w:t>
      </w:r>
    </w:p>
    <w:p w:rsidR="00E23F11" w:rsidRPr="00E23F11" w:rsidRDefault="00DA38D4" w:rsidP="00E23F11">
      <w:pPr>
        <w:numPr>
          <w:ilvl w:val="0"/>
          <w:numId w:val="44"/>
        </w:numPr>
        <w:spacing w:after="0" w:line="360" w:lineRule="auto"/>
        <w:contextualSpacing/>
        <w:rPr>
          <w:rFonts w:ascii="Times New Roman" w:eastAsia="Times New Roman" w:hAnsi="Times New Roman" w:cs="Arial"/>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00E23F11" w:rsidRPr="00E23F11">
        <w:rPr>
          <w:rFonts w:ascii="Times New Roman" w:eastAsia="Times New Roman" w:hAnsi="Times New Roman" w:cs="Arial"/>
          <w:sz w:val="24"/>
          <w:szCs w:val="24"/>
        </w:rPr>
        <w:t xml:space="preserve"> </w:t>
      </w:r>
      <w:r w:rsidR="00E23F11" w:rsidRPr="00E23F11">
        <w:rPr>
          <w:rFonts w:ascii="Comic Sans MS" w:eastAsia="Times New Roman" w:hAnsi="Comic Sans MS" w:cs="Arial"/>
          <w:sz w:val="24"/>
          <w:szCs w:val="24"/>
        </w:rPr>
        <w:t>miles</w: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8464" behindDoc="0" locked="0" layoutInCell="1" allowOverlap="1" wp14:anchorId="40FCA486" wp14:editId="37409075">
                <wp:simplePos x="0" y="0"/>
                <wp:positionH relativeFrom="column">
                  <wp:posOffset>-304800</wp:posOffset>
                </wp:positionH>
                <wp:positionV relativeFrom="paragraph">
                  <wp:posOffset>199390</wp:posOffset>
                </wp:positionV>
                <wp:extent cx="342900" cy="342900"/>
                <wp:effectExtent l="0" t="0" r="0" b="0"/>
                <wp:wrapNone/>
                <wp:docPr id="18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rPr>
                                <w:sz w:val="20"/>
                              </w:rPr>
                            </w:pPr>
                            <w:r>
                              <w:rPr>
                                <w:rFonts w:ascii="Comic Sans MS" w:hAnsi="Comic Sans MS"/>
                                <w:b/>
                                <w:bCs/>
                                <w:sz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73" type="#_x0000_t202" style="position:absolute;margin-left:-24pt;margin-top:15.7pt;width:27pt;height:27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" fillcolor="#969696" stroked="f">
                <v:textbox>
                  <w:txbxContent>
                    <w:p w:rsidR="00DA38D4" w:rsidRDefault="00DA38D4" w:rsidP="00E23F11">
                      <w:pPr>
                        <w:rPr>
                          <w:sz w:val="20"/>
                        </w:rPr>
                      </w:pPr>
                      <w:r>
                        <w:rPr>
                          <w:rFonts w:ascii="Comic Sans MS" w:hAnsi="Comic Sans MS"/>
                          <w:b/>
                          <w:bCs/>
                          <w:sz w:val="20"/>
                        </w:rPr>
                        <w:t>10</w:t>
                      </w:r>
                    </w:p>
                  </w:txbxContent>
                </v:textbox>
              </v:shape>
            </w:pict>
          </mc:Fallback>
        </mc:AlternateContent>
      </w:r>
    </w:p>
    <w:p w:rsidR="00E23F11" w:rsidRPr="00E23F11" w:rsidRDefault="00E23F11" w:rsidP="00E23F11">
      <w:pPr>
        <w:tabs>
          <w:tab w:val="left" w:pos="360"/>
        </w:tabs>
        <w:spacing w:after="0" w:line="360" w:lineRule="auto"/>
        <w:rPr>
          <w:rFonts w:ascii="Comic Sans MS" w:eastAsia="Times New Roman" w:hAnsi="Comic Sans MS" w:cs="Arial"/>
          <w:b/>
          <w:sz w:val="24"/>
          <w:szCs w:val="48"/>
        </w:rPr>
      </w:pPr>
      <w:r w:rsidRPr="00E23F11">
        <w:rPr>
          <w:rFonts w:ascii="Comic Sans MS" w:eastAsia="Times New Roman" w:hAnsi="Comic Sans MS" w:cs="Times New Roman"/>
          <w:sz w:val="24"/>
          <w:szCs w:val="24"/>
        </w:rPr>
        <w:t xml:space="preserve">  What is the value of the expression (4 + 5) – 3 x 2</w:t>
      </w:r>
      <w:r w:rsidRPr="00E23F11">
        <w:rPr>
          <w:rFonts w:ascii="Comic Sans MS" w:eastAsia="Times New Roman" w:hAnsi="Comic Sans MS" w:cs="Arial"/>
          <w:sz w:val="24"/>
          <w:szCs w:val="48"/>
        </w:rPr>
        <w:t>?</w:t>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A)    </w:t>
      </w:r>
      <w:r w:rsidRPr="00E23F11">
        <w:rPr>
          <w:rFonts w:ascii="Comic Sans MS" w:eastAsia="Times New Roman" w:hAnsi="Comic Sans MS" w:cs="Arial"/>
          <w:sz w:val="24"/>
          <w:szCs w:val="48"/>
        </w:rPr>
        <w:t>3</w: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B)    6</w:t>
      </w:r>
      <w:r w:rsidRPr="00E23F11">
        <w:rPr>
          <w:rFonts w:ascii="Comic Sans MS" w:eastAsia="Times New Roman" w:hAnsi="Comic Sans MS" w:cs="Arial"/>
          <w:sz w:val="24"/>
          <w:szCs w:val="48"/>
        </w:rPr>
        <w:t xml:space="preserve">               </w:t>
      </w:r>
      <w:r w:rsidRPr="00E23F11">
        <w:rPr>
          <w:rFonts w:ascii="Comic Sans MS" w:eastAsia="Times New Roman" w:hAnsi="Comic Sans MS" w:cs="Times New Roman"/>
          <w:sz w:val="24"/>
          <w:szCs w:val="24"/>
        </w:rPr>
        <w:t xml:space="preserve"> </w:t>
      </w:r>
      <w:r w:rsidRPr="00E23F11">
        <w:rPr>
          <w:rFonts w:ascii="Comic Sans MS" w:eastAsia="Times New Roman" w:hAnsi="Comic Sans MS" w:cs="Arial"/>
          <w:sz w:val="24"/>
          <w:szCs w:val="48"/>
        </w:rPr>
        <w:t>       </w:t>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C)     9</w:t>
      </w:r>
    </w:p>
    <w:p w:rsidR="00E23F11" w:rsidRPr="00E23F11" w:rsidRDefault="00E23F11" w:rsidP="00E23F11">
      <w:pPr>
        <w:spacing w:after="0" w:line="360" w:lineRule="auto"/>
        <w:ind w:left="720"/>
        <w:rPr>
          <w:rFonts w:ascii="Comic Sans MS" w:eastAsia="Times New Roman" w:hAnsi="Comic Sans MS" w:cs="Arial"/>
          <w:sz w:val="24"/>
          <w:szCs w:val="24"/>
        </w:rPr>
      </w:pPr>
      <w:r w:rsidRPr="00E23F11">
        <w:rPr>
          <w:rFonts w:ascii="Comic Sans MS" w:eastAsia="Times New Roman" w:hAnsi="Comic Sans MS" w:cs="Arial"/>
          <w:sz w:val="24"/>
          <w:szCs w:val="24"/>
        </w:rPr>
        <w:t>D)   12</w:t>
      </w:r>
      <w:r w:rsidRPr="00E23F11">
        <w:rPr>
          <w:rFonts w:ascii="Comic Sans MS" w:eastAsia="Times New Roman" w:hAnsi="Comic Sans MS" w:cs="Arial"/>
          <w:sz w:val="24"/>
          <w:szCs w:val="48"/>
        </w:rPr>
        <w:t xml:space="preserve"> </w:t>
      </w:r>
      <w:r w:rsidRPr="00E23F11">
        <w:rPr>
          <w:rFonts w:ascii="Comic Sans MS" w:eastAsia="Times New Roman" w:hAnsi="Comic Sans MS" w:cs="Arial"/>
          <w:sz w:val="24"/>
          <w:szCs w:val="24"/>
        </w:rPr>
        <w:t xml:space="preserve">   </w:t>
      </w:r>
    </w:p>
    <w:p w:rsidR="00E23F11" w:rsidRPr="00E23F11" w:rsidRDefault="00E23F11" w:rsidP="00E23F11">
      <w:pPr>
        <w:spacing w:after="0" w:line="360" w:lineRule="auto"/>
        <w:rPr>
          <w:rFonts w:ascii="Comic Sans MS" w:eastAsia="Times New Roman" w:hAnsi="Comic Sans MS" w:cs="Arial"/>
          <w:sz w:val="24"/>
          <w:szCs w:val="24"/>
        </w:rPr>
      </w:pPr>
      <w:r w:rsidRPr="00E23F11">
        <w:rPr>
          <w:rFonts w:ascii="Comic Sans MS" w:eastAsia="Times New Roman" w:hAnsi="Comic Sans MS" w:cs="Arial"/>
          <w:sz w:val="24"/>
          <w:szCs w:val="24"/>
        </w:rPr>
        <w:t xml:space="preserve"> </w:t>
      </w:r>
    </w:p>
    <w:p w:rsidR="00E23F11" w:rsidRPr="00E23F11" w:rsidRDefault="00E23F11" w:rsidP="00E23F11">
      <w:pPr>
        <w:tabs>
          <w:tab w:val="left" w:pos="187"/>
        </w:tabs>
        <w:spacing w:after="0" w:line="240" w:lineRule="auto"/>
        <w:rPr>
          <w:rFonts w:ascii="Comic Sans MS" w:eastAsia="Times New Roman" w:hAnsi="Comic Sans MS" w:cs="Arial"/>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39488" behindDoc="0" locked="0" layoutInCell="1" allowOverlap="1" wp14:anchorId="42F2A1EF" wp14:editId="713B27F6">
                <wp:simplePos x="0" y="0"/>
                <wp:positionH relativeFrom="column">
                  <wp:posOffset>-419100</wp:posOffset>
                </wp:positionH>
                <wp:positionV relativeFrom="paragraph">
                  <wp:posOffset>107950</wp:posOffset>
                </wp:positionV>
                <wp:extent cx="342900" cy="342900"/>
                <wp:effectExtent l="0" t="0" r="0" b="0"/>
                <wp:wrapNone/>
                <wp:docPr id="18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rPr>
                                <w:sz w:val="20"/>
                              </w:rPr>
                            </w:pPr>
                            <w:r>
                              <w:rPr>
                                <w:rFonts w:ascii="Comic Sans MS" w:hAnsi="Comic Sans MS"/>
                                <w:b/>
                                <w:bCs/>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4" type="#_x0000_t202" style="position:absolute;margin-left:-33pt;margin-top:8.5pt;width:27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ZrUgwIAABo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" fillcolor="#969696" stroked="f">
                <v:textbox>
                  <w:txbxContent>
                    <w:p w:rsidR="00DA38D4" w:rsidRDefault="00DA38D4" w:rsidP="00E23F11">
                      <w:pPr>
                        <w:rPr>
                          <w:sz w:val="20"/>
                        </w:rPr>
                      </w:pPr>
                      <w:r>
                        <w:rPr>
                          <w:rFonts w:ascii="Comic Sans MS" w:hAnsi="Comic Sans MS"/>
                          <w:b/>
                          <w:bCs/>
                          <w:sz w:val="20"/>
                        </w:rPr>
                        <w:t>11</w:t>
                      </w:r>
                    </w:p>
                  </w:txbxContent>
                </v:textbox>
              </v:shape>
            </w:pict>
          </mc:Fallback>
        </mc:AlternateContent>
      </w:r>
      <w:r w:rsidRPr="00E23F11">
        <w:rPr>
          <w:rFonts w:ascii="Comic Sans MS" w:eastAsia="Times New Roman" w:hAnsi="Comic Sans MS" w:cs="Arial"/>
          <w:sz w:val="24"/>
          <w:szCs w:val="24"/>
        </w:rPr>
        <w:t xml:space="preserve">     </w:t>
      </w:r>
    </w:p>
    <w:p w:rsidR="00E23F11" w:rsidRPr="00E23F11" w:rsidRDefault="00E23F11" w:rsidP="00E23F11">
      <w:pPr>
        <w:tabs>
          <w:tab w:val="left" w:pos="360"/>
        </w:tabs>
        <w:spacing w:after="0" w:line="240" w:lineRule="auto"/>
        <w:rPr>
          <w:rFonts w:ascii="Comic Sans MS" w:eastAsia="Times New Roman" w:hAnsi="Comic Sans MS" w:cs="Arial"/>
          <w:sz w:val="24"/>
          <w:szCs w:val="24"/>
        </w:rPr>
      </w:pPr>
      <w:r w:rsidRPr="00E23F11">
        <w:rPr>
          <w:rFonts w:ascii="Comic Sans MS" w:eastAsia="Times New Roman" w:hAnsi="Comic Sans MS" w:cs="Arial"/>
          <w:sz w:val="24"/>
          <w:szCs w:val="24"/>
        </w:rPr>
        <w:t xml:space="preserve"> Lisa bought tomatoes that cost $0.84 per pound. She paid $3.36 for the tomatoes. How many pounds of tomatoes did she buy?</w:t>
      </w:r>
    </w:p>
    <w:p w:rsidR="00E23F11" w:rsidRPr="00E23F11" w:rsidRDefault="00E23F11" w:rsidP="00E23F11">
      <w:pPr>
        <w:tabs>
          <w:tab w:val="left" w:pos="360"/>
        </w:tabs>
        <w:spacing w:after="0" w:line="240" w:lineRule="auto"/>
        <w:rPr>
          <w:rFonts w:ascii="Comic Sans MS" w:eastAsia="Times New Roman" w:hAnsi="Comic Sans MS" w:cs="Arial"/>
          <w:sz w:val="24"/>
          <w:szCs w:val="24"/>
        </w:rPr>
      </w:pPr>
    </w:p>
    <w:p w:rsidR="00E23F11" w:rsidRPr="00E23F11" w:rsidRDefault="00E23F11" w:rsidP="00E23F11">
      <w:pPr>
        <w:numPr>
          <w:ilvl w:val="0"/>
          <w:numId w:val="45"/>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04 pound</w:t>
      </w:r>
    </w:p>
    <w:p w:rsidR="00E23F11" w:rsidRPr="00E23F11" w:rsidRDefault="00E23F11" w:rsidP="00E23F11">
      <w:pPr>
        <w:numPr>
          <w:ilvl w:val="0"/>
          <w:numId w:val="45"/>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4 pound</w:t>
      </w:r>
    </w:p>
    <w:p w:rsidR="00E23F11" w:rsidRPr="00E23F11" w:rsidRDefault="00E23F11" w:rsidP="00E23F11">
      <w:pPr>
        <w:numPr>
          <w:ilvl w:val="0"/>
          <w:numId w:val="45"/>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4 pounds</w:t>
      </w:r>
    </w:p>
    <w:p w:rsidR="00E23F11" w:rsidRPr="00E23F11" w:rsidRDefault="00E23F11" w:rsidP="00E23F11">
      <w:pPr>
        <w:numPr>
          <w:ilvl w:val="0"/>
          <w:numId w:val="45"/>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40 pounds</w:t>
      </w:r>
    </w:p>
    <w:p w:rsidR="00E23F11" w:rsidRPr="00E23F11" w:rsidRDefault="00E23F11" w:rsidP="00E23F11">
      <w:pPr>
        <w:spacing w:after="0" w:line="360" w:lineRule="auto"/>
        <w:ind w:left="720"/>
        <w:rPr>
          <w:rFonts w:ascii="Comic Sans MS" w:eastAsia="Times New Roman" w:hAnsi="Comic Sans MS" w:cs="Arial"/>
          <w:sz w:val="24"/>
          <w:szCs w:val="48"/>
        </w:rPr>
      </w:pPr>
      <w:r w:rsidRPr="00E23F11">
        <w:rPr>
          <w:rFonts w:ascii="Comic Sans MS" w:eastAsia="Times New Roman" w:hAnsi="Comic Sans MS" w:cs="Arial"/>
          <w:sz w:val="24"/>
          <w:szCs w:val="48"/>
        </w:rPr>
        <w:tab/>
      </w:r>
      <w:r w:rsidRPr="00E23F11">
        <w:rPr>
          <w:rFonts w:ascii="Comic Sans MS" w:eastAsia="Times New Roman" w:hAnsi="Comic Sans MS" w:cs="Arial"/>
          <w:sz w:val="24"/>
          <w:szCs w:val="48"/>
        </w:rPr>
        <w:tab/>
      </w:r>
      <w:r w:rsidRPr="00E23F11">
        <w:rPr>
          <w:rFonts w:ascii="Comic Sans MS" w:eastAsia="Times New Roman" w:hAnsi="Comic Sans MS" w:cs="Arial"/>
          <w:sz w:val="24"/>
          <w:szCs w:val="48"/>
        </w:rPr>
        <w:tab/>
      </w:r>
      <w:r w:rsidRPr="00E23F11">
        <w:rPr>
          <w:rFonts w:ascii="Comic Sans MS" w:eastAsia="Times New Roman" w:hAnsi="Comic Sans MS" w:cs="Arial"/>
          <w:sz w:val="24"/>
          <w:szCs w:val="48"/>
        </w:rPr>
        <w:tab/>
      </w:r>
      <w:r w:rsidRPr="00E23F11">
        <w:rPr>
          <w:rFonts w:ascii="Comic Sans MS" w:eastAsia="Times New Roman" w:hAnsi="Comic Sans MS" w:cs="Arial"/>
          <w:sz w:val="24"/>
          <w:szCs w:val="48"/>
        </w:rPr>
        <w:tab/>
      </w:r>
      <w:r w:rsidRPr="00E23F11">
        <w:rPr>
          <w:rFonts w:ascii="Comic Sans MS" w:eastAsia="Times New Roman" w:hAnsi="Comic Sans MS" w:cs="Arial"/>
          <w:sz w:val="24"/>
          <w:szCs w:val="48"/>
        </w:rPr>
        <w:tab/>
      </w:r>
    </w:p>
    <w:p w:rsidR="00E23F11" w:rsidRPr="00E23F11" w:rsidRDefault="00E23F11" w:rsidP="00E23F11">
      <w:pPr>
        <w:spacing w:after="0" w:line="360" w:lineRule="auto"/>
        <w:ind w:left="720"/>
        <w:rPr>
          <w:rFonts w:ascii="Comic Sans MS" w:eastAsia="Times New Roman" w:hAnsi="Comic Sans MS" w:cs="Arial"/>
          <w:sz w:val="24"/>
          <w:szCs w:val="48"/>
        </w:rPr>
      </w:pPr>
    </w:p>
    <w:p w:rsidR="00E23F11" w:rsidRPr="00E23F11" w:rsidRDefault="00E23F11" w:rsidP="00E23F11">
      <w:pPr>
        <w:spacing w:after="0" w:line="360" w:lineRule="auto"/>
        <w:ind w:left="720"/>
        <w:rPr>
          <w:rFonts w:ascii="Comic Sans MS" w:eastAsia="Times New Roman" w:hAnsi="Comic Sans MS" w:cs="Arial"/>
          <w:sz w:val="24"/>
          <w:szCs w:val="48"/>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Default="00E23F11" w:rsidP="00E23F11">
      <w:pPr>
        <w:spacing w:after="0" w:line="240" w:lineRule="auto"/>
        <w:ind w:left="7200" w:firstLine="720"/>
        <w:rPr>
          <w:rFonts w:ascii="Comic Sans MS" w:eastAsia="Times New Roman" w:hAnsi="Comic Sans MS" w:cs="Arial"/>
          <w:b/>
          <w:sz w:val="36"/>
          <w:szCs w:val="36"/>
        </w:rPr>
      </w:pPr>
    </w:p>
    <w:p w:rsidR="00E23F11" w:rsidRPr="00E23F11" w:rsidRDefault="00E23F11" w:rsidP="00E23F11">
      <w:pPr>
        <w:spacing w:after="0" w:line="240" w:lineRule="auto"/>
        <w:ind w:left="7200" w:firstLine="720"/>
        <w:rPr>
          <w:rFonts w:ascii="Comic Sans MS" w:eastAsia="Times New Roman" w:hAnsi="Comic Sans MS" w:cs="Times New Roman"/>
          <w:sz w:val="36"/>
          <w:szCs w:val="36"/>
        </w:rPr>
      </w:pPr>
      <w:r w:rsidRPr="00E23F11">
        <w:rPr>
          <w:rFonts w:ascii="Comic Sans MS" w:eastAsia="Times New Roman" w:hAnsi="Comic Sans MS" w:cs="Arial"/>
          <w:b/>
          <w:sz w:val="36"/>
          <w:szCs w:val="36"/>
        </w:rPr>
        <w:t>Go On</w:t>
      </w:r>
    </w:p>
    <w:p w:rsidR="00E23F11" w:rsidRPr="00E23F11" w:rsidRDefault="00E23F11" w:rsidP="00E23F11">
      <w:pPr>
        <w:tabs>
          <w:tab w:val="left" w:pos="360"/>
        </w:tabs>
        <w:spacing w:after="0" w:line="240" w:lineRule="auto"/>
        <w:rPr>
          <w:rFonts w:ascii="Comic Sans MS" w:eastAsia="Times New Roman" w:hAnsi="Comic Sans MS" w:cs="Arial"/>
          <w:sz w:val="24"/>
          <w:szCs w:val="24"/>
        </w:rPr>
      </w:pPr>
      <w:r w:rsidRPr="00E23F1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41536" behindDoc="0" locked="0" layoutInCell="1" allowOverlap="1" wp14:anchorId="7F2AD8D8" wp14:editId="29CDDB2B">
                <wp:simplePos x="0" y="0"/>
                <wp:positionH relativeFrom="column">
                  <wp:posOffset>-412750</wp:posOffset>
                </wp:positionH>
                <wp:positionV relativeFrom="paragraph">
                  <wp:posOffset>-86995</wp:posOffset>
                </wp:positionV>
                <wp:extent cx="342900" cy="342900"/>
                <wp:effectExtent l="0" t="0" r="0" b="0"/>
                <wp:wrapNone/>
                <wp:docPr id="18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2</w:t>
                            </w:r>
                            <w:r>
                              <w:rPr>
                                <w:b/>
                              </w:rPr>
                              <w:t xml:space="preserve"> 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5" type="#_x0000_t202" style="position:absolute;margin-left:-32.5pt;margin-top:-6.85pt;width:27pt;height:2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V0kgwIAABo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" fillcolor="#969696" stroked="f">
                <v:textbox>
                  <w:txbxContent>
                    <w:p w:rsidR="00DA38D4" w:rsidRDefault="00DA38D4" w:rsidP="00E23F11">
                      <w:pPr>
                        <w:spacing w:line="480" w:lineRule="auto"/>
                        <w:rPr>
                          <w:b/>
                        </w:rPr>
                      </w:pPr>
                      <w:r>
                        <w:rPr>
                          <w:rFonts w:ascii="Comic Sans MS" w:hAnsi="Comic Sans MS"/>
                          <w:b/>
                          <w:bCs/>
                          <w:sz w:val="20"/>
                        </w:rPr>
                        <w:t>12</w:t>
                      </w:r>
                      <w:r>
                        <w:rPr>
                          <w:b/>
                        </w:rPr>
                        <w:t xml:space="preserve"> Go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There are 228 race cars qualified for heat races. Each heat race will have 12 race cars. How many heat races will there be?</w:t>
      </w:r>
    </w:p>
    <w:p w:rsidR="00E23F11" w:rsidRPr="00E23F11" w:rsidRDefault="00E23F11" w:rsidP="00E23F11">
      <w:pPr>
        <w:spacing w:after="0" w:line="240" w:lineRule="auto"/>
        <w:rPr>
          <w:rFonts w:ascii="Comic Sans MS" w:eastAsia="Times New Roman" w:hAnsi="Comic Sans MS" w:cs="Arial"/>
          <w:sz w:val="24"/>
          <w:szCs w:val="24"/>
        </w:rPr>
      </w:pPr>
      <w:r w:rsidRPr="00E23F11">
        <w:rPr>
          <w:rFonts w:ascii="Comic Sans MS" w:eastAsia="Times New Roman" w:hAnsi="Comic Sans MS" w:cs="Arial"/>
          <w:sz w:val="24"/>
          <w:szCs w:val="24"/>
        </w:rPr>
        <w:t xml:space="preserve">                                   </w:t>
      </w: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A)   </w:t>
      </w:r>
      <w:r w:rsidRPr="00E23F11">
        <w:rPr>
          <w:rFonts w:ascii="Comic Sans MS" w:eastAsia="Times New Roman" w:hAnsi="Comic Sans MS" w:cs="Arial"/>
          <w:sz w:val="24"/>
          <w:szCs w:val="48"/>
        </w:rPr>
        <w:t>2,736</w:t>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B)   19</w:t>
      </w:r>
    </w:p>
    <w:p w:rsidR="00E23F11" w:rsidRPr="00E23F11" w:rsidRDefault="00E23F11" w:rsidP="00E23F11">
      <w:pPr>
        <w:spacing w:after="0" w:line="360" w:lineRule="auto"/>
        <w:ind w:left="360" w:firstLine="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C)   18</w: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40512" behindDoc="0" locked="0" layoutInCell="1" allowOverlap="1" wp14:anchorId="595DCE78" wp14:editId="7EC6C73A">
                <wp:simplePos x="0" y="0"/>
                <wp:positionH relativeFrom="column">
                  <wp:posOffset>5372100</wp:posOffset>
                </wp:positionH>
                <wp:positionV relativeFrom="paragraph">
                  <wp:posOffset>518160</wp:posOffset>
                </wp:positionV>
                <wp:extent cx="914400" cy="457200"/>
                <wp:effectExtent l="0" t="0" r="0" b="0"/>
                <wp:wrapNone/>
                <wp:docPr id="19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6" type="#_x0000_t202" style="position:absolute;left:0;text-align:left;margin-left:423pt;margin-top:40.8pt;width:1in;height:36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RgBtQIAAMQ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" filled="f" stroked="f">
                <v:textbox>
                  <w:txbxContent>
                    <w:p w:rsidR="00DA38D4" w:rsidRDefault="00DA38D4" w:rsidP="00E23F11"/>
                  </w:txbxContent>
                </v:textbox>
              </v:shape>
            </w:pict>
          </mc:Fallback>
        </mc:AlternateContent>
      </w:r>
      <w:r w:rsidRPr="00E23F11">
        <w:rPr>
          <w:rFonts w:ascii="Comic Sans MS" w:eastAsia="Times New Roman" w:hAnsi="Comic Sans MS" w:cs="Times New Roman"/>
          <w:sz w:val="24"/>
          <w:szCs w:val="24"/>
        </w:rPr>
        <w:t>D)   9</w:t>
      </w:r>
    </w:p>
    <w:p w:rsidR="00E23F11" w:rsidRPr="00E23F11" w:rsidRDefault="00E23F11" w:rsidP="00E23F11">
      <w:pPr>
        <w:spacing w:after="0" w:line="360" w:lineRule="auto"/>
        <w:ind w:left="720"/>
        <w:rPr>
          <w:rFonts w:ascii="Comic Sans MS" w:eastAsia="Times New Roman" w:hAnsi="Comic Sans MS" w:cs="Arial"/>
          <w:sz w:val="24"/>
          <w:szCs w:val="48"/>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42560" behindDoc="0" locked="0" layoutInCell="1" allowOverlap="1" wp14:anchorId="2AD60305" wp14:editId="6F3E8F89">
                <wp:simplePos x="0" y="0"/>
                <wp:positionH relativeFrom="column">
                  <wp:posOffset>-342900</wp:posOffset>
                </wp:positionH>
                <wp:positionV relativeFrom="paragraph">
                  <wp:posOffset>242570</wp:posOffset>
                </wp:positionV>
                <wp:extent cx="342900" cy="342900"/>
                <wp:effectExtent l="0" t="0" r="0" b="0"/>
                <wp:wrapNone/>
                <wp:docPr id="19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3</w:t>
                            </w:r>
                            <w:r>
                              <w:rPr>
                                <w:b/>
                              </w:rPr>
                              <w:t xml:space="preserve"> 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7" type="#_x0000_t202" style="position:absolute;left:0;text-align:left;margin-left:-27pt;margin-top:19.1pt;width:27pt;height:2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" fillcolor="#969696" stroked="f">
                <v:textbox>
                  <w:txbxContent>
                    <w:p w:rsidR="00DA38D4" w:rsidRDefault="00DA38D4" w:rsidP="00E23F11">
                      <w:pPr>
                        <w:spacing w:line="480" w:lineRule="auto"/>
                        <w:rPr>
                          <w:b/>
                        </w:rPr>
                      </w:pPr>
                      <w:r>
                        <w:rPr>
                          <w:rFonts w:ascii="Comic Sans MS" w:hAnsi="Comic Sans MS"/>
                          <w:b/>
                          <w:bCs/>
                          <w:sz w:val="20"/>
                        </w:rPr>
                        <w:t>13</w:t>
                      </w:r>
                      <w:r>
                        <w:rPr>
                          <w:b/>
                        </w:rPr>
                        <w:t xml:space="preserve"> Go On</w:t>
                      </w:r>
                    </w:p>
                    <w:p w:rsidR="00DA38D4" w:rsidRDefault="00DA38D4" w:rsidP="00E23F11">
                      <w:pPr>
                        <w:rPr>
                          <w:sz w:val="20"/>
                        </w:rPr>
                      </w:pPr>
                    </w:p>
                  </w:txbxContent>
                </v:textbox>
              </v:shape>
            </w:pict>
          </mc:Fallback>
        </mc:AlternateConten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Dean rode his bik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9</m:t>
            </m:r>
          </m:num>
          <m:den>
            <m:r>
              <w:rPr>
                <w:rFonts w:ascii="Cambria Math" w:eastAsia="Times New Roman" w:hAnsi="Cambria Math" w:cs="Times New Roman"/>
                <w:sz w:val="24"/>
                <w:szCs w:val="24"/>
              </w:rPr>
              <m:t>10</m:t>
            </m:r>
          </m:den>
        </m:f>
      </m:oMath>
      <w:r w:rsidRPr="00E23F11">
        <w:rPr>
          <w:rFonts w:ascii="Comic Sans MS" w:eastAsia="Times New Roman" w:hAnsi="Comic Sans MS" w:cs="Times New Roman"/>
          <w:sz w:val="24"/>
          <w:szCs w:val="24"/>
        </w:rPr>
        <w:t xml:space="preserve"> mile from his house to the store. Then he rod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10</m:t>
            </m:r>
          </m:den>
        </m:f>
      </m:oMath>
      <w:r w:rsidRPr="00E23F11">
        <w:rPr>
          <w:rFonts w:ascii="Comic Sans MS" w:eastAsia="Times New Roman" w:hAnsi="Comic Sans MS" w:cs="Times New Roman"/>
          <w:sz w:val="24"/>
          <w:szCs w:val="24"/>
        </w:rPr>
        <w:t xml:space="preserve"> mile to his uncle’s house. Use benchmarks to estimate how far he rode his bike altogether.</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4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about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23F11">
        <w:rPr>
          <w:rFonts w:ascii="Comic Sans MS" w:eastAsia="Times New Roman" w:hAnsi="Comic Sans MS" w:cs="Times New Roman"/>
          <w:sz w:val="24"/>
          <w:szCs w:val="24"/>
        </w:rPr>
        <w:t xml:space="preserve"> mile</w:t>
      </w:r>
    </w:p>
    <w:p w:rsidR="00E23F11" w:rsidRPr="00E23F11" w:rsidRDefault="00E23F11" w:rsidP="00E23F11">
      <w:pPr>
        <w:numPr>
          <w:ilvl w:val="0"/>
          <w:numId w:val="4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bout 1 mile</w:t>
      </w:r>
    </w:p>
    <w:p w:rsidR="00E23F11" w:rsidRPr="00E23F11" w:rsidRDefault="00E23F11" w:rsidP="00E23F11">
      <w:pPr>
        <w:numPr>
          <w:ilvl w:val="0"/>
          <w:numId w:val="4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about </w:t>
      </w:r>
      <m:oMath>
        <m:r>
          <w:rPr>
            <w:rFonts w:ascii="Cambria Math" w:eastAsia="Times New Roman" w:hAnsi="Cambria Math" w:cs="Times New Roman"/>
            <w:sz w:val="24"/>
            <w:szCs w:val="24"/>
          </w:rPr>
          <m:t>1</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23F11">
        <w:rPr>
          <w:rFonts w:ascii="Comic Sans MS" w:eastAsia="Times New Roman" w:hAnsi="Comic Sans MS" w:cs="Times New Roman"/>
          <w:sz w:val="24"/>
          <w:szCs w:val="24"/>
        </w:rPr>
        <w:t xml:space="preserve"> miles</w:t>
      </w:r>
    </w:p>
    <w:p w:rsidR="00E23F11" w:rsidRPr="00E23F11" w:rsidRDefault="00E23F11" w:rsidP="00E23F11">
      <w:pPr>
        <w:numPr>
          <w:ilvl w:val="0"/>
          <w:numId w:val="4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bout 2 miles</w:t>
      </w: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43584" behindDoc="0" locked="0" layoutInCell="1" allowOverlap="1" wp14:anchorId="2C28B72A" wp14:editId="31077E88">
                <wp:simplePos x="0" y="0"/>
                <wp:positionH relativeFrom="column">
                  <wp:posOffset>-412750</wp:posOffset>
                </wp:positionH>
                <wp:positionV relativeFrom="paragraph">
                  <wp:posOffset>234315</wp:posOffset>
                </wp:positionV>
                <wp:extent cx="342900" cy="342900"/>
                <wp:effectExtent l="0" t="0" r="0" b="0"/>
                <wp:wrapNone/>
                <wp:docPr id="19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4</w:t>
                            </w:r>
                            <w:r>
                              <w:rPr>
                                <w:b/>
                              </w:rPr>
                              <w:t>4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8" type="#_x0000_t202" style="position:absolute;left:0;text-align:left;margin-left:-32.5pt;margin-top:18.45pt;width:27pt;height: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StgwIAABo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" fillcolor="#969696" stroked="f">
                <v:textbox>
                  <w:txbxContent>
                    <w:p w:rsidR="00DA38D4" w:rsidRDefault="00DA38D4" w:rsidP="00E23F11">
                      <w:pPr>
                        <w:spacing w:line="480" w:lineRule="auto"/>
                        <w:rPr>
                          <w:b/>
                        </w:rPr>
                      </w:pPr>
                      <w:r>
                        <w:rPr>
                          <w:rFonts w:ascii="Comic Sans MS" w:hAnsi="Comic Sans MS"/>
                          <w:b/>
                          <w:bCs/>
                          <w:sz w:val="20"/>
                        </w:rPr>
                        <w:t>14</w:t>
                      </w:r>
                      <w:r>
                        <w:rPr>
                          <w:b/>
                        </w:rPr>
                        <w:t>4Go On</w:t>
                      </w:r>
                    </w:p>
                    <w:p w:rsidR="00DA38D4" w:rsidRDefault="00DA38D4" w:rsidP="00E23F11">
                      <w:pPr>
                        <w:rPr>
                          <w:sz w:val="20"/>
                        </w:rPr>
                      </w:pPr>
                    </w:p>
                  </w:txbxContent>
                </v:textbox>
              </v:shape>
            </w:pict>
          </mc:Fallback>
        </mc:AlternateConten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The school store is expecting a big demand for sweatshirts because the football team is playing in a championship game next week. The store placed an order for 100 sweatshirts. Each sweatshirt costs $8.95. How much did the order of sweatshirts cost the store?</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47"/>
        </w:num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9.50</w:t>
      </w:r>
    </w:p>
    <w:p w:rsidR="00E23F11" w:rsidRPr="00E23F11" w:rsidRDefault="00E23F11" w:rsidP="00E23F11">
      <w:pPr>
        <w:numPr>
          <w:ilvl w:val="0"/>
          <w:numId w:val="47"/>
        </w:num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95</w:t>
      </w:r>
    </w:p>
    <w:p w:rsidR="00E23F11" w:rsidRPr="00E23F11" w:rsidRDefault="00E23F11" w:rsidP="00E23F11">
      <w:pPr>
        <w:numPr>
          <w:ilvl w:val="0"/>
          <w:numId w:val="47"/>
        </w:num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950</w:t>
      </w:r>
    </w:p>
    <w:p w:rsidR="00E23F11" w:rsidRPr="00E23F11" w:rsidRDefault="00E23F11" w:rsidP="00E23F11">
      <w:pPr>
        <w:numPr>
          <w:ilvl w:val="0"/>
          <w:numId w:val="47"/>
        </w:num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9,500</w:t>
      </w:r>
    </w:p>
    <w:p w:rsidR="00E23F11" w:rsidRPr="00E23F11" w:rsidRDefault="00E23F11" w:rsidP="00E23F11">
      <w:pPr>
        <w:spacing w:after="0" w:line="360" w:lineRule="auto"/>
        <w:ind w:left="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w:t>
      </w:r>
    </w:p>
    <w:p w:rsidR="00E23F11" w:rsidRPr="00E23F11" w:rsidRDefault="00E23F11" w:rsidP="00E23F11">
      <w:pPr>
        <w:spacing w:after="0" w:line="360" w:lineRule="auto"/>
        <w:ind w:left="7200" w:firstLine="720"/>
        <w:rPr>
          <w:rFonts w:ascii="Comic Sans MS" w:eastAsia="Times New Roman" w:hAnsi="Comic Sans MS" w:cs="Times New Roman"/>
          <w:sz w:val="24"/>
          <w:szCs w:val="24"/>
        </w:rPr>
      </w:pPr>
    </w:p>
    <w:p w:rsidR="00E23F11" w:rsidRPr="00E23F11" w:rsidRDefault="00E23F11" w:rsidP="00E23F11">
      <w:pPr>
        <w:spacing w:after="0" w:line="360" w:lineRule="auto"/>
        <w:ind w:left="7200" w:firstLine="720"/>
        <w:rPr>
          <w:rFonts w:ascii="Comic Sans MS" w:eastAsia="Times New Roman" w:hAnsi="Comic Sans MS" w:cs="Times New Roman"/>
          <w:sz w:val="24"/>
          <w:szCs w:val="24"/>
        </w:rPr>
      </w:pPr>
    </w:p>
    <w:p w:rsidR="00E23F11" w:rsidRDefault="00E23F11" w:rsidP="00E23F11">
      <w:pPr>
        <w:spacing w:after="0" w:line="360" w:lineRule="auto"/>
        <w:ind w:left="7200" w:firstLine="720"/>
        <w:rPr>
          <w:rFonts w:ascii="Comic Sans MS" w:eastAsia="Times New Roman" w:hAnsi="Comic Sans MS" w:cs="Times New Roman"/>
          <w:sz w:val="24"/>
          <w:szCs w:val="24"/>
        </w:rPr>
      </w:pPr>
    </w:p>
    <w:p w:rsidR="00E23F11" w:rsidRDefault="00E23F11" w:rsidP="00E23F11">
      <w:pPr>
        <w:spacing w:after="0" w:line="360" w:lineRule="auto"/>
        <w:ind w:left="7200" w:firstLine="720"/>
        <w:rPr>
          <w:rFonts w:ascii="Comic Sans MS" w:eastAsia="Times New Roman" w:hAnsi="Comic Sans MS" w:cs="Times New Roman"/>
          <w:sz w:val="24"/>
          <w:szCs w:val="24"/>
        </w:rPr>
      </w:pPr>
    </w:p>
    <w:p w:rsidR="00E23F11" w:rsidRDefault="00E23F11" w:rsidP="00E23F11">
      <w:pPr>
        <w:spacing w:after="0" w:line="360" w:lineRule="auto"/>
        <w:ind w:left="7200" w:firstLine="720"/>
        <w:rPr>
          <w:rFonts w:ascii="Comic Sans MS" w:eastAsia="Times New Roman" w:hAnsi="Comic Sans MS" w:cs="Times New Roman"/>
          <w:sz w:val="24"/>
          <w:szCs w:val="24"/>
        </w:rPr>
      </w:pPr>
    </w:p>
    <w:p w:rsidR="00E23F11" w:rsidRDefault="00E23F11" w:rsidP="00E23F11">
      <w:pPr>
        <w:spacing w:after="0" w:line="360" w:lineRule="auto"/>
        <w:ind w:left="7200" w:firstLine="720"/>
        <w:rPr>
          <w:rFonts w:ascii="Comic Sans MS" w:eastAsia="Times New Roman" w:hAnsi="Comic Sans MS" w:cs="Times New Roman"/>
          <w:sz w:val="24"/>
          <w:szCs w:val="24"/>
        </w:rPr>
      </w:pPr>
    </w:p>
    <w:p w:rsidR="00E23F11" w:rsidRDefault="00E23F11" w:rsidP="00E23F11">
      <w:pPr>
        <w:spacing w:after="0" w:line="360" w:lineRule="auto"/>
        <w:ind w:left="7200" w:firstLine="720"/>
        <w:rPr>
          <w:rFonts w:ascii="Comic Sans MS" w:eastAsia="Times New Roman" w:hAnsi="Comic Sans MS" w:cs="Times New Roman"/>
          <w:sz w:val="24"/>
          <w:szCs w:val="24"/>
        </w:rPr>
      </w:pPr>
    </w:p>
    <w:p w:rsidR="00E23F11" w:rsidRPr="00E23F11" w:rsidRDefault="00E23F11" w:rsidP="00E23F11">
      <w:pPr>
        <w:spacing w:after="0" w:line="360" w:lineRule="auto"/>
        <w:ind w:left="7200" w:firstLine="720"/>
        <w:rPr>
          <w:rFonts w:ascii="Comic Sans MS" w:eastAsia="Times New Roman" w:hAnsi="Comic Sans MS" w:cs="Times New Roman"/>
          <w:sz w:val="24"/>
          <w:szCs w:val="24"/>
        </w:rPr>
      </w:pPr>
    </w:p>
    <w:p w:rsidR="00E23F11" w:rsidRPr="00E23F11" w:rsidRDefault="00E23F11" w:rsidP="00E23F11">
      <w:pPr>
        <w:spacing w:after="0" w:line="240" w:lineRule="auto"/>
        <w:ind w:left="7200" w:firstLine="720"/>
        <w:rPr>
          <w:rFonts w:ascii="Comic Sans MS" w:eastAsia="Times New Roman" w:hAnsi="Comic Sans MS" w:cs="Arial"/>
          <w:b/>
          <w:sz w:val="36"/>
          <w:szCs w:val="36"/>
        </w:rPr>
      </w:pPr>
      <w:r w:rsidRPr="00E23F11">
        <w:rPr>
          <w:rFonts w:ascii="Comic Sans MS" w:eastAsia="Times New Roman" w:hAnsi="Comic Sans MS" w:cs="Arial"/>
          <w:b/>
          <w:sz w:val="36"/>
          <w:szCs w:val="36"/>
        </w:rPr>
        <w:t>Go On</w:t>
      </w:r>
    </w:p>
    <w:p w:rsidR="00E23F11" w:rsidRPr="00E23F11" w:rsidRDefault="00E23F11" w:rsidP="00E23F11">
      <w:pPr>
        <w:spacing w:after="0" w:line="240" w:lineRule="auto"/>
        <w:ind w:left="7200"/>
        <w:rPr>
          <w:rFonts w:ascii="Comic Sans MS" w:eastAsia="Times New Roman" w:hAnsi="Comic Sans MS" w:cs="Times New Roman"/>
          <w:sz w:val="28"/>
          <w:szCs w:val="28"/>
        </w:rPr>
      </w:pPr>
      <w:r w:rsidRPr="00E23F11">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848704" behindDoc="0" locked="0" layoutInCell="1" allowOverlap="1" wp14:anchorId="4A7D013A" wp14:editId="38A4E36A">
                <wp:simplePos x="0" y="0"/>
                <wp:positionH relativeFrom="column">
                  <wp:posOffset>-393700</wp:posOffset>
                </wp:positionH>
                <wp:positionV relativeFrom="paragraph">
                  <wp:posOffset>282575</wp:posOffset>
                </wp:positionV>
                <wp:extent cx="342900" cy="342900"/>
                <wp:effectExtent l="0" t="0" r="0" b="0"/>
                <wp:wrapNone/>
                <wp:docPr id="19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5</w:t>
                            </w:r>
                            <w:r>
                              <w:rPr>
                                <w:b/>
                              </w:rPr>
                              <w:t>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9" type="#_x0000_t202" style="position:absolute;left:0;text-align:left;margin-left:-31pt;margin-top:22.25pt;width:27pt;height:27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" fillcolor="#969696" stroked="f">
                <v:textbox>
                  <w:txbxContent>
                    <w:p w:rsidR="00DA38D4" w:rsidRDefault="00DA38D4" w:rsidP="00E23F11">
                      <w:pPr>
                        <w:spacing w:line="480" w:lineRule="auto"/>
                        <w:rPr>
                          <w:b/>
                        </w:rPr>
                      </w:pPr>
                      <w:r>
                        <w:rPr>
                          <w:rFonts w:ascii="Comic Sans MS" w:hAnsi="Comic Sans MS"/>
                          <w:b/>
                          <w:bCs/>
                          <w:sz w:val="20"/>
                        </w:rPr>
                        <w:t>15</w:t>
                      </w:r>
                      <w:r>
                        <w:rPr>
                          <w:b/>
                        </w:rPr>
                        <w:t>Go On</w:t>
                      </w:r>
                    </w:p>
                    <w:p w:rsidR="00DA38D4" w:rsidRDefault="00DA38D4" w:rsidP="00E23F11">
                      <w:pPr>
                        <w:rPr>
                          <w:sz w:val="20"/>
                        </w:rPr>
                      </w:pPr>
                    </w:p>
                  </w:txbxContent>
                </v:textbox>
              </v:shape>
            </w:pict>
          </mc:Fallback>
        </mc:AlternateConten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Tony has a ribbon that measures 0.75 meters in length. He cuts 0.125 meter off the ribbon and gives it to a friend. How much ribbon is left?</w:t>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numPr>
          <w:ilvl w:val="0"/>
          <w:numId w:val="2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2 meter</w:t>
      </w:r>
    </w:p>
    <w:p w:rsidR="00E23F11" w:rsidRPr="00E23F11" w:rsidRDefault="00E23F11" w:rsidP="00E23F11">
      <w:pPr>
        <w:numPr>
          <w:ilvl w:val="0"/>
          <w:numId w:val="2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5 meter</w:t>
      </w:r>
    </w:p>
    <w:p w:rsidR="00E23F11" w:rsidRPr="00E23F11" w:rsidRDefault="00E23F11" w:rsidP="00E23F11">
      <w:pPr>
        <w:numPr>
          <w:ilvl w:val="0"/>
          <w:numId w:val="2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625 meter</w:t>
      </w:r>
    </w:p>
    <w:p w:rsidR="00E23F11" w:rsidRPr="00E23F11" w:rsidRDefault="00E23F11" w:rsidP="00E23F11">
      <w:pPr>
        <w:numPr>
          <w:ilvl w:val="0"/>
          <w:numId w:val="26"/>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635 meter</w:t>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45632" behindDoc="0" locked="0" layoutInCell="1" allowOverlap="1" wp14:anchorId="0B69B38A" wp14:editId="7119592C">
                <wp:simplePos x="0" y="0"/>
                <wp:positionH relativeFrom="column">
                  <wp:posOffset>-387350</wp:posOffset>
                </wp:positionH>
                <wp:positionV relativeFrom="paragraph">
                  <wp:posOffset>260350</wp:posOffset>
                </wp:positionV>
                <wp:extent cx="342900" cy="342900"/>
                <wp:effectExtent l="0" t="0" r="0" b="0"/>
                <wp:wrapNone/>
                <wp:docPr id="19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6</w:t>
                            </w:r>
                            <w:r>
                              <w:rPr>
                                <w:b/>
                              </w:rPr>
                              <w:t>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0" type="#_x0000_t202" style="position:absolute;left:0;text-align:left;margin-left:-30.5pt;margin-top:20.5pt;width:27pt;height:2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RbigwIAABo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" fillcolor="#969696" stroked="f">
                <v:textbox>
                  <w:txbxContent>
                    <w:p w:rsidR="00DA38D4" w:rsidRDefault="00DA38D4" w:rsidP="00E23F11">
                      <w:pPr>
                        <w:spacing w:line="480" w:lineRule="auto"/>
                        <w:rPr>
                          <w:b/>
                        </w:rPr>
                      </w:pPr>
                      <w:r>
                        <w:rPr>
                          <w:rFonts w:ascii="Comic Sans MS" w:hAnsi="Comic Sans MS"/>
                          <w:b/>
                          <w:bCs/>
                          <w:sz w:val="20"/>
                        </w:rPr>
                        <w:t>16</w:t>
                      </w:r>
                      <w:r>
                        <w:rPr>
                          <w:b/>
                        </w:rPr>
                        <w:t>Go On</w:t>
                      </w:r>
                    </w:p>
                    <w:p w:rsidR="00DA38D4" w:rsidRDefault="00DA38D4" w:rsidP="00E23F11">
                      <w:pPr>
                        <w:rPr>
                          <w:sz w:val="20"/>
                        </w:rPr>
                      </w:pPr>
                    </w:p>
                  </w:txbxContent>
                </v:textbox>
              </v:shape>
            </w:pict>
          </mc:Fallback>
        </mc:AlternateContent>
      </w: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Which numbers on this number line are composite?</w:t>
      </w: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0752" behindDoc="0" locked="0" layoutInCell="1" allowOverlap="1" wp14:anchorId="747ED4FB" wp14:editId="40BDA5E2">
                <wp:simplePos x="0" y="0"/>
                <wp:positionH relativeFrom="column">
                  <wp:posOffset>114300</wp:posOffset>
                </wp:positionH>
                <wp:positionV relativeFrom="paragraph">
                  <wp:posOffset>372745</wp:posOffset>
                </wp:positionV>
                <wp:extent cx="4000500" cy="0"/>
                <wp:effectExtent l="38100" t="76200" r="19050" b="95250"/>
                <wp:wrapNone/>
                <wp:docPr id="19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9.35pt" to="324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">
                <v:stroke startarrow="block" endarrow="block"/>
              </v:line>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1776" behindDoc="0" locked="0" layoutInCell="1" allowOverlap="1" wp14:anchorId="46919CF4" wp14:editId="5B3F0BEA">
                <wp:simplePos x="0" y="0"/>
                <wp:positionH relativeFrom="column">
                  <wp:posOffset>457200</wp:posOffset>
                </wp:positionH>
                <wp:positionV relativeFrom="paragraph">
                  <wp:posOffset>243205</wp:posOffset>
                </wp:positionV>
                <wp:extent cx="0" cy="342900"/>
                <wp:effectExtent l="0" t="0" r="19050" b="19050"/>
                <wp:wrapNone/>
                <wp:docPr id="196"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9.15pt" to="36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2800" behindDoc="0" locked="0" layoutInCell="1" allowOverlap="1" wp14:anchorId="1CB8F098" wp14:editId="7DF2AFDC">
                <wp:simplePos x="0" y="0"/>
                <wp:positionH relativeFrom="column">
                  <wp:posOffset>800100</wp:posOffset>
                </wp:positionH>
                <wp:positionV relativeFrom="paragraph">
                  <wp:posOffset>243205</wp:posOffset>
                </wp:positionV>
                <wp:extent cx="0" cy="342900"/>
                <wp:effectExtent l="0" t="0" r="19050" b="19050"/>
                <wp:wrapNone/>
                <wp:docPr id="197"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15pt" to="63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3824" behindDoc="0" locked="0" layoutInCell="1" allowOverlap="1" wp14:anchorId="62519769" wp14:editId="6F2A8729">
                <wp:simplePos x="0" y="0"/>
                <wp:positionH relativeFrom="column">
                  <wp:posOffset>1143000</wp:posOffset>
                </wp:positionH>
                <wp:positionV relativeFrom="paragraph">
                  <wp:posOffset>243205</wp:posOffset>
                </wp:positionV>
                <wp:extent cx="0" cy="342900"/>
                <wp:effectExtent l="0" t="0" r="19050" b="19050"/>
                <wp:wrapNone/>
                <wp:docPr id="198"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15pt" to="90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4848" behindDoc="0" locked="0" layoutInCell="1" allowOverlap="1" wp14:anchorId="4D901EF0" wp14:editId="2CFFBE85">
                <wp:simplePos x="0" y="0"/>
                <wp:positionH relativeFrom="column">
                  <wp:posOffset>1485900</wp:posOffset>
                </wp:positionH>
                <wp:positionV relativeFrom="paragraph">
                  <wp:posOffset>243205</wp:posOffset>
                </wp:positionV>
                <wp:extent cx="0" cy="342900"/>
                <wp:effectExtent l="0" t="0" r="19050" b="19050"/>
                <wp:wrapNone/>
                <wp:docPr id="199"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9.15pt" to="117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5872" behindDoc="0" locked="0" layoutInCell="1" allowOverlap="1" wp14:anchorId="6A3CCC48" wp14:editId="3975C970">
                <wp:simplePos x="0" y="0"/>
                <wp:positionH relativeFrom="column">
                  <wp:posOffset>1828800</wp:posOffset>
                </wp:positionH>
                <wp:positionV relativeFrom="paragraph">
                  <wp:posOffset>243205</wp:posOffset>
                </wp:positionV>
                <wp:extent cx="0" cy="342900"/>
                <wp:effectExtent l="0" t="0" r="19050" b="19050"/>
                <wp:wrapNone/>
                <wp:docPr id="200"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9.15pt" to="2in,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6896" behindDoc="0" locked="0" layoutInCell="1" allowOverlap="1" wp14:anchorId="76BD9B03" wp14:editId="62F0AD4F">
                <wp:simplePos x="0" y="0"/>
                <wp:positionH relativeFrom="column">
                  <wp:posOffset>2171700</wp:posOffset>
                </wp:positionH>
                <wp:positionV relativeFrom="paragraph">
                  <wp:posOffset>243205</wp:posOffset>
                </wp:positionV>
                <wp:extent cx="0" cy="342900"/>
                <wp:effectExtent l="0" t="0" r="19050" b="19050"/>
                <wp:wrapNone/>
                <wp:docPr id="201"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9.15pt" to="171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7920" behindDoc="0" locked="0" layoutInCell="1" allowOverlap="1" wp14:anchorId="4635AD34" wp14:editId="14428740">
                <wp:simplePos x="0" y="0"/>
                <wp:positionH relativeFrom="column">
                  <wp:posOffset>2514600</wp:posOffset>
                </wp:positionH>
                <wp:positionV relativeFrom="paragraph">
                  <wp:posOffset>243205</wp:posOffset>
                </wp:positionV>
                <wp:extent cx="0" cy="342900"/>
                <wp:effectExtent l="0" t="0" r="19050" b="19050"/>
                <wp:wrapNone/>
                <wp:docPr id="202"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9.15pt" to="198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8944" behindDoc="0" locked="0" layoutInCell="1" allowOverlap="1" wp14:anchorId="574B502E" wp14:editId="7F4FDBCF">
                <wp:simplePos x="0" y="0"/>
                <wp:positionH relativeFrom="column">
                  <wp:posOffset>2857500</wp:posOffset>
                </wp:positionH>
                <wp:positionV relativeFrom="paragraph">
                  <wp:posOffset>243205</wp:posOffset>
                </wp:positionV>
                <wp:extent cx="0" cy="342900"/>
                <wp:effectExtent l="0" t="0" r="19050" b="19050"/>
                <wp:wrapNone/>
                <wp:docPr id="203"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9.15pt" to="225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59968" behindDoc="0" locked="0" layoutInCell="1" allowOverlap="1" wp14:anchorId="35B09201" wp14:editId="51DE094D">
                <wp:simplePos x="0" y="0"/>
                <wp:positionH relativeFrom="column">
                  <wp:posOffset>3200400</wp:posOffset>
                </wp:positionH>
                <wp:positionV relativeFrom="paragraph">
                  <wp:posOffset>243205</wp:posOffset>
                </wp:positionV>
                <wp:extent cx="0" cy="342900"/>
                <wp:effectExtent l="0" t="0" r="19050" b="19050"/>
                <wp:wrapNone/>
                <wp:docPr id="204"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9.15pt" to="252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0992" behindDoc="0" locked="0" layoutInCell="1" allowOverlap="1" wp14:anchorId="4E17C01D" wp14:editId="0031FD05">
                <wp:simplePos x="0" y="0"/>
                <wp:positionH relativeFrom="column">
                  <wp:posOffset>3543300</wp:posOffset>
                </wp:positionH>
                <wp:positionV relativeFrom="paragraph">
                  <wp:posOffset>243205</wp:posOffset>
                </wp:positionV>
                <wp:extent cx="0" cy="342900"/>
                <wp:effectExtent l="0" t="0" r="19050" b="19050"/>
                <wp:wrapNone/>
                <wp:docPr id="205"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9.15pt" to="279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"/>
            </w:pict>
          </mc:Fallback>
        </mc:AlternateContent>
      </w: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2016" behindDoc="0" locked="0" layoutInCell="1" allowOverlap="1" wp14:anchorId="18C44C2F" wp14:editId="3DAB76BA">
                <wp:simplePos x="0" y="0"/>
                <wp:positionH relativeFrom="column">
                  <wp:posOffset>3886200</wp:posOffset>
                </wp:positionH>
                <wp:positionV relativeFrom="paragraph">
                  <wp:posOffset>243205</wp:posOffset>
                </wp:positionV>
                <wp:extent cx="0" cy="342900"/>
                <wp:effectExtent l="0" t="0" r="19050" b="19050"/>
                <wp:wrapNone/>
                <wp:docPr id="206"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9.15pt" to="306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"/>
            </w:pict>
          </mc:Fallback>
        </mc:AlternateContent>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        20   21    22    23   24   25    26   27    28   29    30</w:t>
      </w:r>
    </w:p>
    <w:p w:rsidR="00E23F11" w:rsidRPr="00E23F11" w:rsidRDefault="00E23F11" w:rsidP="00E23F11">
      <w:pPr>
        <w:spacing w:after="0" w:line="360" w:lineRule="auto"/>
        <w:rPr>
          <w:rFonts w:ascii="Comic Sans MS" w:eastAsia="Times New Roman" w:hAnsi="Comic Sans MS" w:cs="Times New Roman"/>
          <w:sz w:val="24"/>
          <w:szCs w:val="24"/>
        </w:rPr>
      </w:pPr>
    </w:p>
    <w:p w:rsidR="00E23F11" w:rsidRPr="00E23F11" w:rsidRDefault="00E23F11" w:rsidP="00E23F11">
      <w:pPr>
        <w:numPr>
          <w:ilvl w:val="0"/>
          <w:numId w:val="48"/>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21, 22, 24, 26, 28, 29</w:t>
      </w:r>
    </w:p>
    <w:p w:rsidR="00E23F11" w:rsidRPr="00E23F11" w:rsidRDefault="00E23F11" w:rsidP="00E23F11">
      <w:pPr>
        <w:numPr>
          <w:ilvl w:val="0"/>
          <w:numId w:val="48"/>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23, 29</w:t>
      </w:r>
    </w:p>
    <w:p w:rsidR="00E23F11" w:rsidRPr="00E23F11" w:rsidRDefault="00E23F11" w:rsidP="00E23F11">
      <w:pPr>
        <w:numPr>
          <w:ilvl w:val="0"/>
          <w:numId w:val="48"/>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20, 21, 22, 24, 25, 26, 27, 28, 30</w:t>
      </w:r>
    </w:p>
    <w:p w:rsidR="00E23F11" w:rsidRPr="00E23F11" w:rsidRDefault="00E23F11" w:rsidP="00E23F11">
      <w:pPr>
        <w:numPr>
          <w:ilvl w:val="0"/>
          <w:numId w:val="48"/>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ll of the numbers are composite</w:t>
      </w: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rPr>
          <w:rFonts w:ascii="Comic Sans MS" w:eastAsia="Times New Roman" w:hAnsi="Comic Sans MS" w:cs="Times New Roman"/>
          <w:sz w:val="24"/>
          <w:szCs w:val="24"/>
        </w:rPr>
      </w:pPr>
    </w:p>
    <w:p w:rsidR="003B37D9" w:rsidRDefault="003B37D9" w:rsidP="00E23F11">
      <w:pPr>
        <w:spacing w:after="0" w:line="240" w:lineRule="auto"/>
        <w:ind w:left="7200"/>
        <w:rPr>
          <w:rFonts w:ascii="Times New Roman" w:eastAsia="Times New Roman" w:hAnsi="Times New Roman" w:cs="Times New Roman"/>
          <w:sz w:val="24"/>
          <w:szCs w:val="24"/>
        </w:rPr>
      </w:pPr>
    </w:p>
    <w:p w:rsidR="00E23F11" w:rsidRPr="00E23F11" w:rsidRDefault="00E23F11" w:rsidP="00E23F11">
      <w:pPr>
        <w:spacing w:after="0" w:line="240" w:lineRule="auto"/>
        <w:ind w:left="7200"/>
        <w:rPr>
          <w:rFonts w:ascii="Comic Sans MS" w:eastAsia="Times New Roman" w:hAnsi="Comic Sans MS" w:cs="Times New Roman"/>
          <w:sz w:val="36"/>
          <w:szCs w:val="36"/>
        </w:rPr>
      </w:pP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Times New Roman" w:eastAsia="Times New Roman" w:hAnsi="Times New Roman" w:cs="Times New Roman"/>
          <w:sz w:val="24"/>
          <w:szCs w:val="24"/>
        </w:rPr>
        <w:tab/>
      </w:r>
      <w:r w:rsidRPr="00E23F11">
        <w:rPr>
          <w:rFonts w:ascii="Comic Sans MS" w:eastAsia="Times New Roman" w:hAnsi="Comic Sans MS" w:cs="Arial"/>
          <w:b/>
          <w:sz w:val="36"/>
          <w:szCs w:val="36"/>
        </w:rPr>
        <w:t>Go On</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846656" behindDoc="0" locked="0" layoutInCell="1" allowOverlap="1" wp14:anchorId="5D49AB63" wp14:editId="6E40CE6D">
                <wp:simplePos x="0" y="0"/>
                <wp:positionH relativeFrom="column">
                  <wp:posOffset>-431800</wp:posOffset>
                </wp:positionH>
                <wp:positionV relativeFrom="paragraph">
                  <wp:posOffset>31750</wp:posOffset>
                </wp:positionV>
                <wp:extent cx="342900" cy="342900"/>
                <wp:effectExtent l="0" t="0" r="0" b="0"/>
                <wp:wrapNone/>
                <wp:docPr id="20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7</w:t>
                            </w:r>
                            <w:r>
                              <w:rPr>
                                <w:b/>
                              </w:rPr>
                              <w:t>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1" type="#_x0000_t202" style="position:absolute;margin-left:-34pt;margin-top:2.5pt;width:27pt;height:27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" fillcolor="#969696" stroked="f">
                <v:textbox>
                  <w:txbxContent>
                    <w:p w:rsidR="00DA38D4" w:rsidRDefault="00DA38D4" w:rsidP="00E23F11">
                      <w:pPr>
                        <w:spacing w:line="480" w:lineRule="auto"/>
                        <w:rPr>
                          <w:b/>
                        </w:rPr>
                      </w:pPr>
                      <w:r>
                        <w:rPr>
                          <w:rFonts w:ascii="Comic Sans MS" w:hAnsi="Comic Sans MS"/>
                          <w:b/>
                          <w:bCs/>
                          <w:sz w:val="20"/>
                        </w:rPr>
                        <w:t>17</w:t>
                      </w:r>
                      <w:r>
                        <w:rPr>
                          <w:b/>
                        </w:rPr>
                        <w:t>Go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 xml:space="preserve">Ana bought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oMath>
      <w:r w:rsidRPr="00E23F11">
        <w:rPr>
          <w:rFonts w:ascii="Comic Sans MS" w:eastAsia="Times New Roman" w:hAnsi="Comic Sans MS" w:cs="Times New Roman"/>
          <w:sz w:val="24"/>
          <w:szCs w:val="24"/>
        </w:rPr>
        <w:t xml:space="preserve"> pound of Swiss cheese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E23F11">
        <w:rPr>
          <w:rFonts w:ascii="Comic Sans MS" w:eastAsia="Times New Roman" w:hAnsi="Comic Sans MS" w:cs="Times New Roman"/>
          <w:sz w:val="24"/>
          <w:szCs w:val="24"/>
        </w:rPr>
        <w:t xml:space="preserve"> pound of American cheese. Which pair of fractions cannot be used to find how many pounds of cheese she bought in all?</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DA38D4" w:rsidP="00E23F11">
      <w:pPr>
        <w:numPr>
          <w:ilvl w:val="0"/>
          <w:numId w:val="49"/>
        </w:numPr>
        <w:spacing w:after="0" w:line="360" w:lineRule="auto"/>
        <w:rPr>
          <w:rFonts w:ascii="Comic Sans MS" w:eastAsia="Times New Roman" w:hAnsi="Comic Sans MS"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6</m:t>
            </m:r>
          </m:num>
          <m:den>
            <m:r>
              <w:rPr>
                <w:rFonts w:ascii="Cambria Math" w:eastAsia="Times New Roman" w:hAnsi="Cambria Math" w:cs="Times New Roman"/>
                <w:sz w:val="24"/>
                <w:szCs w:val="24"/>
              </w:rPr>
              <m:t>16</m:t>
            </m:r>
          </m:den>
        </m:f>
      </m:oMath>
      <w:r w:rsidR="00E23F11" w:rsidRPr="00E23F11">
        <w:rPr>
          <w:rFonts w:ascii="Comic Sans MS" w:eastAsia="Times New Roman" w:hAnsi="Comic Sans MS" w:cs="Times New Roman"/>
          <w:sz w:val="24"/>
          <w:szCs w:val="24"/>
        </w:rPr>
        <w:t xml:space="preserve">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16</m:t>
            </m:r>
          </m:den>
        </m:f>
      </m:oMath>
    </w:p>
    <w:p w:rsidR="00E23F11" w:rsidRPr="00E23F11" w:rsidRDefault="00DA38D4" w:rsidP="00E23F11">
      <w:pPr>
        <w:numPr>
          <w:ilvl w:val="0"/>
          <w:numId w:val="49"/>
        </w:numPr>
        <w:spacing w:after="0" w:line="360" w:lineRule="auto"/>
        <w:rPr>
          <w:rFonts w:ascii="Comic Sans MS" w:eastAsia="Times New Roman" w:hAnsi="Comic Sans MS"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9</m:t>
            </m:r>
          </m:num>
          <m:den>
            <m:r>
              <w:rPr>
                <w:rFonts w:ascii="Cambria Math" w:eastAsia="Times New Roman" w:hAnsi="Cambria Math" w:cs="Times New Roman"/>
                <w:sz w:val="24"/>
                <w:szCs w:val="24"/>
              </w:rPr>
              <m:t>24</m:t>
            </m:r>
          </m:den>
        </m:f>
      </m:oMath>
      <w:r w:rsidR="00E23F11" w:rsidRPr="00E23F11">
        <w:rPr>
          <w:rFonts w:ascii="Comic Sans MS" w:eastAsia="Times New Roman" w:hAnsi="Comic Sans MS" w:cs="Times New Roman"/>
          <w:sz w:val="24"/>
          <w:szCs w:val="24"/>
        </w:rPr>
        <w:t xml:space="preserve">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6</m:t>
            </m:r>
          </m:num>
          <m:den>
            <m:r>
              <w:rPr>
                <w:rFonts w:ascii="Cambria Math" w:eastAsia="Times New Roman" w:hAnsi="Cambria Math" w:cs="Times New Roman"/>
                <w:sz w:val="24"/>
                <w:szCs w:val="24"/>
              </w:rPr>
              <m:t>24</m:t>
            </m:r>
          </m:den>
        </m:f>
      </m:oMath>
    </w:p>
    <w:p w:rsidR="00E23F11" w:rsidRPr="00E23F11" w:rsidRDefault="00DA38D4" w:rsidP="00E23F11">
      <w:pPr>
        <w:numPr>
          <w:ilvl w:val="0"/>
          <w:numId w:val="49"/>
        </w:numPr>
        <w:spacing w:after="0" w:line="360" w:lineRule="auto"/>
        <w:rPr>
          <w:rFonts w:ascii="Comic Sans MS" w:eastAsia="Times New Roman" w:hAnsi="Comic Sans MS"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4</m:t>
            </m:r>
          </m:num>
          <m:den>
            <m:r>
              <w:rPr>
                <w:rFonts w:ascii="Cambria Math" w:eastAsia="Times New Roman" w:hAnsi="Cambria Math" w:cs="Times New Roman"/>
                <w:sz w:val="24"/>
                <w:szCs w:val="24"/>
              </w:rPr>
              <m:t>64</m:t>
            </m:r>
          </m:den>
        </m:f>
      </m:oMath>
      <w:r w:rsidR="00E23F11" w:rsidRPr="00E23F11">
        <w:rPr>
          <w:rFonts w:ascii="Comic Sans MS" w:eastAsia="Times New Roman" w:hAnsi="Comic Sans MS" w:cs="Times New Roman"/>
          <w:sz w:val="24"/>
          <w:szCs w:val="24"/>
        </w:rPr>
        <w:t xml:space="preserve">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8</m:t>
            </m:r>
          </m:num>
          <m:den>
            <m:r>
              <w:rPr>
                <w:rFonts w:ascii="Cambria Math" w:eastAsia="Times New Roman" w:hAnsi="Cambria Math" w:cs="Times New Roman"/>
                <w:sz w:val="24"/>
                <w:szCs w:val="24"/>
              </w:rPr>
              <m:t>64</m:t>
            </m:r>
          </m:den>
        </m:f>
      </m:oMath>
    </w:p>
    <w:p w:rsidR="00E23F11" w:rsidRPr="00E23F11" w:rsidRDefault="00DA38D4" w:rsidP="00E23F11">
      <w:pPr>
        <w:numPr>
          <w:ilvl w:val="0"/>
          <w:numId w:val="49"/>
        </w:numPr>
        <w:spacing w:after="0" w:line="360" w:lineRule="auto"/>
        <w:rPr>
          <w:rFonts w:ascii="Comic Sans MS" w:eastAsia="Times New Roman" w:hAnsi="Comic Sans MS" w:cs="Times New Roman"/>
          <w:sz w:val="24"/>
          <w:szCs w:val="24"/>
        </w:rPr>
      </w:pP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5</m:t>
            </m:r>
          </m:num>
          <m:den>
            <m:r>
              <w:rPr>
                <w:rFonts w:ascii="Cambria Math" w:eastAsia="Times New Roman" w:hAnsi="Cambria Math" w:cs="Times New Roman"/>
                <w:sz w:val="24"/>
                <w:szCs w:val="24"/>
              </w:rPr>
              <m:t>40</m:t>
            </m:r>
          </m:den>
        </m:f>
      </m:oMath>
      <w:r w:rsidR="00E23F11" w:rsidRPr="00E23F11">
        <w:rPr>
          <w:rFonts w:ascii="Comic Sans MS" w:eastAsia="Times New Roman" w:hAnsi="Comic Sans MS" w:cs="Times New Roman"/>
          <w:sz w:val="24"/>
          <w:szCs w:val="24"/>
        </w:rPr>
        <w:t xml:space="preserve"> an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m:t>
            </m:r>
          </m:num>
          <m:den>
            <m:r>
              <w:rPr>
                <w:rFonts w:ascii="Cambria Math" w:eastAsia="Times New Roman" w:hAnsi="Cambria Math" w:cs="Times New Roman"/>
                <w:sz w:val="24"/>
                <w:szCs w:val="24"/>
              </w:rPr>
              <m:t>40</m:t>
            </m:r>
          </m:den>
        </m:f>
      </m:oMath>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49728" behindDoc="0" locked="0" layoutInCell="1" allowOverlap="1" wp14:anchorId="6AA9EE61" wp14:editId="142AF94D">
                <wp:simplePos x="0" y="0"/>
                <wp:positionH relativeFrom="column">
                  <wp:posOffset>-381000</wp:posOffset>
                </wp:positionH>
                <wp:positionV relativeFrom="paragraph">
                  <wp:posOffset>292735</wp:posOffset>
                </wp:positionV>
                <wp:extent cx="342900" cy="342900"/>
                <wp:effectExtent l="0" t="0" r="0" b="0"/>
                <wp:wrapNone/>
                <wp:docPr id="20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rFonts w:ascii="Comic Sans MS" w:hAnsi="Comic Sans MS"/>
                                <w:b/>
                                <w:bCs/>
                                <w:sz w:val="20"/>
                              </w:rPr>
                              <w:t>18</w:t>
                            </w:r>
                            <w:r>
                              <w:rPr>
                                <w:b/>
                              </w:rPr>
                              <w:t>Go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left:0;text-align:left;margin-left:-30pt;margin-top:23.05pt;width:27pt;height:27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" fillcolor="#969696" stroked="f">
                <v:textbox>
                  <w:txbxContent>
                    <w:p w:rsidR="00DA38D4" w:rsidRDefault="00DA38D4" w:rsidP="00E23F11">
                      <w:pPr>
                        <w:spacing w:line="480" w:lineRule="auto"/>
                        <w:rPr>
                          <w:b/>
                        </w:rPr>
                      </w:pPr>
                      <w:r>
                        <w:rPr>
                          <w:rFonts w:ascii="Comic Sans MS" w:hAnsi="Comic Sans MS"/>
                          <w:b/>
                          <w:bCs/>
                          <w:sz w:val="20"/>
                        </w:rPr>
                        <w:t>18</w:t>
                      </w:r>
                      <w:r>
                        <w:rPr>
                          <w:b/>
                        </w:rPr>
                        <w:t>Go On</w:t>
                      </w:r>
                    </w:p>
                    <w:p w:rsidR="00DA38D4" w:rsidRDefault="00DA38D4" w:rsidP="00E23F11">
                      <w:pPr>
                        <w:rPr>
                          <w:sz w:val="20"/>
                        </w:rPr>
                      </w:pPr>
                    </w:p>
                  </w:txbxContent>
                </v:textbox>
              </v:shape>
            </w:pict>
          </mc:Fallback>
        </mc:AlternateConten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The diamond in Angela’s necklace weighs 0.258. What digit is in the hundredths place?</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50"/>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w:t>
      </w:r>
    </w:p>
    <w:p w:rsidR="00E23F11" w:rsidRPr="00E23F11" w:rsidRDefault="00E23F11" w:rsidP="00E23F11">
      <w:pPr>
        <w:numPr>
          <w:ilvl w:val="0"/>
          <w:numId w:val="50"/>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2</w:t>
      </w:r>
    </w:p>
    <w:p w:rsidR="00E23F11" w:rsidRPr="00E23F11" w:rsidRDefault="00E23F11" w:rsidP="00E23F11">
      <w:pPr>
        <w:numPr>
          <w:ilvl w:val="0"/>
          <w:numId w:val="50"/>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5</w:t>
      </w:r>
    </w:p>
    <w:p w:rsidR="00E23F11" w:rsidRPr="00E23F11" w:rsidRDefault="00E23F11" w:rsidP="00E23F11">
      <w:pPr>
        <w:numPr>
          <w:ilvl w:val="0"/>
          <w:numId w:val="50"/>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8</w:t>
      </w:r>
    </w:p>
    <w:p w:rsidR="00E23F11" w:rsidRPr="00E23F11" w:rsidRDefault="00E23F11" w:rsidP="00E23F11">
      <w:pPr>
        <w:spacing w:after="0" w:line="36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Arial"/>
          <w:sz w:val="24"/>
          <w:szCs w:val="24"/>
        </w:rPr>
      </w:pPr>
      <w:r w:rsidRPr="00E23F11">
        <w:rPr>
          <w:rFonts w:ascii="Times New Roman" w:eastAsia="Times New Roman" w:hAnsi="Times New Roman" w:cs="Times New Roman"/>
          <w:noProof/>
          <w:sz w:val="24"/>
          <w:szCs w:val="24"/>
        </w:rPr>
        <mc:AlternateContent>
          <mc:Choice Requires="wps">
            <w:drawing>
              <wp:anchor distT="0" distB="0" distL="114300" distR="114300" simplePos="0" relativeHeight="251847680" behindDoc="0" locked="0" layoutInCell="1" allowOverlap="1" wp14:anchorId="412BCBF3" wp14:editId="483BFACD">
                <wp:simplePos x="0" y="0"/>
                <wp:positionH relativeFrom="column">
                  <wp:posOffset>-400050</wp:posOffset>
                </wp:positionH>
                <wp:positionV relativeFrom="paragraph">
                  <wp:posOffset>5080</wp:posOffset>
                </wp:positionV>
                <wp:extent cx="342900" cy="342900"/>
                <wp:effectExtent l="0" t="0" r="0" b="0"/>
                <wp:wrapNone/>
                <wp:docPr id="20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b/>
                              </w:rPr>
                              <w:t>19</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margin-left:-31.5pt;margin-top:.4pt;width:27pt;height:27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PtRgwIAABk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" fillcolor="#969696" stroked="f">
                <v:textbox>
                  <w:txbxContent>
                    <w:p w:rsidR="00DA38D4" w:rsidRDefault="00DA38D4" w:rsidP="00E23F11">
                      <w:pPr>
                        <w:spacing w:line="480" w:lineRule="auto"/>
                        <w:rPr>
                          <w:b/>
                        </w:rPr>
                      </w:pPr>
                      <w:r>
                        <w:rPr>
                          <w:b/>
                        </w:rPr>
                        <w:t>19</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 xml:space="preserve">Johnny caught 3 fish weighing a total of  </w:t>
      </w:r>
      <m:oMath>
        <m:r>
          <w:rPr>
            <w:rFonts w:ascii="Cambria Math" w:eastAsia="Times New Roman" w:hAnsi="Cambria Math" w:cs="Times New Roman"/>
            <w:sz w:val="24"/>
            <w:szCs w:val="24"/>
          </w:rPr>
          <m:t>23</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23F11">
        <w:rPr>
          <w:rFonts w:ascii="Comic Sans MS" w:eastAsia="Times New Roman" w:hAnsi="Comic Sans MS" w:cs="Arial"/>
          <w:sz w:val="24"/>
          <w:szCs w:val="24"/>
        </w:rPr>
        <w:t xml:space="preserve">  pounds. </w:t>
      </w:r>
      <w:proofErr w:type="gramStart"/>
      <w:r w:rsidRPr="00E23F11">
        <w:rPr>
          <w:rFonts w:ascii="Comic Sans MS" w:eastAsia="Times New Roman" w:hAnsi="Comic Sans MS" w:cs="Arial"/>
          <w:sz w:val="24"/>
          <w:szCs w:val="24"/>
        </w:rPr>
        <w:t xml:space="preserve">Two of the fish weighed </w:t>
      </w:r>
      <m:oMath>
        <m:r>
          <w:rPr>
            <w:rFonts w:ascii="Cambria Math" w:eastAsia="Times New Roman" w:hAnsi="Cambria Math" w:cs="Times New Roman"/>
            <w:sz w:val="24"/>
            <w:szCs w:val="24"/>
          </w:rPr>
          <m:t>9</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8</m:t>
            </m:r>
          </m:den>
        </m:f>
      </m:oMath>
      <w:r w:rsidRPr="00E23F11">
        <w:rPr>
          <w:rFonts w:ascii="Comic Sans MS" w:eastAsia="Times New Roman" w:hAnsi="Comic Sans MS" w:cs="Arial"/>
          <w:sz w:val="24"/>
          <w:szCs w:val="24"/>
        </w:rPr>
        <w:t xml:space="preserve">  and </w:t>
      </w:r>
      <m:oMath>
        <m:r>
          <w:rPr>
            <w:rFonts w:ascii="Cambria Math" w:eastAsia="Times New Roman" w:hAnsi="Cambria Math" w:cs="Times New Roman"/>
            <w:sz w:val="24"/>
            <w:szCs w:val="24"/>
          </w:rPr>
          <m:t>6</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E23F11">
        <w:rPr>
          <w:rFonts w:ascii="Comic Sans MS" w:eastAsia="Times New Roman" w:hAnsi="Comic Sans MS" w:cs="Arial"/>
          <w:sz w:val="24"/>
          <w:szCs w:val="24"/>
        </w:rPr>
        <w:t xml:space="preserve">  pounds.</w:t>
      </w:r>
      <w:proofErr w:type="gramEnd"/>
      <w:r w:rsidRPr="00E23F11">
        <w:rPr>
          <w:rFonts w:ascii="Comic Sans MS" w:eastAsia="Times New Roman" w:hAnsi="Comic Sans MS" w:cs="Arial"/>
          <w:sz w:val="24"/>
          <w:szCs w:val="24"/>
        </w:rPr>
        <w:t xml:space="preserve"> How much did the third fish weigh?</w:t>
      </w:r>
    </w:p>
    <w:p w:rsidR="00E23F11" w:rsidRPr="00E23F11" w:rsidRDefault="00E23F11" w:rsidP="00E23F11">
      <w:pPr>
        <w:spacing w:after="0" w:line="240" w:lineRule="auto"/>
        <w:ind w:left="360"/>
        <w:rPr>
          <w:rFonts w:ascii="Times New Roman" w:eastAsia="Times New Roman" w:hAnsi="Times New Roman" w:cs="Arial"/>
          <w:sz w:val="24"/>
          <w:szCs w:val="24"/>
        </w:rPr>
      </w:pPr>
    </w:p>
    <w:p w:rsidR="00E23F11" w:rsidRPr="00E23F11" w:rsidRDefault="00E23F11" w:rsidP="00E23F11">
      <w:pPr>
        <w:numPr>
          <w:ilvl w:val="0"/>
          <w:numId w:val="51"/>
        </w:numPr>
        <w:spacing w:after="0" w:line="360" w:lineRule="auto"/>
        <w:contextualSpacing/>
        <w:rPr>
          <w:rFonts w:ascii="Comic Sans MS" w:eastAsia="Times New Roman" w:hAnsi="Comic Sans MS" w:cs="Arial"/>
          <w:sz w:val="24"/>
          <w:szCs w:val="24"/>
        </w:rPr>
      </w:pPr>
      <m:oMath>
        <m:r>
          <w:rPr>
            <w:rFonts w:ascii="Cambria Math" w:eastAsia="Times New Roman" w:hAnsi="Cambria Math" w:cs="Times New Roman"/>
            <w:sz w:val="24"/>
            <w:szCs w:val="24"/>
          </w:rPr>
          <m:t>6</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8</m:t>
            </m:r>
          </m:den>
        </m:f>
      </m:oMath>
      <w:r w:rsidRPr="00E23F11">
        <w:rPr>
          <w:rFonts w:ascii="Comic Sans MS" w:eastAsia="Times New Roman" w:hAnsi="Comic Sans MS" w:cs="Arial"/>
          <w:sz w:val="24"/>
          <w:szCs w:val="24"/>
        </w:rPr>
        <w:t xml:space="preserve">  pounds</w:t>
      </w:r>
    </w:p>
    <w:p w:rsidR="00E23F11" w:rsidRPr="00E23F11" w:rsidRDefault="00E23F11" w:rsidP="00E23F11">
      <w:pPr>
        <w:numPr>
          <w:ilvl w:val="0"/>
          <w:numId w:val="51"/>
        </w:numPr>
        <w:spacing w:after="0" w:line="360" w:lineRule="auto"/>
        <w:contextualSpacing/>
        <w:rPr>
          <w:rFonts w:ascii="Comic Sans MS" w:eastAsia="Times New Roman" w:hAnsi="Comic Sans MS" w:cs="Arial"/>
          <w:sz w:val="24"/>
          <w:szCs w:val="24"/>
        </w:rPr>
      </w:pPr>
      <m:oMath>
        <m:r>
          <w:rPr>
            <w:rFonts w:ascii="Cambria Math" w:eastAsia="Times New Roman" w:hAnsi="Cambria Math" w:cs="Times New Roman"/>
            <w:sz w:val="24"/>
            <w:szCs w:val="24"/>
          </w:rPr>
          <m:t>7</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oMath>
      <w:r w:rsidRPr="00E23F11">
        <w:rPr>
          <w:rFonts w:ascii="Comic Sans MS" w:eastAsia="Times New Roman" w:hAnsi="Comic Sans MS" w:cs="Arial"/>
          <w:sz w:val="24"/>
          <w:szCs w:val="24"/>
        </w:rPr>
        <w:t xml:space="preserve">  pounds</w:t>
      </w:r>
    </w:p>
    <w:p w:rsidR="00E23F11" w:rsidRPr="00E23F11" w:rsidRDefault="00E23F11" w:rsidP="00E23F11">
      <w:pPr>
        <w:numPr>
          <w:ilvl w:val="0"/>
          <w:numId w:val="51"/>
        </w:numPr>
        <w:spacing w:after="0" w:line="360" w:lineRule="auto"/>
        <w:contextualSpacing/>
        <w:rPr>
          <w:rFonts w:ascii="Comic Sans MS" w:eastAsia="Times New Roman" w:hAnsi="Comic Sans MS" w:cs="Arial"/>
          <w:sz w:val="24"/>
          <w:szCs w:val="24"/>
        </w:rPr>
      </w:pPr>
      <m:oMath>
        <m:r>
          <w:rPr>
            <w:rFonts w:ascii="Cambria Math" w:eastAsia="Times New Roman" w:hAnsi="Cambria Math" w:cs="Times New Roman"/>
            <w:sz w:val="24"/>
            <w:szCs w:val="24"/>
          </w:rPr>
          <m:t>7</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m:t>
            </m:r>
          </m:num>
          <m:den>
            <m:r>
              <w:rPr>
                <w:rFonts w:ascii="Cambria Math" w:eastAsia="Times New Roman" w:hAnsi="Cambria Math" w:cs="Times New Roman"/>
                <w:sz w:val="24"/>
                <w:szCs w:val="24"/>
              </w:rPr>
              <m:t>8</m:t>
            </m:r>
          </m:den>
        </m:f>
      </m:oMath>
      <w:r w:rsidRPr="00E23F11">
        <w:rPr>
          <w:rFonts w:ascii="Comic Sans MS" w:eastAsia="Times New Roman" w:hAnsi="Comic Sans MS" w:cs="Arial"/>
          <w:sz w:val="24"/>
          <w:szCs w:val="24"/>
        </w:rPr>
        <w:t xml:space="preserve">  pounds</w:t>
      </w:r>
    </w:p>
    <w:p w:rsidR="00E23F11" w:rsidRPr="00E23F11" w:rsidRDefault="00E23F11" w:rsidP="00E23F11">
      <w:pPr>
        <w:numPr>
          <w:ilvl w:val="0"/>
          <w:numId w:val="51"/>
        </w:numPr>
        <w:spacing w:after="0" w:line="360" w:lineRule="auto"/>
        <w:contextualSpacing/>
        <w:rPr>
          <w:rFonts w:ascii="Comic Sans MS" w:eastAsia="Times New Roman" w:hAnsi="Comic Sans MS" w:cs="Arial"/>
          <w:sz w:val="24"/>
          <w:szCs w:val="24"/>
        </w:rPr>
      </w:pPr>
      <m:oMath>
        <m:r>
          <w:rPr>
            <w:rFonts w:ascii="Cambria Math" w:eastAsia="Times New Roman" w:hAnsi="Cambria Math" w:cs="Times New Roman"/>
            <w:sz w:val="24"/>
            <w:szCs w:val="24"/>
          </w:rPr>
          <m:t>8</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oMath>
      <w:r w:rsidRPr="00E23F11">
        <w:rPr>
          <w:rFonts w:ascii="Comic Sans MS" w:eastAsia="Times New Roman" w:hAnsi="Comic Sans MS" w:cs="Arial"/>
          <w:sz w:val="24"/>
          <w:szCs w:val="24"/>
        </w:rPr>
        <w:t xml:space="preserve">  pounds</w:t>
      </w:r>
    </w:p>
    <w:p w:rsidR="00E23F11" w:rsidRPr="00E23F11" w:rsidRDefault="00E23F11" w:rsidP="00E23F11">
      <w:pPr>
        <w:spacing w:after="0" w:line="360" w:lineRule="auto"/>
        <w:ind w:left="720"/>
        <w:contextualSpacing/>
        <w:rPr>
          <w:rFonts w:ascii="Comic Sans MS" w:eastAsia="Times New Roman" w:hAnsi="Comic Sans MS" w:cs="Arial"/>
          <w:sz w:val="24"/>
          <w:szCs w:val="24"/>
        </w:rPr>
      </w:pPr>
    </w:p>
    <w:p w:rsidR="00E23F11" w:rsidRDefault="00E23F11" w:rsidP="00E23F11">
      <w:pPr>
        <w:spacing w:after="0" w:line="360" w:lineRule="auto"/>
        <w:ind w:left="720"/>
        <w:contextualSpacing/>
        <w:rPr>
          <w:rFonts w:ascii="Comic Sans MS" w:eastAsia="Times New Roman" w:hAnsi="Comic Sans MS" w:cs="Arial"/>
          <w:sz w:val="24"/>
          <w:szCs w:val="24"/>
        </w:rPr>
      </w:pPr>
    </w:p>
    <w:p w:rsidR="00E23F11" w:rsidRDefault="00E23F11" w:rsidP="00E23F11">
      <w:pPr>
        <w:spacing w:after="0" w:line="360" w:lineRule="auto"/>
        <w:ind w:left="720"/>
        <w:contextualSpacing/>
        <w:rPr>
          <w:rFonts w:ascii="Comic Sans MS" w:eastAsia="Times New Roman" w:hAnsi="Comic Sans MS" w:cs="Arial"/>
          <w:sz w:val="24"/>
          <w:szCs w:val="24"/>
        </w:rPr>
      </w:pPr>
    </w:p>
    <w:p w:rsidR="00E23F11" w:rsidRDefault="00E23F11" w:rsidP="00E23F11">
      <w:pPr>
        <w:spacing w:after="0" w:line="360" w:lineRule="auto"/>
        <w:ind w:left="720"/>
        <w:contextualSpacing/>
        <w:rPr>
          <w:rFonts w:ascii="Comic Sans MS" w:eastAsia="Times New Roman" w:hAnsi="Comic Sans MS" w:cs="Arial"/>
          <w:sz w:val="24"/>
          <w:szCs w:val="24"/>
        </w:rPr>
      </w:pPr>
    </w:p>
    <w:p w:rsidR="00E23F11" w:rsidRDefault="00E23F11" w:rsidP="00E23F11">
      <w:pPr>
        <w:spacing w:after="0" w:line="360" w:lineRule="auto"/>
        <w:ind w:left="720"/>
        <w:contextualSpacing/>
        <w:rPr>
          <w:rFonts w:ascii="Comic Sans MS" w:eastAsia="Times New Roman" w:hAnsi="Comic Sans MS" w:cs="Arial"/>
          <w:sz w:val="24"/>
          <w:szCs w:val="24"/>
        </w:rPr>
      </w:pPr>
    </w:p>
    <w:p w:rsidR="00E23F11" w:rsidRDefault="00E23F11" w:rsidP="00E23F11">
      <w:pPr>
        <w:spacing w:after="0" w:line="360" w:lineRule="auto"/>
        <w:ind w:left="720"/>
        <w:contextualSpacing/>
        <w:rPr>
          <w:rFonts w:ascii="Comic Sans MS" w:eastAsia="Times New Roman" w:hAnsi="Comic Sans MS" w:cs="Arial"/>
          <w:sz w:val="24"/>
          <w:szCs w:val="24"/>
        </w:rPr>
      </w:pPr>
    </w:p>
    <w:p w:rsidR="00E23F11" w:rsidRPr="00E23F11" w:rsidRDefault="00E23F11" w:rsidP="00E23F11">
      <w:pPr>
        <w:spacing w:after="0" w:line="360" w:lineRule="auto"/>
        <w:ind w:left="720"/>
        <w:contextualSpacing/>
        <w:rPr>
          <w:rFonts w:ascii="Comic Sans MS" w:eastAsia="Times New Roman" w:hAnsi="Comic Sans MS" w:cs="Arial"/>
          <w:sz w:val="24"/>
          <w:szCs w:val="24"/>
        </w:rPr>
      </w:pPr>
    </w:p>
    <w:p w:rsidR="00E23F11" w:rsidRPr="00E23F11" w:rsidRDefault="00E23F11" w:rsidP="00E23F11">
      <w:pPr>
        <w:spacing w:after="0" w:line="360" w:lineRule="auto"/>
        <w:ind w:left="720"/>
        <w:contextualSpacing/>
        <w:rPr>
          <w:rFonts w:ascii="Comic Sans MS" w:eastAsia="Times New Roman" w:hAnsi="Comic Sans MS" w:cs="Arial"/>
          <w:sz w:val="24"/>
          <w:szCs w:val="24"/>
        </w:rPr>
      </w:pPr>
    </w:p>
    <w:p w:rsidR="00E23F11" w:rsidRPr="00E23F11" w:rsidRDefault="00E23F11" w:rsidP="00E23F11">
      <w:pPr>
        <w:spacing w:after="0" w:line="240" w:lineRule="auto"/>
        <w:ind w:left="7200" w:firstLine="720"/>
        <w:rPr>
          <w:rFonts w:ascii="Comic Sans MS" w:eastAsia="Times New Roman" w:hAnsi="Comic Sans MS" w:cs="Times New Roman"/>
          <w:sz w:val="36"/>
          <w:szCs w:val="36"/>
        </w:rPr>
      </w:pPr>
      <w:r w:rsidRPr="00E23F11">
        <w:rPr>
          <w:rFonts w:ascii="Comic Sans MS" w:eastAsia="Times New Roman" w:hAnsi="Comic Sans MS" w:cs="Arial"/>
          <w:b/>
          <w:sz w:val="36"/>
          <w:szCs w:val="36"/>
        </w:rPr>
        <w:t>Go On</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844608" behindDoc="0" locked="0" layoutInCell="1" allowOverlap="1" wp14:anchorId="07B6B20C" wp14:editId="06D93826">
                <wp:simplePos x="0" y="0"/>
                <wp:positionH relativeFrom="column">
                  <wp:posOffset>-393700</wp:posOffset>
                </wp:positionH>
                <wp:positionV relativeFrom="paragraph">
                  <wp:posOffset>39370</wp:posOffset>
                </wp:positionV>
                <wp:extent cx="342900" cy="342900"/>
                <wp:effectExtent l="0" t="0" r="0" b="0"/>
                <wp:wrapNone/>
                <wp:docPr id="2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bCs/>
                              </w:rPr>
                            </w:pPr>
                            <w:r>
                              <w:rPr>
                                <w:b/>
                                <w:bCs/>
                              </w:rPr>
                              <w:t>20</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4" type="#_x0000_t202" style="position:absolute;margin-left:-31pt;margin-top:3.1pt;width:27pt;height:27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" fillcolor="#969696" stroked="f">
                <v:textbox>
                  <w:txbxContent>
                    <w:p w:rsidR="00DA38D4" w:rsidRDefault="00DA38D4" w:rsidP="00E23F11">
                      <w:pPr>
                        <w:spacing w:line="480" w:lineRule="auto"/>
                        <w:rPr>
                          <w:b/>
                          <w:bCs/>
                        </w:rPr>
                      </w:pPr>
                      <w:r>
                        <w:rPr>
                          <w:b/>
                          <w:bCs/>
                        </w:rPr>
                        <w:t>20</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A stock boy at a grocery store stacked 12 cans of tuna to make a display. The height of the stack of cans is 40.8 centimeters. If the cans of tuna are all the same height, what is the height of each can of tuna?</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numPr>
          <w:ilvl w:val="0"/>
          <w:numId w:val="52"/>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3.04 centimeters</w:t>
      </w:r>
    </w:p>
    <w:p w:rsidR="00E23F11" w:rsidRPr="00E23F11" w:rsidRDefault="00E23F11" w:rsidP="00E23F11">
      <w:pPr>
        <w:numPr>
          <w:ilvl w:val="0"/>
          <w:numId w:val="52"/>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3.4 centimeters</w:t>
      </w:r>
    </w:p>
    <w:p w:rsidR="00E23F11" w:rsidRPr="00E23F11" w:rsidRDefault="00E23F11" w:rsidP="00E23F11">
      <w:pPr>
        <w:numPr>
          <w:ilvl w:val="0"/>
          <w:numId w:val="52"/>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30.4 centimeters</w:t>
      </w:r>
    </w:p>
    <w:p w:rsidR="00E23F11" w:rsidRPr="00E23F11" w:rsidRDefault="00E23F11" w:rsidP="00E23F11">
      <w:pPr>
        <w:numPr>
          <w:ilvl w:val="0"/>
          <w:numId w:val="52"/>
        </w:numPr>
        <w:spacing w:after="0" w:line="36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34 centimeters</w:t>
      </w:r>
    </w:p>
    <w:p w:rsidR="00E23F11" w:rsidRPr="00E23F11" w:rsidRDefault="00E23F11" w:rsidP="00E23F11">
      <w:pPr>
        <w:spacing w:after="0" w:line="360" w:lineRule="auto"/>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rPr>
          <w:rFonts w:ascii="Comic Sans MS" w:eastAsia="Times New Roman" w:hAnsi="Comic Sans MS" w:cs="Times New Roman"/>
          <w:b/>
          <w:sz w:val="24"/>
          <w:szCs w:val="24"/>
        </w:rPr>
      </w:pPr>
      <w:r w:rsidRPr="00E23F11">
        <w:rPr>
          <w:rFonts w:ascii="Comic Sans MS" w:eastAsia="Times New Roman" w:hAnsi="Comic Sans MS" w:cs="Times New Roman"/>
          <w:b/>
          <w:sz w:val="24"/>
          <w:szCs w:val="24"/>
          <w:u w:val="single"/>
        </w:rPr>
        <w:t>Part 2</w:t>
      </w:r>
      <w:r w:rsidRPr="00E23F11">
        <w:rPr>
          <w:rFonts w:ascii="Comic Sans MS" w:eastAsia="Times New Roman" w:hAnsi="Comic Sans MS" w:cs="Times New Roman"/>
          <w:b/>
          <w:sz w:val="24"/>
          <w:szCs w:val="24"/>
        </w:rPr>
        <w:t xml:space="preserve">   Short and Extended Response</w:t>
      </w:r>
    </w:p>
    <w:p w:rsidR="00E23F11" w:rsidRPr="00E23F11" w:rsidRDefault="00E23F11" w:rsidP="00E23F11">
      <w:pPr>
        <w:spacing w:after="0" w:line="360" w:lineRule="auto"/>
        <w:rPr>
          <w:rFonts w:ascii="Comic Sans MS" w:eastAsia="Times New Roman" w:hAnsi="Comic Sans MS" w:cs="Times New Roman"/>
          <w:b/>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3040" behindDoc="0" locked="0" layoutInCell="1" allowOverlap="1" wp14:anchorId="5A53CB23" wp14:editId="5BA4D3CE">
                <wp:simplePos x="0" y="0"/>
                <wp:positionH relativeFrom="column">
                  <wp:posOffset>-457200</wp:posOffset>
                </wp:positionH>
                <wp:positionV relativeFrom="paragraph">
                  <wp:posOffset>5080</wp:posOffset>
                </wp:positionV>
                <wp:extent cx="342900" cy="342900"/>
                <wp:effectExtent l="0" t="0" r="0" b="0"/>
                <wp:wrapNone/>
                <wp:docPr id="2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bCs/>
                              </w:rPr>
                            </w:pPr>
                            <w:r>
                              <w:rPr>
                                <w:b/>
                                <w:bCs/>
                              </w:rPr>
                              <w:t>21</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5" type="#_x0000_t202" style="position:absolute;margin-left:-36pt;margin-top:.4pt;width:27pt;height:27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1cKhAIAABk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" fillcolor="#969696" stroked="f">
                <v:textbox>
                  <w:txbxContent>
                    <w:p w:rsidR="00DA38D4" w:rsidRDefault="00DA38D4" w:rsidP="00E23F11">
                      <w:pPr>
                        <w:spacing w:line="480" w:lineRule="auto"/>
                        <w:rPr>
                          <w:b/>
                          <w:bCs/>
                        </w:rPr>
                      </w:pPr>
                      <w:r>
                        <w:rPr>
                          <w:b/>
                          <w:bCs/>
                        </w:rPr>
                        <w:t>21</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 xml:space="preserve">An activity says, “Write four numbers that when rounded to the hundredths </w:t>
      </w:r>
      <w:proofErr w:type="gramStart"/>
      <w:r w:rsidRPr="00E23F11">
        <w:rPr>
          <w:rFonts w:ascii="Comic Sans MS" w:eastAsia="Times New Roman" w:hAnsi="Comic Sans MS" w:cs="Times New Roman"/>
          <w:sz w:val="24"/>
          <w:szCs w:val="24"/>
        </w:rPr>
        <w:t>place are</w:t>
      </w:r>
      <w:proofErr w:type="gramEnd"/>
      <w:r w:rsidRPr="00E23F11">
        <w:rPr>
          <w:rFonts w:ascii="Comic Sans MS" w:eastAsia="Times New Roman" w:hAnsi="Comic Sans MS" w:cs="Times New Roman"/>
          <w:sz w:val="24"/>
          <w:szCs w:val="24"/>
        </w:rPr>
        <w:t xml:space="preserve"> 0.45.” A student wrote the four numbers below.</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ind w:left="720" w:firstLine="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0.4509</w:t>
      </w:r>
      <w:r w:rsidRPr="00E23F11">
        <w:rPr>
          <w:rFonts w:ascii="Comic Sans MS" w:eastAsia="Times New Roman" w:hAnsi="Comic Sans MS" w:cs="Times New Roman"/>
          <w:sz w:val="24"/>
          <w:szCs w:val="24"/>
        </w:rPr>
        <w:tab/>
        <w:t>0.4538</w:t>
      </w:r>
      <w:r w:rsidRPr="00E23F11">
        <w:rPr>
          <w:rFonts w:ascii="Comic Sans MS" w:eastAsia="Times New Roman" w:hAnsi="Comic Sans MS" w:cs="Times New Roman"/>
          <w:sz w:val="24"/>
          <w:szCs w:val="24"/>
        </w:rPr>
        <w:tab/>
        <w:t>0.4438</w:t>
      </w:r>
      <w:r w:rsidRPr="00E23F11">
        <w:rPr>
          <w:rFonts w:ascii="Comic Sans MS" w:eastAsia="Times New Roman" w:hAnsi="Comic Sans MS" w:cs="Times New Roman"/>
          <w:sz w:val="24"/>
          <w:szCs w:val="24"/>
        </w:rPr>
        <w:tab/>
        <w:t>0.4495</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re the numbers correct? Explain why or why not.</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_______________</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7136" behindDoc="0" locked="0" layoutInCell="1" allowOverlap="1" wp14:anchorId="5D5E7AB9" wp14:editId="0C96F2D6">
                <wp:simplePos x="0" y="0"/>
                <wp:positionH relativeFrom="column">
                  <wp:posOffset>-514350</wp:posOffset>
                </wp:positionH>
                <wp:positionV relativeFrom="paragraph">
                  <wp:posOffset>51435</wp:posOffset>
                </wp:positionV>
                <wp:extent cx="342900" cy="342900"/>
                <wp:effectExtent l="0" t="0" r="0" b="0"/>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b/>
                              </w:rPr>
                              <w:t>22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186" type="#_x0000_t202" style="position:absolute;margin-left:-40.5pt;margin-top:4.05pt;width:27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" fillcolor="#969696" stroked="f">
                <v:textbox>
                  <w:txbxContent>
                    <w:p w:rsidR="00DA38D4" w:rsidRDefault="00DA38D4" w:rsidP="00E23F11">
                      <w:pPr>
                        <w:spacing w:line="480" w:lineRule="auto"/>
                        <w:rPr>
                          <w:b/>
                        </w:rPr>
                      </w:pPr>
                      <w:r>
                        <w:rPr>
                          <w:b/>
                        </w:rPr>
                        <w:t>22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Nina rides her bicycle to her cousin’s house. The distance is three and four hundred fifteen thousandths of a mile. Express the distance in expanded form.</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______________________________________________________________</w:t>
      </w: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b/>
          <w:sz w:val="24"/>
          <w:szCs w:val="24"/>
        </w:rPr>
        <w:t xml:space="preserve">  </w:t>
      </w:r>
      <w:r w:rsidRPr="00E23F11">
        <w:rPr>
          <w:rFonts w:ascii="Comic Sans MS" w:eastAsia="Times New Roman" w:hAnsi="Comic Sans MS" w:cs="Times New Roman"/>
          <w:sz w:val="24"/>
          <w:szCs w:val="24"/>
        </w:rPr>
        <w:t xml:space="preserve"> </w:t>
      </w: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36"/>
          <w:szCs w:val="36"/>
        </w:rPr>
      </w:pP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Arial"/>
          <w:b/>
          <w:sz w:val="36"/>
          <w:szCs w:val="36"/>
        </w:rPr>
        <w:t>Go On</w:t>
      </w: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868160" behindDoc="0" locked="0" layoutInCell="1" allowOverlap="1" wp14:anchorId="15EEB73D" wp14:editId="01F85B2F">
                <wp:simplePos x="0" y="0"/>
                <wp:positionH relativeFrom="column">
                  <wp:posOffset>-412750</wp:posOffset>
                </wp:positionH>
                <wp:positionV relativeFrom="paragraph">
                  <wp:posOffset>13335</wp:posOffset>
                </wp:positionV>
                <wp:extent cx="342900" cy="342900"/>
                <wp:effectExtent l="0" t="0" r="0" b="0"/>
                <wp:wrapNone/>
                <wp:docPr id="213"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rPr>
                            </w:pPr>
                            <w:r>
                              <w:rPr>
                                <w:b/>
                              </w:rPr>
                              <w:t>23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87" type="#_x0000_t202" style="position:absolute;margin-left:-32.5pt;margin-top:1.05pt;width:27pt;height:27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gf/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" fillcolor="#969696" stroked="f">
                <v:textbox>
                  <w:txbxContent>
                    <w:p w:rsidR="00DA38D4" w:rsidRDefault="00DA38D4" w:rsidP="00E23F11">
                      <w:pPr>
                        <w:spacing w:line="480" w:lineRule="auto"/>
                        <w:rPr>
                          <w:b/>
                        </w:rPr>
                      </w:pPr>
                      <w:r>
                        <w:rPr>
                          <w:b/>
                        </w:rPr>
                        <w:t>23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 xml:space="preserve">Three florists sold roses for one hour on Mother’s Day. Lily sol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23F11">
        <w:rPr>
          <w:rFonts w:ascii="Comic Sans MS" w:eastAsia="Times New Roman" w:hAnsi="Comic Sans MS" w:cs="Times New Roman"/>
          <w:sz w:val="24"/>
          <w:szCs w:val="24"/>
        </w:rPr>
        <w:t xml:space="preserve"> as many roses as Bud. Bud sol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E23F11">
        <w:rPr>
          <w:rFonts w:ascii="Comic Sans MS" w:eastAsia="Times New Roman" w:hAnsi="Comic Sans MS" w:cs="Times New Roman"/>
          <w:sz w:val="24"/>
          <w:szCs w:val="24"/>
        </w:rPr>
        <w:t xml:space="preserve"> as many roses as Flora. Flora sold 144 roses. How many roses did Lily sell?</w:t>
      </w:r>
    </w:p>
    <w:p w:rsidR="00E23F11" w:rsidRPr="00E23F11" w:rsidRDefault="00E23F11" w:rsidP="00E23F11">
      <w:pPr>
        <w:spacing w:after="0" w:line="24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i/>
          <w:sz w:val="18"/>
          <w:szCs w:val="18"/>
        </w:rPr>
      </w:pPr>
      <w:r w:rsidRPr="00E23F11">
        <w:rPr>
          <w:rFonts w:ascii="Comic Sans MS" w:eastAsia="Times New Roman" w:hAnsi="Comic Sans MS" w:cs="Times New Roman"/>
          <w:i/>
          <w:sz w:val="18"/>
          <w:szCs w:val="18"/>
        </w:rPr>
        <w:t>Show your work</w:t>
      </w:r>
    </w:p>
    <w:p w:rsidR="00E23F11" w:rsidRPr="00E23F11" w:rsidRDefault="00E23F11" w:rsidP="00E23F11">
      <w:pPr>
        <w:spacing w:after="0" w:line="360" w:lineRule="auto"/>
        <w:ind w:left="720"/>
        <w:rPr>
          <w:rFonts w:ascii="Comic Sans MS" w:eastAsia="Times New Roman" w:hAnsi="Comic Sans MS" w:cs="Times New Roman"/>
          <w:i/>
          <w:sz w:val="18"/>
          <w:szCs w:val="18"/>
        </w:rPr>
      </w:pPr>
    </w:p>
    <w:p w:rsidR="00E23F11" w:rsidRPr="00E23F11" w:rsidRDefault="00E23F11" w:rsidP="00E23F11">
      <w:pPr>
        <w:spacing w:after="0" w:line="360" w:lineRule="auto"/>
        <w:ind w:left="720"/>
        <w:rPr>
          <w:rFonts w:ascii="Comic Sans MS" w:eastAsia="Times New Roman" w:hAnsi="Comic Sans MS" w:cs="Times New Roman"/>
          <w:i/>
          <w:sz w:val="18"/>
          <w:szCs w:val="18"/>
        </w:rPr>
      </w:pPr>
    </w:p>
    <w:p w:rsidR="00E23F11" w:rsidRPr="00E23F11" w:rsidRDefault="00E23F11" w:rsidP="00E23F11">
      <w:pPr>
        <w:spacing w:after="0" w:line="360" w:lineRule="auto"/>
        <w:ind w:left="720"/>
        <w:rPr>
          <w:rFonts w:ascii="Comic Sans MS" w:eastAsia="Times New Roman" w:hAnsi="Comic Sans MS" w:cs="Times New Roman"/>
          <w:i/>
          <w:sz w:val="18"/>
          <w:szCs w:val="18"/>
        </w:rPr>
      </w:pPr>
    </w:p>
    <w:p w:rsidR="00E23F11" w:rsidRPr="00E23F11" w:rsidRDefault="00E23F11" w:rsidP="00E23F11">
      <w:pPr>
        <w:spacing w:after="0" w:line="360" w:lineRule="auto"/>
        <w:ind w:left="720"/>
        <w:rPr>
          <w:rFonts w:ascii="Comic Sans MS" w:eastAsia="Times New Roman" w:hAnsi="Comic Sans MS" w:cs="Times New Roman"/>
          <w:i/>
          <w:sz w:val="18"/>
          <w:szCs w:val="18"/>
        </w:rPr>
      </w:pPr>
    </w:p>
    <w:p w:rsidR="00E23F11" w:rsidRPr="00E23F11" w:rsidRDefault="00E23F11" w:rsidP="00E23F11">
      <w:pPr>
        <w:spacing w:after="0" w:line="360" w:lineRule="auto"/>
        <w:ind w:left="720"/>
        <w:rPr>
          <w:rFonts w:ascii="Comic Sans MS" w:eastAsia="Times New Roman" w:hAnsi="Comic Sans MS" w:cs="Times New Roman"/>
          <w:i/>
          <w:sz w:val="18"/>
          <w:szCs w:val="18"/>
        </w:rPr>
      </w:pP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 xml:space="preserve">_______________ </w:t>
      </w:r>
      <w:proofErr w:type="gramStart"/>
      <w:r w:rsidRPr="00E23F11">
        <w:rPr>
          <w:rFonts w:ascii="Comic Sans MS" w:eastAsia="Times New Roman" w:hAnsi="Comic Sans MS" w:cs="Times New Roman"/>
          <w:sz w:val="24"/>
          <w:szCs w:val="24"/>
        </w:rPr>
        <w:t>answer</w:t>
      </w:r>
      <w:proofErr w:type="gramEnd"/>
    </w:p>
    <w:p w:rsidR="00E23F11" w:rsidRPr="00E23F11" w:rsidRDefault="00E23F11" w:rsidP="00E23F11">
      <w:pPr>
        <w:spacing w:after="0" w:line="360" w:lineRule="auto"/>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720"/>
        <w:jc w:val="right"/>
        <w:rPr>
          <w:rFonts w:ascii="Comic Sans MS" w:eastAsia="Times New Roman" w:hAnsi="Comic Sans MS" w:cs="Arial"/>
          <w:b/>
          <w:sz w:val="28"/>
          <w:szCs w:val="28"/>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4064" behindDoc="0" locked="0" layoutInCell="1" allowOverlap="1" wp14:anchorId="2FCEBA25" wp14:editId="28C7ED65">
                <wp:simplePos x="0" y="0"/>
                <wp:positionH relativeFrom="column">
                  <wp:posOffset>-469900</wp:posOffset>
                </wp:positionH>
                <wp:positionV relativeFrom="paragraph">
                  <wp:posOffset>44450</wp:posOffset>
                </wp:positionV>
                <wp:extent cx="342900" cy="342900"/>
                <wp:effectExtent l="0" t="0" r="0" b="0"/>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bCs/>
                              </w:rPr>
                            </w:pPr>
                            <w:r>
                              <w:rPr>
                                <w:b/>
                                <w:bCs/>
                              </w:rPr>
                              <w:t>24</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8" type="#_x0000_t202" style="position:absolute;margin-left:-37pt;margin-top:3.5pt;width:27pt;height:27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" fillcolor="#969696" stroked="f">
                <v:textbox>
                  <w:txbxContent>
                    <w:p w:rsidR="00DA38D4" w:rsidRDefault="00DA38D4" w:rsidP="00E23F11">
                      <w:pPr>
                        <w:spacing w:line="480" w:lineRule="auto"/>
                        <w:rPr>
                          <w:b/>
                          <w:bCs/>
                        </w:rPr>
                      </w:pPr>
                      <w:r>
                        <w:rPr>
                          <w:b/>
                          <w:bCs/>
                        </w:rPr>
                        <w:t>24</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Ronnie poured muffin batter into 3 muffin tins. Each muffin tin holds 8 muffins. She kept 6 muffins and took the rest to school for the bake sale. Write an expression that could be used to find the total number of muffins Ronnie took to school for the bake sale.</w:t>
      </w: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b/>
          <w:sz w:val="24"/>
          <w:szCs w:val="24"/>
        </w:rPr>
        <w:t>Answer</w:t>
      </w:r>
      <w:r w:rsidRPr="00E23F11">
        <w:rPr>
          <w:rFonts w:ascii="Comic Sans MS" w:eastAsia="Times New Roman" w:hAnsi="Comic Sans MS" w:cs="Times New Roman"/>
          <w:sz w:val="24"/>
          <w:szCs w:val="24"/>
        </w:rPr>
        <w:t xml:space="preserve"> ______________________________</w:t>
      </w:r>
    </w:p>
    <w:p w:rsidR="00E23F11" w:rsidRPr="00E23F11" w:rsidRDefault="00E23F11" w:rsidP="00E23F11">
      <w:pPr>
        <w:spacing w:after="0" w:line="360" w:lineRule="auto"/>
        <w:ind w:left="720" w:right="-36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ight="-360"/>
        <w:jc w:val="right"/>
        <w:rPr>
          <w:rFonts w:ascii="Comic Sans MS" w:eastAsia="Times New Roman" w:hAnsi="Comic Sans MS" w:cs="Arial"/>
          <w:b/>
          <w:sz w:val="36"/>
          <w:szCs w:val="36"/>
        </w:rPr>
      </w:pP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Arial"/>
          <w:b/>
          <w:sz w:val="36"/>
          <w:szCs w:val="36"/>
        </w:rPr>
        <w:t>Go On</w:t>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240" w:lineRule="auto"/>
        <w:rPr>
          <w:rFonts w:ascii="Comic Sans MS" w:eastAsia="Times New Roman" w:hAnsi="Comic Sans MS" w:cs="Times New Roman"/>
          <w:sz w:val="24"/>
          <w:szCs w:val="24"/>
        </w:rPr>
      </w:pPr>
      <w:r w:rsidRPr="00E23F11">
        <w:rPr>
          <w:rFonts w:ascii="Comic Sans MS" w:eastAsia="Times New Roman" w:hAnsi="Comic Sans MS" w:cs="Times New Roman"/>
          <w:noProof/>
          <w:sz w:val="24"/>
          <w:szCs w:val="24"/>
        </w:rPr>
        <mc:AlternateContent>
          <mc:Choice Requires="wps">
            <w:drawing>
              <wp:anchor distT="0" distB="0" distL="114300" distR="114300" simplePos="0" relativeHeight="251865088" behindDoc="0" locked="0" layoutInCell="1" allowOverlap="1" wp14:anchorId="18EAFEE8" wp14:editId="0A41BB23">
                <wp:simplePos x="0" y="0"/>
                <wp:positionH relativeFrom="column">
                  <wp:posOffset>-438150</wp:posOffset>
                </wp:positionH>
                <wp:positionV relativeFrom="paragraph">
                  <wp:posOffset>35560</wp:posOffset>
                </wp:positionV>
                <wp:extent cx="342900" cy="342900"/>
                <wp:effectExtent l="0" t="0" r="0" b="0"/>
                <wp:wrapNone/>
                <wp:docPr id="21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E23F11">
                            <w:pPr>
                              <w:spacing w:line="480" w:lineRule="auto"/>
                              <w:rPr>
                                <w:b/>
                                <w:bCs/>
                              </w:rPr>
                            </w:pPr>
                            <w:r>
                              <w:rPr>
                                <w:b/>
                                <w:bCs/>
                              </w:rPr>
                              <w:t>25</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189" type="#_x0000_t202" style="position:absolute;margin-left:-34.5pt;margin-top:2.8pt;width:27pt;height:27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" fillcolor="#969696" stroked="f">
                <v:textbox>
                  <w:txbxContent>
                    <w:p w:rsidR="00DA38D4" w:rsidRDefault="00DA38D4" w:rsidP="00E23F11">
                      <w:pPr>
                        <w:spacing w:line="480" w:lineRule="auto"/>
                        <w:rPr>
                          <w:b/>
                          <w:bCs/>
                        </w:rPr>
                      </w:pPr>
                      <w:r>
                        <w:rPr>
                          <w:b/>
                          <w:bCs/>
                        </w:rPr>
                        <w:t>25</w:t>
                      </w:r>
                    </w:p>
                    <w:p w:rsidR="00DA38D4" w:rsidRDefault="00DA38D4" w:rsidP="00E23F11">
                      <w:pPr>
                        <w:spacing w:line="480" w:lineRule="auto"/>
                        <w:rPr>
                          <w:b/>
                        </w:rPr>
                      </w:pPr>
                      <w:r>
                        <w:rPr>
                          <w:rFonts w:ascii="Comic Sans MS" w:hAnsi="Comic Sans MS"/>
                          <w:b/>
                          <w:bCs/>
                          <w:sz w:val="20"/>
                        </w:rPr>
                        <w:t>12</w:t>
                      </w:r>
                      <w:r>
                        <w:rPr>
                          <w:b/>
                        </w:rPr>
                        <w:t xml:space="preserve"> On</w:t>
                      </w:r>
                    </w:p>
                    <w:p w:rsidR="00DA38D4" w:rsidRDefault="00DA38D4" w:rsidP="00E23F11">
                      <w:pPr>
                        <w:rPr>
                          <w:sz w:val="20"/>
                        </w:rPr>
                      </w:pPr>
                    </w:p>
                  </w:txbxContent>
                </v:textbox>
              </v:shape>
            </w:pict>
          </mc:Fallback>
        </mc:AlternateContent>
      </w:r>
      <w:r w:rsidRPr="00E23F11">
        <w:rPr>
          <w:rFonts w:ascii="Comic Sans MS" w:eastAsia="Times New Roman" w:hAnsi="Comic Sans MS" w:cs="Times New Roman"/>
          <w:sz w:val="24"/>
          <w:szCs w:val="24"/>
        </w:rPr>
        <w:t xml:space="preserve">A student has the problems below. The student thinks she sees a rule for how to multiple two powers of 10 </w:t>
      </w:r>
      <w:proofErr w:type="gramStart"/>
      <w:r w:rsidRPr="00E23F11">
        <w:rPr>
          <w:rFonts w:ascii="Comic Sans MS" w:eastAsia="Times New Roman" w:hAnsi="Comic Sans MS" w:cs="Times New Roman"/>
          <w:sz w:val="24"/>
          <w:szCs w:val="24"/>
        </w:rPr>
        <w:t>that are</w:t>
      </w:r>
      <w:proofErr w:type="gramEnd"/>
      <w:r w:rsidRPr="00E23F11">
        <w:rPr>
          <w:rFonts w:ascii="Comic Sans MS" w:eastAsia="Times New Roman" w:hAnsi="Comic Sans MS" w:cs="Times New Roman"/>
          <w:sz w:val="24"/>
          <w:szCs w:val="24"/>
        </w:rPr>
        <w:t xml:space="preserve"> in exponential form.</w:t>
      </w:r>
    </w:p>
    <w:p w:rsidR="00E23F11" w:rsidRPr="00E23F11" w:rsidRDefault="00E23F11" w:rsidP="00E23F11">
      <w:pPr>
        <w:spacing w:after="0" w:line="240" w:lineRule="auto"/>
        <w:ind w:left="720"/>
        <w:rPr>
          <w:rFonts w:ascii="Comic Sans MS" w:eastAsia="Times New Roman" w:hAnsi="Comic Sans MS" w:cs="Times New Roman"/>
          <w:sz w:val="24"/>
          <w:szCs w:val="24"/>
        </w:rPr>
      </w:pPr>
    </w:p>
    <w:p w:rsidR="00E23F11" w:rsidRPr="00E23F11" w:rsidRDefault="00E23F11" w:rsidP="00E23F11">
      <w:pPr>
        <w:spacing w:after="0" w:line="24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100 × 1,000 = 100,000</w: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2</m:t>
            </m:r>
          </m:sup>
        </m:sSup>
      </m:oMath>
      <w:r w:rsidRPr="00E23F11">
        <w:rPr>
          <w:rFonts w:ascii="Comic Sans MS" w:eastAsia="Times New Roman" w:hAnsi="Comic Sans MS" w:cs="Times New Roman"/>
          <w:sz w:val="24"/>
          <w:szCs w:val="24"/>
        </w:rPr>
        <w:t xml:space="preserve">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3</m:t>
            </m:r>
          </m:sup>
        </m:sSup>
      </m:oMath>
      <w:r w:rsidRPr="00E23F11">
        <w:rPr>
          <w:rFonts w:ascii="Comic Sans MS" w:eastAsia="Times New Roman" w:hAnsi="Comic Sans MS" w:cs="Times New Roman"/>
          <w:sz w:val="24"/>
          <w:szCs w:val="24"/>
        </w:rPr>
        <w:t xml:space="preserve">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5</m:t>
            </m:r>
          </m:sup>
        </m:sSup>
      </m:oMath>
    </w:p>
    <w:p w:rsidR="00E23F11" w:rsidRPr="00E23F11" w:rsidRDefault="00E23F11" w:rsidP="00E23F11">
      <w:pPr>
        <w:spacing w:after="0" w:line="24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100 × 10,000 = 1,000,000</w:t>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w:r w:rsidRPr="00E23F11">
        <w:rPr>
          <w:rFonts w:ascii="Comic Sans MS" w:eastAsia="Times New Roman" w:hAnsi="Comic Sans MS" w:cs="Times New Roman"/>
          <w:sz w:val="24"/>
          <w:szCs w:val="24"/>
        </w:rPr>
        <w:tab/>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2</m:t>
            </m:r>
          </m:sup>
        </m:sSup>
      </m:oMath>
      <w:r w:rsidRPr="00E23F11">
        <w:rPr>
          <w:rFonts w:ascii="Comic Sans MS" w:eastAsia="Times New Roman" w:hAnsi="Comic Sans MS" w:cs="Times New Roman"/>
          <w:sz w:val="24"/>
          <w:szCs w:val="24"/>
        </w:rPr>
        <w:t xml:space="preserve">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oMath>
      <w:r w:rsidRPr="00E23F11">
        <w:rPr>
          <w:rFonts w:ascii="Comic Sans MS" w:eastAsia="Times New Roman" w:hAnsi="Comic Sans MS" w:cs="Times New Roman"/>
          <w:sz w:val="24"/>
          <w:szCs w:val="24"/>
        </w:rPr>
        <w:t xml:space="preserve"> =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6</m:t>
            </m:r>
          </m:sup>
        </m:sSup>
      </m:oMath>
    </w:p>
    <w:p w:rsidR="00E23F11" w:rsidRPr="00E23F11" w:rsidRDefault="00E23F11" w:rsidP="00E23F11">
      <w:pPr>
        <w:spacing w:after="0" w:line="240" w:lineRule="auto"/>
        <w:ind w:left="720"/>
        <w:rPr>
          <w:rFonts w:ascii="Comic Sans MS" w:eastAsia="Times New Roman" w:hAnsi="Comic Sans MS" w:cs="Times New Roman"/>
          <w:sz w:val="24"/>
          <w:szCs w:val="24"/>
        </w:rPr>
      </w:pPr>
    </w:p>
    <w:p w:rsidR="00E23F11" w:rsidRPr="00E23F11" w:rsidRDefault="00E23F11" w:rsidP="00E23F11">
      <w:pPr>
        <w:spacing w:after="0" w:line="240" w:lineRule="auto"/>
        <w:ind w:left="720"/>
        <w:rPr>
          <w:rFonts w:ascii="Comic Sans MS" w:eastAsia="Times New Roman" w:hAnsi="Comic Sans MS" w:cs="Times New Roman"/>
          <w:sz w:val="24"/>
          <w:szCs w:val="24"/>
        </w:rPr>
      </w:pPr>
      <w:r w:rsidRPr="00E23F11">
        <w:rPr>
          <w:rFonts w:ascii="Comic Sans MS" w:eastAsia="Times New Roman" w:hAnsi="Comic Sans MS" w:cs="Times New Roman"/>
          <w:sz w:val="24"/>
          <w:szCs w:val="24"/>
        </w:rPr>
        <w:t>What is the rule?</w:t>
      </w:r>
    </w:p>
    <w:p w:rsidR="00E23F11" w:rsidRPr="00E23F11" w:rsidRDefault="00E23F11" w:rsidP="00E23F11">
      <w:pPr>
        <w:spacing w:after="0" w:line="240" w:lineRule="auto"/>
        <w:ind w:left="720"/>
        <w:rPr>
          <w:rFonts w:ascii="Comic Sans MS" w:eastAsia="Times New Roman" w:hAnsi="Comic Sans MS" w:cs="Times New Roman"/>
          <w:sz w:val="36"/>
          <w:szCs w:val="36"/>
        </w:rPr>
      </w:pPr>
      <w:r w:rsidRPr="00E23F11">
        <w:rPr>
          <w:rFonts w:ascii="Comic Sans MS" w:eastAsia="Times New Roman" w:hAnsi="Comic Sans MS" w:cs="Times New Roman"/>
          <w:sz w:val="36"/>
          <w:szCs w:val="36"/>
        </w:rPr>
        <w:t>__________________________________________________________________________________________________________________</w:t>
      </w: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rPr>
          <w:rFonts w:ascii="Comic Sans MS" w:eastAsia="Times New Roman" w:hAnsi="Comic Sans MS" w:cs="Times New Roman"/>
          <w:sz w:val="24"/>
          <w:szCs w:val="24"/>
        </w:rPr>
      </w:pPr>
    </w:p>
    <w:p w:rsidR="00E23F11" w:rsidRPr="00E23F11" w:rsidRDefault="00E23F11" w:rsidP="00E23F11">
      <w:pPr>
        <w:spacing w:after="0" w:line="360" w:lineRule="auto"/>
        <w:ind w:left="720"/>
        <w:jc w:val="right"/>
        <w:rPr>
          <w:rFonts w:ascii="Comic Sans MS" w:eastAsia="Times New Roman" w:hAnsi="Comic Sans MS" w:cs="Times New Roman"/>
          <w:b/>
          <w:sz w:val="36"/>
          <w:szCs w:val="36"/>
        </w:rPr>
      </w:pPr>
      <w:r w:rsidRPr="00E23F11">
        <w:rPr>
          <w:rFonts w:ascii="Comic Sans MS" w:eastAsia="Times New Roman" w:hAnsi="Comic Sans MS" w:cs="Times New Roman"/>
          <w:b/>
          <w:sz w:val="36"/>
          <w:szCs w:val="36"/>
        </w:rPr>
        <w:t>STOP</w:t>
      </w:r>
    </w:p>
    <w:p w:rsidR="00E23F11" w:rsidRPr="00E23F11" w:rsidRDefault="00E23F11" w:rsidP="00E23F11">
      <w:pPr>
        <w:spacing w:after="0" w:line="360" w:lineRule="auto"/>
        <w:ind w:left="720"/>
        <w:jc w:val="right"/>
        <w:rPr>
          <w:rFonts w:ascii="Comic Sans MS" w:eastAsia="Times New Roman" w:hAnsi="Comic Sans MS" w:cs="Times New Roman"/>
          <w:b/>
          <w:sz w:val="24"/>
          <w:szCs w:val="24"/>
        </w:rPr>
      </w:pPr>
    </w:p>
    <w:p w:rsidR="00E23F11" w:rsidRPr="00E23F11" w:rsidRDefault="00E23F11" w:rsidP="00E23F11">
      <w:pPr>
        <w:spacing w:after="0" w:line="240" w:lineRule="auto"/>
        <w:jc w:val="center"/>
        <w:rPr>
          <w:rFonts w:ascii="Comic Sans MS" w:eastAsia="Times New Roman" w:hAnsi="Comic Sans MS" w:cs="Times New Roman"/>
          <w:sz w:val="28"/>
          <w:szCs w:val="28"/>
          <w:u w:val="single"/>
        </w:rPr>
      </w:pPr>
      <w:r w:rsidRPr="00E23F11">
        <w:rPr>
          <w:rFonts w:ascii="Comic Sans MS" w:eastAsia="Times New Roman" w:hAnsi="Comic Sans MS" w:cs="Times New Roman"/>
          <w:sz w:val="28"/>
          <w:szCs w:val="28"/>
          <w:u w:val="single"/>
        </w:rPr>
        <w:t>Spiral Math Assessment 6-Answer Key</w:t>
      </w:r>
    </w:p>
    <w:p w:rsidR="00E23F11" w:rsidRPr="00E23F11" w:rsidRDefault="00E23F11" w:rsidP="00E23F11">
      <w:pPr>
        <w:spacing w:after="0" w:line="240" w:lineRule="auto"/>
        <w:jc w:val="center"/>
        <w:rPr>
          <w:rFonts w:ascii="Comic Sans MS" w:eastAsia="Times New Roman" w:hAnsi="Comic Sans MS" w:cs="Times New Roman"/>
          <w:sz w:val="28"/>
          <w:szCs w:val="28"/>
          <w:u w:val="single"/>
        </w:rPr>
      </w:pP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     B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2.     B</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3.      C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4.      D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5.     B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6.     D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7.     D</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8.     C</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9.      D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0.    A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11.    C</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2.    B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13.    C</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4.     B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5.    C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6.    C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17.   C </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18.    C</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19.    C</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20.    B</w:t>
      </w:r>
    </w:p>
    <w:p w:rsidR="00E23F11" w:rsidRPr="00E23F11" w:rsidRDefault="00E23F11" w:rsidP="00E23F11">
      <w:pPr>
        <w:spacing w:after="0" w:line="240" w:lineRule="auto"/>
        <w:rPr>
          <w:rFonts w:ascii="Comic Sans MS" w:eastAsia="Times New Roman" w:hAnsi="Comic Sans MS" w:cs="Times New Roman"/>
          <w:sz w:val="28"/>
          <w:szCs w:val="28"/>
        </w:rPr>
      </w:pPr>
    </w:p>
    <w:p w:rsidR="00E23F11" w:rsidRPr="00E23F11" w:rsidRDefault="00E23F11" w:rsidP="00E23F11">
      <w:pPr>
        <w:spacing w:after="0" w:line="240" w:lineRule="auto"/>
        <w:rPr>
          <w:rFonts w:ascii="Comic Sans MS" w:eastAsia="Times New Roman" w:hAnsi="Comic Sans MS" w:cs="Times New Roman"/>
          <w:b/>
          <w:sz w:val="28"/>
          <w:szCs w:val="28"/>
          <w:u w:val="single"/>
        </w:rPr>
      </w:pPr>
      <w:r w:rsidRPr="00E23F11">
        <w:rPr>
          <w:rFonts w:ascii="Comic Sans MS" w:eastAsia="Times New Roman" w:hAnsi="Comic Sans MS" w:cs="Times New Roman"/>
          <w:b/>
          <w:sz w:val="28"/>
          <w:szCs w:val="28"/>
          <w:u w:val="single"/>
        </w:rPr>
        <w:t>Part 2</w:t>
      </w: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21.    No, 0.4438 rounds to 0.44</w:t>
      </w:r>
    </w:p>
    <w:p w:rsidR="00E23F11" w:rsidRPr="00E23F11" w:rsidRDefault="00E23F11" w:rsidP="00E23F11">
      <w:pPr>
        <w:spacing w:after="0" w:line="240" w:lineRule="auto"/>
        <w:rPr>
          <w:rFonts w:ascii="Comic Sans MS" w:eastAsia="Times New Roman" w:hAnsi="Comic Sans MS" w:cs="Times New Roman"/>
          <w:sz w:val="16"/>
          <w:szCs w:val="16"/>
        </w:rPr>
      </w:pP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22.   3.415 (3×1) + (4×</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0</m:t>
            </m:r>
          </m:den>
        </m:f>
      </m:oMath>
      <w:r w:rsidRPr="00E23F11">
        <w:rPr>
          <w:rFonts w:ascii="Comic Sans MS" w:eastAsia="Times New Roman" w:hAnsi="Comic Sans MS" w:cs="Times New Roman"/>
          <w:sz w:val="28"/>
          <w:szCs w:val="28"/>
        </w:rPr>
        <w:t>) + (1×</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00</m:t>
            </m:r>
          </m:den>
        </m:f>
      </m:oMath>
      <w:r w:rsidRPr="00E23F11">
        <w:rPr>
          <w:rFonts w:ascii="Comic Sans MS" w:eastAsia="Times New Roman" w:hAnsi="Comic Sans MS" w:cs="Times New Roman"/>
          <w:sz w:val="28"/>
          <w:szCs w:val="28"/>
        </w:rPr>
        <w:t>) + (5×</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1,000</m:t>
            </m:r>
          </m:den>
        </m:f>
      </m:oMath>
      <w:r w:rsidRPr="00E23F11">
        <w:rPr>
          <w:rFonts w:ascii="Comic Sans MS" w:eastAsia="Times New Roman" w:hAnsi="Comic Sans MS" w:cs="Times New Roman"/>
          <w:sz w:val="28"/>
          <w:szCs w:val="28"/>
        </w:rPr>
        <w:t>)</w:t>
      </w:r>
    </w:p>
    <w:p w:rsidR="00E23F11" w:rsidRPr="00E23F11" w:rsidRDefault="00E23F11" w:rsidP="00E23F11">
      <w:pPr>
        <w:spacing w:after="0" w:line="240" w:lineRule="auto"/>
        <w:rPr>
          <w:rFonts w:ascii="Comic Sans MS" w:eastAsia="Times New Roman" w:hAnsi="Comic Sans MS" w:cs="Times New Roman"/>
          <w:sz w:val="16"/>
          <w:szCs w:val="16"/>
        </w:rPr>
      </w:pP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23.  </w:t>
      </w:r>
      <w:r w:rsidRPr="00E23F11">
        <w:rPr>
          <w:rFonts w:ascii="Comic Sans MS" w:eastAsia="Times New Roman" w:hAnsi="Comic Sans MS" w:cs="Times New Roman"/>
          <w:sz w:val="28"/>
          <w:szCs w:val="28"/>
        </w:rPr>
        <w:tab/>
        <w:t>24 roses</w:t>
      </w:r>
    </w:p>
    <w:p w:rsidR="00E23F11" w:rsidRPr="00E23F11" w:rsidRDefault="00E23F11" w:rsidP="00E23F11">
      <w:pPr>
        <w:spacing w:after="0" w:line="240" w:lineRule="auto"/>
        <w:rPr>
          <w:rFonts w:ascii="Comic Sans MS" w:eastAsia="Times New Roman" w:hAnsi="Comic Sans MS" w:cs="Times New Roman"/>
          <w:sz w:val="16"/>
          <w:szCs w:val="16"/>
        </w:rPr>
      </w:pPr>
    </w:p>
    <w:p w:rsidR="00E23F11" w:rsidRPr="00E23F11" w:rsidRDefault="00E23F11" w:rsidP="00E23F11">
      <w:pPr>
        <w:spacing w:after="0" w:line="240" w:lineRule="auto"/>
        <w:rPr>
          <w:rFonts w:ascii="Comic Sans MS" w:eastAsia="Times New Roman" w:hAnsi="Comic Sans MS" w:cs="Times New Roman"/>
          <w:sz w:val="28"/>
          <w:szCs w:val="28"/>
        </w:rPr>
      </w:pPr>
      <w:r w:rsidRPr="00E23F11">
        <w:rPr>
          <w:rFonts w:ascii="Comic Sans MS" w:eastAsia="Times New Roman" w:hAnsi="Comic Sans MS" w:cs="Times New Roman"/>
          <w:sz w:val="28"/>
          <w:szCs w:val="28"/>
        </w:rPr>
        <w:t xml:space="preserve">24. </w:t>
      </w:r>
      <w:r w:rsidRPr="00E23F11">
        <w:rPr>
          <w:rFonts w:ascii="Comic Sans MS" w:eastAsia="Times New Roman" w:hAnsi="Comic Sans MS" w:cs="Times New Roman"/>
          <w:sz w:val="28"/>
          <w:szCs w:val="28"/>
        </w:rPr>
        <w:tab/>
        <w:t>(3 × 8) – 6</w:t>
      </w:r>
    </w:p>
    <w:p w:rsidR="00E23F11" w:rsidRPr="00E23F11" w:rsidRDefault="00E23F11" w:rsidP="00E23F11">
      <w:pPr>
        <w:spacing w:after="0" w:line="240" w:lineRule="auto"/>
        <w:rPr>
          <w:rFonts w:ascii="Comic Sans MS" w:eastAsia="Times New Roman" w:hAnsi="Comic Sans MS" w:cs="Times New Roman"/>
          <w:sz w:val="16"/>
          <w:szCs w:val="16"/>
        </w:rPr>
      </w:pPr>
    </w:p>
    <w:p w:rsidR="00E23F11" w:rsidRPr="00E23F11" w:rsidRDefault="00E23F11" w:rsidP="00E23F11">
      <w:pPr>
        <w:spacing w:after="0" w:line="240" w:lineRule="auto"/>
        <w:rPr>
          <w:rFonts w:ascii="Times New Roman" w:eastAsia="Times New Roman" w:hAnsi="Times New Roman" w:cs="Times New Roman"/>
          <w:sz w:val="24"/>
          <w:szCs w:val="24"/>
        </w:rPr>
      </w:pPr>
      <w:r w:rsidRPr="00E23F11">
        <w:rPr>
          <w:rFonts w:ascii="Comic Sans MS" w:eastAsia="Times New Roman" w:hAnsi="Comic Sans MS" w:cs="Times New Roman"/>
          <w:sz w:val="28"/>
          <w:szCs w:val="28"/>
        </w:rPr>
        <w:t xml:space="preserve">25.  </w:t>
      </w:r>
      <w:proofErr w:type="gramStart"/>
      <w:r w:rsidRPr="00E23F11">
        <w:rPr>
          <w:rFonts w:ascii="Comic Sans MS" w:eastAsia="Times New Roman" w:hAnsi="Comic Sans MS" w:cs="Times New Roman"/>
          <w:sz w:val="28"/>
          <w:szCs w:val="28"/>
        </w:rPr>
        <w:t>add</w:t>
      </w:r>
      <w:proofErr w:type="gramEnd"/>
      <w:r w:rsidRPr="00E23F11">
        <w:rPr>
          <w:rFonts w:ascii="Comic Sans MS" w:eastAsia="Times New Roman" w:hAnsi="Comic Sans MS" w:cs="Times New Roman"/>
          <w:sz w:val="28"/>
          <w:szCs w:val="28"/>
        </w:rPr>
        <w:t xml:space="preserve"> the exponents</w:t>
      </w:r>
    </w:p>
    <w:p w:rsidR="00256201" w:rsidRDefault="00256201"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lastRenderedPageBreak/>
        <w:t>Name____________________________</w:t>
      </w:r>
      <w:r w:rsidRPr="00997EB8">
        <w:rPr>
          <w:rFonts w:ascii="Comic Sans MS" w:eastAsia="Times New Roman" w:hAnsi="Comic Sans MS" w:cs="Times New Roman"/>
          <w:sz w:val="24"/>
          <w:szCs w:val="24"/>
        </w:rPr>
        <w:tab/>
        <w:t>Date___________________</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w:t>
      </w:r>
      <w:r w:rsidRPr="00997EB8">
        <w:rPr>
          <w:rFonts w:ascii="Comic Sans MS" w:eastAsia="Times New Roman" w:hAnsi="Comic Sans MS" w:cs="Times New Roman"/>
          <w:sz w:val="24"/>
          <w:szCs w:val="24"/>
          <w:vertAlign w:val="superscript"/>
        </w:rPr>
        <w:t>th</w:t>
      </w:r>
      <w:r w:rsidRPr="00997EB8">
        <w:rPr>
          <w:rFonts w:ascii="Comic Sans MS" w:eastAsia="Times New Roman" w:hAnsi="Comic Sans MS" w:cs="Times New Roman"/>
          <w:sz w:val="24"/>
          <w:szCs w:val="24"/>
        </w:rPr>
        <w:t xml:space="preserve"> Grade </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jc w:val="center"/>
        <w:rPr>
          <w:rFonts w:ascii="Comic Sans MS" w:eastAsia="Times New Roman" w:hAnsi="Comic Sans MS" w:cs="Times New Roman"/>
          <w:sz w:val="28"/>
          <w:szCs w:val="28"/>
          <w:u w:val="single"/>
        </w:rPr>
      </w:pPr>
      <w:r w:rsidRPr="00997EB8">
        <w:rPr>
          <w:rFonts w:ascii="Comic Sans MS" w:eastAsia="Times New Roman" w:hAnsi="Comic Sans MS" w:cs="Times New Roman"/>
          <w:sz w:val="28"/>
          <w:szCs w:val="28"/>
          <w:u w:val="single"/>
        </w:rPr>
        <w:t>Spiral Assessment Test 7</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b/>
          <w:bCs/>
          <w:sz w:val="24"/>
          <w:szCs w:val="24"/>
          <w:u w:val="single"/>
        </w:rPr>
        <w:t>Part 1</w:t>
      </w:r>
      <w:r w:rsidRPr="00997EB8">
        <w:rPr>
          <w:rFonts w:ascii="Comic Sans MS" w:eastAsia="Times New Roman" w:hAnsi="Comic Sans MS" w:cs="Times New Roman"/>
          <w:b/>
          <w:bCs/>
          <w:sz w:val="24"/>
          <w:szCs w:val="24"/>
        </w:rPr>
        <w:t xml:space="preserve">: </w:t>
      </w:r>
      <w:r w:rsidRPr="00997EB8">
        <w:rPr>
          <w:rFonts w:ascii="Comic Sans MS" w:eastAsia="Times New Roman" w:hAnsi="Comic Sans MS" w:cs="Times New Roman"/>
          <w:sz w:val="24"/>
          <w:szCs w:val="24"/>
        </w:rPr>
        <w:t xml:space="preserve">Read each question carefully and place each answer on the appropriate line on the answer sheet.  </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71232" behindDoc="0" locked="0" layoutInCell="1" allowOverlap="1" wp14:anchorId="3C07DA1C" wp14:editId="144728BC">
                <wp:simplePos x="0" y="0"/>
                <wp:positionH relativeFrom="column">
                  <wp:posOffset>-228600</wp:posOffset>
                </wp:positionH>
                <wp:positionV relativeFrom="paragraph">
                  <wp:posOffset>107950</wp:posOffset>
                </wp:positionV>
                <wp:extent cx="342900" cy="342900"/>
                <wp:effectExtent l="0" t="3175" r="0" b="0"/>
                <wp:wrapNone/>
                <wp:docPr id="21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0" type="#_x0000_t202" style="position:absolute;left:0;text-align:left;margin-left:-18pt;margin-top:8.5pt;width:27pt;height:27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" fillcolor="#969696" stroked="f">
                <v:textbox>
                  <w:txbxContent>
                    <w:p w:rsidR="00DA38D4" w:rsidRDefault="00DA38D4" w:rsidP="00997EB8">
                      <w:pPr>
                        <w:rPr>
                          <w:rFonts w:ascii="Comic Sans MS" w:hAnsi="Comic Sans MS"/>
                          <w:b/>
                          <w:bCs/>
                        </w:rPr>
                      </w:pPr>
                      <w:r>
                        <w:rPr>
                          <w:rFonts w:ascii="Comic Sans MS" w:hAnsi="Comic Sans MS"/>
                          <w:b/>
                          <w:bCs/>
                        </w:rPr>
                        <w:t>1</w:t>
                      </w:r>
                    </w:p>
                  </w:txbxContent>
                </v:textbox>
              </v:shape>
            </w:pict>
          </mc:Fallback>
        </mc:AlternateContent>
      </w:r>
      <w:r w:rsidRPr="00997EB8">
        <w:rPr>
          <w:rFonts w:ascii="Comic Sans MS" w:eastAsia="Times New Roman" w:hAnsi="Comic Sans MS" w:cs="Times New Roman"/>
          <w:color w:val="000000"/>
          <w:sz w:val="24"/>
          <w:szCs w:val="24"/>
        </w:rPr>
        <w:t xml:space="preserve">Andrew made </w:t>
      </w:r>
      <w:r w:rsidRPr="00997EB8">
        <w:rPr>
          <w:rFonts w:ascii="Comic Sans MS" w:eastAsia="Times New Roman" w:hAnsi="Comic Sans MS" w:cs="Times New Roman"/>
          <w:b/>
          <w:noProof/>
          <w:color w:val="000000"/>
          <w:sz w:val="24"/>
          <w:szCs w:val="24"/>
        </w:rPr>
        <w:drawing>
          <wp:inline distT="0" distB="0" distL="0" distR="0" wp14:anchorId="08F26F7E" wp14:editId="57ABFB48">
            <wp:extent cx="276225" cy="238125"/>
            <wp:effectExtent l="0" t="0" r="9525" b="9525"/>
            <wp:docPr id="244" name="Picture 1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sk Your Teache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997EB8">
        <w:rPr>
          <w:rFonts w:ascii="Comic Sans MS" w:eastAsia="Times New Roman" w:hAnsi="Comic Sans MS" w:cs="Times New Roman"/>
          <w:b/>
          <w:noProof/>
          <w:color w:val="000000"/>
          <w:sz w:val="24"/>
          <w:szCs w:val="24"/>
        </w:rPr>
        <w:t xml:space="preserve"> </w:t>
      </w:r>
      <w:r w:rsidRPr="00997EB8">
        <w:rPr>
          <w:rFonts w:ascii="Comic Sans MS" w:eastAsia="Times New Roman" w:hAnsi="Comic Sans MS" w:cs="Times New Roman"/>
          <w:color w:val="000000"/>
          <w:sz w:val="24"/>
          <w:szCs w:val="24"/>
        </w:rPr>
        <w:t xml:space="preserve">cups of snack mix for a party. His guests ate </w:t>
      </w:r>
      <w:r w:rsidRPr="00997EB8">
        <w:rPr>
          <w:rFonts w:ascii="Comic Sans MS" w:eastAsia="Times New Roman" w:hAnsi="Comic Sans MS" w:cs="Times New Roman"/>
          <w:b/>
          <w:noProof/>
          <w:color w:val="000000"/>
          <w:sz w:val="24"/>
          <w:szCs w:val="24"/>
        </w:rPr>
        <w:drawing>
          <wp:inline distT="0" distB="0" distL="0" distR="0" wp14:anchorId="7BD3D012" wp14:editId="07E2375B">
            <wp:extent cx="85725" cy="238125"/>
            <wp:effectExtent l="0" t="0" r="9525" b="9525"/>
            <wp:docPr id="245" name="Picture 1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sk Your Teache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 xml:space="preserve"> of the mix. How much snack mix did his guests eat</w:t>
      </w:r>
      <w:r w:rsidRPr="00997EB8">
        <w:rPr>
          <w:rFonts w:ascii="Comic Sans MS" w:eastAsia="Times New Roman" w:hAnsi="Comic Sans MS" w:cs="Times New Roman"/>
          <w:bCs/>
          <w:color w:val="000000"/>
          <w:sz w:val="24"/>
          <w:szCs w:val="24"/>
        </w:rPr>
        <w:t>?</w:t>
      </w:r>
    </w:p>
    <w:p w:rsidR="00997EB8" w:rsidRPr="00997EB8" w:rsidRDefault="00997EB8" w:rsidP="00997EB8">
      <w:pPr>
        <w:numPr>
          <w:ilvl w:val="0"/>
          <w:numId w:val="27"/>
        </w:numPr>
        <w:spacing w:after="360" w:line="24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2ACFA9F6" wp14:editId="7BB80F04">
            <wp:extent cx="704850" cy="295275"/>
            <wp:effectExtent l="0" t="0" r="0" b="9525"/>
            <wp:docPr id="246" name="Picture 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sk Your Teache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04850"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5F2505AF" wp14:editId="2A5806E2">
            <wp:extent cx="95250" cy="95250"/>
            <wp:effectExtent l="0" t="0" r="0" b="0"/>
            <wp:docPr id="247" name="Picture 4"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numPr>
          <w:ilvl w:val="0"/>
          <w:numId w:val="27"/>
        </w:numPr>
        <w:spacing w:after="360" w:line="24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1C156BCF" wp14:editId="7CD59EF1">
            <wp:extent cx="619125" cy="295275"/>
            <wp:effectExtent l="0" t="0" r="9525" b="9525"/>
            <wp:docPr id="248" name="Picture 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sk Your Teache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9125"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2A3F6CFA" wp14:editId="5E447C2C">
            <wp:extent cx="95250" cy="95250"/>
            <wp:effectExtent l="0" t="0" r="0" b="0"/>
            <wp:docPr id="249" name="Picture 6"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numPr>
          <w:ilvl w:val="0"/>
          <w:numId w:val="27"/>
        </w:numPr>
        <w:spacing w:after="360" w:line="24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7013C29E" wp14:editId="411E164B">
            <wp:extent cx="609600" cy="295275"/>
            <wp:effectExtent l="0" t="0" r="0" b="9525"/>
            <wp:docPr id="250" name="Picture 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Ask Your Teacher"/>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p>
    <w:p w:rsidR="00997EB8" w:rsidRPr="00997EB8" w:rsidRDefault="00997EB8" w:rsidP="00997EB8">
      <w:pPr>
        <w:numPr>
          <w:ilvl w:val="0"/>
          <w:numId w:val="27"/>
        </w:numPr>
        <w:spacing w:after="120" w:line="24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461ACA0B" wp14:editId="0CC5F2C6">
            <wp:extent cx="695325" cy="285750"/>
            <wp:effectExtent l="0" t="0" r="9525" b="0"/>
            <wp:docPr id="251" name="Picture 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Ask Your Teache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20FF4330" wp14:editId="7BC1572F">
            <wp:extent cx="95250" cy="95250"/>
            <wp:effectExtent l="0" t="0" r="0" b="0"/>
            <wp:docPr id="252" name="Picture 9"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88640" behindDoc="0" locked="0" layoutInCell="1" allowOverlap="1" wp14:anchorId="1EA9D4FD" wp14:editId="745CA73A">
                <wp:simplePos x="0" y="0"/>
                <wp:positionH relativeFrom="column">
                  <wp:posOffset>-228600</wp:posOffset>
                </wp:positionH>
                <wp:positionV relativeFrom="paragraph">
                  <wp:posOffset>151765</wp:posOffset>
                </wp:positionV>
                <wp:extent cx="342900" cy="342900"/>
                <wp:effectExtent l="0" t="0" r="0" b="635"/>
                <wp:wrapNone/>
                <wp:docPr id="217"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1" type="#_x0000_t202" style="position:absolute;left:0;text-align:left;margin-left:-18pt;margin-top:11.95pt;width:27pt;height:27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I+ghAIAABo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" fillcolor="#969696" stroked="f">
                <v:textbox>
                  <w:txbxContent>
                    <w:p w:rsidR="00DA38D4" w:rsidRDefault="00DA38D4" w:rsidP="00997EB8">
                      <w:r>
                        <w:rPr>
                          <w:rFonts w:ascii="Comic Sans MS" w:hAnsi="Comic Sans MS"/>
                          <w:b/>
                          <w:bCs/>
                        </w:rPr>
                        <w:t>2</w:t>
                      </w:r>
                    </w:p>
                  </w:txbxContent>
                </v:textbox>
              </v:shape>
            </w:pict>
          </mc:Fallback>
        </mc:AlternateContent>
      </w:r>
      <w:r w:rsidRPr="00997EB8">
        <w:rPr>
          <w:rFonts w:ascii="Comic Sans MS" w:eastAsia="Times New Roman" w:hAnsi="Comic Sans MS" w:cs="Times New Roman"/>
          <w:noProof/>
          <w:color w:val="000000"/>
          <w:sz w:val="24"/>
          <w:szCs w:val="24"/>
        </w:rPr>
        <w:t>Louis wants to carpet the rectangular floor of his basement. The basement has an area of 864 square feet. The width of the basement is its length. What is the length of Louis’s basement?</w:t>
      </w:r>
      <w:r w:rsidRPr="00997EB8">
        <w:rPr>
          <w:rFonts w:ascii="Comic Sans MS" w:eastAsia="Times New Roman" w:hAnsi="Comic Sans MS" w:cs="Times New Roman"/>
          <w:bCs/>
          <w:color w:val="000000"/>
          <w:sz w:val="24"/>
          <w:szCs w:val="24"/>
        </w:rPr>
        <w:t xml:space="preserve"> </w:t>
      </w:r>
    </w:p>
    <w:p w:rsid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p>
    <w:p w:rsidR="00997EB8" w:rsidRPr="00997EB8" w:rsidRDefault="00997EB8" w:rsidP="00997EB8">
      <w:pPr>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A)  24 feet</w:t>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36 feet</w:t>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48 feet</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numPr>
          <w:ilvl w:val="0"/>
          <w:numId w:val="53"/>
        </w:numPr>
        <w:spacing w:after="0" w:line="360" w:lineRule="auto"/>
        <w:rPr>
          <w:rFonts w:ascii="Comic Sans MS" w:eastAsia="Times New Roman" w:hAnsi="Comic Sans MS" w:cs="Times New Roman"/>
          <w:b/>
          <w:sz w:val="24"/>
          <w:szCs w:val="24"/>
        </w:rPr>
      </w:pPr>
      <w:r w:rsidRPr="00997EB8">
        <w:rPr>
          <w:rFonts w:ascii="Comic Sans MS" w:eastAsia="Times New Roman" w:hAnsi="Comic Sans MS" w:cs="Times New Roman"/>
          <w:sz w:val="24"/>
          <w:szCs w:val="24"/>
        </w:rPr>
        <w:t>576 feet</w:t>
      </w:r>
      <w:r w:rsidRPr="00997EB8">
        <w:rPr>
          <w:rFonts w:ascii="Comic Sans MS" w:eastAsia="Times New Roman" w:hAnsi="Comic Sans MS" w:cs="Times New Roman"/>
          <w:sz w:val="24"/>
          <w:szCs w:val="24"/>
        </w:rPr>
        <w:tab/>
      </w: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ind w:left="1080" w:firstLine="360"/>
        <w:jc w:val="right"/>
        <w:rPr>
          <w:rFonts w:ascii="Comic Sans MS" w:eastAsia="Times New Roman" w:hAnsi="Comic Sans MS" w:cs="Times New Roman"/>
          <w:b/>
          <w:sz w:val="24"/>
          <w:szCs w:val="24"/>
        </w:rPr>
      </w:pPr>
      <w:r w:rsidRPr="00997EB8">
        <w:rPr>
          <w:rFonts w:ascii="Comic Sans MS" w:eastAsia="Times New Roman" w:hAnsi="Comic Sans MS" w:cs="Times New Roman"/>
          <w:b/>
          <w:sz w:val="40"/>
          <w:szCs w:val="40"/>
        </w:rPr>
        <w:t>Go On</w:t>
      </w: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before="100" w:beforeAutospacing="1" w:after="100" w:afterAutospacing="1" w:line="240" w:lineRule="auto"/>
        <w:ind w:left="720"/>
        <w:rPr>
          <w:rFonts w:ascii="Comic Sans MS" w:eastAsia="Times New Roman" w:hAnsi="Comic Sans MS" w:cs="Times New Roman"/>
          <w:noProof/>
          <w:color w:val="000000"/>
          <w:sz w:val="24"/>
          <w:szCs w:val="24"/>
        </w:rPr>
      </w:pPr>
      <w:r w:rsidRPr="00997EB8">
        <w:rPr>
          <w:rFonts w:ascii="Comic Sans MS" w:eastAsia="Times New Roman" w:hAnsi="Comic Sans MS" w:cs="Times New Roman"/>
          <w:bCs/>
          <w:noProof/>
          <w:color w:val="000000"/>
          <w:sz w:val="24"/>
          <w:szCs w:val="24"/>
        </w:rPr>
        <w:t>Use the list of ingredients to answer question #3.</w:t>
      </w:r>
    </w:p>
    <w:p w:rsidR="00997EB8" w:rsidRPr="00997EB8" w:rsidRDefault="00997EB8" w:rsidP="00997EB8">
      <w:pPr>
        <w:spacing w:beforeAutospacing="1" w:after="100" w:afterAutospacing="1" w:line="240" w:lineRule="auto"/>
        <w:ind w:left="720"/>
        <w:rPr>
          <w:rFonts w:ascii="Comic Sans MS" w:eastAsia="Times New Roman" w:hAnsi="Comic Sans MS" w:cs="Times New Roman"/>
          <w:noProof/>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85568" behindDoc="0" locked="0" layoutInCell="1" allowOverlap="1" wp14:anchorId="0DB0AFBD" wp14:editId="4E529DA2">
                <wp:simplePos x="0" y="0"/>
                <wp:positionH relativeFrom="column">
                  <wp:posOffset>-85725</wp:posOffset>
                </wp:positionH>
                <wp:positionV relativeFrom="paragraph">
                  <wp:posOffset>3296285</wp:posOffset>
                </wp:positionV>
                <wp:extent cx="342900" cy="342900"/>
                <wp:effectExtent l="0" t="635" r="0" b="0"/>
                <wp:wrapNone/>
                <wp:docPr id="21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rFonts w:ascii="Comic Sans MS" w:hAnsi="Comic Sans MS"/>
                                <w:b/>
                                <w:bCs/>
                              </w:rPr>
                            </w:pPr>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2" type="#_x0000_t202" style="position:absolute;left:0;text-align:left;margin-left:-6.75pt;margin-top:259.55pt;width:27pt;height:27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GqShAIAABo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" fillcolor="#969696" stroked="f">
                <v:textbox>
                  <w:txbxContent>
                    <w:p w:rsidR="00DA38D4" w:rsidRDefault="00DA38D4" w:rsidP="00997EB8">
                      <w:pPr>
                        <w:rPr>
                          <w:rFonts w:ascii="Comic Sans MS" w:hAnsi="Comic Sans MS"/>
                          <w:b/>
                          <w:bCs/>
                        </w:rPr>
                      </w:pPr>
                      <w:r>
                        <w:rPr>
                          <w:rFonts w:ascii="Comic Sans MS" w:hAnsi="Comic Sans MS"/>
                          <w:b/>
                          <w:bCs/>
                        </w:rPr>
                        <w:t>3</w:t>
                      </w:r>
                    </w:p>
                  </w:txbxContent>
                </v:textbox>
              </v:shape>
            </w:pict>
          </mc:Fallback>
        </mc:AlternateContent>
      </w:r>
      <w:r w:rsidRPr="00997EB8">
        <w:rPr>
          <w:rFonts w:ascii="Comic Sans MS" w:eastAsia="Times New Roman" w:hAnsi="Comic Sans MS" w:cs="Times New Roman"/>
          <w:noProof/>
          <w:color w:val="000000"/>
          <w:sz w:val="24"/>
          <w:szCs w:val="24"/>
        </w:rPr>
        <w:drawing>
          <wp:inline distT="0" distB="0" distL="0" distR="0" wp14:anchorId="52761DA0" wp14:editId="185B71CC">
            <wp:extent cx="2114550" cy="3190875"/>
            <wp:effectExtent l="0" t="0" r="0" b="9525"/>
            <wp:docPr id="253" name="Picture 16" descr="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sk Your Teacher"/>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2114550" cy="3190875"/>
                    </a:xfrm>
                    <a:prstGeom prst="rect">
                      <a:avLst/>
                    </a:prstGeom>
                    <a:noFill/>
                    <a:ln>
                      <a:noFill/>
                    </a:ln>
                  </pic:spPr>
                </pic:pic>
              </a:graphicData>
            </a:graphic>
          </wp:inline>
        </w:drawing>
      </w:r>
    </w:p>
    <w:p w:rsidR="00997EB8" w:rsidRPr="00997EB8" w:rsidRDefault="00997EB8" w:rsidP="00997EB8">
      <w:pPr>
        <w:spacing w:before="100" w:beforeAutospacing="1" w:after="100" w:afterAutospacing="1" w:line="240" w:lineRule="auto"/>
        <w:ind w:left="720"/>
        <w:rPr>
          <w:rFonts w:ascii="Comic Sans MS" w:eastAsia="Times New Roman" w:hAnsi="Comic Sans MS" w:cs="Times New Roman"/>
          <w:noProof/>
          <w:color w:val="000000"/>
          <w:sz w:val="24"/>
          <w:szCs w:val="24"/>
        </w:rPr>
      </w:pPr>
      <w:r w:rsidRPr="00997EB8">
        <w:rPr>
          <w:rFonts w:ascii="Comic Sans MS" w:eastAsia="Times New Roman" w:hAnsi="Comic Sans MS" w:cs="Times New Roman"/>
          <w:bCs/>
          <w:noProof/>
          <w:color w:val="000000"/>
          <w:sz w:val="24"/>
          <w:szCs w:val="24"/>
        </w:rPr>
        <w:t>Lauren decides to make 5 batches of salad dressing. How much sugar should she use?</w:t>
      </w:r>
    </w:p>
    <w:p w:rsidR="00997EB8" w:rsidRPr="00997EB8" w:rsidRDefault="00997EB8" w:rsidP="00997EB8">
      <w:pPr>
        <w:numPr>
          <w:ilvl w:val="0"/>
          <w:numId w:val="54"/>
        </w:numPr>
        <w:spacing w:after="0" w:line="360" w:lineRule="auto"/>
        <w:rPr>
          <w:rFonts w:ascii="Comic Sans MS" w:eastAsia="Times New Roman" w:hAnsi="Comic Sans MS" w:cs="Arial"/>
          <w:sz w:val="24"/>
          <w:szCs w:val="24"/>
        </w:rPr>
      </w:pPr>
      <w:r w:rsidRPr="00997EB8">
        <w:rPr>
          <w:rFonts w:ascii="Comic Sans MS" w:eastAsia="Times New Roman" w:hAnsi="Comic Sans MS" w:cs="Times New Roman"/>
          <w:noProof/>
          <w:color w:val="000000"/>
          <w:sz w:val="24"/>
          <w:szCs w:val="24"/>
        </w:rPr>
        <w:drawing>
          <wp:inline distT="0" distB="0" distL="0" distR="0" wp14:anchorId="07295D74" wp14:editId="58F2E369">
            <wp:extent cx="466725" cy="295275"/>
            <wp:effectExtent l="0" t="0" r="9525" b="9525"/>
            <wp:docPr id="254" name="Picture 1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sk Your Teache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Pr="00997EB8">
        <w:rPr>
          <w:rFonts w:ascii="Comic Sans MS" w:eastAsia="Times New Roman" w:hAnsi="Comic Sans MS" w:cs="Arial"/>
          <w:sz w:val="24"/>
          <w:szCs w:val="24"/>
        </w:rPr>
        <w:t xml:space="preserve"> </w:t>
      </w:r>
    </w:p>
    <w:p w:rsidR="00997EB8" w:rsidRPr="00997EB8" w:rsidRDefault="00997EB8" w:rsidP="00997EB8">
      <w:pPr>
        <w:spacing w:after="0" w:line="360" w:lineRule="auto"/>
        <w:ind w:right="-180" w:firstLine="720"/>
        <w:rPr>
          <w:rFonts w:ascii="Comic Sans MS" w:eastAsia="Times New Roman" w:hAnsi="Comic Sans MS" w:cs="Arial"/>
          <w:sz w:val="24"/>
          <w:szCs w:val="24"/>
        </w:rPr>
      </w:pPr>
      <w:r w:rsidRPr="00997EB8">
        <w:rPr>
          <w:rFonts w:ascii="Comic Sans MS" w:eastAsia="Times New Roman" w:hAnsi="Comic Sans MS" w:cs="Arial"/>
          <w:sz w:val="24"/>
          <w:szCs w:val="24"/>
        </w:rPr>
        <w:t xml:space="preserve">B)    </w:t>
      </w:r>
      <w:r w:rsidRPr="00997EB8">
        <w:rPr>
          <w:rFonts w:ascii="Comic Sans MS" w:eastAsia="Times New Roman" w:hAnsi="Comic Sans MS" w:cs="Times New Roman"/>
          <w:noProof/>
          <w:color w:val="000000"/>
          <w:sz w:val="24"/>
          <w:szCs w:val="24"/>
        </w:rPr>
        <w:drawing>
          <wp:inline distT="0" distB="0" distL="0" distR="0" wp14:anchorId="22C87782" wp14:editId="7F9D7011">
            <wp:extent cx="657225" cy="304800"/>
            <wp:effectExtent l="0" t="0" r="9525" b="0"/>
            <wp:docPr id="255" name="Picture 1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Ask Your Teache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55E14512" wp14:editId="3E2397FC">
            <wp:extent cx="95250" cy="95250"/>
            <wp:effectExtent l="0" t="0" r="0" b="0"/>
            <wp:docPr id="256" name="Picture 14"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spacing w:after="0" w:line="360" w:lineRule="auto"/>
        <w:ind w:right="-180"/>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Times New Roman"/>
          <w:noProof/>
          <w:color w:val="000000"/>
          <w:sz w:val="24"/>
          <w:szCs w:val="24"/>
        </w:rPr>
        <w:drawing>
          <wp:inline distT="0" distB="0" distL="0" distR="0" wp14:anchorId="768A6D38" wp14:editId="378CF2E8">
            <wp:extent cx="657225" cy="295275"/>
            <wp:effectExtent l="0" t="0" r="9525" b="9525"/>
            <wp:docPr id="257" name="Picture 1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Ask Your Teache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57225" cy="295275"/>
                    </a:xfrm>
                    <a:prstGeom prst="rect">
                      <a:avLst/>
                    </a:prstGeom>
                    <a:noFill/>
                    <a:ln>
                      <a:noFill/>
                    </a:ln>
                  </pic:spPr>
                </pic:pic>
              </a:graphicData>
            </a:graphic>
          </wp:inline>
        </w:drawing>
      </w:r>
    </w:p>
    <w:p w:rsidR="00997EB8" w:rsidRPr="00997EB8" w:rsidRDefault="00997EB8" w:rsidP="00997EB8">
      <w:pPr>
        <w:spacing w:after="0" w:line="360" w:lineRule="auto"/>
        <w:ind w:right="-180"/>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D)    </w:t>
      </w:r>
      <w:r w:rsidRPr="00997EB8">
        <w:rPr>
          <w:rFonts w:ascii="Comic Sans MS" w:eastAsia="Times New Roman" w:hAnsi="Comic Sans MS" w:cs="Times New Roman"/>
          <w:noProof/>
          <w:color w:val="000000"/>
          <w:sz w:val="24"/>
          <w:szCs w:val="24"/>
        </w:rPr>
        <w:drawing>
          <wp:inline distT="0" distB="0" distL="0" distR="0" wp14:anchorId="354F87F9" wp14:editId="47201F31">
            <wp:extent cx="600075" cy="295275"/>
            <wp:effectExtent l="0" t="0" r="9525" b="9525"/>
            <wp:docPr id="258" name="Picture 1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Ask Your Teache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00075" cy="295275"/>
                    </a:xfrm>
                    <a:prstGeom prst="rect">
                      <a:avLst/>
                    </a:prstGeom>
                    <a:noFill/>
                    <a:ln>
                      <a:noFill/>
                    </a:ln>
                  </pic:spPr>
                </pic:pic>
              </a:graphicData>
            </a:graphic>
          </wp:inline>
        </w:drawing>
      </w:r>
    </w:p>
    <w:p w:rsidR="00997EB8" w:rsidRPr="00997EB8" w:rsidRDefault="00997EB8" w:rsidP="00997EB8">
      <w:pPr>
        <w:spacing w:after="0" w:line="480" w:lineRule="auto"/>
        <w:rPr>
          <w:rFonts w:ascii="Comic Sans MS" w:eastAsia="Times New Roman" w:hAnsi="Comic Sans MS" w:cs="Arial"/>
          <w:sz w:val="24"/>
          <w:szCs w:val="24"/>
        </w:rPr>
      </w:pPr>
      <w:r w:rsidRPr="00997EB8">
        <w:rPr>
          <w:rFonts w:ascii="Comic Sans MS" w:eastAsia="Times New Roman" w:hAnsi="Comic Sans MS" w:cs="Arial"/>
          <w:sz w:val="24"/>
          <w:szCs w:val="24"/>
        </w:rPr>
        <w:tab/>
      </w:r>
    </w:p>
    <w:p w:rsidR="00997EB8" w:rsidRPr="00997EB8" w:rsidRDefault="00997EB8" w:rsidP="00997EB8">
      <w:pPr>
        <w:spacing w:after="0" w:line="480" w:lineRule="auto"/>
        <w:rPr>
          <w:rFonts w:ascii="Comic Sans MS" w:eastAsia="Times New Roman" w:hAnsi="Comic Sans MS" w:cs="Arial"/>
          <w:sz w:val="24"/>
          <w:szCs w:val="24"/>
        </w:rPr>
      </w:pPr>
    </w:p>
    <w:p w:rsidR="00997EB8" w:rsidRPr="00997EB8" w:rsidRDefault="00997EB8" w:rsidP="00997EB8">
      <w:pPr>
        <w:spacing w:after="0" w:line="480" w:lineRule="auto"/>
        <w:rPr>
          <w:rFonts w:ascii="Comic Sans MS" w:eastAsia="Times New Roman" w:hAnsi="Comic Sans MS" w:cs="Arial"/>
          <w:sz w:val="24"/>
          <w:szCs w:val="24"/>
        </w:rPr>
      </w:pPr>
    </w:p>
    <w:p w:rsidR="00997EB8" w:rsidRPr="00997EB8" w:rsidRDefault="00997EB8" w:rsidP="00997EB8">
      <w:pPr>
        <w:spacing w:after="0" w:line="360" w:lineRule="auto"/>
        <w:ind w:left="1080" w:firstLine="360"/>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3240" w:firstLine="360"/>
        <w:jc w:val="center"/>
        <w:rPr>
          <w:rFonts w:ascii="Comic Sans MS" w:eastAsia="Times New Roman" w:hAnsi="Comic Sans MS" w:cs="Times New Roman"/>
          <w:sz w:val="24"/>
          <w:szCs w:val="24"/>
        </w:rPr>
      </w:pPr>
    </w:p>
    <w:p w:rsidR="00997EB8" w:rsidRPr="00997EB8" w:rsidRDefault="00997EB8" w:rsidP="00997EB8">
      <w:pPr>
        <w:spacing w:after="0" w:line="360" w:lineRule="auto"/>
        <w:ind w:left="4680" w:firstLine="360"/>
        <w:jc w:val="center"/>
        <w:rPr>
          <w:rFonts w:ascii="Comic Sans MS" w:eastAsia="Times New Roman" w:hAnsi="Comic Sans MS" w:cs="Times New Roman"/>
          <w:sz w:val="24"/>
          <w:szCs w:val="24"/>
        </w:rPr>
      </w:pPr>
    </w:p>
    <w:p w:rsidR="00997EB8" w:rsidRPr="00997EB8" w:rsidRDefault="00997EB8" w:rsidP="00997EB8">
      <w:pPr>
        <w:spacing w:after="0" w:line="360" w:lineRule="auto"/>
        <w:ind w:left="7200"/>
        <w:jc w:val="center"/>
        <w:rPr>
          <w:rFonts w:ascii="Comic Sans MS" w:eastAsia="Times New Roman" w:hAnsi="Comic Sans MS" w:cs="Times New Roman"/>
          <w:b/>
          <w:sz w:val="24"/>
          <w:szCs w:val="24"/>
        </w:rPr>
      </w:pPr>
      <w:r w:rsidRPr="00997EB8">
        <w:rPr>
          <w:rFonts w:ascii="Comic Sans MS" w:eastAsia="Times New Roman" w:hAnsi="Comic Sans MS" w:cs="Times New Roman"/>
          <w:b/>
          <w:sz w:val="40"/>
          <w:szCs w:val="40"/>
        </w:rPr>
        <w:t>Go On</w:t>
      </w: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74304" behindDoc="0" locked="0" layoutInCell="1" allowOverlap="1" wp14:anchorId="36597C6F" wp14:editId="22077BCD">
                <wp:simplePos x="0" y="0"/>
                <wp:positionH relativeFrom="column">
                  <wp:posOffset>-152400</wp:posOffset>
                </wp:positionH>
                <wp:positionV relativeFrom="paragraph">
                  <wp:posOffset>57150</wp:posOffset>
                </wp:positionV>
                <wp:extent cx="342900" cy="342900"/>
                <wp:effectExtent l="0" t="0" r="0" b="0"/>
                <wp:wrapNone/>
                <wp:docPr id="21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b/>
                              </w:rPr>
                            </w:pPr>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193" type="#_x0000_t202" style="position:absolute;left:0;text-align:left;margin-left:-12pt;margin-top:4.5pt;width:27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Z9ChAIAABo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" fillcolor="#969696" stroked="f">
                <v:textbox>
                  <w:txbxContent>
                    <w:p w:rsidR="00DA38D4" w:rsidRDefault="00DA38D4" w:rsidP="00997EB8">
                      <w:pPr>
                        <w:rPr>
                          <w:b/>
                        </w:rPr>
                      </w:pPr>
                      <w:r>
                        <w:rPr>
                          <w:rFonts w:ascii="Comic Sans MS" w:hAnsi="Comic Sans MS"/>
                          <w:b/>
                          <w:bCs/>
                        </w:rPr>
                        <w:t>4</w:t>
                      </w:r>
                    </w:p>
                  </w:txbxContent>
                </v:textbox>
              </v:shape>
            </w:pict>
          </mc:Fallback>
        </mc:AlternateContent>
      </w:r>
      <w:r w:rsidRPr="00997EB8">
        <w:rPr>
          <w:rFonts w:ascii="Comic Sans MS" w:eastAsia="Times New Roman" w:hAnsi="Comic Sans MS" w:cs="Times New Roman"/>
          <w:bCs/>
          <w:color w:val="000000"/>
          <w:sz w:val="24"/>
          <w:szCs w:val="24"/>
        </w:rPr>
        <w:t xml:space="preserve">Stuart rode his bicycle </w:t>
      </w:r>
      <w:r w:rsidRPr="00997EB8">
        <w:rPr>
          <w:rFonts w:ascii="Comic Sans MS" w:eastAsia="Times New Roman" w:hAnsi="Comic Sans MS" w:cs="Times New Roman"/>
          <w:noProof/>
          <w:color w:val="000000"/>
          <w:sz w:val="24"/>
          <w:szCs w:val="24"/>
        </w:rPr>
        <w:drawing>
          <wp:inline distT="0" distB="0" distL="0" distR="0" wp14:anchorId="14253A45" wp14:editId="733937E3">
            <wp:extent cx="190500" cy="238125"/>
            <wp:effectExtent l="0" t="0" r="0" b="9525"/>
            <wp:docPr id="259" name="Picture 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sk Your Teache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miles last week. This week he rode </w:t>
      </w:r>
      <w:r w:rsidRPr="00997EB8">
        <w:rPr>
          <w:rFonts w:ascii="Comic Sans MS" w:eastAsia="Times New Roman" w:hAnsi="Comic Sans MS" w:cs="Times New Roman"/>
          <w:noProof/>
          <w:color w:val="000000"/>
          <w:sz w:val="24"/>
          <w:szCs w:val="24"/>
        </w:rPr>
        <w:drawing>
          <wp:inline distT="0" distB="0" distL="0" distR="0" wp14:anchorId="752202F6" wp14:editId="34D88F2E">
            <wp:extent cx="180975" cy="238125"/>
            <wp:effectExtent l="0" t="0" r="9525" b="9525"/>
            <wp:docPr id="260" name="Picture 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Ask Your Teache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times as far as he rode last week. Which statement is true?</w:t>
      </w:r>
    </w:p>
    <w:p w:rsidR="00997EB8" w:rsidRPr="00997EB8" w:rsidRDefault="00997EB8" w:rsidP="00997EB8">
      <w:pPr>
        <w:tabs>
          <w:tab w:val="left" w:pos="360"/>
        </w:tabs>
        <w:spacing w:after="0" w:line="240" w:lineRule="auto"/>
        <w:rPr>
          <w:rFonts w:ascii="Comic Sans MS" w:eastAsia="Times New Roman" w:hAnsi="Comic Sans MS" w:cs="Arial"/>
          <w:sz w:val="24"/>
          <w:szCs w:val="24"/>
        </w:rPr>
      </w:pPr>
      <w:r w:rsidRPr="00997EB8">
        <w:rPr>
          <w:rFonts w:ascii="Comic Sans MS" w:eastAsia="Times New Roman" w:hAnsi="Comic Sans MS" w:cs="Arial"/>
          <w:sz w:val="24"/>
          <w:szCs w:val="24"/>
        </w:rPr>
        <w:tab/>
      </w:r>
    </w:p>
    <w:p w:rsidR="00997EB8" w:rsidRPr="00997EB8" w:rsidRDefault="00997EB8" w:rsidP="00997EB8">
      <w:pPr>
        <w:spacing w:after="0" w:line="360" w:lineRule="auto"/>
        <w:ind w:firstLine="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He rode the same number of miles both weeks.</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color w:val="000000"/>
          <w:sz w:val="24"/>
          <w:szCs w:val="24"/>
        </w:rPr>
        <w:t>He rode more miles this week.</w:t>
      </w:r>
    </w:p>
    <w:p w:rsidR="00997EB8" w:rsidRPr="00997EB8" w:rsidRDefault="00997EB8" w:rsidP="00997EB8">
      <w:pPr>
        <w:spacing w:after="0" w:line="360" w:lineRule="auto"/>
        <w:ind w:firstLine="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color w:val="000000"/>
          <w:sz w:val="24"/>
          <w:szCs w:val="24"/>
        </w:rPr>
        <w:t>He rode fewer miles this week.</w:t>
      </w: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r w:rsidRPr="00997EB8">
        <w:rPr>
          <w:rFonts w:ascii="Times New Roman" w:eastAsia="Times New Roman" w:hAnsi="Times New Roman" w:cs="Times New Roman"/>
          <w:noProof/>
          <w:sz w:val="24"/>
          <w:szCs w:val="24"/>
        </w:rPr>
        <mc:AlternateContent>
          <mc:Choice Requires="wps">
            <w:drawing>
              <wp:anchor distT="0" distB="0" distL="114300" distR="114300" simplePos="0" relativeHeight="251878400" behindDoc="0" locked="0" layoutInCell="1" allowOverlap="1" wp14:anchorId="72F99C44" wp14:editId="6CECE49F">
                <wp:simplePos x="0" y="0"/>
                <wp:positionH relativeFrom="column">
                  <wp:posOffset>5372100</wp:posOffset>
                </wp:positionH>
                <wp:positionV relativeFrom="paragraph">
                  <wp:posOffset>208280</wp:posOffset>
                </wp:positionV>
                <wp:extent cx="914400" cy="455295"/>
                <wp:effectExtent l="0" t="0" r="0" b="3175"/>
                <wp:wrapNone/>
                <wp:docPr id="220"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pStyle w:val="Heading4"/>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4" type="#_x0000_t202" style="position:absolute;margin-left:423pt;margin-top:16.4pt;width:1in;height:35.8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" filled="f" stroked="f">
                <v:textbox>
                  <w:txbxContent>
                    <w:p w:rsidR="00DA38D4" w:rsidRDefault="00DA38D4" w:rsidP="00997EB8">
                      <w:pPr>
                        <w:pStyle w:val="Heading4"/>
                      </w:pPr>
                      <w:r>
                        <w:t xml:space="preserve">    </w:t>
                      </w:r>
                    </w:p>
                  </w:txbxContent>
                </v:textbox>
              </v:shape>
            </w:pict>
          </mc:Fallback>
        </mc:AlternateContent>
      </w:r>
      <w:r w:rsidRPr="00997EB8">
        <w:rPr>
          <w:rFonts w:ascii="Comic Sans MS" w:eastAsia="Times New Roman" w:hAnsi="Comic Sans MS" w:cs="Times New Roman"/>
          <w:sz w:val="24"/>
          <w:szCs w:val="24"/>
        </w:rPr>
        <w:t xml:space="preserve">          D)   </w:t>
      </w:r>
      <w:r w:rsidRPr="00997EB8">
        <w:rPr>
          <w:rFonts w:ascii="Comic Sans MS" w:eastAsia="Times New Roman" w:hAnsi="Comic Sans MS" w:cs="Times New Roman"/>
          <w:color w:val="000000"/>
          <w:sz w:val="24"/>
          <w:szCs w:val="24"/>
        </w:rPr>
        <w:t>He rode twice as many miles this week.</w:t>
      </w: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72256" behindDoc="0" locked="0" layoutInCell="1" allowOverlap="1" wp14:anchorId="570B94C8" wp14:editId="7257A195">
                <wp:simplePos x="0" y="0"/>
                <wp:positionH relativeFrom="column">
                  <wp:posOffset>-152400</wp:posOffset>
                </wp:positionH>
                <wp:positionV relativeFrom="paragraph">
                  <wp:posOffset>182880</wp:posOffset>
                </wp:positionV>
                <wp:extent cx="342900" cy="342900"/>
                <wp:effectExtent l="0" t="1905" r="0" b="0"/>
                <wp:wrapNone/>
                <wp:docPr id="221"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195" type="#_x0000_t202" style="position:absolute;left:0;text-align:left;margin-left:-12pt;margin-top:14.4pt;width:27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" fillcolor="#969696" stroked="f">
                <v:textbox>
                  <w:txbxContent>
                    <w:p w:rsidR="00DA38D4" w:rsidRDefault="00DA38D4" w:rsidP="00997EB8">
                      <w:r>
                        <w:rPr>
                          <w:rFonts w:ascii="Comic Sans MS" w:hAnsi="Comic Sans MS"/>
                          <w:b/>
                          <w:bCs/>
                        </w:rPr>
                        <w:t>5</w:t>
                      </w:r>
                    </w:p>
                  </w:txbxContent>
                </v:textbox>
              </v:shape>
            </w:pict>
          </mc:Fallback>
        </mc:AlternateContent>
      </w:r>
      <w:r w:rsidRPr="00997EB8">
        <w:rPr>
          <w:rFonts w:ascii="Comic Sans MS" w:eastAsia="Times New Roman" w:hAnsi="Comic Sans MS" w:cs="Times New Roman"/>
          <w:bCs/>
          <w:color w:val="000000"/>
          <w:sz w:val="24"/>
          <w:szCs w:val="24"/>
        </w:rPr>
        <w:t xml:space="preserve">A scientist had </w:t>
      </w:r>
      <w:r w:rsidRPr="00997EB8">
        <w:rPr>
          <w:rFonts w:ascii="Comic Sans MS" w:eastAsia="Times New Roman" w:hAnsi="Comic Sans MS" w:cs="Times New Roman"/>
          <w:noProof/>
          <w:color w:val="000000"/>
          <w:sz w:val="24"/>
          <w:szCs w:val="24"/>
        </w:rPr>
        <w:drawing>
          <wp:inline distT="0" distB="0" distL="0" distR="0" wp14:anchorId="26DEC4AC" wp14:editId="4B2BB18E">
            <wp:extent cx="85725" cy="238125"/>
            <wp:effectExtent l="0" t="0" r="9525" b="9525"/>
            <wp:docPr id="261" name="Picture 2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sk Your Teache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liter of solution. He used </w:t>
      </w:r>
      <w:r w:rsidRPr="00997EB8">
        <w:rPr>
          <w:rFonts w:ascii="Comic Sans MS" w:eastAsia="Times New Roman" w:hAnsi="Comic Sans MS" w:cs="Times New Roman"/>
          <w:noProof/>
          <w:color w:val="000000"/>
          <w:sz w:val="24"/>
          <w:szCs w:val="24"/>
        </w:rPr>
        <w:drawing>
          <wp:inline distT="0" distB="0" distL="0" distR="0" wp14:anchorId="664781D4" wp14:editId="604C9BC6">
            <wp:extent cx="85725" cy="238125"/>
            <wp:effectExtent l="0" t="0" r="9525" b="9525"/>
            <wp:docPr id="262" name="Picture 2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Ask Your Teache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of the solution for an experiment. How much solution did the scientist use for the experiment? </w:t>
      </w:r>
    </w:p>
    <w:p w:rsidR="00997EB8" w:rsidRPr="00997EB8" w:rsidRDefault="00997EB8" w:rsidP="00997EB8">
      <w:pPr>
        <w:spacing w:after="0" w:line="360" w:lineRule="auto"/>
        <w:ind w:left="360" w:firstLine="360"/>
        <w:rPr>
          <w:rFonts w:ascii="Comic Sans MS" w:eastAsia="Times New Roman" w:hAnsi="Comic Sans MS" w:cs="Times New Roman"/>
          <w:noProof/>
          <w:color w:val="000000"/>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noProof/>
          <w:color w:val="000000"/>
          <w:sz w:val="24"/>
          <w:szCs w:val="24"/>
        </w:rPr>
        <w:drawing>
          <wp:inline distT="0" distB="0" distL="0" distR="0" wp14:anchorId="7600DB22" wp14:editId="19E3B040">
            <wp:extent cx="438150" cy="295275"/>
            <wp:effectExtent l="0" t="0" r="0" b="9525"/>
            <wp:docPr id="263" name="Picture 2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Ask Your Teacher"/>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38150" cy="295275"/>
                    </a:xfrm>
                    <a:prstGeom prst="rect">
                      <a:avLst/>
                    </a:prstGeom>
                    <a:noFill/>
                    <a:ln>
                      <a:noFill/>
                    </a:ln>
                  </pic:spPr>
                </pic:pic>
              </a:graphicData>
            </a:graphic>
          </wp:inline>
        </w:drawing>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noProof/>
          <w:color w:val="000000"/>
          <w:sz w:val="24"/>
          <w:szCs w:val="24"/>
        </w:rPr>
        <w:drawing>
          <wp:inline distT="0" distB="0" distL="0" distR="0" wp14:anchorId="4EED3555" wp14:editId="7D23CC8D">
            <wp:extent cx="438150" cy="295275"/>
            <wp:effectExtent l="0" t="0" r="0" b="9525"/>
            <wp:docPr id="264" name="Picture 2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sk Your Teache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150" cy="295275"/>
                    </a:xfrm>
                    <a:prstGeom prst="rect">
                      <a:avLst/>
                    </a:prstGeom>
                    <a:noFill/>
                    <a:ln>
                      <a:noFill/>
                    </a:ln>
                  </pic:spPr>
                </pic:pic>
              </a:graphicData>
            </a:graphic>
          </wp:inline>
        </w:drawing>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noProof/>
          <w:color w:val="000000"/>
          <w:sz w:val="24"/>
          <w:szCs w:val="24"/>
        </w:rPr>
        <w:drawing>
          <wp:inline distT="0" distB="0" distL="0" distR="0" wp14:anchorId="616B32C9" wp14:editId="688822B5">
            <wp:extent cx="438150" cy="295275"/>
            <wp:effectExtent l="0" t="0" r="0" b="9525"/>
            <wp:docPr id="265" name="Picture 2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Ask Your Teache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150" cy="295275"/>
                    </a:xfrm>
                    <a:prstGeom prst="rect">
                      <a:avLst/>
                    </a:prstGeom>
                    <a:noFill/>
                    <a:ln>
                      <a:noFill/>
                    </a:ln>
                  </pic:spPr>
                </pic:pic>
              </a:graphicData>
            </a:graphic>
          </wp:inline>
        </w:drawing>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D)    </w:t>
      </w:r>
      <w:r w:rsidRPr="00997EB8">
        <w:rPr>
          <w:rFonts w:ascii="Comic Sans MS" w:eastAsia="Times New Roman" w:hAnsi="Comic Sans MS" w:cs="Times New Roman"/>
          <w:noProof/>
          <w:color w:val="000000"/>
          <w:sz w:val="24"/>
          <w:szCs w:val="24"/>
        </w:rPr>
        <w:drawing>
          <wp:inline distT="0" distB="0" distL="0" distR="0" wp14:anchorId="49A863DA" wp14:editId="5C0B83D3">
            <wp:extent cx="533400" cy="295275"/>
            <wp:effectExtent l="0" t="0" r="0" b="9525"/>
            <wp:docPr id="266" name="Picture 2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Ask Your Teache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3400" cy="295275"/>
                    </a:xfrm>
                    <a:prstGeom prst="rect">
                      <a:avLst/>
                    </a:prstGeom>
                    <a:noFill/>
                    <a:ln>
                      <a:noFill/>
                    </a:ln>
                  </pic:spPr>
                </pic:pic>
              </a:graphicData>
            </a:graphic>
          </wp:inline>
        </w:drawing>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hd w:val="clear" w:color="auto" w:fill="FFFFFF"/>
        <w:spacing w:after="0" w:line="240" w:lineRule="auto"/>
        <w:ind w:left="720"/>
        <w:rPr>
          <w:rFonts w:ascii="Comic Sans MS" w:eastAsia="Times New Roman" w:hAnsi="Comic Sans MS" w:cs="Times New Roman"/>
          <w:bCs/>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97856" behindDoc="0" locked="0" layoutInCell="1" allowOverlap="1" wp14:anchorId="40CD297E" wp14:editId="19BD9992">
                <wp:simplePos x="0" y="0"/>
                <wp:positionH relativeFrom="column">
                  <wp:posOffset>-200025</wp:posOffset>
                </wp:positionH>
                <wp:positionV relativeFrom="paragraph">
                  <wp:posOffset>154305</wp:posOffset>
                </wp:positionV>
                <wp:extent cx="342900" cy="342900"/>
                <wp:effectExtent l="0" t="1905" r="0" b="0"/>
                <wp:wrapNone/>
                <wp:docPr id="22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6" type="#_x0000_t202" style="position:absolute;left:0;text-align:left;margin-left:-15.75pt;margin-top:12.15pt;width:27pt;height:27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BaOgwIAABo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" fillcolor="#969696" stroked="f">
                <v:textbox>
                  <w:txbxContent>
                    <w:p w:rsidR="00DA38D4" w:rsidRDefault="00DA38D4" w:rsidP="00997EB8">
                      <w:r>
                        <w:rPr>
                          <w:rFonts w:ascii="Comic Sans MS" w:hAnsi="Comic Sans MS"/>
                          <w:b/>
                          <w:bCs/>
                        </w:rPr>
                        <w:t>6</w:t>
                      </w:r>
                    </w:p>
                  </w:txbxContent>
                </v:textbox>
              </v:shape>
            </w:pict>
          </mc:Fallback>
        </mc:AlternateContent>
      </w:r>
      <w:r w:rsidRPr="00997EB8">
        <w:rPr>
          <w:rFonts w:ascii="Comic Sans MS" w:eastAsia="Times New Roman" w:hAnsi="Comic Sans MS" w:cs="Times New Roman"/>
          <w:bCs/>
          <w:color w:val="000000"/>
          <w:sz w:val="24"/>
          <w:szCs w:val="24"/>
        </w:rPr>
        <w:t xml:space="preserve">Sally painted a picture that has an area of 480 square inches. The length of the painting is </w:t>
      </w:r>
      <w:r w:rsidRPr="00997EB8">
        <w:rPr>
          <w:rFonts w:ascii="Comic Sans MS" w:eastAsia="Times New Roman" w:hAnsi="Comic Sans MS" w:cs="Times New Roman"/>
          <w:noProof/>
          <w:color w:val="000000"/>
          <w:sz w:val="24"/>
          <w:szCs w:val="24"/>
        </w:rPr>
        <w:drawing>
          <wp:inline distT="0" distB="0" distL="0" distR="0" wp14:anchorId="19B944DE" wp14:editId="7393AF6B">
            <wp:extent cx="200025" cy="304800"/>
            <wp:effectExtent l="0" t="0" r="9525" b="0"/>
            <wp:docPr id="267" name="Picture 3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Ask Your Teacher"/>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its width. </w:t>
      </w:r>
      <w:proofErr w:type="gramStart"/>
      <w:r w:rsidRPr="00997EB8">
        <w:rPr>
          <w:rFonts w:ascii="Comic Sans MS" w:eastAsia="Times New Roman" w:hAnsi="Comic Sans MS" w:cs="Times New Roman"/>
          <w:bCs/>
          <w:color w:val="000000"/>
          <w:sz w:val="24"/>
          <w:szCs w:val="24"/>
        </w:rPr>
        <w:t>Which of the following could be</w:t>
      </w:r>
      <w:proofErr w:type="gramEnd"/>
      <w:r w:rsidRPr="00997EB8">
        <w:rPr>
          <w:rFonts w:ascii="Comic Sans MS" w:eastAsia="Times New Roman" w:hAnsi="Comic Sans MS" w:cs="Times New Roman"/>
          <w:bCs/>
          <w:color w:val="000000"/>
          <w:sz w:val="24"/>
          <w:szCs w:val="24"/>
        </w:rPr>
        <w:t xml:space="preserve"> </w:t>
      </w:r>
    </w:p>
    <w:p w:rsidR="00997EB8" w:rsidRPr="00997EB8" w:rsidRDefault="00997EB8" w:rsidP="00997EB8">
      <w:pPr>
        <w:shd w:val="clear" w:color="auto" w:fill="FFFFFF"/>
        <w:spacing w:before="240" w:after="0" w:line="240" w:lineRule="auto"/>
        <w:ind w:left="720"/>
        <w:rPr>
          <w:rFonts w:ascii="Comic Sans MS" w:eastAsia="Times New Roman" w:hAnsi="Comic Sans MS" w:cs="Times New Roman"/>
          <w:color w:val="000000"/>
          <w:sz w:val="24"/>
          <w:szCs w:val="24"/>
        </w:rPr>
      </w:pPr>
      <w:proofErr w:type="gramStart"/>
      <w:r w:rsidRPr="00997EB8">
        <w:rPr>
          <w:rFonts w:ascii="Comic Sans MS" w:eastAsia="Times New Roman" w:hAnsi="Comic Sans MS" w:cs="Times New Roman"/>
          <w:bCs/>
          <w:color w:val="000000"/>
          <w:sz w:val="24"/>
          <w:szCs w:val="24"/>
        </w:rPr>
        <w:t>the</w:t>
      </w:r>
      <w:proofErr w:type="gramEnd"/>
      <w:r w:rsidRPr="00997EB8">
        <w:rPr>
          <w:rFonts w:ascii="Comic Sans MS" w:eastAsia="Times New Roman" w:hAnsi="Comic Sans MS" w:cs="Times New Roman"/>
          <w:bCs/>
          <w:color w:val="000000"/>
          <w:sz w:val="24"/>
          <w:szCs w:val="24"/>
        </w:rPr>
        <w:t xml:space="preserve"> dimensions of Sally’s painting?</w:t>
      </w:r>
      <w:r w:rsidRPr="00997EB8">
        <w:rPr>
          <w:rFonts w:ascii="Comic Sans MS" w:eastAsia="Times New Roman" w:hAnsi="Comic Sans MS" w:cs="Times New Roman"/>
          <w:color w:val="000000"/>
          <w:sz w:val="24"/>
          <w:szCs w:val="24"/>
        </w:rPr>
        <w:tab/>
      </w:r>
    </w:p>
    <w:p w:rsidR="00997EB8" w:rsidRPr="00997EB8" w:rsidRDefault="00997EB8" w:rsidP="00997EB8">
      <w:pPr>
        <w:spacing w:before="240"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 xml:space="preserve"> </w:t>
      </w:r>
      <w:r w:rsidRPr="00997EB8">
        <w:rPr>
          <w:rFonts w:ascii="Comic Sans MS" w:eastAsia="Times New Roman" w:hAnsi="Comic Sans MS" w:cs="Times New Roman"/>
          <w:sz w:val="24"/>
          <w:szCs w:val="24"/>
        </w:rPr>
        <w:t>20 inches by 24 inches</w:t>
      </w:r>
    </w:p>
    <w:p w:rsidR="00997EB8" w:rsidRPr="00997EB8" w:rsidRDefault="00997EB8" w:rsidP="00997EB8">
      <w:pPr>
        <w:spacing w:after="12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B)  </w:t>
      </w:r>
      <w:r w:rsidRPr="00997EB8">
        <w:rPr>
          <w:rFonts w:ascii="Comic Sans MS" w:eastAsia="Times New Roman" w:hAnsi="Comic Sans MS" w:cs="Times New Roman"/>
          <w:color w:val="000000"/>
          <w:sz w:val="24"/>
          <w:szCs w:val="24"/>
        </w:rPr>
        <w:t>12 inches by 40 inches</w:t>
      </w:r>
    </w:p>
    <w:p w:rsidR="00997EB8" w:rsidRPr="00997EB8" w:rsidRDefault="00997EB8" w:rsidP="00997EB8">
      <w:pPr>
        <w:spacing w:after="12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C)  </w:t>
      </w:r>
      <w:r w:rsidRPr="00997EB8">
        <w:rPr>
          <w:rFonts w:ascii="Comic Sans MS" w:eastAsia="Times New Roman" w:hAnsi="Comic Sans MS" w:cs="Times New Roman"/>
          <w:color w:val="000000"/>
          <w:sz w:val="24"/>
          <w:szCs w:val="24"/>
        </w:rPr>
        <w:t>16 inches by 30 inches</w:t>
      </w:r>
      <w:r w:rsidRPr="00997EB8">
        <w:rPr>
          <w:rFonts w:ascii="Comic Sans MS" w:eastAsia="Times New Roman" w:hAnsi="Comic Sans MS" w:cs="Times New Roman"/>
          <w:sz w:val="24"/>
          <w:szCs w:val="24"/>
        </w:rPr>
        <w:t xml:space="preserve">  </w:t>
      </w:r>
    </w:p>
    <w:p w:rsidR="00997EB8" w:rsidRPr="00997EB8" w:rsidRDefault="00997EB8" w:rsidP="00997EB8">
      <w:pPr>
        <w:spacing w:after="0" w:line="360" w:lineRule="auto"/>
        <w:ind w:left="360"/>
        <w:rPr>
          <w:rFonts w:ascii="Comic Sans MS" w:eastAsia="Times New Roman" w:hAnsi="Comic Sans MS" w:cs="Times New Roman"/>
          <w:color w:val="000000"/>
          <w:sz w:val="24"/>
          <w:szCs w:val="24"/>
        </w:rPr>
      </w:pPr>
      <w:r w:rsidRPr="00997EB8">
        <w:rPr>
          <w:rFonts w:ascii="Comic Sans MS" w:eastAsia="Times New Roman" w:hAnsi="Comic Sans MS" w:cs="Times New Roman"/>
          <w:sz w:val="24"/>
          <w:szCs w:val="24"/>
        </w:rPr>
        <w:tab/>
        <w:t xml:space="preserve">D) </w:t>
      </w:r>
      <w:r w:rsidRPr="00997EB8">
        <w:rPr>
          <w:rFonts w:ascii="Comic Sans MS" w:eastAsia="Times New Roman" w:hAnsi="Comic Sans MS" w:cs="Times New Roman"/>
          <w:color w:val="000000"/>
          <w:sz w:val="24"/>
          <w:szCs w:val="24"/>
        </w:rPr>
        <w:t>15 inches by 32 inches</w:t>
      </w:r>
    </w:p>
    <w:p w:rsidR="00997EB8" w:rsidRPr="00997EB8" w:rsidRDefault="00997EB8" w:rsidP="00997EB8">
      <w:pPr>
        <w:spacing w:after="0" w:line="36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ind w:left="360"/>
        <w:rPr>
          <w:rFonts w:ascii="Comic Sans MS" w:eastAsia="Times New Roman" w:hAnsi="Comic Sans MS" w:cs="Times New Roman"/>
          <w:b/>
          <w:sz w:val="40"/>
          <w:szCs w:val="40"/>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b/>
          <w:sz w:val="40"/>
          <w:szCs w:val="40"/>
        </w:rPr>
        <w:t>Go on</w:t>
      </w:r>
    </w:p>
    <w:p w:rsidR="00997EB8" w:rsidRPr="00997EB8" w:rsidRDefault="00997EB8" w:rsidP="00997EB8">
      <w:pPr>
        <w:spacing w:after="0" w:line="360" w:lineRule="auto"/>
        <w:ind w:left="360"/>
        <w:rPr>
          <w:rFonts w:ascii="Comic Sans MS" w:eastAsia="Times New Roman" w:hAnsi="Comic Sans MS" w:cs="Times New Roman"/>
          <w:sz w:val="24"/>
          <w:szCs w:val="24"/>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87616" behindDoc="0" locked="0" layoutInCell="1" allowOverlap="1" wp14:anchorId="03BD939C" wp14:editId="1AD48557">
                <wp:simplePos x="0" y="0"/>
                <wp:positionH relativeFrom="column">
                  <wp:posOffset>-180975</wp:posOffset>
                </wp:positionH>
                <wp:positionV relativeFrom="paragraph">
                  <wp:posOffset>69850</wp:posOffset>
                </wp:positionV>
                <wp:extent cx="342900" cy="350520"/>
                <wp:effectExtent l="0" t="3175" r="0" b="0"/>
                <wp:wrapNone/>
                <wp:docPr id="223"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052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7" type="#_x0000_t202" style="position:absolute;left:0;text-align:left;margin-left:-14.25pt;margin-top:5.5pt;width:27pt;height:27.6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" fillcolor="#969696" stroked="f">
                <v:textbox>
                  <w:txbxContent>
                    <w:p w:rsidR="00DA38D4" w:rsidRDefault="00DA38D4" w:rsidP="00997EB8">
                      <w:r>
                        <w:rPr>
                          <w:rFonts w:ascii="Comic Sans MS" w:hAnsi="Comic Sans MS"/>
                          <w:b/>
                          <w:bCs/>
                        </w:rPr>
                        <w:t>7</w:t>
                      </w:r>
                    </w:p>
                  </w:txbxContent>
                </v:textbox>
              </v:shape>
            </w:pict>
          </mc:Fallback>
        </mc:AlternateContent>
      </w:r>
      <w:r w:rsidRPr="00997EB8">
        <w:rPr>
          <w:rFonts w:ascii="Comic Sans MS" w:eastAsia="Times New Roman" w:hAnsi="Comic Sans MS" w:cs="Times New Roman"/>
          <w:noProof/>
          <w:color w:val="000000"/>
          <w:sz w:val="24"/>
          <w:szCs w:val="24"/>
        </w:rPr>
        <w:t>Mr. Angeli wrote 4 statements on the board and asked the class which one was true. Which of the following statements is true</w:t>
      </w:r>
      <w:r w:rsidRPr="00997EB8">
        <w:rPr>
          <w:rFonts w:ascii="Comic Sans MS" w:eastAsia="Times New Roman" w:hAnsi="Comic Sans MS" w:cs="Times New Roman"/>
          <w:bCs/>
          <w:color w:val="000000"/>
          <w:sz w:val="24"/>
          <w:szCs w:val="24"/>
        </w:rPr>
        <w:t>?</w:t>
      </w:r>
    </w:p>
    <w:p w:rsidR="00997EB8" w:rsidRPr="00997EB8" w:rsidRDefault="00997EB8" w:rsidP="00997EB8">
      <w:pPr>
        <w:spacing w:after="0" w:line="360" w:lineRule="auto"/>
        <w:rPr>
          <w:rFonts w:ascii="Comic Sans MS" w:eastAsia="Times New Roman" w:hAnsi="Comic Sans MS" w:cs="Arial"/>
          <w:sz w:val="24"/>
          <w:szCs w:val="24"/>
        </w:rPr>
      </w:pPr>
    </w:p>
    <w:p w:rsidR="00997EB8" w:rsidRPr="00997EB8" w:rsidRDefault="00997EB8" w:rsidP="00997EB8">
      <w:pPr>
        <w:spacing w:after="12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A)   </w:t>
      </w:r>
      <w:r w:rsidRPr="00997EB8">
        <w:rPr>
          <w:rFonts w:ascii="Comic Sans MS" w:eastAsia="Times New Roman" w:hAnsi="Comic Sans MS" w:cs="Times New Roman"/>
          <w:noProof/>
          <w:color w:val="000000"/>
          <w:sz w:val="24"/>
          <w:szCs w:val="24"/>
        </w:rPr>
        <w:drawing>
          <wp:inline distT="0" distB="0" distL="0" distR="0" wp14:anchorId="660C20E3" wp14:editId="7A568CD6">
            <wp:extent cx="1428750" cy="304800"/>
            <wp:effectExtent l="0" t="0" r="0" b="0"/>
            <wp:docPr id="268" name="Picture 3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Ask Your Teache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28750" cy="30480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6565EEEB" wp14:editId="128B8CE8">
            <wp:extent cx="95250" cy="95250"/>
            <wp:effectExtent l="0" t="0" r="0" b="0"/>
            <wp:docPr id="269" name="Picture 32"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pacing w:after="12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Times New Roman"/>
          <w:noProof/>
          <w:color w:val="000000"/>
          <w:sz w:val="24"/>
          <w:szCs w:val="24"/>
        </w:rPr>
        <w:drawing>
          <wp:inline distT="0" distB="0" distL="0" distR="0" wp14:anchorId="0EA96A77" wp14:editId="146603F7">
            <wp:extent cx="1495425" cy="295275"/>
            <wp:effectExtent l="0" t="0" r="9525" b="9525"/>
            <wp:docPr id="270" name="Picture 3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Ask Your Teache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95425" cy="295275"/>
                    </a:xfrm>
                    <a:prstGeom prst="rect">
                      <a:avLst/>
                    </a:prstGeom>
                    <a:noFill/>
                    <a:ln>
                      <a:noFill/>
                    </a:ln>
                  </pic:spPr>
                </pic:pic>
              </a:graphicData>
            </a:graphic>
          </wp:inline>
        </w:drawing>
      </w:r>
    </w:p>
    <w:p w:rsidR="00997EB8" w:rsidRPr="00997EB8" w:rsidRDefault="00997EB8" w:rsidP="00997EB8">
      <w:pPr>
        <w:spacing w:after="12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Times New Roman"/>
          <w:noProof/>
          <w:color w:val="000000"/>
          <w:sz w:val="24"/>
          <w:szCs w:val="24"/>
        </w:rPr>
        <w:drawing>
          <wp:inline distT="0" distB="0" distL="0" distR="0" wp14:anchorId="28B2DF11" wp14:editId="71245BD3">
            <wp:extent cx="1504950" cy="295275"/>
            <wp:effectExtent l="0" t="0" r="0" b="9525"/>
            <wp:docPr id="271" name="Picture 3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Ask Your Teacher"/>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04950"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1AE3A6E4" wp14:editId="2A862869">
            <wp:extent cx="95250" cy="95250"/>
            <wp:effectExtent l="0" t="0" r="0" b="0"/>
            <wp:docPr id="272" name="Picture 35"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Arial"/>
          <w:sz w:val="24"/>
          <w:szCs w:val="24"/>
          <w:vertAlign w:val="superscript"/>
        </w:rPr>
        <w:tab/>
      </w:r>
      <w:r w:rsidRPr="00997EB8">
        <w:rPr>
          <w:rFonts w:ascii="Comic Sans MS" w:eastAsia="Times New Roman" w:hAnsi="Comic Sans MS" w:cs="Arial"/>
          <w:sz w:val="24"/>
          <w:szCs w:val="24"/>
          <w:vertAlign w:val="superscript"/>
        </w:rPr>
        <w:tab/>
      </w:r>
      <w:r w:rsidRPr="00997EB8">
        <w:rPr>
          <w:rFonts w:ascii="Comic Sans MS" w:eastAsia="Times New Roman" w:hAnsi="Comic Sans MS" w:cs="Arial"/>
          <w:sz w:val="24"/>
          <w:szCs w:val="24"/>
        </w:rPr>
        <w:tab/>
      </w:r>
    </w:p>
    <w:p w:rsidR="00997EB8" w:rsidRPr="00997EB8" w:rsidRDefault="00997EB8" w:rsidP="00997EB8">
      <w:pPr>
        <w:numPr>
          <w:ilvl w:val="0"/>
          <w:numId w:val="29"/>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77C904BB" wp14:editId="75C769CC">
            <wp:extent cx="1771650" cy="295275"/>
            <wp:effectExtent l="0" t="0" r="0" b="9525"/>
            <wp:docPr id="273" name="Picture 3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Ask Your Teache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71650"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7E32BEA7" wp14:editId="7BC8FD22">
            <wp:extent cx="95250" cy="95250"/>
            <wp:effectExtent l="0" t="0" r="0" b="0"/>
            <wp:docPr id="274" name="Picture 17"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ind w:left="720"/>
        <w:rPr>
          <w:rFonts w:ascii="Comic Sans MS" w:eastAsia="Times New Roman" w:hAnsi="Comic Sans MS" w:cs="Times New Roman"/>
          <w:bCs/>
          <w:sz w:val="24"/>
          <w:szCs w:val="24"/>
        </w:rPr>
      </w:pPr>
      <w:r w:rsidRPr="00997EB8">
        <w:rPr>
          <w:rFonts w:ascii="Times New Roman" w:eastAsia="Times New Roman" w:hAnsi="Times New Roman" w:cs="Times New Roman"/>
          <w:noProof/>
          <w:sz w:val="24"/>
          <w:szCs w:val="24"/>
        </w:rPr>
        <mc:AlternateContent>
          <mc:Choice Requires="wps">
            <w:drawing>
              <wp:anchor distT="0" distB="0" distL="114300" distR="114300" simplePos="0" relativeHeight="251873280" behindDoc="0" locked="0" layoutInCell="1" allowOverlap="1" wp14:anchorId="7A60B0DA" wp14:editId="6A6DA0CA">
                <wp:simplePos x="0" y="0"/>
                <wp:positionH relativeFrom="column">
                  <wp:posOffset>-142875</wp:posOffset>
                </wp:positionH>
                <wp:positionV relativeFrom="paragraph">
                  <wp:posOffset>30480</wp:posOffset>
                </wp:positionV>
                <wp:extent cx="342900" cy="409575"/>
                <wp:effectExtent l="0" t="1905" r="0" b="0"/>
                <wp:wrapNone/>
                <wp:docPr id="22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0957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198" type="#_x0000_t202" style="position:absolute;left:0;text-align:left;margin-left:-11.25pt;margin-top:2.4pt;width:27pt;height:32.2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" fillcolor="#969696" stroked="f">
                <v:textbox>
                  <w:txbxContent>
                    <w:p w:rsidR="00DA38D4" w:rsidRDefault="00DA38D4" w:rsidP="00997EB8">
                      <w:r>
                        <w:rPr>
                          <w:rFonts w:ascii="Comic Sans MS" w:hAnsi="Comic Sans MS"/>
                          <w:b/>
                          <w:bCs/>
                        </w:rPr>
                        <w:t>8</w:t>
                      </w:r>
                    </w:p>
                  </w:txbxContent>
                </v:textbox>
              </v:shape>
            </w:pict>
          </mc:Fallback>
        </mc:AlternateContent>
      </w:r>
      <w:r w:rsidRPr="00997EB8">
        <w:rPr>
          <w:rFonts w:ascii="Comic Sans MS" w:eastAsia="Times New Roman" w:hAnsi="Comic Sans MS" w:cs="Times New Roman"/>
          <w:bCs/>
          <w:sz w:val="24"/>
          <w:szCs w:val="24"/>
        </w:rPr>
        <w:t xml:space="preserve">Carlos has </w:t>
      </w:r>
      <w:r w:rsidRPr="00997EB8">
        <w:rPr>
          <w:rFonts w:ascii="Comic Sans MS" w:eastAsia="Times New Roman" w:hAnsi="Comic Sans MS" w:cs="Times New Roman"/>
          <w:noProof/>
          <w:sz w:val="24"/>
          <w:szCs w:val="24"/>
        </w:rPr>
        <w:drawing>
          <wp:inline distT="0" distB="0" distL="0" distR="0" wp14:anchorId="0ABE607E" wp14:editId="448885F5">
            <wp:extent cx="190500" cy="247650"/>
            <wp:effectExtent l="0" t="0" r="0" b="0"/>
            <wp:docPr id="275" name="Picture 1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sk Your Teache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500" cy="247650"/>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acres of farmland. He uses </w:t>
      </w:r>
      <w:r w:rsidRPr="00997EB8">
        <w:rPr>
          <w:rFonts w:ascii="Comic Sans MS" w:eastAsia="Times New Roman" w:hAnsi="Comic Sans MS" w:cs="Times New Roman"/>
          <w:noProof/>
          <w:sz w:val="24"/>
          <w:szCs w:val="24"/>
        </w:rPr>
        <w:drawing>
          <wp:inline distT="0" distB="0" distL="0" distR="0" wp14:anchorId="4487ED15" wp14:editId="2D9F19BE">
            <wp:extent cx="85725" cy="247650"/>
            <wp:effectExtent l="0" t="0" r="9525" b="0"/>
            <wp:docPr id="276" name="Picture 1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Ask Your Teache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of the acres to graze animals and </w:t>
      </w:r>
      <w:r w:rsidRPr="00997EB8">
        <w:rPr>
          <w:rFonts w:ascii="Comic Sans MS" w:eastAsia="Times New Roman" w:hAnsi="Comic Sans MS" w:cs="Times New Roman"/>
          <w:noProof/>
          <w:sz w:val="24"/>
          <w:szCs w:val="24"/>
        </w:rPr>
        <w:drawing>
          <wp:inline distT="0" distB="0" distL="0" distR="0" wp14:anchorId="4BAB6311" wp14:editId="0904633D">
            <wp:extent cx="85725" cy="247650"/>
            <wp:effectExtent l="0" t="0" r="9525" b="0"/>
            <wp:docPr id="277" name="Picture 2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Ask Your Teache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of the acres to grow vegetables. How many acres </w:t>
      </w:r>
      <w:proofErr w:type="gramStart"/>
      <w:r w:rsidRPr="00997EB8">
        <w:rPr>
          <w:rFonts w:ascii="Comic Sans MS" w:eastAsia="Times New Roman" w:hAnsi="Comic Sans MS" w:cs="Times New Roman"/>
          <w:bCs/>
          <w:sz w:val="24"/>
          <w:szCs w:val="24"/>
        </w:rPr>
        <w:t>does</w:t>
      </w:r>
      <w:proofErr w:type="gramEnd"/>
      <w:r w:rsidRPr="00997EB8">
        <w:rPr>
          <w:rFonts w:ascii="Comic Sans MS" w:eastAsia="Times New Roman" w:hAnsi="Comic Sans MS" w:cs="Times New Roman"/>
          <w:bCs/>
          <w:sz w:val="24"/>
          <w:szCs w:val="24"/>
        </w:rPr>
        <w:t xml:space="preserve"> </w:t>
      </w:r>
    </w:p>
    <w:p w:rsidR="00997EB8" w:rsidRPr="00997EB8" w:rsidRDefault="00997EB8" w:rsidP="00997EB8">
      <w:pPr>
        <w:shd w:val="clear" w:color="auto" w:fill="FFFFFF"/>
        <w:spacing w:before="120" w:after="0" w:line="240" w:lineRule="auto"/>
        <w:ind w:left="720"/>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 xml:space="preserve">Carlos use for grazing animals or for growing vegetables? </w:t>
      </w:r>
    </w:p>
    <w:p w:rsidR="00997EB8" w:rsidRPr="00997EB8" w:rsidRDefault="00997EB8" w:rsidP="00997EB8">
      <w:pPr>
        <w:tabs>
          <w:tab w:val="left" w:pos="360"/>
        </w:tabs>
        <w:spacing w:after="0" w:line="360" w:lineRule="auto"/>
        <w:rPr>
          <w:rFonts w:ascii="Comic Sans MS" w:eastAsia="Times New Roman" w:hAnsi="Comic Sans MS" w:cs="Arial"/>
          <w:sz w:val="24"/>
          <w:szCs w:val="24"/>
        </w:rPr>
      </w:pPr>
    </w:p>
    <w:p w:rsidR="00997EB8" w:rsidRPr="00997EB8" w:rsidRDefault="00997EB8" w:rsidP="00997EB8">
      <w:pPr>
        <w:tabs>
          <w:tab w:val="left" w:pos="360"/>
        </w:tabs>
        <w:spacing w:after="120" w:line="360" w:lineRule="auto"/>
        <w:rPr>
          <w:rFonts w:ascii="Comic Sans MS" w:eastAsia="Times New Roman" w:hAnsi="Comic Sans MS" w:cs="Times New Roman"/>
          <w:color w:val="000000"/>
          <w:sz w:val="24"/>
          <w:szCs w:val="24"/>
        </w:rPr>
      </w:pP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t xml:space="preserve">A)     </w:t>
      </w:r>
      <w:r w:rsidRPr="00997EB8">
        <w:rPr>
          <w:rFonts w:ascii="Comic Sans MS" w:eastAsia="Times New Roman" w:hAnsi="Comic Sans MS" w:cs="Times New Roman"/>
          <w:noProof/>
          <w:color w:val="000000"/>
          <w:sz w:val="24"/>
          <w:szCs w:val="24"/>
        </w:rPr>
        <w:drawing>
          <wp:inline distT="0" distB="0" distL="0" distR="0" wp14:anchorId="085FC965" wp14:editId="5DBDDDF0">
            <wp:extent cx="638175" cy="295275"/>
            <wp:effectExtent l="0" t="0" r="9525" b="9525"/>
            <wp:docPr id="278" name="Picture 2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sk Your Teache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8175" cy="295275"/>
                    </a:xfrm>
                    <a:prstGeom prst="rect">
                      <a:avLst/>
                    </a:prstGeom>
                    <a:noFill/>
                    <a:ln>
                      <a:noFill/>
                    </a:ln>
                  </pic:spPr>
                </pic:pic>
              </a:graphicData>
            </a:graphic>
          </wp:inline>
        </w:drawing>
      </w:r>
    </w:p>
    <w:p w:rsidR="00997EB8" w:rsidRPr="00997EB8" w:rsidRDefault="00997EB8" w:rsidP="00997EB8">
      <w:pPr>
        <w:spacing w:after="12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Times New Roman"/>
          <w:noProof/>
          <w:color w:val="000000"/>
          <w:sz w:val="24"/>
          <w:szCs w:val="24"/>
        </w:rPr>
        <w:drawing>
          <wp:inline distT="0" distB="0" distL="0" distR="0" wp14:anchorId="57F82D82" wp14:editId="66F6AE97">
            <wp:extent cx="676275" cy="304800"/>
            <wp:effectExtent l="0" t="0" r="9525" b="0"/>
            <wp:docPr id="279" name="Picture 2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sk Your Teache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p>
    <w:p w:rsidR="00997EB8" w:rsidRPr="00997EB8" w:rsidRDefault="00997EB8" w:rsidP="00997EB8">
      <w:pPr>
        <w:spacing w:after="12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Times New Roman"/>
          <w:noProof/>
          <w:color w:val="000000"/>
          <w:sz w:val="24"/>
          <w:szCs w:val="24"/>
        </w:rPr>
        <w:drawing>
          <wp:inline distT="0" distB="0" distL="0" distR="0" wp14:anchorId="2094B2F2" wp14:editId="03A1AA76">
            <wp:extent cx="571500" cy="142875"/>
            <wp:effectExtent l="0" t="0" r="0" b="9525"/>
            <wp:docPr id="280" name="Picture 2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Ask Your Teach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1500" cy="142875"/>
                    </a:xfrm>
                    <a:prstGeom prst="rect">
                      <a:avLst/>
                    </a:prstGeom>
                    <a:noFill/>
                    <a:ln>
                      <a:noFill/>
                    </a:ln>
                  </pic:spPr>
                </pic:pic>
              </a:graphicData>
            </a:graphic>
          </wp:inline>
        </w:drawing>
      </w:r>
    </w:p>
    <w:p w:rsidR="00997EB8" w:rsidRPr="00997EB8" w:rsidRDefault="00997EB8" w:rsidP="00997EB8">
      <w:pPr>
        <w:spacing w:after="0" w:line="360" w:lineRule="auto"/>
        <w:ind w:left="360" w:firstLine="360"/>
        <w:rPr>
          <w:rFonts w:ascii="Comic Sans MS" w:eastAsia="Times New Roman" w:hAnsi="Comic Sans MS" w:cs="Arial"/>
          <w:sz w:val="24"/>
          <w:szCs w:val="48"/>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noProof/>
          <w:color w:val="000000"/>
          <w:sz w:val="24"/>
          <w:szCs w:val="24"/>
        </w:rPr>
        <w:drawing>
          <wp:inline distT="0" distB="0" distL="0" distR="0" wp14:anchorId="6C151B59" wp14:editId="00C7252A">
            <wp:extent cx="762000" cy="295275"/>
            <wp:effectExtent l="0" t="0" r="0" b="9525"/>
            <wp:docPr id="281" name="Picture 2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sk Your Teache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62000" cy="295275"/>
                    </a:xfrm>
                    <a:prstGeom prst="rect">
                      <a:avLst/>
                    </a:prstGeom>
                    <a:noFill/>
                    <a:ln>
                      <a:noFill/>
                    </a:ln>
                  </pic:spPr>
                </pic:pic>
              </a:graphicData>
            </a:graphic>
          </wp:inline>
        </w:drawing>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jc w:val="right"/>
        <w:rPr>
          <w:rFonts w:ascii="Comic Sans MS" w:eastAsia="Times New Roman" w:hAnsi="Comic Sans MS" w:cs="Times New Roman"/>
          <w:sz w:val="24"/>
          <w:szCs w:val="24"/>
        </w:rPr>
      </w:pPr>
      <w:r w:rsidRPr="00997EB8">
        <w:rPr>
          <w:rFonts w:ascii="Comic Sans MS" w:eastAsia="Times New Roman" w:hAnsi="Comic Sans MS" w:cs="Times New Roman"/>
          <w:b/>
          <w:sz w:val="40"/>
          <w:szCs w:val="40"/>
        </w:rPr>
        <w:t>Go on</w:t>
      </w: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70208" behindDoc="0" locked="0" layoutInCell="1" allowOverlap="1" wp14:anchorId="72E96B3C" wp14:editId="7FC3D8BA">
                <wp:simplePos x="0" y="0"/>
                <wp:positionH relativeFrom="column">
                  <wp:posOffset>-180975</wp:posOffset>
                </wp:positionH>
                <wp:positionV relativeFrom="paragraph">
                  <wp:posOffset>19050</wp:posOffset>
                </wp:positionV>
                <wp:extent cx="342900" cy="342900"/>
                <wp:effectExtent l="0" t="0" r="0" b="0"/>
                <wp:wrapNone/>
                <wp:docPr id="22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99" type="#_x0000_t202" style="position:absolute;left:0;text-align:left;margin-left:-14.25pt;margin-top:1.5pt;width:27pt;height:27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" fillcolor="#969696" stroked="f">
                <v:textbox>
                  <w:txbxContent>
                    <w:p w:rsidR="00DA38D4" w:rsidRDefault="00DA38D4" w:rsidP="00997EB8">
                      <w:r>
                        <w:rPr>
                          <w:rFonts w:ascii="Comic Sans MS" w:hAnsi="Comic Sans MS"/>
                          <w:b/>
                          <w:bCs/>
                        </w:rPr>
                        <w:t>9</w:t>
                      </w:r>
                    </w:p>
                  </w:txbxContent>
                </v:textbox>
              </v:shape>
            </w:pict>
          </mc:Fallback>
        </mc:AlternateContent>
      </w:r>
      <w:r w:rsidRPr="00997EB8">
        <w:rPr>
          <w:rFonts w:ascii="Comic Sans MS" w:eastAsia="Times New Roman" w:hAnsi="Comic Sans MS" w:cs="Times New Roman"/>
          <w:bCs/>
          <w:color w:val="000000"/>
          <w:sz w:val="24"/>
          <w:szCs w:val="24"/>
        </w:rPr>
        <w:t xml:space="preserve">Mrs. Thompson is buying </w:t>
      </w:r>
      <w:r w:rsidRPr="00997EB8">
        <w:rPr>
          <w:rFonts w:ascii="Comic Sans MS" w:eastAsia="Times New Roman" w:hAnsi="Comic Sans MS" w:cs="Times New Roman"/>
          <w:noProof/>
          <w:color w:val="000000"/>
          <w:sz w:val="24"/>
          <w:szCs w:val="24"/>
        </w:rPr>
        <w:drawing>
          <wp:inline distT="0" distB="0" distL="0" distR="0" wp14:anchorId="175E4D96" wp14:editId="17D32A44">
            <wp:extent cx="180975" cy="238125"/>
            <wp:effectExtent l="0" t="0" r="9525" b="9525"/>
            <wp:docPr id="282" name="Picture 2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Ask Your Teache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pounds of turkey and </w:t>
      </w:r>
      <w:r w:rsidRPr="00997EB8">
        <w:rPr>
          <w:rFonts w:ascii="Comic Sans MS" w:eastAsia="Times New Roman" w:hAnsi="Comic Sans MS" w:cs="Times New Roman"/>
          <w:noProof/>
          <w:color w:val="000000"/>
          <w:sz w:val="24"/>
          <w:szCs w:val="24"/>
        </w:rPr>
        <w:drawing>
          <wp:inline distT="0" distB="0" distL="0" distR="0" wp14:anchorId="1B094414" wp14:editId="4D8570C8">
            <wp:extent cx="85725" cy="238125"/>
            <wp:effectExtent l="0" t="0" r="9525" b="9525"/>
            <wp:docPr id="283" name="Picture 2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Ask Your Teache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as much cheese as turkey at a deli. Which of the following statements is true? </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numPr>
          <w:ilvl w:val="0"/>
          <w:numId w:val="30"/>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color w:val="000000"/>
          <w:sz w:val="24"/>
          <w:szCs w:val="24"/>
        </w:rPr>
        <w:t>She is buying the same amount of turkey and cheese.</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color w:val="000000"/>
          <w:sz w:val="24"/>
          <w:szCs w:val="24"/>
        </w:rPr>
        <w:t>She is buying less turkey than cheese.</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color w:val="000000"/>
          <w:sz w:val="24"/>
          <w:szCs w:val="24"/>
        </w:rPr>
        <w:t>She is buying twice as much turkey as cheese.</w:t>
      </w:r>
    </w:p>
    <w:p w:rsidR="00997EB8" w:rsidRPr="00997EB8" w:rsidRDefault="00997EB8" w:rsidP="00997EB8">
      <w:pPr>
        <w:spacing w:after="0" w:line="360" w:lineRule="auto"/>
        <w:ind w:left="720"/>
        <w:rPr>
          <w:rFonts w:ascii="Comic Sans MS" w:eastAsia="Times New Roman" w:hAnsi="Comic Sans MS" w:cs="Arial"/>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color w:val="000000"/>
          <w:sz w:val="24"/>
          <w:szCs w:val="24"/>
        </w:rPr>
        <w:t>She is buying more turkey than cheese.</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hd w:val="clear" w:color="auto" w:fill="FFFFFF"/>
        <w:spacing w:after="120"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75328" behindDoc="0" locked="0" layoutInCell="1" allowOverlap="1" wp14:anchorId="20943F76" wp14:editId="72536137">
                <wp:simplePos x="0" y="0"/>
                <wp:positionH relativeFrom="column">
                  <wp:posOffset>-276225</wp:posOffset>
                </wp:positionH>
                <wp:positionV relativeFrom="paragraph">
                  <wp:posOffset>102235</wp:posOffset>
                </wp:positionV>
                <wp:extent cx="342900" cy="342900"/>
                <wp:effectExtent l="0" t="0" r="0" b="2540"/>
                <wp:wrapNone/>
                <wp:docPr id="226"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sz w:val="20"/>
                              </w:rPr>
                            </w:pPr>
                            <w:r>
                              <w:rPr>
                                <w:rFonts w:ascii="Comic Sans MS" w:hAnsi="Comic Sans MS"/>
                                <w:b/>
                                <w:bCs/>
                                <w:sz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0" type="#_x0000_t202" style="position:absolute;left:0;text-align:left;margin-left:-21.75pt;margin-top:8.05pt;width:27pt;height:27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SGthAIAABo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" fillcolor="#969696" stroked="f">
                <v:textbox>
                  <w:txbxContent>
                    <w:p w:rsidR="00DA38D4" w:rsidRDefault="00DA38D4" w:rsidP="00997EB8">
                      <w:pPr>
                        <w:rPr>
                          <w:sz w:val="20"/>
                        </w:rPr>
                      </w:pPr>
                      <w:r>
                        <w:rPr>
                          <w:rFonts w:ascii="Comic Sans MS" w:hAnsi="Comic Sans MS"/>
                          <w:b/>
                          <w:bCs/>
                          <w:sz w:val="20"/>
                        </w:rPr>
                        <w:t>10</w:t>
                      </w:r>
                    </w:p>
                  </w:txbxContent>
                </v:textbox>
              </v:shape>
            </w:pict>
          </mc:Fallback>
        </mc:AlternateContent>
      </w:r>
      <w:r w:rsidRPr="00997EB8">
        <w:rPr>
          <w:rFonts w:ascii="Comic Sans MS" w:eastAsia="Times New Roman" w:hAnsi="Comic Sans MS" w:cs="Times New Roman"/>
          <w:bCs/>
          <w:color w:val="000000"/>
          <w:sz w:val="24"/>
          <w:szCs w:val="24"/>
        </w:rPr>
        <w:t xml:space="preserve">A rectangular park has an area of 6 square miles. The width of the property is </w:t>
      </w:r>
      <w:r w:rsidRPr="00997EB8">
        <w:rPr>
          <w:rFonts w:ascii="Comic Sans MS" w:eastAsia="Times New Roman" w:hAnsi="Comic Sans MS" w:cs="Times New Roman"/>
          <w:noProof/>
          <w:color w:val="000000"/>
          <w:sz w:val="24"/>
          <w:szCs w:val="24"/>
        </w:rPr>
        <w:drawing>
          <wp:inline distT="0" distB="0" distL="0" distR="0" wp14:anchorId="03C56289" wp14:editId="4661D672">
            <wp:extent cx="95250" cy="257175"/>
            <wp:effectExtent l="0" t="0" r="0" b="9525"/>
            <wp:docPr id="284" name="Picture 4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Ask Your Teache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5250" cy="2571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the length of the property. What is the width of the property? </w:t>
      </w:r>
    </w:p>
    <w:p w:rsidR="00997EB8" w:rsidRPr="00997EB8" w:rsidRDefault="00997EB8" w:rsidP="00997EB8">
      <w:pPr>
        <w:numPr>
          <w:ilvl w:val="0"/>
          <w:numId w:val="55"/>
        </w:numPr>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drawing>
          <wp:inline distT="0" distB="0" distL="0" distR="0" wp14:anchorId="326CA17E" wp14:editId="0C7C1C98">
            <wp:extent cx="628650" cy="295275"/>
            <wp:effectExtent l="0" t="0" r="0" b="9525"/>
            <wp:docPr id="285" name="Picture 4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Ask Your Teacher"/>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28650" cy="295275"/>
                    </a:xfrm>
                    <a:prstGeom prst="rect">
                      <a:avLst/>
                    </a:prstGeom>
                    <a:noFill/>
                    <a:ln>
                      <a:noFill/>
                    </a:ln>
                  </pic:spPr>
                </pic:pic>
              </a:graphicData>
            </a:graphic>
          </wp:inline>
        </w:drawing>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Arial"/>
          <w:sz w:val="24"/>
          <w:szCs w:val="24"/>
        </w:rPr>
        <w:t> </w:t>
      </w:r>
      <w:r w:rsidRPr="00997EB8">
        <w:rPr>
          <w:rFonts w:ascii="Comic Sans MS" w:eastAsia="Times New Roman" w:hAnsi="Comic Sans MS" w:cs="Times New Roman"/>
          <w:noProof/>
          <w:color w:val="000000"/>
          <w:sz w:val="24"/>
          <w:szCs w:val="24"/>
        </w:rPr>
        <w:drawing>
          <wp:inline distT="0" distB="0" distL="0" distR="0" wp14:anchorId="052CC936" wp14:editId="222FC9E0">
            <wp:extent cx="638175" cy="304800"/>
            <wp:effectExtent l="0" t="0" r="9525" b="0"/>
            <wp:docPr id="286" name="Picture 4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escription: Ask Your Teache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sz w:val="24"/>
          <w:szCs w:val="24"/>
        </w:rPr>
        <w:t xml:space="preserve"> </w:t>
      </w:r>
      <w:r w:rsidRPr="00997EB8">
        <w:rPr>
          <w:rFonts w:ascii="Comic Sans MS" w:eastAsia="Times New Roman" w:hAnsi="Comic Sans MS" w:cs="Arial"/>
          <w:sz w:val="24"/>
          <w:szCs w:val="24"/>
        </w:rPr>
        <w:t>       </w:t>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noProof/>
          <w:color w:val="000000"/>
          <w:sz w:val="24"/>
          <w:szCs w:val="24"/>
        </w:rPr>
        <w:drawing>
          <wp:inline distT="0" distB="0" distL="0" distR="0" wp14:anchorId="1E606521" wp14:editId="731452CA">
            <wp:extent cx="552450" cy="142875"/>
            <wp:effectExtent l="0" t="0" r="0" b="9525"/>
            <wp:docPr id="287" name="Picture 5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Ask Your Teache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p>
    <w:p w:rsidR="00997EB8" w:rsidRPr="00997EB8" w:rsidRDefault="00997EB8" w:rsidP="00997EB8">
      <w:pPr>
        <w:spacing w:after="0" w:line="360" w:lineRule="auto"/>
        <w:ind w:left="720"/>
        <w:rPr>
          <w:rFonts w:ascii="Comic Sans MS" w:eastAsia="Times New Roman" w:hAnsi="Comic Sans MS" w:cs="Arial"/>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noProof/>
          <w:color w:val="000000"/>
          <w:sz w:val="24"/>
          <w:szCs w:val="24"/>
        </w:rPr>
        <w:drawing>
          <wp:inline distT="0" distB="0" distL="0" distR="0" wp14:anchorId="6DB90B3D" wp14:editId="6EF106BD">
            <wp:extent cx="561975" cy="133350"/>
            <wp:effectExtent l="0" t="0" r="9525" b="0"/>
            <wp:docPr id="288" name="Picture 5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Ask Your Teache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1975" cy="133350"/>
                    </a:xfrm>
                    <a:prstGeom prst="rect">
                      <a:avLst/>
                    </a:prstGeom>
                    <a:noFill/>
                    <a:ln>
                      <a:noFill/>
                    </a:ln>
                  </pic:spPr>
                </pic:pic>
              </a:graphicData>
            </a:graphic>
          </wp:inline>
        </w:drawing>
      </w:r>
    </w:p>
    <w:p w:rsidR="00997EB8" w:rsidRPr="00997EB8" w:rsidRDefault="00997EB8" w:rsidP="00997EB8">
      <w:pPr>
        <w:tabs>
          <w:tab w:val="left" w:pos="187"/>
        </w:tabs>
        <w:spacing w:after="0" w:line="240" w:lineRule="auto"/>
        <w:rPr>
          <w:rFonts w:ascii="Comic Sans MS" w:eastAsia="Times New Roman" w:hAnsi="Comic Sans MS" w:cs="Arial"/>
          <w:sz w:val="24"/>
          <w:szCs w:val="24"/>
        </w:rPr>
      </w:pPr>
    </w:p>
    <w:p w:rsidR="00997EB8" w:rsidRPr="00997EB8" w:rsidRDefault="00997EB8" w:rsidP="00997EB8">
      <w:pPr>
        <w:tabs>
          <w:tab w:val="left" w:pos="720"/>
        </w:tabs>
        <w:spacing w:after="0" w:line="360" w:lineRule="auto"/>
        <w:ind w:left="720"/>
        <w:rPr>
          <w:rFonts w:ascii="Comic Sans MS" w:eastAsia="Times New Roman" w:hAnsi="Comic Sans MS" w:cs="Arial"/>
          <w:sz w:val="24"/>
          <w:szCs w:val="24"/>
        </w:rPr>
      </w:pPr>
      <w:r w:rsidRPr="00997EB8">
        <w:rPr>
          <w:rFonts w:ascii="Times New Roman" w:eastAsia="Times New Roman" w:hAnsi="Times New Roman" w:cs="Times New Roman"/>
          <w:noProof/>
          <w:sz w:val="24"/>
          <w:szCs w:val="24"/>
        </w:rPr>
        <mc:AlternateContent>
          <mc:Choice Requires="wps">
            <w:drawing>
              <wp:anchor distT="0" distB="0" distL="114300" distR="114300" simplePos="0" relativeHeight="251876352" behindDoc="0" locked="0" layoutInCell="1" allowOverlap="1" wp14:anchorId="2F9C69F0" wp14:editId="1E98D79C">
                <wp:simplePos x="0" y="0"/>
                <wp:positionH relativeFrom="column">
                  <wp:posOffset>-276225</wp:posOffset>
                </wp:positionH>
                <wp:positionV relativeFrom="paragraph">
                  <wp:posOffset>15875</wp:posOffset>
                </wp:positionV>
                <wp:extent cx="342900" cy="342900"/>
                <wp:effectExtent l="0" t="0" r="0" b="3175"/>
                <wp:wrapNone/>
                <wp:docPr id="227"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sz w:val="20"/>
                              </w:rPr>
                            </w:pPr>
                            <w:r>
                              <w:rPr>
                                <w:rFonts w:ascii="Comic Sans MS" w:hAnsi="Comic Sans MS"/>
                                <w:b/>
                                <w:bCs/>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1" type="#_x0000_t202" style="position:absolute;left:0;text-align:left;margin-left:-21.75pt;margin-top:1.25pt;width:27pt;height:27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" fillcolor="#969696" stroked="f">
                <v:textbox>
                  <w:txbxContent>
                    <w:p w:rsidR="00DA38D4" w:rsidRDefault="00DA38D4" w:rsidP="00997EB8">
                      <w:pPr>
                        <w:rPr>
                          <w:sz w:val="20"/>
                        </w:rPr>
                      </w:pPr>
                      <w:r>
                        <w:rPr>
                          <w:rFonts w:ascii="Comic Sans MS" w:hAnsi="Comic Sans MS"/>
                          <w:b/>
                          <w:bCs/>
                          <w:sz w:val="20"/>
                        </w:rPr>
                        <w:t>11</w:t>
                      </w:r>
                    </w:p>
                  </w:txbxContent>
                </v:textbox>
              </v:shape>
            </w:pict>
          </mc:Fallback>
        </mc:AlternateContent>
      </w:r>
      <w:r w:rsidRPr="00997EB8">
        <w:rPr>
          <w:rFonts w:ascii="Comic Sans MS" w:eastAsia="Times New Roman" w:hAnsi="Comic Sans MS" w:cs="Times New Roman"/>
          <w:bCs/>
          <w:sz w:val="24"/>
          <w:szCs w:val="24"/>
        </w:rPr>
        <w:t xml:space="preserve">In a class book order, </w:t>
      </w:r>
      <w:r w:rsidRPr="00997EB8">
        <w:rPr>
          <w:rFonts w:ascii="Comic Sans MS" w:eastAsia="Times New Roman" w:hAnsi="Comic Sans MS" w:cs="Times New Roman"/>
          <w:noProof/>
          <w:sz w:val="24"/>
          <w:szCs w:val="24"/>
        </w:rPr>
        <w:drawing>
          <wp:inline distT="0" distB="0" distL="0" distR="0" wp14:anchorId="689430B8" wp14:editId="181DF3C3">
            <wp:extent cx="85725" cy="238125"/>
            <wp:effectExtent l="0" t="0" r="9525" b="9525"/>
            <wp:docPr id="289" name="Picture 5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Ask Your Teache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of the books are fantasy and </w:t>
      </w:r>
      <w:r w:rsidRPr="00997EB8">
        <w:rPr>
          <w:rFonts w:ascii="Comic Sans MS" w:eastAsia="Times New Roman" w:hAnsi="Comic Sans MS" w:cs="Times New Roman"/>
          <w:noProof/>
          <w:sz w:val="24"/>
          <w:szCs w:val="24"/>
        </w:rPr>
        <w:drawing>
          <wp:inline distT="0" distB="0" distL="0" distR="0" wp14:anchorId="501D4F6A" wp14:editId="0F7C6B9B">
            <wp:extent cx="85725" cy="238125"/>
            <wp:effectExtent l="0" t="0" r="9525" b="9525"/>
            <wp:docPr id="290" name="Picture 5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Ask Your Teache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of the books are biography. If the order contains 60 books, how many books </w:t>
      </w:r>
      <w:proofErr w:type="gramStart"/>
      <w:r w:rsidRPr="00997EB8">
        <w:rPr>
          <w:rFonts w:ascii="Comic Sans MS" w:eastAsia="Times New Roman" w:hAnsi="Comic Sans MS" w:cs="Times New Roman"/>
          <w:bCs/>
          <w:sz w:val="24"/>
          <w:szCs w:val="24"/>
        </w:rPr>
        <w:t>are either fantasy</w:t>
      </w:r>
      <w:proofErr w:type="gramEnd"/>
      <w:r w:rsidRPr="00997EB8">
        <w:rPr>
          <w:rFonts w:ascii="Comic Sans MS" w:eastAsia="Times New Roman" w:hAnsi="Comic Sans MS" w:cs="Times New Roman"/>
          <w:bCs/>
          <w:sz w:val="24"/>
          <w:szCs w:val="24"/>
        </w:rPr>
        <w:t xml:space="preserve"> or biography?</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15</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30</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40</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Arial"/>
          <w:sz w:val="24"/>
          <w:szCs w:val="24"/>
        </w:rPr>
      </w:pPr>
      <w:r w:rsidRPr="00997EB8">
        <w:rPr>
          <w:rFonts w:ascii="Comic Sans MS" w:eastAsia="Times New Roman" w:hAnsi="Comic Sans MS" w:cs="Times New Roman"/>
          <w:sz w:val="24"/>
          <w:szCs w:val="24"/>
        </w:rPr>
        <w:t>D)     55</w:t>
      </w:r>
    </w:p>
    <w:p w:rsidR="00997EB8" w:rsidRPr="00997EB8" w:rsidRDefault="00997EB8" w:rsidP="00997EB8">
      <w:pPr>
        <w:spacing w:after="0" w:line="360" w:lineRule="auto"/>
        <w:ind w:left="720"/>
        <w:rPr>
          <w:rFonts w:ascii="Comic Sans MS" w:eastAsia="Times New Roman" w:hAnsi="Comic Sans MS" w:cs="Arial"/>
          <w:sz w:val="24"/>
          <w:szCs w:val="48"/>
        </w:rPr>
      </w:pPr>
    </w:p>
    <w:p w:rsidR="00997EB8" w:rsidRPr="00997EB8" w:rsidRDefault="00997EB8" w:rsidP="00997EB8">
      <w:pPr>
        <w:spacing w:after="0" w:line="360" w:lineRule="auto"/>
        <w:ind w:left="720"/>
        <w:rPr>
          <w:rFonts w:ascii="Comic Sans MS" w:eastAsia="Times New Roman" w:hAnsi="Comic Sans MS" w:cs="Arial"/>
          <w:sz w:val="24"/>
          <w:szCs w:val="48"/>
        </w:rPr>
      </w:pPr>
    </w:p>
    <w:p w:rsidR="00997EB8" w:rsidRDefault="00997EB8" w:rsidP="00997EB8">
      <w:pPr>
        <w:spacing w:after="0" w:line="360" w:lineRule="auto"/>
        <w:jc w:val="right"/>
        <w:rPr>
          <w:rFonts w:ascii="Times New Roman" w:eastAsia="Times New Roman" w:hAnsi="Times New Roman" w:cs="Arial"/>
          <w:sz w:val="24"/>
          <w:szCs w:val="48"/>
        </w:rPr>
      </w:pP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r w:rsidRPr="00997EB8">
        <w:rPr>
          <w:rFonts w:ascii="Times New Roman" w:eastAsia="Times New Roman" w:hAnsi="Times New Roman" w:cs="Arial"/>
          <w:sz w:val="24"/>
          <w:szCs w:val="48"/>
        </w:rPr>
        <w:tab/>
      </w:r>
    </w:p>
    <w:p w:rsidR="00997EB8" w:rsidRDefault="00997EB8" w:rsidP="00997EB8">
      <w:pPr>
        <w:spacing w:after="0" w:line="360" w:lineRule="auto"/>
        <w:jc w:val="right"/>
        <w:rPr>
          <w:rFonts w:ascii="Times New Roman" w:eastAsia="Times New Roman" w:hAnsi="Times New Roman" w:cs="Arial"/>
          <w:sz w:val="24"/>
          <w:szCs w:val="48"/>
        </w:rPr>
      </w:pPr>
    </w:p>
    <w:p w:rsidR="00997EB8" w:rsidRDefault="00997EB8" w:rsidP="00997EB8">
      <w:pPr>
        <w:spacing w:after="0" w:line="360" w:lineRule="auto"/>
        <w:jc w:val="right"/>
        <w:rPr>
          <w:rFonts w:ascii="Times New Roman" w:eastAsia="Times New Roman" w:hAnsi="Times New Roman" w:cs="Arial"/>
          <w:sz w:val="24"/>
          <w:szCs w:val="48"/>
        </w:rPr>
      </w:pPr>
    </w:p>
    <w:p w:rsidR="00997EB8" w:rsidRPr="00997EB8" w:rsidRDefault="00997EB8" w:rsidP="00997EB8">
      <w:pPr>
        <w:spacing w:after="0" w:line="360" w:lineRule="auto"/>
        <w:jc w:val="right"/>
        <w:rPr>
          <w:rFonts w:ascii="Comic Sans MS" w:eastAsia="Times New Roman" w:hAnsi="Comic Sans MS" w:cs="Times New Roman"/>
          <w:sz w:val="24"/>
          <w:szCs w:val="24"/>
        </w:rPr>
      </w:pPr>
      <w:r w:rsidRPr="00997EB8">
        <w:rPr>
          <w:rFonts w:ascii="Comic Sans MS" w:eastAsia="Times New Roman" w:hAnsi="Comic Sans MS" w:cs="Times New Roman"/>
          <w:b/>
          <w:sz w:val="40"/>
          <w:szCs w:val="40"/>
        </w:rPr>
        <w:t>Go on</w:t>
      </w:r>
    </w:p>
    <w:p w:rsid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bCs/>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77376" behindDoc="0" locked="0" layoutInCell="1" allowOverlap="1" wp14:anchorId="3338C179" wp14:editId="23630039">
                <wp:simplePos x="0" y="0"/>
                <wp:positionH relativeFrom="column">
                  <wp:posOffset>-180975</wp:posOffset>
                </wp:positionH>
                <wp:positionV relativeFrom="paragraph">
                  <wp:posOffset>91440</wp:posOffset>
                </wp:positionV>
                <wp:extent cx="342900" cy="342900"/>
                <wp:effectExtent l="0" t="0" r="0" b="3810"/>
                <wp:wrapNone/>
                <wp:docPr id="22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2</w:t>
                            </w:r>
                            <w:r>
                              <w:rPr>
                                <w:b/>
                              </w:rPr>
                              <w:t xml:space="preserve"> 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2" type="#_x0000_t202" style="position:absolute;left:0;text-align:left;margin-left:-14.25pt;margin-top:7.2pt;width:27pt;height:27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5kfgwIAABo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" fillcolor="#969696" stroked="f">
                <v:textbox>
                  <w:txbxContent>
                    <w:p w:rsidR="00DA38D4" w:rsidRDefault="00DA38D4" w:rsidP="00997EB8">
                      <w:pPr>
                        <w:spacing w:line="480" w:lineRule="auto"/>
                        <w:rPr>
                          <w:b/>
                        </w:rPr>
                      </w:pPr>
                      <w:r>
                        <w:rPr>
                          <w:rFonts w:ascii="Comic Sans MS" w:hAnsi="Comic Sans MS"/>
                          <w:b/>
                          <w:bCs/>
                          <w:sz w:val="20"/>
                        </w:rPr>
                        <w:t>12</w:t>
                      </w:r>
                      <w:r>
                        <w:rPr>
                          <w:b/>
                        </w:rPr>
                        <w:t xml:space="preserve"> 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 xml:space="preserve">Otis bought a total of </w:t>
      </w:r>
      <w:r w:rsidRPr="00997EB8">
        <w:rPr>
          <w:rFonts w:ascii="Comic Sans MS" w:eastAsia="Times New Roman" w:hAnsi="Comic Sans MS" w:cs="Times New Roman"/>
          <w:noProof/>
          <w:color w:val="000000"/>
          <w:sz w:val="24"/>
          <w:szCs w:val="24"/>
        </w:rPr>
        <w:drawing>
          <wp:inline distT="0" distB="0" distL="0" distR="0" wp14:anchorId="280C4634" wp14:editId="79EDF4E8">
            <wp:extent cx="161925" cy="238125"/>
            <wp:effectExtent l="0" t="0" r="9525" b="9525"/>
            <wp:docPr id="291" name="Picture 5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Ask Your Teache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pound of grapes and cherries. The weight of the grapes is </w:t>
      </w: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Comic Sans MS" w:eastAsia="Times New Roman" w:hAnsi="Comic Sans MS" w:cs="Times New Roman"/>
          <w:noProof/>
          <w:color w:val="000000"/>
          <w:sz w:val="24"/>
          <w:szCs w:val="24"/>
        </w:rPr>
        <w:drawing>
          <wp:inline distT="0" distB="0" distL="0" distR="0" wp14:anchorId="38D95514" wp14:editId="04A1B038">
            <wp:extent cx="85725" cy="238125"/>
            <wp:effectExtent l="0" t="0" r="9525" b="9525"/>
            <wp:docPr id="292" name="Picture 5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Ask Your Teache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proofErr w:type="gramStart"/>
      <w:r w:rsidRPr="00997EB8">
        <w:rPr>
          <w:rFonts w:ascii="Comic Sans MS" w:eastAsia="Times New Roman" w:hAnsi="Comic Sans MS" w:cs="Times New Roman"/>
          <w:bCs/>
          <w:color w:val="000000"/>
          <w:sz w:val="24"/>
          <w:szCs w:val="24"/>
        </w:rPr>
        <w:t>of</w:t>
      </w:r>
      <w:proofErr w:type="gramEnd"/>
      <w:r w:rsidRPr="00997EB8">
        <w:rPr>
          <w:rFonts w:ascii="Comic Sans MS" w:eastAsia="Times New Roman" w:hAnsi="Comic Sans MS" w:cs="Times New Roman"/>
          <w:bCs/>
          <w:color w:val="000000"/>
          <w:sz w:val="24"/>
          <w:szCs w:val="24"/>
        </w:rPr>
        <w:t xml:space="preserve"> the total weight. What is the weight of the grapes?</w:t>
      </w:r>
    </w:p>
    <w:p w:rsidR="00997EB8" w:rsidRPr="00997EB8" w:rsidRDefault="00997EB8" w:rsidP="00997EB8">
      <w:pPr>
        <w:spacing w:after="12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noProof/>
          <w:color w:val="000000"/>
          <w:sz w:val="24"/>
          <w:szCs w:val="24"/>
        </w:rPr>
        <w:drawing>
          <wp:inline distT="0" distB="0" distL="0" distR="0" wp14:anchorId="49F2008D" wp14:editId="640C0181">
            <wp:extent cx="714375" cy="295275"/>
            <wp:effectExtent l="0" t="0" r="9525" b="9525"/>
            <wp:docPr id="293" name="Picture 5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Ask Your Teache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3BA29B5D" wp14:editId="682F0F08">
            <wp:extent cx="95250" cy="95250"/>
            <wp:effectExtent l="0" t="0" r="0" b="0"/>
            <wp:docPr id="294" name="Picture 57"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noProof/>
          <w:color w:val="000000"/>
          <w:sz w:val="24"/>
          <w:szCs w:val="24"/>
        </w:rPr>
        <w:drawing>
          <wp:inline distT="0" distB="0" distL="0" distR="0" wp14:anchorId="70609459" wp14:editId="4428107E">
            <wp:extent cx="714375" cy="295275"/>
            <wp:effectExtent l="0" t="0" r="9525" b="9525"/>
            <wp:docPr id="295" name="Picture 5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Ask Your Teache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p>
    <w:p w:rsidR="00997EB8" w:rsidRPr="00997EB8" w:rsidRDefault="00997EB8" w:rsidP="00997EB8">
      <w:pPr>
        <w:spacing w:after="240" w:line="24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noProof/>
          <w:color w:val="000000"/>
          <w:sz w:val="24"/>
          <w:szCs w:val="24"/>
        </w:rPr>
        <w:drawing>
          <wp:inline distT="0" distB="0" distL="0" distR="0" wp14:anchorId="500D9CD8" wp14:editId="3546F9F7">
            <wp:extent cx="714375" cy="304800"/>
            <wp:effectExtent l="0" t="0" r="9525" b="0"/>
            <wp:docPr id="296" name="Picture 5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Ask Your Teache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drawing>
          <wp:inline distT="0" distB="0" distL="0" distR="0" wp14:anchorId="7EF036FE" wp14:editId="607AAC4D">
            <wp:extent cx="95250" cy="95250"/>
            <wp:effectExtent l="0" t="0" r="0" b="0"/>
            <wp:docPr id="297" name="Picture 60"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240" w:lineRule="auto"/>
        <w:ind w:left="720"/>
        <w:rPr>
          <w:rFonts w:ascii="Comic Sans MS" w:eastAsia="Times New Roman" w:hAnsi="Comic Sans MS" w:cs="Arial"/>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86592" behindDoc="0" locked="0" layoutInCell="1" allowOverlap="1" wp14:anchorId="5D30F3E4" wp14:editId="3A095D93">
                <wp:simplePos x="0" y="0"/>
                <wp:positionH relativeFrom="column">
                  <wp:posOffset>5372100</wp:posOffset>
                </wp:positionH>
                <wp:positionV relativeFrom="paragraph">
                  <wp:posOffset>518160</wp:posOffset>
                </wp:positionV>
                <wp:extent cx="914400" cy="457200"/>
                <wp:effectExtent l="0" t="3810" r="0" b="0"/>
                <wp:wrapNone/>
                <wp:docPr id="229"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3" type="#_x0000_t202" style="position:absolute;left:0;text-align:left;margin-left:423pt;margin-top:40.8pt;width:1in;height:36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" filled="f" stroked="f">
                <v:textbox>
                  <w:txbxContent>
                    <w:p w:rsidR="00DA38D4" w:rsidRDefault="00DA38D4" w:rsidP="00997EB8"/>
                  </w:txbxContent>
                </v:textbox>
              </v:shape>
            </w:pict>
          </mc:Fallback>
        </mc:AlternateContent>
      </w:r>
      <w:r w:rsidRPr="00997EB8">
        <w:rPr>
          <w:rFonts w:ascii="Comic Sans MS" w:eastAsia="Times New Roman" w:hAnsi="Comic Sans MS" w:cs="Times New Roman"/>
          <w:sz w:val="24"/>
          <w:szCs w:val="24"/>
        </w:rPr>
        <w:t xml:space="preserve">D)   </w:t>
      </w:r>
      <w:r w:rsidRPr="00997EB8">
        <w:rPr>
          <w:rFonts w:ascii="Comic Sans MS" w:eastAsia="Times New Roman" w:hAnsi="Comic Sans MS" w:cs="Times New Roman"/>
          <w:noProof/>
          <w:color w:val="000000"/>
          <w:sz w:val="24"/>
          <w:szCs w:val="24"/>
        </w:rPr>
        <w:drawing>
          <wp:inline distT="0" distB="0" distL="0" distR="0" wp14:anchorId="1457B1E3" wp14:editId="03501102">
            <wp:extent cx="714375" cy="295275"/>
            <wp:effectExtent l="0" t="0" r="9525" b="9525"/>
            <wp:docPr id="298" name="Picture 6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escription: Ask Your Teache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pacing w:after="0" w:line="360" w:lineRule="auto"/>
        <w:ind w:left="720"/>
        <w:rPr>
          <w:rFonts w:ascii="Comic Sans MS" w:eastAsia="Times New Roman" w:hAnsi="Comic Sans MS" w:cs="Arial"/>
          <w:sz w:val="24"/>
          <w:szCs w:val="24"/>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79424" behindDoc="0" locked="0" layoutInCell="1" allowOverlap="1" wp14:anchorId="31A92E67" wp14:editId="4265F37F">
                <wp:simplePos x="0" y="0"/>
                <wp:positionH relativeFrom="column">
                  <wp:posOffset>-114300</wp:posOffset>
                </wp:positionH>
                <wp:positionV relativeFrom="paragraph">
                  <wp:posOffset>129540</wp:posOffset>
                </wp:positionV>
                <wp:extent cx="342900" cy="360045"/>
                <wp:effectExtent l="0" t="0" r="0" b="0"/>
                <wp:wrapNone/>
                <wp:docPr id="230"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004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3</w:t>
                            </w:r>
                            <w:r>
                              <w:rPr>
                                <w:b/>
                              </w:rPr>
                              <w:t xml:space="preserve"> 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4" type="#_x0000_t202" style="position:absolute;left:0;text-align:left;margin-left:-9pt;margin-top:10.2pt;width:27pt;height:28.3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13</w:t>
                      </w:r>
                      <w:r>
                        <w:rPr>
                          <w:b/>
                        </w:rPr>
                        <w:t xml:space="preserve"> 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The table shows how many hours some students worked on their math project.</w:t>
      </w:r>
    </w:p>
    <w:p w:rsidR="00997EB8" w:rsidRPr="00997EB8" w:rsidRDefault="00997EB8" w:rsidP="00997EB8">
      <w:pPr>
        <w:shd w:val="clear" w:color="auto" w:fill="FFFFFF"/>
        <w:spacing w:after="0" w:line="240" w:lineRule="auto"/>
        <w:ind w:left="720" w:firstLine="720"/>
        <w:textAlignment w:val="baseline"/>
        <w:rPr>
          <w:rFonts w:ascii="Comic Sans MS" w:eastAsia="Times New Roman" w:hAnsi="Comic Sans MS" w:cs="Times New Roman"/>
          <w:color w:val="000000"/>
          <w:sz w:val="24"/>
          <w:szCs w:val="24"/>
        </w:rPr>
      </w:pPr>
      <w:r w:rsidRPr="00997EB8">
        <w:rPr>
          <w:rFonts w:ascii="Comic Sans MS" w:eastAsia="Times New Roman" w:hAnsi="Comic Sans MS" w:cs="Times New Roman"/>
          <w:noProof/>
          <w:color w:val="000000"/>
          <w:sz w:val="24"/>
          <w:szCs w:val="24"/>
        </w:rPr>
        <w:drawing>
          <wp:inline distT="0" distB="0" distL="0" distR="0" wp14:anchorId="5C3B23F4" wp14:editId="63DF3928">
            <wp:extent cx="2962275" cy="1895475"/>
            <wp:effectExtent l="0" t="0" r="9525" b="9525"/>
            <wp:docPr id="299" name="Picture 6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Ask Your Teache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62275" cy="1895475"/>
                    </a:xfrm>
                    <a:prstGeom prst="rect">
                      <a:avLst/>
                    </a:prstGeom>
                    <a:noFill/>
                    <a:ln>
                      <a:noFill/>
                    </a:ln>
                  </pic:spPr>
                </pic:pic>
              </a:graphicData>
            </a:graphic>
          </wp:inline>
        </w:drawing>
      </w:r>
    </w:p>
    <w:p w:rsidR="00997EB8" w:rsidRPr="00997EB8" w:rsidRDefault="00997EB8" w:rsidP="00997EB8">
      <w:pPr>
        <w:shd w:val="clear" w:color="auto" w:fill="FFFFFF"/>
        <w:spacing w:before="100" w:beforeAutospacing="1" w:after="100" w:afterAutospacing="1" w:line="240" w:lineRule="auto"/>
        <w:ind w:left="720"/>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 xml:space="preserve">April worked </w:t>
      </w:r>
      <w:r w:rsidRPr="00997EB8">
        <w:rPr>
          <w:rFonts w:ascii="Comic Sans MS" w:eastAsia="Times New Roman" w:hAnsi="Comic Sans MS" w:cs="Times New Roman"/>
          <w:noProof/>
          <w:color w:val="000000"/>
          <w:sz w:val="24"/>
          <w:szCs w:val="24"/>
        </w:rPr>
        <w:drawing>
          <wp:inline distT="0" distB="0" distL="0" distR="0" wp14:anchorId="05A0947E" wp14:editId="7C6D5AE5">
            <wp:extent cx="171450" cy="247650"/>
            <wp:effectExtent l="0" t="0" r="0" b="0"/>
            <wp:docPr id="300" name="Picture 6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Ask Your Teache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times as long on her math project as Carl. For how many hours did April work on her math project? </w:t>
      </w:r>
    </w:p>
    <w:p w:rsidR="00997EB8" w:rsidRPr="00997EB8" w:rsidRDefault="00997EB8" w:rsidP="00997EB8">
      <w:pPr>
        <w:numPr>
          <w:ilvl w:val="0"/>
          <w:numId w:val="31"/>
        </w:numPr>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0A44FB15" wp14:editId="1360F9B9">
            <wp:extent cx="676275" cy="304800"/>
            <wp:effectExtent l="0" t="0" r="9525" b="0"/>
            <wp:docPr id="301" name="Picture 6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Ask Your Teache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p>
    <w:p w:rsidR="00997EB8" w:rsidRPr="00997EB8" w:rsidRDefault="00997EB8" w:rsidP="00997EB8">
      <w:pPr>
        <w:spacing w:after="120" w:line="360" w:lineRule="auto"/>
        <w:ind w:left="360" w:firstLine="360"/>
        <w:rPr>
          <w:rFonts w:ascii="Comic Sans MS" w:eastAsia="Times New Roman" w:hAnsi="Comic Sans MS" w:cs="Arial"/>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noProof/>
          <w:color w:val="000000"/>
          <w:sz w:val="24"/>
          <w:szCs w:val="24"/>
        </w:rPr>
        <w:drawing>
          <wp:inline distT="0" distB="0" distL="0" distR="0" wp14:anchorId="2947137E" wp14:editId="26C3A04B">
            <wp:extent cx="676275" cy="295275"/>
            <wp:effectExtent l="0" t="0" r="9525" b="9525"/>
            <wp:docPr id="302" name="Picture 6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Ask Your Teache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76275" cy="295275"/>
                    </a:xfrm>
                    <a:prstGeom prst="rect">
                      <a:avLst/>
                    </a:prstGeom>
                    <a:noFill/>
                    <a:ln>
                      <a:noFill/>
                    </a:ln>
                  </pic:spPr>
                </pic:pic>
              </a:graphicData>
            </a:graphic>
          </wp:inline>
        </w:drawing>
      </w:r>
    </w:p>
    <w:p w:rsidR="00997EB8" w:rsidRPr="00997EB8" w:rsidRDefault="00997EB8" w:rsidP="00997EB8">
      <w:pPr>
        <w:spacing w:after="120" w:line="360" w:lineRule="auto"/>
        <w:ind w:left="360" w:firstLine="360"/>
        <w:rPr>
          <w:rFonts w:ascii="Comic Sans MS" w:eastAsia="Times New Roman" w:hAnsi="Comic Sans MS" w:cs="Arial"/>
          <w:sz w:val="24"/>
          <w:szCs w:val="24"/>
        </w:rPr>
      </w:pPr>
      <w:r w:rsidRPr="00997EB8">
        <w:rPr>
          <w:rFonts w:ascii="Comic Sans MS" w:eastAsia="Times New Roman" w:hAnsi="Comic Sans MS" w:cs="Arial"/>
          <w:sz w:val="24"/>
          <w:szCs w:val="24"/>
        </w:rPr>
        <w:t xml:space="preserve">C)   </w:t>
      </w:r>
      <w:r w:rsidRPr="00997EB8">
        <w:rPr>
          <w:rFonts w:ascii="Comic Sans MS" w:eastAsia="Times New Roman" w:hAnsi="Comic Sans MS" w:cs="Times New Roman"/>
          <w:noProof/>
          <w:color w:val="000000"/>
          <w:sz w:val="24"/>
          <w:szCs w:val="24"/>
        </w:rPr>
        <w:drawing>
          <wp:inline distT="0" distB="0" distL="0" distR="0" wp14:anchorId="39E916B7" wp14:editId="3E195089">
            <wp:extent cx="676275" cy="295275"/>
            <wp:effectExtent l="0" t="0" r="9525" b="9525"/>
            <wp:docPr id="303" name="Picture 6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escription: Ask Your Teache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76275" cy="295275"/>
                    </a:xfrm>
                    <a:prstGeom prst="rect">
                      <a:avLst/>
                    </a:prstGeom>
                    <a:noFill/>
                    <a:ln>
                      <a:noFill/>
                    </a:ln>
                  </pic:spPr>
                </pic:pic>
              </a:graphicData>
            </a:graphic>
          </wp:inline>
        </w:drawing>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pacing w:after="0" w:line="360" w:lineRule="auto"/>
        <w:ind w:left="720"/>
        <w:rPr>
          <w:rFonts w:ascii="Comic Sans MS" w:eastAsia="Times New Roman" w:hAnsi="Comic Sans MS" w:cs="Arial"/>
          <w:sz w:val="24"/>
          <w:szCs w:val="48"/>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noProof/>
          <w:color w:val="000000"/>
          <w:sz w:val="24"/>
          <w:szCs w:val="24"/>
        </w:rPr>
        <w:drawing>
          <wp:inline distT="0" distB="0" distL="0" distR="0" wp14:anchorId="6C335A61" wp14:editId="091F2770">
            <wp:extent cx="676275" cy="295275"/>
            <wp:effectExtent l="0" t="0" r="9525" b="9525"/>
            <wp:docPr id="304" name="Picture 30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escription: Ask Your Teache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76275" cy="295275"/>
                    </a:xfrm>
                    <a:prstGeom prst="rect">
                      <a:avLst/>
                    </a:prstGeom>
                    <a:noFill/>
                    <a:ln>
                      <a:noFill/>
                    </a:ln>
                  </pic:spPr>
                </pic:pic>
              </a:graphicData>
            </a:graphic>
          </wp:inline>
        </w:drawing>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48"/>
        </w:rPr>
        <w:tab/>
      </w:r>
      <w:r w:rsidRPr="00997EB8">
        <w:rPr>
          <w:rFonts w:ascii="Comic Sans MS" w:eastAsia="Times New Roman" w:hAnsi="Comic Sans MS" w:cs="Arial"/>
          <w:sz w:val="24"/>
          <w:szCs w:val="48"/>
        </w:rPr>
        <w:tab/>
      </w:r>
    </w:p>
    <w:p w:rsidR="00997EB8" w:rsidRPr="00997EB8" w:rsidRDefault="00997EB8" w:rsidP="00997EB8">
      <w:pPr>
        <w:spacing w:after="0" w:line="360" w:lineRule="auto"/>
        <w:ind w:left="720"/>
        <w:rPr>
          <w:rFonts w:ascii="Comic Sans MS" w:eastAsia="Times New Roman" w:hAnsi="Comic Sans MS" w:cs="Arial"/>
          <w:sz w:val="24"/>
          <w:szCs w:val="48"/>
        </w:rPr>
      </w:pPr>
    </w:p>
    <w:p w:rsidR="00997EB8" w:rsidRPr="00997EB8" w:rsidRDefault="00997EB8" w:rsidP="00997EB8">
      <w:pPr>
        <w:tabs>
          <w:tab w:val="left" w:pos="187"/>
        </w:tabs>
        <w:spacing w:after="0" w:line="240" w:lineRule="auto"/>
        <w:jc w:val="right"/>
        <w:rPr>
          <w:rFonts w:ascii="Comic Sans MS" w:eastAsia="Times New Roman" w:hAnsi="Comic Sans MS" w:cs="Arial"/>
          <w:sz w:val="24"/>
          <w:szCs w:val="24"/>
        </w:rPr>
      </w:pPr>
      <w:r w:rsidRPr="00997EB8">
        <w:rPr>
          <w:rFonts w:ascii="Comic Sans MS" w:eastAsia="Times New Roman" w:hAnsi="Comic Sans MS" w:cs="Times New Roman"/>
          <w:b/>
          <w:sz w:val="40"/>
          <w:szCs w:val="40"/>
        </w:rPr>
        <w:t>Go on</w:t>
      </w:r>
    </w:p>
    <w:p w:rsidR="00997EB8" w:rsidRPr="00997EB8" w:rsidRDefault="00997EB8" w:rsidP="00997EB8">
      <w:pPr>
        <w:shd w:val="clear" w:color="auto" w:fill="FFFFFF"/>
        <w:spacing w:before="100"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80448" behindDoc="0" locked="0" layoutInCell="1" allowOverlap="1" wp14:anchorId="0B38B242" wp14:editId="191B34CB">
                <wp:simplePos x="0" y="0"/>
                <wp:positionH relativeFrom="column">
                  <wp:posOffset>-114300</wp:posOffset>
                </wp:positionH>
                <wp:positionV relativeFrom="paragraph">
                  <wp:posOffset>-66675</wp:posOffset>
                </wp:positionV>
                <wp:extent cx="342900" cy="342900"/>
                <wp:effectExtent l="0" t="0" r="0" b="0"/>
                <wp:wrapNone/>
                <wp:docPr id="23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4</w:t>
                            </w:r>
                            <w:r>
                              <w:rPr>
                                <w:b/>
                              </w:rPr>
                              <w:t>4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5" type="#_x0000_t202" style="position:absolute;left:0;text-align:left;margin-left:-9pt;margin-top:-5.25pt;width:27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" fillcolor="#969696" stroked="f">
                <v:textbox>
                  <w:txbxContent>
                    <w:p w:rsidR="00DA38D4" w:rsidRDefault="00DA38D4" w:rsidP="00997EB8">
                      <w:pPr>
                        <w:spacing w:line="480" w:lineRule="auto"/>
                        <w:rPr>
                          <w:b/>
                        </w:rPr>
                      </w:pPr>
                      <w:r>
                        <w:rPr>
                          <w:rFonts w:ascii="Comic Sans MS" w:hAnsi="Comic Sans MS"/>
                          <w:b/>
                          <w:bCs/>
                          <w:sz w:val="20"/>
                        </w:rPr>
                        <w:t>14</w:t>
                      </w:r>
                      <w:r>
                        <w:rPr>
                          <w:b/>
                        </w:rPr>
                        <w:t>4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Miss Parks wrote 4 statements on the board and asked the class which one was true. Which statement is true?</w:t>
      </w:r>
      <w:r w:rsidRPr="00997EB8">
        <w:rPr>
          <w:rFonts w:ascii="Comic Sans MS" w:eastAsia="Times New Roman" w:hAnsi="Comic Sans MS" w:cs="Times New Roman"/>
          <w:color w:val="000000"/>
          <w:sz w:val="24"/>
          <w:szCs w:val="24"/>
        </w:rPr>
        <w:t xml:space="preserve"> </w:t>
      </w:r>
    </w:p>
    <w:p w:rsidR="00997EB8" w:rsidRPr="00997EB8" w:rsidRDefault="00997EB8" w:rsidP="00997EB8">
      <w:pPr>
        <w:numPr>
          <w:ilvl w:val="0"/>
          <w:numId w:val="32"/>
        </w:numPr>
        <w:tabs>
          <w:tab w:val="num" w:pos="720"/>
        </w:tabs>
        <w:spacing w:after="12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7"/>
          <w:szCs w:val="27"/>
        </w:rPr>
        <w:drawing>
          <wp:inline distT="0" distB="0" distL="0" distR="0" wp14:anchorId="43C506AB" wp14:editId="789DAD6D">
            <wp:extent cx="1990725" cy="295275"/>
            <wp:effectExtent l="0" t="0" r="9525" b="9525"/>
            <wp:docPr id="305" name="Picture 30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Ask Your Teache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90725"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7"/>
          <w:szCs w:val="27"/>
        </w:rPr>
        <w:drawing>
          <wp:inline distT="0" distB="0" distL="0" distR="0" wp14:anchorId="54133099" wp14:editId="7F3C3D1D">
            <wp:extent cx="95250" cy="95250"/>
            <wp:effectExtent l="0" t="0" r="0" b="0"/>
            <wp:docPr id="306" name="Picture 306"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numPr>
          <w:ilvl w:val="0"/>
          <w:numId w:val="32"/>
        </w:numPr>
        <w:tabs>
          <w:tab w:val="num" w:pos="720"/>
        </w:tabs>
        <w:spacing w:after="12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7"/>
          <w:szCs w:val="27"/>
        </w:rPr>
        <w:drawing>
          <wp:inline distT="0" distB="0" distL="0" distR="0" wp14:anchorId="63823C82" wp14:editId="16583FDD">
            <wp:extent cx="2076450" cy="304800"/>
            <wp:effectExtent l="0" t="0" r="0" b="0"/>
            <wp:docPr id="307" name="Picture 30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escription: Ask Your Teache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76450" cy="304800"/>
                    </a:xfrm>
                    <a:prstGeom prst="rect">
                      <a:avLst/>
                    </a:prstGeom>
                    <a:noFill/>
                    <a:ln>
                      <a:noFill/>
                    </a:ln>
                  </pic:spPr>
                </pic:pic>
              </a:graphicData>
            </a:graphic>
          </wp:inline>
        </w:drawing>
      </w:r>
    </w:p>
    <w:p w:rsidR="00997EB8" w:rsidRPr="00997EB8" w:rsidRDefault="00997EB8" w:rsidP="00997EB8">
      <w:pPr>
        <w:numPr>
          <w:ilvl w:val="0"/>
          <w:numId w:val="32"/>
        </w:numPr>
        <w:tabs>
          <w:tab w:val="num" w:pos="720"/>
        </w:tabs>
        <w:spacing w:after="12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7"/>
          <w:szCs w:val="27"/>
        </w:rPr>
        <w:drawing>
          <wp:inline distT="0" distB="0" distL="0" distR="0" wp14:anchorId="7D2B1148" wp14:editId="7842EC44">
            <wp:extent cx="1733550" cy="295275"/>
            <wp:effectExtent l="0" t="0" r="0" b="9525"/>
            <wp:docPr id="308" name="Picture 2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sk Your Teache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733550" cy="295275"/>
                    </a:xfrm>
                    <a:prstGeom prst="rect">
                      <a:avLst/>
                    </a:prstGeom>
                    <a:noFill/>
                    <a:ln>
                      <a:noFill/>
                    </a:ln>
                  </pic:spPr>
                </pic:pic>
              </a:graphicData>
            </a:graphic>
          </wp:inline>
        </w:drawing>
      </w:r>
    </w:p>
    <w:p w:rsidR="00997EB8" w:rsidRPr="00997EB8" w:rsidRDefault="00997EB8" w:rsidP="00997EB8">
      <w:pPr>
        <w:numPr>
          <w:ilvl w:val="0"/>
          <w:numId w:val="32"/>
        </w:numPr>
        <w:tabs>
          <w:tab w:val="num" w:pos="720"/>
        </w:tabs>
        <w:spacing w:after="12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7"/>
          <w:szCs w:val="27"/>
        </w:rPr>
        <w:drawing>
          <wp:inline distT="0" distB="0" distL="0" distR="0" wp14:anchorId="4BF9583C" wp14:editId="37BADC26">
            <wp:extent cx="1647825" cy="295275"/>
            <wp:effectExtent l="0" t="0" r="9525" b="9525"/>
            <wp:docPr id="309" name="Picture 2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Ask Your Teache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47825" cy="295275"/>
                    </a:xfrm>
                    <a:prstGeom prst="rect">
                      <a:avLst/>
                    </a:prstGeom>
                    <a:noFill/>
                    <a:ln>
                      <a:noFill/>
                    </a:ln>
                  </pic:spPr>
                </pic:pic>
              </a:graphicData>
            </a:graphic>
          </wp:inline>
        </w:drawing>
      </w:r>
      <w:r w:rsidRPr="00997EB8">
        <w:rPr>
          <w:rFonts w:ascii="Comic Sans MS" w:eastAsia="Times New Roman" w:hAnsi="Comic Sans MS" w:cs="Times New Roman"/>
          <w:noProof/>
          <w:color w:val="000000"/>
          <w:sz w:val="27"/>
          <w:szCs w:val="27"/>
        </w:rPr>
        <w:drawing>
          <wp:inline distT="0" distB="0" distL="0" distR="0" wp14:anchorId="169C7C4B" wp14:editId="0C58FE99">
            <wp:extent cx="95250" cy="95250"/>
            <wp:effectExtent l="0" t="0" r="0" b="0"/>
            <wp:docPr id="310" name="Picture 29"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82496" behindDoc="0" locked="0" layoutInCell="1" allowOverlap="1" wp14:anchorId="155F24DC" wp14:editId="7E15D054">
                <wp:simplePos x="0" y="0"/>
                <wp:positionH relativeFrom="column">
                  <wp:posOffset>-114300</wp:posOffset>
                </wp:positionH>
                <wp:positionV relativeFrom="paragraph">
                  <wp:posOffset>14605</wp:posOffset>
                </wp:positionV>
                <wp:extent cx="342900" cy="342900"/>
                <wp:effectExtent l="0" t="0" r="0" b="4445"/>
                <wp:wrapNone/>
                <wp:docPr id="23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5</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6" type="#_x0000_t202" style="position:absolute;left:0;text-align:left;margin-left:-9pt;margin-top:1.15pt;width:27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obhAIAABo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" fillcolor="#969696" stroked="f">
                <v:textbox>
                  <w:txbxContent>
                    <w:p w:rsidR="00DA38D4" w:rsidRDefault="00DA38D4" w:rsidP="00997EB8">
                      <w:pPr>
                        <w:spacing w:line="480" w:lineRule="auto"/>
                        <w:rPr>
                          <w:b/>
                        </w:rPr>
                      </w:pPr>
                      <w:r>
                        <w:rPr>
                          <w:rFonts w:ascii="Comic Sans MS" w:hAnsi="Comic Sans MS"/>
                          <w:b/>
                          <w:bCs/>
                          <w:sz w:val="20"/>
                        </w:rPr>
                        <w:t>15</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Trisha’s mom baked 16 muffins. Two-eighths of the muffins have cranberries.</w:t>
      </w:r>
    </w:p>
    <w:p w:rsidR="00997EB8" w:rsidRPr="00997EB8" w:rsidRDefault="00997EB8" w:rsidP="00997EB8">
      <w:pPr>
        <w:shd w:val="clear" w:color="auto" w:fill="FFFFFF"/>
        <w:spacing w:after="0" w:line="240" w:lineRule="auto"/>
        <w:ind w:left="720" w:firstLine="720"/>
        <w:textAlignment w:val="baseline"/>
        <w:rPr>
          <w:rFonts w:ascii="Comic Sans MS" w:eastAsia="Times New Roman" w:hAnsi="Comic Sans MS" w:cs="Times New Roman"/>
          <w:color w:val="000000"/>
          <w:sz w:val="27"/>
          <w:szCs w:val="27"/>
        </w:rPr>
      </w:pPr>
      <w:r w:rsidRPr="00997EB8">
        <w:rPr>
          <w:rFonts w:ascii="Comic Sans MS" w:eastAsia="Times New Roman" w:hAnsi="Comic Sans MS" w:cs="Times New Roman"/>
          <w:noProof/>
          <w:color w:val="000000"/>
          <w:sz w:val="27"/>
          <w:szCs w:val="27"/>
        </w:rPr>
        <w:drawing>
          <wp:inline distT="0" distB="0" distL="0" distR="0" wp14:anchorId="25E62080" wp14:editId="08799D41">
            <wp:extent cx="2743200" cy="790575"/>
            <wp:effectExtent l="0" t="0" r="0" b="9525"/>
            <wp:docPr id="311" name="Picture 3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Ask Your Teache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743200" cy="790575"/>
                    </a:xfrm>
                    <a:prstGeom prst="rect">
                      <a:avLst/>
                    </a:prstGeom>
                    <a:noFill/>
                    <a:ln>
                      <a:noFill/>
                    </a:ln>
                  </pic:spPr>
                </pic:pic>
              </a:graphicData>
            </a:graphic>
          </wp:inline>
        </w:drawing>
      </w:r>
    </w:p>
    <w:p w:rsidR="00997EB8" w:rsidRPr="00997EB8" w:rsidRDefault="00997EB8" w:rsidP="00997EB8">
      <w:pPr>
        <w:shd w:val="clear" w:color="auto" w:fill="FFFFFF"/>
        <w:spacing w:before="100" w:beforeAutospacing="1" w:after="100" w:afterAutospacing="1" w:line="240" w:lineRule="auto"/>
        <w:ind w:left="720"/>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How many of the muffins have cranberries?</w:t>
      </w:r>
    </w:p>
    <w:p w:rsidR="00997EB8" w:rsidRPr="00997EB8" w:rsidRDefault="00997EB8" w:rsidP="00997EB8">
      <w:pPr>
        <w:numPr>
          <w:ilvl w:val="0"/>
          <w:numId w:val="2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2</w:t>
      </w:r>
    </w:p>
    <w:p w:rsidR="00997EB8" w:rsidRPr="00997EB8" w:rsidRDefault="00997EB8" w:rsidP="00997EB8">
      <w:pPr>
        <w:numPr>
          <w:ilvl w:val="0"/>
          <w:numId w:val="2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8</w:t>
      </w:r>
    </w:p>
    <w:p w:rsidR="00997EB8" w:rsidRPr="00997EB8" w:rsidRDefault="00997EB8" w:rsidP="00997EB8">
      <w:pPr>
        <w:numPr>
          <w:ilvl w:val="0"/>
          <w:numId w:val="2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4</w:t>
      </w:r>
    </w:p>
    <w:p w:rsidR="00997EB8" w:rsidRPr="00997EB8" w:rsidRDefault="00997EB8" w:rsidP="00997EB8">
      <w:pPr>
        <w:numPr>
          <w:ilvl w:val="0"/>
          <w:numId w:val="2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bCs/>
          <w:sz w:val="24"/>
          <w:szCs w:val="24"/>
        </w:rPr>
        <w:t xml:space="preserve">Laurie runs around a track that is </w:t>
      </w:r>
      <w:r w:rsidRPr="00997EB8">
        <w:rPr>
          <w:rFonts w:ascii="Comic Sans MS" w:eastAsia="Times New Roman" w:hAnsi="Comic Sans MS" w:cs="Times New Roman"/>
          <w:noProof/>
          <w:sz w:val="24"/>
          <w:szCs w:val="24"/>
        </w:rPr>
        <w:drawing>
          <wp:inline distT="0" distB="0" distL="0" distR="0" wp14:anchorId="3507B009" wp14:editId="02F9236A">
            <wp:extent cx="85725" cy="238125"/>
            <wp:effectExtent l="0" t="0" r="9525" b="9525"/>
            <wp:docPr id="312" name="Picture 31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Ask Your Teache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mile long. If she does 10 laps around the track, how far does she run</w:t>
      </w: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81472" behindDoc="0" locked="0" layoutInCell="1" allowOverlap="1" wp14:anchorId="2AD03A54" wp14:editId="115A716D">
                <wp:simplePos x="0" y="0"/>
                <wp:positionH relativeFrom="column">
                  <wp:posOffset>-182880</wp:posOffset>
                </wp:positionH>
                <wp:positionV relativeFrom="paragraph">
                  <wp:posOffset>14605</wp:posOffset>
                </wp:positionV>
                <wp:extent cx="342900" cy="323215"/>
                <wp:effectExtent l="0" t="0" r="1905" b="0"/>
                <wp:wrapNone/>
                <wp:docPr id="23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6</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7" type="#_x0000_t202" style="position:absolute;left:0;text-align:left;margin-left:-14.4pt;margin-top:1.15pt;width:27pt;height:25.4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" fillcolor="#969696" stroked="f">
                <v:textbox>
                  <w:txbxContent>
                    <w:p w:rsidR="00DA38D4" w:rsidRDefault="00DA38D4" w:rsidP="00997EB8">
                      <w:pPr>
                        <w:spacing w:line="480" w:lineRule="auto"/>
                        <w:rPr>
                          <w:b/>
                        </w:rPr>
                      </w:pPr>
                      <w:r>
                        <w:rPr>
                          <w:rFonts w:ascii="Comic Sans MS" w:hAnsi="Comic Sans MS"/>
                          <w:b/>
                          <w:bCs/>
                          <w:sz w:val="20"/>
                        </w:rPr>
                        <w:t>16</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bCs/>
          <w:sz w:val="24"/>
          <w:szCs w:val="24"/>
        </w:rPr>
        <w:t>?</w:t>
      </w:r>
      <w:r w:rsidRPr="00997EB8">
        <w:rPr>
          <w:rFonts w:ascii="Comic Sans MS" w:eastAsia="Times New Roman" w:hAnsi="Comic Sans MS" w:cs="Times New Roman"/>
          <w:sz w:val="24"/>
          <w:szCs w:val="24"/>
        </w:rPr>
        <w:tab/>
      </w:r>
    </w:p>
    <w:p w:rsidR="00997EB8" w:rsidRPr="00997EB8" w:rsidRDefault="00997EB8" w:rsidP="00997EB8">
      <w:pPr>
        <w:numPr>
          <w:ilvl w:val="0"/>
          <w:numId w:val="26"/>
        </w:numPr>
        <w:tabs>
          <w:tab w:val="center" w:pos="5040"/>
          <w:tab w:val="right" w:pos="8640"/>
        </w:tabs>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w:drawing>
          <wp:inline distT="0" distB="0" distL="0" distR="0" wp14:anchorId="55BE22F6" wp14:editId="7A501254">
            <wp:extent cx="457200" cy="295275"/>
            <wp:effectExtent l="0" t="0" r="0" b="9525"/>
            <wp:docPr id="313" name="Picture 31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Ask Your Teache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57200" cy="295275"/>
                    </a:xfrm>
                    <a:prstGeom prst="rect">
                      <a:avLst/>
                    </a:prstGeom>
                    <a:noFill/>
                    <a:ln>
                      <a:noFill/>
                    </a:ln>
                  </pic:spPr>
                </pic:pic>
              </a:graphicData>
            </a:graphic>
          </wp:inline>
        </w:drawing>
      </w:r>
    </w:p>
    <w:p w:rsidR="00997EB8" w:rsidRPr="00997EB8" w:rsidRDefault="00997EB8" w:rsidP="00997EB8">
      <w:pPr>
        <w:numPr>
          <w:ilvl w:val="0"/>
          <w:numId w:val="26"/>
        </w:numPr>
        <w:tabs>
          <w:tab w:val="center" w:pos="5040"/>
          <w:tab w:val="right" w:pos="8640"/>
        </w:tabs>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w:drawing>
          <wp:inline distT="0" distB="0" distL="0" distR="0" wp14:anchorId="511164EC" wp14:editId="23598CA0">
            <wp:extent cx="647700" cy="295275"/>
            <wp:effectExtent l="0" t="0" r="0" b="9525"/>
            <wp:docPr id="314" name="Picture 31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Ask Your Teache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47700" cy="295275"/>
                    </a:xfrm>
                    <a:prstGeom prst="rect">
                      <a:avLst/>
                    </a:prstGeom>
                    <a:noFill/>
                    <a:ln>
                      <a:noFill/>
                    </a:ln>
                  </pic:spPr>
                </pic:pic>
              </a:graphicData>
            </a:graphic>
          </wp:inline>
        </w:drawing>
      </w:r>
    </w:p>
    <w:p w:rsidR="00997EB8" w:rsidRPr="00997EB8" w:rsidRDefault="00997EB8" w:rsidP="00997EB8">
      <w:pPr>
        <w:numPr>
          <w:ilvl w:val="0"/>
          <w:numId w:val="26"/>
        </w:numPr>
        <w:tabs>
          <w:tab w:val="center" w:pos="5040"/>
          <w:tab w:val="right" w:pos="8640"/>
        </w:tabs>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w:drawing>
          <wp:inline distT="0" distB="0" distL="0" distR="0" wp14:anchorId="3CB574C3" wp14:editId="184D3050">
            <wp:extent cx="647700" cy="295275"/>
            <wp:effectExtent l="0" t="0" r="0" b="9525"/>
            <wp:docPr id="315" name="Picture 31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Ask Your Teache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47700" cy="295275"/>
                    </a:xfrm>
                    <a:prstGeom prst="rect">
                      <a:avLst/>
                    </a:prstGeom>
                    <a:noFill/>
                    <a:ln>
                      <a:noFill/>
                    </a:ln>
                  </pic:spPr>
                </pic:pic>
              </a:graphicData>
            </a:graphic>
          </wp:inline>
        </w:drawing>
      </w:r>
    </w:p>
    <w:p w:rsidR="00997EB8" w:rsidRPr="00997EB8" w:rsidRDefault="00997EB8" w:rsidP="00997EB8">
      <w:pPr>
        <w:numPr>
          <w:ilvl w:val="0"/>
          <w:numId w:val="26"/>
        </w:numPr>
        <w:tabs>
          <w:tab w:val="center" w:pos="5040"/>
          <w:tab w:val="right" w:pos="8640"/>
        </w:tabs>
        <w:spacing w:after="0" w:line="360" w:lineRule="auto"/>
        <w:rPr>
          <w:rFonts w:ascii="Comic Sans MS" w:eastAsia="Times New Roman" w:hAnsi="Comic Sans MS" w:cs="Times New Roman"/>
          <w:noProof/>
          <w:sz w:val="24"/>
          <w:szCs w:val="24"/>
        </w:rPr>
      </w:pPr>
      <w:r w:rsidRPr="00997EB8">
        <w:rPr>
          <w:rFonts w:ascii="Comic Sans MS" w:eastAsia="Times New Roman" w:hAnsi="Comic Sans MS" w:cs="Times New Roman"/>
          <w:noProof/>
          <w:sz w:val="24"/>
          <w:szCs w:val="24"/>
        </w:rPr>
        <w:drawing>
          <wp:inline distT="0" distB="0" distL="0" distR="0" wp14:anchorId="0043C8CA" wp14:editId="437A9BC3">
            <wp:extent cx="733425" cy="304800"/>
            <wp:effectExtent l="0" t="0" r="9525" b="0"/>
            <wp:docPr id="316" name="Picture 31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escription: Ask Your Teache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33425" cy="304800"/>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drawing>
          <wp:inline distT="0" distB="0" distL="0" distR="0" wp14:anchorId="51B67263" wp14:editId="5F4F336E">
            <wp:extent cx="95250" cy="95250"/>
            <wp:effectExtent l="0" t="0" r="0" b="0"/>
            <wp:docPr id="317" name="Picture 317"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Default="00997EB8" w:rsidP="00997EB8">
      <w:pPr>
        <w:spacing w:after="0" w:line="240" w:lineRule="auto"/>
        <w:ind w:left="720"/>
        <w:jc w:val="right"/>
        <w:rPr>
          <w:rFonts w:ascii="Comic Sans MS" w:eastAsia="Times New Roman" w:hAnsi="Comic Sans MS" w:cs="Times New Roman"/>
          <w:b/>
          <w:sz w:val="40"/>
          <w:szCs w:val="40"/>
        </w:rPr>
      </w:pPr>
    </w:p>
    <w:p w:rsidR="00997EB8" w:rsidRPr="00997EB8" w:rsidRDefault="00997EB8" w:rsidP="00997EB8">
      <w:pPr>
        <w:spacing w:after="0" w:line="240" w:lineRule="auto"/>
        <w:ind w:left="720"/>
        <w:jc w:val="right"/>
        <w:rPr>
          <w:rFonts w:ascii="Comic Sans MS" w:eastAsia="Times New Roman" w:hAnsi="Comic Sans MS" w:cs="Times New Roman"/>
          <w:sz w:val="24"/>
          <w:szCs w:val="24"/>
        </w:rPr>
      </w:pPr>
      <w:r w:rsidRPr="00997EB8">
        <w:rPr>
          <w:rFonts w:ascii="Comic Sans MS" w:eastAsia="Times New Roman" w:hAnsi="Comic Sans MS" w:cs="Times New Roman"/>
          <w:b/>
          <w:sz w:val="40"/>
          <w:szCs w:val="40"/>
        </w:rPr>
        <w:t>Go On</w:t>
      </w:r>
    </w:p>
    <w:p w:rsidR="00997EB8" w:rsidRPr="00997EB8" w:rsidRDefault="00997EB8" w:rsidP="00997EB8">
      <w:pPr>
        <w:spacing w:after="0" w:line="240" w:lineRule="auto"/>
        <w:ind w:left="7200"/>
        <w:rPr>
          <w:rFonts w:ascii="Times New Roman" w:eastAsia="Times New Roman" w:hAnsi="Times New Roman" w:cs="Times New Roman"/>
          <w:sz w:val="24"/>
          <w:szCs w:val="24"/>
        </w:rPr>
      </w:pPr>
    </w:p>
    <w:p w:rsidR="00997EB8" w:rsidRPr="00997EB8" w:rsidRDefault="00997EB8" w:rsidP="00997EB8">
      <w:pPr>
        <w:spacing w:after="0" w:line="360" w:lineRule="auto"/>
        <w:ind w:left="720"/>
        <w:rPr>
          <w:rFonts w:ascii="Comic Sans MS" w:eastAsia="Times New Roman" w:hAnsi="Comic Sans MS" w:cs="Arial"/>
          <w:bCs/>
          <w:sz w:val="24"/>
          <w:szCs w:val="24"/>
        </w:rPr>
      </w:pPr>
      <w:r w:rsidRPr="00997EB8">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889664" behindDoc="0" locked="0" layoutInCell="1" allowOverlap="1" wp14:anchorId="5BAF10BE" wp14:editId="66222901">
                <wp:simplePos x="0" y="0"/>
                <wp:positionH relativeFrom="column">
                  <wp:posOffset>-182880</wp:posOffset>
                </wp:positionH>
                <wp:positionV relativeFrom="paragraph">
                  <wp:posOffset>7620</wp:posOffset>
                </wp:positionV>
                <wp:extent cx="342900" cy="323215"/>
                <wp:effectExtent l="0" t="0" r="1905" b="2540"/>
                <wp:wrapNone/>
                <wp:docPr id="23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7</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8" type="#_x0000_t202" style="position:absolute;left:0;text-align:left;margin-left:-14.4pt;margin-top:.6pt;width:27pt;height:25.4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" fillcolor="#969696" stroked="f">
                <v:textbox>
                  <w:txbxContent>
                    <w:p w:rsidR="00DA38D4" w:rsidRDefault="00DA38D4" w:rsidP="00997EB8">
                      <w:pPr>
                        <w:spacing w:line="480" w:lineRule="auto"/>
                        <w:rPr>
                          <w:b/>
                        </w:rPr>
                      </w:pPr>
                      <w:r>
                        <w:rPr>
                          <w:rFonts w:ascii="Comic Sans MS" w:hAnsi="Comic Sans MS"/>
                          <w:b/>
                          <w:bCs/>
                          <w:sz w:val="20"/>
                        </w:rPr>
                        <w:t>17</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sz w:val="24"/>
          <w:szCs w:val="24"/>
        </w:rPr>
        <w:t xml:space="preserve">Billy painted a go-cart that he and his father had built. He painted </w:t>
      </w:r>
      <w:r w:rsidRPr="00997EB8">
        <w:rPr>
          <w:rFonts w:ascii="Comic Sans MS" w:eastAsia="Times New Roman" w:hAnsi="Comic Sans MS" w:cs="Times New Roman"/>
          <w:noProof/>
          <w:sz w:val="24"/>
          <w:szCs w:val="24"/>
        </w:rPr>
        <w:drawing>
          <wp:inline distT="0" distB="0" distL="0" distR="0" wp14:anchorId="478BFF5A" wp14:editId="60D0006D">
            <wp:extent cx="85725" cy="247650"/>
            <wp:effectExtent l="0" t="0" r="9525" b="0"/>
            <wp:docPr id="318" name="Picture 31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scription: Ask Your Teache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 xml:space="preserve">of it blue, </w:t>
      </w:r>
      <w:r w:rsidRPr="00997EB8">
        <w:rPr>
          <w:rFonts w:ascii="Comic Sans MS" w:eastAsia="Times New Roman" w:hAnsi="Comic Sans MS" w:cs="Times New Roman"/>
          <w:noProof/>
          <w:sz w:val="24"/>
          <w:szCs w:val="24"/>
        </w:rPr>
        <w:drawing>
          <wp:inline distT="0" distB="0" distL="0" distR="0" wp14:anchorId="26AD428C" wp14:editId="5FDEAC61">
            <wp:extent cx="85725" cy="238125"/>
            <wp:effectExtent l="0" t="0" r="9525" b="9525"/>
            <wp:docPr id="319" name="Picture 31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Ask Your Teache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sz w:val="24"/>
          <w:szCs w:val="24"/>
        </w:rPr>
        <w:t xml:space="preserve"> </w:t>
      </w:r>
      <w:r w:rsidRPr="00997EB8">
        <w:rPr>
          <w:rFonts w:ascii="Comic Sans MS" w:eastAsia="Times New Roman" w:hAnsi="Comic Sans MS" w:cs="Times New Roman"/>
          <w:bCs/>
          <w:sz w:val="24"/>
          <w:szCs w:val="24"/>
        </w:rPr>
        <w:t>of it yellow, and the rest of it white. What fraction of the go-cart is painted either blue or yellow</w:t>
      </w:r>
      <w:r w:rsidRPr="00997EB8">
        <w:rPr>
          <w:rFonts w:ascii="Comic Sans MS" w:eastAsia="Times New Roman" w:hAnsi="Comic Sans MS" w:cs="Arial"/>
          <w:bCs/>
          <w:sz w:val="24"/>
          <w:szCs w:val="24"/>
        </w:rPr>
        <w:t>?</w:t>
      </w:r>
    </w:p>
    <w:p w:rsidR="00997EB8" w:rsidRPr="00997EB8" w:rsidRDefault="00997EB8" w:rsidP="00997EB8">
      <w:pPr>
        <w:numPr>
          <w:ilvl w:val="0"/>
          <w:numId w:val="26"/>
        </w:numPr>
        <w:tabs>
          <w:tab w:val="center" w:pos="5040"/>
          <w:tab w:val="right" w:pos="8640"/>
        </w:tabs>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drawing>
          <wp:inline distT="0" distB="0" distL="0" distR="0" wp14:anchorId="7C87F5ED" wp14:editId="06F28C7F">
            <wp:extent cx="85725" cy="247650"/>
            <wp:effectExtent l="0" t="0" r="9525" b="0"/>
            <wp:docPr id="320" name="Picture 32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Description: Ask Your Teache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997EB8">
        <w:rPr>
          <w:rFonts w:ascii="Comic Sans MS" w:eastAsia="Times New Roman" w:hAnsi="Comic Sans MS" w:cs="Arial"/>
          <w:sz w:val="24"/>
          <w:szCs w:val="24"/>
        </w:rPr>
        <w:t xml:space="preserve"> </w:t>
      </w:r>
    </w:p>
    <w:p w:rsidR="00997EB8" w:rsidRPr="00997EB8" w:rsidRDefault="00997EB8" w:rsidP="00997EB8">
      <w:pPr>
        <w:numPr>
          <w:ilvl w:val="0"/>
          <w:numId w:val="26"/>
        </w:numPr>
        <w:tabs>
          <w:tab w:val="center" w:pos="5040"/>
          <w:tab w:val="right" w:pos="8640"/>
        </w:tabs>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drawing>
          <wp:inline distT="0" distB="0" distL="0" distR="0" wp14:anchorId="2686A4B5" wp14:editId="16697B77">
            <wp:extent cx="85725" cy="238125"/>
            <wp:effectExtent l="0" t="0" r="9525" b="9525"/>
            <wp:docPr id="321" name="Picture 32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escription: Ask Your Teache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p>
    <w:p w:rsidR="00997EB8" w:rsidRPr="00997EB8" w:rsidRDefault="00997EB8" w:rsidP="00997EB8">
      <w:pPr>
        <w:numPr>
          <w:ilvl w:val="0"/>
          <w:numId w:val="26"/>
        </w:numPr>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drawing>
          <wp:inline distT="0" distB="0" distL="0" distR="0" wp14:anchorId="3A15D7AE" wp14:editId="72FFEE7F">
            <wp:extent cx="161925" cy="247650"/>
            <wp:effectExtent l="0" t="0" r="9525" b="0"/>
            <wp:docPr id="322" name="Picture 32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escription: Ask Your Teache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p>
    <w:p w:rsidR="00997EB8" w:rsidRPr="00997EB8" w:rsidRDefault="00997EB8" w:rsidP="00997EB8">
      <w:pPr>
        <w:numPr>
          <w:ilvl w:val="0"/>
          <w:numId w:val="2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drawing>
          <wp:inline distT="0" distB="0" distL="0" distR="0" wp14:anchorId="05B46B72" wp14:editId="758A9694">
            <wp:extent cx="161925" cy="247650"/>
            <wp:effectExtent l="0" t="0" r="9525" b="0"/>
            <wp:docPr id="323" name="Picture 32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Ask Your Teache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p>
    <w:p w:rsidR="00997EB8" w:rsidRPr="00997EB8" w:rsidRDefault="00997EB8" w:rsidP="00997EB8">
      <w:pPr>
        <w:spacing w:after="0" w:line="360" w:lineRule="auto"/>
        <w:ind w:left="144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90688" behindDoc="0" locked="0" layoutInCell="1" allowOverlap="1" wp14:anchorId="596D14E2" wp14:editId="48C71245">
                <wp:simplePos x="0" y="0"/>
                <wp:positionH relativeFrom="column">
                  <wp:posOffset>-230505</wp:posOffset>
                </wp:positionH>
                <wp:positionV relativeFrom="paragraph">
                  <wp:posOffset>12065</wp:posOffset>
                </wp:positionV>
                <wp:extent cx="342900" cy="323215"/>
                <wp:effectExtent l="0" t="2540" r="1905" b="0"/>
                <wp:wrapNone/>
                <wp:docPr id="23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8</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09" type="#_x0000_t202" style="position:absolute;left:0;text-align:left;margin-left:-18.15pt;margin-top:.95pt;width:27pt;height:25.4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" fillcolor="#969696" stroked="f">
                <v:textbox>
                  <w:txbxContent>
                    <w:p w:rsidR="00DA38D4" w:rsidRDefault="00DA38D4" w:rsidP="00997EB8">
                      <w:pPr>
                        <w:spacing w:line="480" w:lineRule="auto"/>
                        <w:rPr>
                          <w:b/>
                        </w:rPr>
                      </w:pPr>
                      <w:r>
                        <w:rPr>
                          <w:rFonts w:ascii="Comic Sans MS" w:hAnsi="Comic Sans MS"/>
                          <w:b/>
                          <w:bCs/>
                          <w:sz w:val="20"/>
                        </w:rPr>
                        <w:t>18</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sz w:val="24"/>
          <w:szCs w:val="24"/>
        </w:rPr>
        <w:t>Donna, Lorene, and Michelle will cut a length of fabric that is 29.8 feet long into 3 equal pieces. Each of the 3 pieces will be the same length. Which gives the best estimate of how long each will be</w:t>
      </w:r>
      <w:r w:rsidRPr="00997EB8">
        <w:rPr>
          <w:rFonts w:ascii="Comic Sans MS" w:eastAsia="Times New Roman" w:hAnsi="Comic Sans MS" w:cs="Times New Roman"/>
          <w:sz w:val="24"/>
          <w:szCs w:val="24"/>
        </w:rPr>
        <w:t>?</w:t>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10 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9 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1.9 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0.9 foot</w:t>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mc:AlternateContent>
          <mc:Choice Requires="wps">
            <w:drawing>
              <wp:anchor distT="0" distB="0" distL="114300" distR="114300" simplePos="0" relativeHeight="251891712" behindDoc="0" locked="0" layoutInCell="1" allowOverlap="1" wp14:anchorId="1814B7B0" wp14:editId="6DD78D83">
                <wp:simplePos x="0" y="0"/>
                <wp:positionH relativeFrom="column">
                  <wp:posOffset>-278130</wp:posOffset>
                </wp:positionH>
                <wp:positionV relativeFrom="paragraph">
                  <wp:posOffset>162560</wp:posOffset>
                </wp:positionV>
                <wp:extent cx="342900" cy="323215"/>
                <wp:effectExtent l="0" t="635" r="1905" b="0"/>
                <wp:wrapNone/>
                <wp:docPr id="236"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9</w:t>
                            </w:r>
                            <w:r>
                              <w:rPr>
                                <w:b/>
                              </w:rPr>
                              <w:t xml:space="preserve">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0" type="#_x0000_t202" style="position:absolute;left:0;text-align:left;margin-left:-21.9pt;margin-top:12.8pt;width:27pt;height:25.4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19</w:t>
                      </w:r>
                      <w:r>
                        <w:rPr>
                          <w:b/>
                        </w:rPr>
                        <w:t xml:space="preserve">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Arlene purchased 8 packages of chop meat to make hamburgers for the school picnic. Each package weighed 4.2 pounds. What was the total weight of the packages that Arlene purchased?</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33.6 pounds</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33 pounds</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32.6 pounds</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12.2 pounds</w:t>
      </w:r>
    </w:p>
    <w:p w:rsidR="00997EB8" w:rsidRPr="00997EB8" w:rsidRDefault="00997EB8" w:rsidP="00997EB8">
      <w:pPr>
        <w:spacing w:after="0" w:line="240" w:lineRule="auto"/>
        <w:ind w:left="720"/>
        <w:jc w:val="right"/>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b/>
          <w:sz w:val="40"/>
          <w:szCs w:val="40"/>
        </w:rPr>
        <w:t>Go On</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hd w:val="clear" w:color="auto" w:fill="FFFFFF"/>
        <w:spacing w:beforeAutospacing="1" w:after="100" w:afterAutospacing="1" w:line="240" w:lineRule="auto"/>
        <w:ind w:left="720"/>
        <w:rPr>
          <w:rFonts w:ascii="Comic Sans MS" w:eastAsia="Times New Roman" w:hAnsi="Comic Sans MS" w:cs="Times New Roman"/>
          <w:color w:val="000000"/>
          <w:sz w:val="24"/>
          <w:szCs w:val="24"/>
        </w:rPr>
      </w:pPr>
      <w:r w:rsidRPr="00997EB8">
        <w:rPr>
          <w:rFonts w:ascii="Times New Roman" w:eastAsia="Times New Roman" w:hAnsi="Times New Roman" w:cs="Times New Roman"/>
          <w:noProof/>
          <w:color w:val="000000"/>
          <w:sz w:val="27"/>
          <w:szCs w:val="27"/>
        </w:rPr>
        <w:lastRenderedPageBreak/>
        <mc:AlternateContent>
          <mc:Choice Requires="wps">
            <w:drawing>
              <wp:anchor distT="0" distB="0" distL="114300" distR="114300" simplePos="0" relativeHeight="251892736" behindDoc="0" locked="0" layoutInCell="1" allowOverlap="1" wp14:anchorId="015CCBBC" wp14:editId="6000A990">
                <wp:simplePos x="0" y="0"/>
                <wp:positionH relativeFrom="column">
                  <wp:posOffset>-329565</wp:posOffset>
                </wp:positionH>
                <wp:positionV relativeFrom="paragraph">
                  <wp:posOffset>57150</wp:posOffset>
                </wp:positionV>
                <wp:extent cx="342900" cy="323215"/>
                <wp:effectExtent l="3810" t="0" r="0" b="635"/>
                <wp:wrapNone/>
                <wp:docPr id="237"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0</w:t>
                            </w:r>
                            <w:r>
                              <w:rPr>
                                <w:b/>
                              </w:rPr>
                              <w:t>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1" type="#_x0000_t202" style="position:absolute;left:0;text-align:left;margin-left:-25.95pt;margin-top:4.5pt;width:27pt;height:25.4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" fillcolor="#969696" stroked="f">
                <v:textbox>
                  <w:txbxContent>
                    <w:p w:rsidR="00DA38D4" w:rsidRDefault="00DA38D4" w:rsidP="00997EB8">
                      <w:pPr>
                        <w:spacing w:line="480" w:lineRule="auto"/>
                        <w:rPr>
                          <w:b/>
                        </w:rPr>
                      </w:pPr>
                      <w:r>
                        <w:rPr>
                          <w:rFonts w:ascii="Comic Sans MS" w:hAnsi="Comic Sans MS"/>
                          <w:b/>
                          <w:bCs/>
                          <w:sz w:val="20"/>
                        </w:rPr>
                        <w:t>20</w:t>
                      </w:r>
                      <w:r>
                        <w:rPr>
                          <w:b/>
                        </w:rPr>
                        <w:t>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Antonio kept a record of how long he practiced playing lacrosse each week during one month.</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noProof/>
          <w:color w:val="000000"/>
          <w:sz w:val="24"/>
          <w:szCs w:val="24"/>
        </w:rPr>
        <w:drawing>
          <wp:inline distT="0" distB="0" distL="0" distR="0" wp14:anchorId="1475D0FC" wp14:editId="06DF000F">
            <wp:extent cx="2962275" cy="1857375"/>
            <wp:effectExtent l="0" t="0" r="9525" b="9525"/>
            <wp:docPr id="324" name="Picture 32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escription: Ask Your Teache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962275" cy="1857375"/>
                    </a:xfrm>
                    <a:prstGeom prst="rect">
                      <a:avLst/>
                    </a:prstGeom>
                    <a:noFill/>
                    <a:ln>
                      <a:noFill/>
                    </a:ln>
                  </pic:spPr>
                </pic:pic>
              </a:graphicData>
            </a:graphic>
          </wp:inline>
        </w:drawing>
      </w:r>
    </w:p>
    <w:p w:rsidR="00997EB8" w:rsidRPr="00997EB8" w:rsidRDefault="00997EB8" w:rsidP="00997EB8">
      <w:pPr>
        <w:shd w:val="clear" w:color="auto" w:fill="FFFFFF"/>
        <w:spacing w:before="100" w:beforeAutospacing="1" w:after="100" w:afterAutospacing="1" w:line="240" w:lineRule="auto"/>
        <w:ind w:left="720"/>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During which week did Antonio practice the greatest amount of time?</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w:t>
      </w:r>
      <w:r w:rsidRPr="00997EB8">
        <w:rPr>
          <w:rFonts w:ascii="Comic Sans MS" w:eastAsia="Times New Roman" w:hAnsi="Comic Sans MS" w:cs="Times New Roman"/>
          <w:sz w:val="24"/>
          <w:szCs w:val="24"/>
        </w:rPr>
        <w:tab/>
        <w:t>Week 1</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w:t>
      </w:r>
      <w:r w:rsidRPr="00997EB8">
        <w:rPr>
          <w:rFonts w:ascii="Comic Sans MS" w:eastAsia="Times New Roman" w:hAnsi="Comic Sans MS" w:cs="Times New Roman"/>
          <w:sz w:val="24"/>
          <w:szCs w:val="24"/>
        </w:rPr>
        <w:tab/>
        <w:t>Week 2</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w:t>
      </w:r>
      <w:r w:rsidRPr="00997EB8">
        <w:rPr>
          <w:rFonts w:ascii="Comic Sans MS" w:eastAsia="Times New Roman" w:hAnsi="Comic Sans MS" w:cs="Times New Roman"/>
          <w:sz w:val="24"/>
          <w:szCs w:val="24"/>
        </w:rPr>
        <w:tab/>
        <w:t>Week 3</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w:t>
      </w:r>
      <w:r w:rsidRPr="00997EB8">
        <w:rPr>
          <w:rFonts w:ascii="Comic Sans MS" w:eastAsia="Times New Roman" w:hAnsi="Comic Sans MS" w:cs="Times New Roman"/>
          <w:sz w:val="24"/>
          <w:szCs w:val="24"/>
        </w:rPr>
        <w:tab/>
        <w:t>Week 4</w:t>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u w:val="single"/>
        </w:rPr>
        <w:t>Part 2 Short and Extended Response</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93760" behindDoc="0" locked="0" layoutInCell="1" allowOverlap="1" wp14:anchorId="3411EEE1" wp14:editId="2F0606C1">
                <wp:simplePos x="0" y="0"/>
                <wp:positionH relativeFrom="column">
                  <wp:posOffset>-182880</wp:posOffset>
                </wp:positionH>
                <wp:positionV relativeFrom="paragraph">
                  <wp:posOffset>306070</wp:posOffset>
                </wp:positionV>
                <wp:extent cx="342900" cy="323215"/>
                <wp:effectExtent l="0" t="1270" r="1905" b="0"/>
                <wp:wrapNone/>
                <wp:docPr id="238"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2" type="#_x0000_t202" style="position:absolute;left:0;text-align:left;margin-left:-14.4pt;margin-top:24.1pt;width:27pt;height:25.4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WXuiAIAABo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21</w:t>
                      </w:r>
                    </w:p>
                    <w:p w:rsidR="00DA38D4" w:rsidRDefault="00DA38D4" w:rsidP="00997EB8">
                      <w:pPr>
                        <w:rPr>
                          <w:sz w:val="20"/>
                        </w:rPr>
                      </w:pPr>
                    </w:p>
                  </w:txbxContent>
                </v:textbox>
              </v:shape>
            </w:pict>
          </mc:Fallback>
        </mc:AlternateConten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n artist mixes ¾ cup of white paint with ⅞ cup of black paint in order to create the proper color of gray.  How much paint did the artist use? Explain your answer on the lines provided.</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___________ </w:t>
      </w:r>
      <w:proofErr w:type="gramStart"/>
      <w:r w:rsidRPr="00997EB8">
        <w:rPr>
          <w:rFonts w:ascii="Comic Sans MS" w:eastAsia="Times New Roman" w:hAnsi="Comic Sans MS" w:cs="Times New Roman"/>
          <w:sz w:val="24"/>
          <w:szCs w:val="24"/>
        </w:rPr>
        <w:t>cups</w:t>
      </w:r>
      <w:proofErr w:type="gramEnd"/>
      <w:r w:rsidRPr="00997EB8">
        <w:rPr>
          <w:rFonts w:ascii="Comic Sans MS" w:eastAsia="Times New Roman" w:hAnsi="Comic Sans MS" w:cs="Times New Roman"/>
          <w:sz w:val="24"/>
          <w:szCs w:val="24"/>
        </w:rPr>
        <w:t xml:space="preserve"> of paint</w:t>
      </w:r>
    </w:p>
    <w:p w:rsidR="00997EB8" w:rsidRPr="00997EB8" w:rsidRDefault="00997EB8" w:rsidP="00997EB8">
      <w:pPr>
        <w:spacing w:after="0" w:line="240" w:lineRule="auto"/>
        <w:ind w:left="720"/>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3B37D9" w:rsidP="003B37D9">
      <w:pPr>
        <w:spacing w:after="0" w:line="240" w:lineRule="auto"/>
        <w:ind w:left="8640"/>
        <w:rPr>
          <w:rFonts w:ascii="Comic Sans MS" w:eastAsia="Times New Roman" w:hAnsi="Comic Sans MS" w:cs="Times New Roman"/>
          <w:sz w:val="24"/>
          <w:szCs w:val="24"/>
        </w:rPr>
      </w:pPr>
      <w:r w:rsidRPr="00997EB8">
        <w:rPr>
          <w:rFonts w:ascii="Comic Sans MS" w:eastAsia="Times New Roman" w:hAnsi="Comic Sans MS" w:cs="Times New Roman"/>
          <w:b/>
          <w:sz w:val="40"/>
          <w:szCs w:val="40"/>
        </w:rPr>
        <w:t>Go On</w:t>
      </w:r>
    </w:p>
    <w:p w:rsidR="00997EB8" w:rsidRPr="00997EB8" w:rsidRDefault="00997EB8" w:rsidP="00997EB8">
      <w:pPr>
        <w:spacing w:after="0" w:line="240" w:lineRule="auto"/>
        <w:ind w:left="720"/>
        <w:jc w:val="right"/>
        <w:rPr>
          <w:rFonts w:ascii="Comic Sans MS" w:eastAsia="Times New Roman" w:hAnsi="Comic Sans MS" w:cs="Times New Roman"/>
          <w:sz w:val="24"/>
          <w:szCs w:val="24"/>
        </w:rPr>
      </w:pPr>
      <w:r w:rsidRPr="00997EB8">
        <w:rPr>
          <w:rFonts w:ascii="Comic Sans MS" w:eastAsia="Times New Roman" w:hAnsi="Comic Sans MS" w:cs="Times New Roman"/>
          <w:b/>
          <w:sz w:val="40"/>
          <w:szCs w:val="40"/>
        </w:rPr>
        <w:t>Go On</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94784" behindDoc="0" locked="0" layoutInCell="1" allowOverlap="1" wp14:anchorId="153DEBDD" wp14:editId="038E3749">
                <wp:simplePos x="0" y="0"/>
                <wp:positionH relativeFrom="column">
                  <wp:posOffset>-182880</wp:posOffset>
                </wp:positionH>
                <wp:positionV relativeFrom="paragraph">
                  <wp:posOffset>-17145</wp:posOffset>
                </wp:positionV>
                <wp:extent cx="342900" cy="323215"/>
                <wp:effectExtent l="0" t="1905" r="1905" b="0"/>
                <wp:wrapNone/>
                <wp:docPr id="239"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2</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3" type="#_x0000_t202" style="position:absolute;left:0;text-align:left;margin-left:-14.4pt;margin-top:-1.35pt;width:27pt;height:25.4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" fillcolor="#969696" stroked="f">
                <v:textbox>
                  <w:txbxContent>
                    <w:p w:rsidR="00DA38D4" w:rsidRDefault="00DA38D4" w:rsidP="00997EB8">
                      <w:pPr>
                        <w:spacing w:line="480" w:lineRule="auto"/>
                        <w:rPr>
                          <w:b/>
                        </w:rPr>
                      </w:pPr>
                      <w:r>
                        <w:rPr>
                          <w:rFonts w:ascii="Comic Sans MS" w:hAnsi="Comic Sans MS"/>
                          <w:b/>
                          <w:bCs/>
                          <w:sz w:val="20"/>
                        </w:rPr>
                        <w:t>22</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 xml:space="preserve">Timothy multiplied ⅝ by 1½. He came up with 1¼ as an answer. Is he correct? Why or why not? </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95808" behindDoc="0" locked="0" layoutInCell="1" allowOverlap="1" wp14:anchorId="01EB8F44" wp14:editId="44E3C978">
                <wp:simplePos x="0" y="0"/>
                <wp:positionH relativeFrom="column">
                  <wp:posOffset>-182880</wp:posOffset>
                </wp:positionH>
                <wp:positionV relativeFrom="paragraph">
                  <wp:posOffset>195580</wp:posOffset>
                </wp:positionV>
                <wp:extent cx="342900" cy="323215"/>
                <wp:effectExtent l="0" t="0" r="1905" b="0"/>
                <wp:wrapNone/>
                <wp:docPr id="240"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sz w:val="20"/>
                              </w:rPr>
                            </w:pPr>
                            <w:r>
                              <w:rPr>
                                <w:rFonts w:ascii="Comic Sans MS" w:hAnsi="Comic Sans MS"/>
                                <w:b/>
                                <w:bCs/>
                                <w:sz w:val="20"/>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4" type="#_x0000_t202" style="position:absolute;left:0;text-align:left;margin-left:-14.4pt;margin-top:15.4pt;width:27pt;height:25.4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" fillcolor="#969696" stroked="f">
                <v:textbox>
                  <w:txbxContent>
                    <w:p w:rsidR="00DA38D4" w:rsidRDefault="00DA38D4" w:rsidP="00997EB8">
                      <w:pPr>
                        <w:spacing w:line="480" w:lineRule="auto"/>
                        <w:rPr>
                          <w:sz w:val="20"/>
                        </w:rPr>
                      </w:pPr>
                      <w:r>
                        <w:rPr>
                          <w:rFonts w:ascii="Comic Sans MS" w:hAnsi="Comic Sans MS"/>
                          <w:b/>
                          <w:bCs/>
                          <w:sz w:val="20"/>
                        </w:rPr>
                        <w:t>23</w:t>
                      </w:r>
                    </w:p>
                  </w:txbxContent>
                </v:textbox>
              </v:shape>
            </w:pict>
          </mc:Fallback>
        </mc:AlternateContent>
      </w:r>
    </w:p>
    <w:p w:rsidR="00997EB8" w:rsidRPr="00997EB8" w:rsidRDefault="00997EB8" w:rsidP="00997EB8">
      <w:pPr>
        <w:spacing w:after="0" w:line="360" w:lineRule="auto"/>
        <w:ind w:left="72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¼ ÷ 2 = ⅛ and ¼ × ½ = ⅛.  </w:t>
      </w:r>
      <w:r w:rsidRPr="00997EB8">
        <w:rPr>
          <w:rFonts w:ascii="Comic Sans MS" w:eastAsia="Times New Roman" w:hAnsi="Comic Sans MS" w:cs="Times New Roman"/>
          <w:sz w:val="24"/>
          <w:szCs w:val="24"/>
        </w:rPr>
        <w:t>Describe why dividing by 2 is the same as multiplying</w:t>
      </w:r>
      <w:r w:rsidRPr="00997EB8">
        <w:rPr>
          <w:rFonts w:ascii="Comic Sans MS" w:eastAsia="Times New Roman" w:hAnsi="Comic Sans MS" w:cs="Times New Roman"/>
          <w:sz w:val="28"/>
          <w:szCs w:val="28"/>
        </w:rPr>
        <w:t xml:space="preserve"> by ½.</w:t>
      </w:r>
    </w:p>
    <w:p w:rsidR="00997EB8" w:rsidRPr="00997EB8" w:rsidRDefault="00997EB8" w:rsidP="00997EB8">
      <w:pPr>
        <w:spacing w:after="0" w:line="240" w:lineRule="auto"/>
        <w:ind w:left="720"/>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1080"/>
        <w:jc w:val="center"/>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96832" behindDoc="0" locked="0" layoutInCell="1" allowOverlap="1" wp14:anchorId="71B4C90D" wp14:editId="3F91DB01">
                <wp:simplePos x="0" y="0"/>
                <wp:positionH relativeFrom="column">
                  <wp:posOffset>-182880</wp:posOffset>
                </wp:positionH>
                <wp:positionV relativeFrom="paragraph">
                  <wp:posOffset>125730</wp:posOffset>
                </wp:positionV>
                <wp:extent cx="342900" cy="323215"/>
                <wp:effectExtent l="0" t="1905" r="1905" b="0"/>
                <wp:wrapNone/>
                <wp:docPr id="24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sz w:val="20"/>
                              </w:rPr>
                            </w:pPr>
                            <w:r>
                              <w:rPr>
                                <w:rFonts w:ascii="Comic Sans MS" w:hAnsi="Comic Sans MS"/>
                                <w:b/>
                                <w:bCs/>
                                <w:sz w:val="20"/>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5" type="#_x0000_t202" style="position:absolute;left:0;text-align:left;margin-left:-14.4pt;margin-top:9.9pt;width:27pt;height:25.4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" fillcolor="#969696" stroked="f">
                <v:textbox>
                  <w:txbxContent>
                    <w:p w:rsidR="00DA38D4" w:rsidRDefault="00DA38D4" w:rsidP="00997EB8">
                      <w:pPr>
                        <w:spacing w:line="480" w:lineRule="auto"/>
                        <w:rPr>
                          <w:sz w:val="20"/>
                        </w:rPr>
                      </w:pPr>
                      <w:r>
                        <w:rPr>
                          <w:rFonts w:ascii="Comic Sans MS" w:hAnsi="Comic Sans MS"/>
                          <w:b/>
                          <w:bCs/>
                          <w:sz w:val="20"/>
                        </w:rPr>
                        <w:t>24</w:t>
                      </w:r>
                    </w:p>
                  </w:txbxContent>
                </v:textbox>
              </v:shape>
            </w:pict>
          </mc:Fallback>
        </mc:AlternateContent>
      </w:r>
    </w:p>
    <w:p w:rsidR="00997EB8" w:rsidRPr="00997EB8" w:rsidRDefault="00997EB8" w:rsidP="00997EB8">
      <w:pPr>
        <w:spacing w:after="0" w:line="24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83520" behindDoc="0" locked="0" layoutInCell="1" allowOverlap="1" wp14:anchorId="598B82C3" wp14:editId="58246508">
                <wp:simplePos x="0" y="0"/>
                <wp:positionH relativeFrom="column">
                  <wp:posOffset>-297180</wp:posOffset>
                </wp:positionH>
                <wp:positionV relativeFrom="paragraph">
                  <wp:posOffset>353060</wp:posOffset>
                </wp:positionV>
                <wp:extent cx="685800" cy="342900"/>
                <wp:effectExtent l="0" t="635" r="1905" b="0"/>
                <wp:wrapNone/>
                <wp:docPr id="24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6" type="#_x0000_t202" style="position:absolute;left:0;text-align:left;margin-left:-23.4pt;margin-top:27.8pt;width:54pt;height:27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" stroked="f">
                <v:textbox>
                  <w:txbxContent>
                    <w:p w:rsidR="00DA38D4" w:rsidRDefault="00DA38D4" w:rsidP="00997EB8"/>
                  </w:txbxContent>
                </v:textbox>
              </v:shape>
            </w:pict>
          </mc:Fallback>
        </mc:AlternateContent>
      </w:r>
      <w:r w:rsidRPr="00997EB8">
        <w:rPr>
          <w:rFonts w:ascii="Comic Sans MS" w:eastAsia="Times New Roman" w:hAnsi="Comic Sans MS" w:cs="Times New Roman"/>
          <w:sz w:val="24"/>
          <w:szCs w:val="24"/>
        </w:rPr>
        <w:t>Robert is buying lunch at Bob’s Burgers.  The total cost of his purchase is $9.  Brendan told that he had spent exactly 1</w:t>
      </w:r>
      <w:r w:rsidRPr="00997EB8">
        <w:rPr>
          <w:rFonts w:ascii="Comic Sans MS" w:eastAsia="Times New Roman" w:hAnsi="Comic Sans MS" w:cs="Times New Roman"/>
          <w:sz w:val="28"/>
          <w:szCs w:val="28"/>
        </w:rPr>
        <w:t xml:space="preserve">½ </w:t>
      </w:r>
      <w:r w:rsidRPr="00997EB8">
        <w:rPr>
          <w:rFonts w:ascii="Comic Sans MS" w:eastAsia="Times New Roman" w:hAnsi="Comic Sans MS" w:cs="Times New Roman"/>
          <w:sz w:val="24"/>
          <w:szCs w:val="24"/>
        </w:rPr>
        <w:t xml:space="preserve">of that amount at </w:t>
      </w:r>
      <w:proofErr w:type="spellStart"/>
      <w:r w:rsidRPr="00997EB8">
        <w:rPr>
          <w:rFonts w:ascii="Comic Sans MS" w:eastAsia="Times New Roman" w:hAnsi="Comic Sans MS" w:cs="Times New Roman"/>
          <w:sz w:val="24"/>
          <w:szCs w:val="24"/>
        </w:rPr>
        <w:t>Frankenburger</w:t>
      </w:r>
      <w:proofErr w:type="spellEnd"/>
      <w:r w:rsidRPr="00997EB8">
        <w:rPr>
          <w:rFonts w:ascii="Comic Sans MS" w:eastAsia="Times New Roman" w:hAnsi="Comic Sans MS" w:cs="Times New Roman"/>
          <w:sz w:val="24"/>
          <w:szCs w:val="24"/>
        </w:rPr>
        <w:t>.  How much did Brendan’s meal cost?</w:t>
      </w:r>
    </w:p>
    <w:p w:rsidR="00997EB8" w:rsidRPr="00997EB8" w:rsidRDefault="00997EB8" w:rsidP="00997EB8">
      <w:pPr>
        <w:spacing w:after="0" w:line="36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noProof/>
          <w:sz w:val="24"/>
          <w:szCs w:val="24"/>
        </w:rPr>
        <mc:AlternateContent>
          <mc:Choice Requires="wps">
            <w:drawing>
              <wp:anchor distT="0" distB="0" distL="114300" distR="114300" simplePos="0" relativeHeight="251884544" behindDoc="0" locked="0" layoutInCell="1" allowOverlap="1" wp14:anchorId="0744B6DB" wp14:editId="7227A5F4">
                <wp:simplePos x="0" y="0"/>
                <wp:positionH relativeFrom="column">
                  <wp:posOffset>-95250</wp:posOffset>
                </wp:positionH>
                <wp:positionV relativeFrom="paragraph">
                  <wp:posOffset>-2540</wp:posOffset>
                </wp:positionV>
                <wp:extent cx="342900" cy="368935"/>
                <wp:effectExtent l="0" t="0" r="0" b="0"/>
                <wp:wrapNone/>
                <wp:docPr id="243"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5</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7" type="#_x0000_t202" style="position:absolute;left:0;text-align:left;margin-left:-7.5pt;margin-top:-.2pt;width:27pt;height:29.0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dKOiQIAABo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25</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Mr. Johnson had to add the following fractions: 1⅞, 2⅜, and 4⅛?  He estimated that the answer would be approximately 8.  Is he correct? Why or why not?</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p>
    <w:p w:rsidR="00997EB8" w:rsidRPr="00997EB8" w:rsidRDefault="00997EB8" w:rsidP="00997EB8">
      <w:pPr>
        <w:spacing w:after="0" w:line="240" w:lineRule="auto"/>
        <w:ind w:left="720"/>
        <w:jc w:val="center"/>
        <w:rPr>
          <w:rFonts w:ascii="Comic Sans MS" w:eastAsia="Times New Roman" w:hAnsi="Comic Sans MS" w:cs="Times New Roman"/>
          <w:sz w:val="16"/>
          <w:szCs w:val="16"/>
        </w:rPr>
      </w:pPr>
      <w:r w:rsidRPr="00997EB8">
        <w:rPr>
          <w:rFonts w:ascii="Comic Sans MS" w:eastAsia="Times New Roman" w:hAnsi="Comic Sans MS" w:cs="Times New Roman"/>
          <w:sz w:val="16"/>
          <w:szCs w:val="16"/>
        </w:rPr>
        <w:t>______________________________________________________________________________</w:t>
      </w:r>
    </w:p>
    <w:p w:rsidR="00997EB8" w:rsidRDefault="00997EB8" w:rsidP="00997EB8">
      <w:pPr>
        <w:tabs>
          <w:tab w:val="left" w:pos="1440"/>
        </w:tabs>
        <w:spacing w:after="0" w:line="360" w:lineRule="auto"/>
        <w:rPr>
          <w:rFonts w:ascii="Comic Sans MS" w:eastAsia="Times New Roman" w:hAnsi="Comic Sans MS" w:cs="Times New Roman"/>
          <w:b/>
          <w:sz w:val="40"/>
          <w:szCs w:val="40"/>
        </w:rPr>
      </w:pP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24"/>
          <w:szCs w:val="24"/>
        </w:rPr>
        <w:tab/>
      </w:r>
      <w:r w:rsidRPr="00997EB8">
        <w:rPr>
          <w:rFonts w:ascii="Comic Sans MS" w:eastAsia="Times New Roman" w:hAnsi="Comic Sans MS" w:cs="Times New Roman"/>
          <w:b/>
          <w:sz w:val="40"/>
          <w:szCs w:val="40"/>
        </w:rPr>
        <w:tab/>
      </w:r>
    </w:p>
    <w:p w:rsidR="00997EB8" w:rsidRPr="00997EB8" w:rsidRDefault="00997EB8" w:rsidP="00997EB8">
      <w:pPr>
        <w:tabs>
          <w:tab w:val="left" w:pos="1440"/>
        </w:tabs>
        <w:spacing w:after="0" w:line="360" w:lineRule="auto"/>
        <w:rPr>
          <w:rFonts w:ascii="Comic Sans MS" w:eastAsia="Times New Roman" w:hAnsi="Comic Sans MS" w:cs="Times New Roman"/>
          <w:b/>
          <w:sz w:val="40"/>
          <w:szCs w:val="40"/>
        </w:rPr>
      </w:pP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Pr>
          <w:rFonts w:ascii="Comic Sans MS" w:eastAsia="Times New Roman" w:hAnsi="Comic Sans MS" w:cs="Times New Roman"/>
          <w:b/>
          <w:sz w:val="40"/>
          <w:szCs w:val="40"/>
        </w:rPr>
        <w:tab/>
      </w:r>
      <w:r w:rsidRPr="00997EB8">
        <w:rPr>
          <w:rFonts w:ascii="Comic Sans MS" w:eastAsia="Times New Roman" w:hAnsi="Comic Sans MS" w:cs="Times New Roman"/>
          <w:b/>
          <w:sz w:val="40"/>
          <w:szCs w:val="40"/>
        </w:rPr>
        <w:t xml:space="preserve"> Stop</w:t>
      </w:r>
    </w:p>
    <w:p w:rsidR="00997EB8" w:rsidRPr="00997EB8" w:rsidRDefault="00997EB8" w:rsidP="00997EB8">
      <w:pPr>
        <w:spacing w:after="0" w:line="240" w:lineRule="auto"/>
        <w:jc w:val="center"/>
        <w:rPr>
          <w:rFonts w:ascii="Comic Sans MS" w:eastAsia="Times New Roman" w:hAnsi="Comic Sans MS" w:cs="Times New Roman"/>
          <w:sz w:val="28"/>
          <w:szCs w:val="28"/>
          <w:u w:val="single"/>
        </w:rPr>
      </w:pPr>
      <w:r w:rsidRPr="00997EB8">
        <w:rPr>
          <w:rFonts w:ascii="Comic Sans MS" w:eastAsia="Times New Roman" w:hAnsi="Comic Sans MS" w:cs="Times New Roman"/>
          <w:sz w:val="28"/>
          <w:szCs w:val="28"/>
          <w:u w:val="single"/>
        </w:rPr>
        <w:lastRenderedPageBreak/>
        <w:t>Spiral Math Assessment 7-Answer Key</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ind w:left="108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6408"/>
      </w:tblGrid>
      <w:tr w:rsidR="00997EB8" w:rsidRPr="00997EB8" w:rsidTr="00997EB8">
        <w:trPr>
          <w:trHeight w:val="9323"/>
        </w:trPr>
        <w:tc>
          <w:tcPr>
            <w:tcW w:w="1728" w:type="dxa"/>
            <w:tcBorders>
              <w:top w:val="single" w:sz="4" w:space="0" w:color="auto"/>
              <w:left w:val="single" w:sz="4" w:space="0" w:color="auto"/>
              <w:bottom w:val="single" w:sz="4" w:space="0" w:color="auto"/>
              <w:right w:val="single" w:sz="4" w:space="0" w:color="auto"/>
            </w:tcBorders>
          </w:tcPr>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Pt. 1:  M.C.</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w:t>
            </w:r>
            <w:r w:rsidRPr="00997EB8">
              <w:rPr>
                <w:rFonts w:ascii="Comic Sans MS" w:eastAsia="Times New Roman" w:hAnsi="Comic Sans MS" w:cs="Times New Roman"/>
                <w:sz w:val="28"/>
                <w:szCs w:val="28"/>
              </w:rPr>
              <w:tab/>
              <w:t>C</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w:t>
            </w:r>
            <w:r w:rsidRPr="00997EB8">
              <w:rPr>
                <w:rFonts w:ascii="Comic Sans MS" w:eastAsia="Times New Roman" w:hAnsi="Comic Sans MS" w:cs="Times New Roman"/>
                <w:sz w:val="28"/>
                <w:szCs w:val="28"/>
              </w:rPr>
              <w:tab/>
              <w:t>B</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3)</w:t>
            </w:r>
            <w:r w:rsidRPr="00997EB8">
              <w:rPr>
                <w:rFonts w:ascii="Comic Sans MS" w:eastAsia="Times New Roman" w:hAnsi="Comic Sans MS" w:cs="Times New Roman"/>
                <w:sz w:val="28"/>
                <w:szCs w:val="28"/>
              </w:rPr>
              <w:tab/>
              <w:t>C</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4)</w:t>
            </w:r>
            <w:r w:rsidRPr="00997EB8">
              <w:rPr>
                <w:rFonts w:ascii="Comic Sans MS" w:eastAsia="Times New Roman" w:hAnsi="Comic Sans MS" w:cs="Times New Roman"/>
                <w:sz w:val="28"/>
                <w:szCs w:val="28"/>
              </w:rPr>
              <w:tab/>
              <w:t>B</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5)</w:t>
            </w:r>
            <w:r w:rsidRPr="00997EB8">
              <w:rPr>
                <w:rFonts w:ascii="Comic Sans MS" w:eastAsia="Times New Roman" w:hAnsi="Comic Sans MS" w:cs="Times New Roman"/>
                <w:sz w:val="28"/>
                <w:szCs w:val="28"/>
              </w:rPr>
              <w:tab/>
              <w:t>A</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6)</w:t>
            </w:r>
            <w:r w:rsidRPr="00997EB8">
              <w:rPr>
                <w:rFonts w:ascii="Comic Sans MS" w:eastAsia="Times New Roman" w:hAnsi="Comic Sans MS" w:cs="Times New Roman"/>
                <w:sz w:val="28"/>
                <w:szCs w:val="28"/>
              </w:rPr>
              <w:tab/>
              <w:t>A</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7)</w:t>
            </w:r>
            <w:r w:rsidRPr="00997EB8">
              <w:rPr>
                <w:rFonts w:ascii="Comic Sans MS" w:eastAsia="Times New Roman" w:hAnsi="Comic Sans MS" w:cs="Times New Roman"/>
                <w:sz w:val="28"/>
                <w:szCs w:val="28"/>
              </w:rPr>
              <w:tab/>
              <w:t>B</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8)</w:t>
            </w:r>
            <w:r w:rsidRPr="00997EB8">
              <w:rPr>
                <w:rFonts w:ascii="Comic Sans MS" w:eastAsia="Times New Roman" w:hAnsi="Comic Sans MS" w:cs="Times New Roman"/>
                <w:sz w:val="28"/>
                <w:szCs w:val="28"/>
              </w:rPr>
              <w:tab/>
              <w:t>C</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9)</w:t>
            </w:r>
            <w:r w:rsidRPr="00997EB8">
              <w:rPr>
                <w:rFonts w:ascii="Comic Sans MS" w:eastAsia="Times New Roman" w:hAnsi="Comic Sans MS" w:cs="Times New Roman"/>
                <w:sz w:val="28"/>
                <w:szCs w:val="28"/>
              </w:rPr>
              <w:tab/>
              <w:t>D</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0)</w:t>
            </w:r>
            <w:r w:rsidRPr="00997EB8">
              <w:rPr>
                <w:rFonts w:ascii="Comic Sans MS" w:eastAsia="Times New Roman" w:hAnsi="Comic Sans MS" w:cs="Times New Roman"/>
                <w:sz w:val="28"/>
                <w:szCs w:val="28"/>
              </w:rPr>
              <w:tab/>
              <w:t>A</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1)</w:t>
            </w:r>
            <w:r w:rsidRPr="00997EB8">
              <w:rPr>
                <w:rFonts w:ascii="Comic Sans MS" w:eastAsia="Times New Roman" w:hAnsi="Comic Sans MS" w:cs="Times New Roman"/>
                <w:sz w:val="28"/>
                <w:szCs w:val="28"/>
              </w:rPr>
              <w:tab/>
              <w:t>D</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2)</w:t>
            </w:r>
            <w:r w:rsidRPr="00997EB8">
              <w:rPr>
                <w:rFonts w:ascii="Comic Sans MS" w:eastAsia="Times New Roman" w:hAnsi="Comic Sans MS" w:cs="Times New Roman"/>
                <w:sz w:val="28"/>
                <w:szCs w:val="28"/>
              </w:rPr>
              <w:tab/>
              <w:t>B</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3)</w:t>
            </w:r>
            <w:r w:rsidRPr="00997EB8">
              <w:rPr>
                <w:rFonts w:ascii="Comic Sans MS" w:eastAsia="Times New Roman" w:hAnsi="Comic Sans MS" w:cs="Times New Roman"/>
                <w:sz w:val="28"/>
                <w:szCs w:val="28"/>
              </w:rPr>
              <w:tab/>
              <w:t>D</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4)</w:t>
            </w:r>
            <w:r w:rsidRPr="00997EB8">
              <w:rPr>
                <w:rFonts w:ascii="Comic Sans MS" w:eastAsia="Times New Roman" w:hAnsi="Comic Sans MS" w:cs="Times New Roman"/>
                <w:sz w:val="28"/>
                <w:szCs w:val="28"/>
              </w:rPr>
              <w:tab/>
              <w:t>B</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5)</w:t>
            </w:r>
            <w:r w:rsidRPr="00997EB8">
              <w:rPr>
                <w:rFonts w:ascii="Comic Sans MS" w:eastAsia="Times New Roman" w:hAnsi="Comic Sans MS" w:cs="Times New Roman"/>
                <w:sz w:val="28"/>
                <w:szCs w:val="28"/>
              </w:rPr>
              <w:tab/>
              <w:t>C</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6)</w:t>
            </w:r>
            <w:r w:rsidRPr="00997EB8">
              <w:rPr>
                <w:rFonts w:ascii="Comic Sans MS" w:eastAsia="Times New Roman" w:hAnsi="Comic Sans MS" w:cs="Times New Roman"/>
                <w:sz w:val="28"/>
                <w:szCs w:val="28"/>
              </w:rPr>
              <w:tab/>
              <w:t>C</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7)</w:t>
            </w:r>
            <w:r w:rsidRPr="00997EB8">
              <w:rPr>
                <w:rFonts w:ascii="Comic Sans MS" w:eastAsia="Times New Roman" w:hAnsi="Comic Sans MS" w:cs="Times New Roman"/>
                <w:sz w:val="28"/>
                <w:szCs w:val="28"/>
              </w:rPr>
              <w:tab/>
              <w:t>D</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8)</w:t>
            </w:r>
            <w:r w:rsidRPr="00997EB8">
              <w:rPr>
                <w:rFonts w:ascii="Comic Sans MS" w:eastAsia="Times New Roman" w:hAnsi="Comic Sans MS" w:cs="Times New Roman"/>
                <w:sz w:val="28"/>
                <w:szCs w:val="28"/>
              </w:rPr>
              <w:tab/>
              <w:t>A</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19)</w:t>
            </w:r>
            <w:r w:rsidRPr="00997EB8">
              <w:rPr>
                <w:rFonts w:ascii="Comic Sans MS" w:eastAsia="Times New Roman" w:hAnsi="Comic Sans MS" w:cs="Times New Roman"/>
                <w:sz w:val="28"/>
                <w:szCs w:val="28"/>
              </w:rPr>
              <w:tab/>
              <w:t>A</w:t>
            </w: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0)   D</w:t>
            </w:r>
          </w:p>
        </w:tc>
        <w:tc>
          <w:tcPr>
            <w:tcW w:w="6408" w:type="dxa"/>
            <w:tcBorders>
              <w:top w:val="single" w:sz="4" w:space="0" w:color="auto"/>
              <w:left w:val="single" w:sz="4" w:space="0" w:color="auto"/>
              <w:bottom w:val="single" w:sz="4" w:space="0" w:color="auto"/>
              <w:right w:val="single" w:sz="4" w:space="0" w:color="auto"/>
            </w:tcBorders>
          </w:tcPr>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Short and Extended Response</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1) The artist will be using 1</w:t>
            </w:r>
            <w:r w:rsidRPr="00997EB8">
              <w:rPr>
                <w:rFonts w:ascii="Comic Sans MS" w:eastAsia="Times New Roman" w:hAnsi="Comic Sans MS" w:cs="Times New Roman"/>
                <w:sz w:val="32"/>
                <w:szCs w:val="32"/>
              </w:rPr>
              <w:t>⅞</w:t>
            </w:r>
            <w:r w:rsidRPr="00997EB8">
              <w:rPr>
                <w:rFonts w:ascii="Comic Sans MS" w:eastAsia="Times New Roman" w:hAnsi="Comic Sans MS" w:cs="Times New Roman"/>
                <w:sz w:val="28"/>
                <w:szCs w:val="28"/>
              </w:rPr>
              <w:t xml:space="preserve"> cups of paint.</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2) No. His answer should have been 15/16.</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3) They are the same because multiplying a number by ½ means you are finding half of that number.</w:t>
            </w:r>
            <w:r w:rsidRPr="00997EB8">
              <w:rPr>
                <w:rFonts w:ascii="Comic Sans MS" w:eastAsia="Times New Roman" w:hAnsi="Comic Sans MS" w:cs="Times New Roman"/>
                <w:sz w:val="32"/>
                <w:szCs w:val="32"/>
              </w:rPr>
              <w:t xml:space="preserve">  </w:t>
            </w:r>
            <w:r w:rsidRPr="00997EB8">
              <w:rPr>
                <w:rFonts w:ascii="Comic Sans MS" w:eastAsia="Times New Roman" w:hAnsi="Comic Sans MS" w:cs="Times New Roman"/>
                <w:sz w:val="28"/>
                <w:szCs w:val="28"/>
              </w:rPr>
              <w:t xml:space="preserve">Dividing a number by 2 means the same thing. </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24) Brendan’s meal cost $13.50 or 13½ dollars.  </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25) He is correct.  He estimated </w:t>
            </w:r>
            <w:r w:rsidRPr="00997EB8">
              <w:rPr>
                <w:rFonts w:ascii="Comic Sans MS" w:eastAsia="Times New Roman" w:hAnsi="Comic Sans MS" w:cs="Times New Roman"/>
                <w:sz w:val="24"/>
                <w:szCs w:val="24"/>
              </w:rPr>
              <w:t>1</w:t>
            </w:r>
            <w:r w:rsidRPr="00997EB8">
              <w:rPr>
                <w:rFonts w:ascii="Comic Sans MS" w:eastAsia="Times New Roman" w:hAnsi="Comic Sans MS" w:cs="Times New Roman"/>
                <w:sz w:val="28"/>
                <w:szCs w:val="28"/>
              </w:rPr>
              <w:t>⅞</w:t>
            </w:r>
            <w:r w:rsidRPr="00997EB8">
              <w:rPr>
                <w:rFonts w:ascii="Comic Sans MS" w:eastAsia="Times New Roman" w:hAnsi="Comic Sans MS" w:cs="Times New Roman"/>
                <w:sz w:val="24"/>
                <w:szCs w:val="24"/>
              </w:rPr>
              <w:t xml:space="preserve"> as 2, 2</w:t>
            </w:r>
            <w:r w:rsidRPr="00997EB8">
              <w:rPr>
                <w:rFonts w:ascii="Comic Sans MS" w:eastAsia="Times New Roman" w:hAnsi="Comic Sans MS" w:cs="Times New Roman"/>
                <w:sz w:val="28"/>
                <w:szCs w:val="28"/>
              </w:rPr>
              <w:t>⅜</w:t>
            </w:r>
            <w:r w:rsidRPr="00997EB8">
              <w:rPr>
                <w:rFonts w:ascii="Comic Sans MS" w:eastAsia="Times New Roman" w:hAnsi="Comic Sans MS" w:cs="Times New Roman"/>
                <w:sz w:val="24"/>
                <w:szCs w:val="24"/>
              </w:rPr>
              <w:t xml:space="preserve"> as </w:t>
            </w:r>
            <w:proofErr w:type="gramStart"/>
            <w:r w:rsidRPr="00997EB8">
              <w:rPr>
                <w:rFonts w:ascii="Comic Sans MS" w:eastAsia="Times New Roman" w:hAnsi="Comic Sans MS" w:cs="Times New Roman"/>
                <w:sz w:val="24"/>
                <w:szCs w:val="24"/>
              </w:rPr>
              <w:t>2,</w:t>
            </w:r>
            <w:proofErr w:type="gramEnd"/>
            <w:r w:rsidRPr="00997EB8">
              <w:rPr>
                <w:rFonts w:ascii="Comic Sans MS" w:eastAsia="Times New Roman" w:hAnsi="Comic Sans MS" w:cs="Times New Roman"/>
                <w:sz w:val="24"/>
                <w:szCs w:val="24"/>
              </w:rPr>
              <w:t xml:space="preserve"> and 4</w:t>
            </w:r>
            <w:r w:rsidRPr="00997EB8">
              <w:rPr>
                <w:rFonts w:ascii="Comic Sans MS" w:eastAsia="Times New Roman" w:hAnsi="Comic Sans MS" w:cs="Times New Roman"/>
                <w:sz w:val="28"/>
                <w:szCs w:val="28"/>
              </w:rPr>
              <w:t>⅛</w:t>
            </w:r>
            <w:r w:rsidRPr="00997EB8">
              <w:rPr>
                <w:rFonts w:ascii="Comic Sans MS" w:eastAsia="Times New Roman" w:hAnsi="Comic Sans MS" w:cs="Times New Roman"/>
                <w:sz w:val="24"/>
                <w:szCs w:val="24"/>
              </w:rPr>
              <w:t xml:space="preserve"> as 4.  </w:t>
            </w:r>
          </w:p>
          <w:p w:rsidR="00997EB8" w:rsidRPr="00997EB8" w:rsidRDefault="00997EB8" w:rsidP="00997EB8">
            <w:pPr>
              <w:spacing w:after="0" w:line="240" w:lineRule="auto"/>
              <w:rPr>
                <w:rFonts w:ascii="Comic Sans MS" w:eastAsia="Times New Roman" w:hAnsi="Comic Sans MS" w:cs="Times New Roman"/>
                <w:sz w:val="28"/>
                <w:szCs w:val="28"/>
              </w:rPr>
            </w:pPr>
          </w:p>
        </w:tc>
      </w:tr>
    </w:tbl>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5A6FD8" w:rsidRPr="005A6FD8" w:rsidRDefault="005A6FD8" w:rsidP="005A6FD8">
      <w:pPr>
        <w:spacing w:after="0" w:line="240" w:lineRule="auto"/>
        <w:rPr>
          <w:rFonts w:ascii="Comic Sans MS" w:eastAsia="Times New Roman" w:hAnsi="Comic Sans MS" w:cs="Times New Roman"/>
          <w:b/>
          <w:sz w:val="24"/>
          <w:szCs w:val="24"/>
        </w:rPr>
      </w:pPr>
      <w:r w:rsidRPr="005A6FD8">
        <w:rPr>
          <w:rFonts w:ascii="Comic Sans MS" w:eastAsia="Times New Roman" w:hAnsi="Comic Sans MS" w:cs="Times New Roman"/>
          <w:b/>
          <w:noProof/>
          <w:sz w:val="24"/>
          <w:szCs w:val="24"/>
        </w:rPr>
        <w:lastRenderedPageBreak/>
        <mc:AlternateContent>
          <mc:Choice Requires="wps">
            <w:drawing>
              <wp:anchor distT="0" distB="0" distL="114300" distR="114300" simplePos="0" relativeHeight="252065792" behindDoc="0" locked="0" layoutInCell="1" allowOverlap="1" wp14:anchorId="6FE7E983" wp14:editId="2EF631BD">
                <wp:simplePos x="0" y="0"/>
                <wp:positionH relativeFrom="column">
                  <wp:posOffset>101615</wp:posOffset>
                </wp:positionH>
                <wp:positionV relativeFrom="paragraph">
                  <wp:posOffset>-2727956</wp:posOffset>
                </wp:positionV>
                <wp:extent cx="2476264" cy="654982"/>
                <wp:effectExtent l="19050" t="19050" r="19685" b="12065"/>
                <wp:wrapNone/>
                <wp:docPr id="521" name="SMARTInkAnnotation64"/>
                <wp:cNvGraphicFramePr/>
                <a:graphic xmlns:a="http://schemas.openxmlformats.org/drawingml/2006/main">
                  <a:graphicData uri="http://schemas.microsoft.com/office/word/2010/wordprocessingShape">
                    <wps:wsp>
                      <wps:cNvSpPr/>
                      <wps:spPr>
                        <a:xfrm>
                          <a:off x="0" y="0"/>
                          <a:ext cx="2476264" cy="654982"/>
                        </a:xfrm>
                        <a:custGeom>
                          <a:avLst/>
                          <a:gdLst/>
                          <a:ahLst/>
                          <a:cxnLst/>
                          <a:rect l="0" t="0" r="0" b="0"/>
                          <a:pathLst>
                            <a:path w="2476264" h="654982">
                              <a:moveTo>
                                <a:pt x="1968485" y="12696"/>
                              </a:moveTo>
                              <a:lnTo>
                                <a:pt x="1523938" y="12696"/>
                              </a:lnTo>
                              <a:lnTo>
                                <a:pt x="1447781" y="1761"/>
                              </a:lnTo>
                              <a:lnTo>
                                <a:pt x="1371585" y="151"/>
                              </a:lnTo>
                              <a:lnTo>
                                <a:pt x="1257285" y="0"/>
                              </a:lnTo>
                              <a:lnTo>
                                <a:pt x="1181085" y="10931"/>
                              </a:lnTo>
                              <a:lnTo>
                                <a:pt x="1104885" y="12541"/>
                              </a:lnTo>
                              <a:lnTo>
                                <a:pt x="990585" y="12692"/>
                              </a:lnTo>
                              <a:lnTo>
                                <a:pt x="921127" y="23630"/>
                              </a:lnTo>
                              <a:lnTo>
                                <a:pt x="862800" y="28926"/>
                              </a:lnTo>
                              <a:lnTo>
                                <a:pt x="825252" y="35379"/>
                              </a:lnTo>
                              <a:lnTo>
                                <a:pt x="749264" y="41620"/>
                              </a:lnTo>
                              <a:lnTo>
                                <a:pt x="683135" y="53753"/>
                              </a:lnTo>
                              <a:lnTo>
                                <a:pt x="650663" y="60609"/>
                              </a:lnTo>
                              <a:lnTo>
                                <a:pt x="619404" y="66403"/>
                              </a:lnTo>
                              <a:lnTo>
                                <a:pt x="555884" y="85388"/>
                              </a:lnTo>
                              <a:lnTo>
                                <a:pt x="533507" y="88748"/>
                              </a:lnTo>
                              <a:lnTo>
                                <a:pt x="470006" y="109010"/>
                              </a:lnTo>
                              <a:lnTo>
                                <a:pt x="423892" y="113600"/>
                              </a:lnTo>
                              <a:lnTo>
                                <a:pt x="380837" y="115569"/>
                              </a:lnTo>
                              <a:lnTo>
                                <a:pt x="309178" y="133209"/>
                              </a:lnTo>
                              <a:lnTo>
                                <a:pt x="275183" y="147143"/>
                              </a:lnTo>
                              <a:lnTo>
                                <a:pt x="251172" y="152250"/>
                              </a:lnTo>
                              <a:lnTo>
                                <a:pt x="211612" y="169868"/>
                              </a:lnTo>
                              <a:lnTo>
                                <a:pt x="175791" y="177641"/>
                              </a:lnTo>
                              <a:lnTo>
                                <a:pt x="135759" y="197909"/>
                              </a:lnTo>
                              <a:lnTo>
                                <a:pt x="119864" y="203040"/>
                              </a:lnTo>
                              <a:lnTo>
                                <a:pt x="90787" y="220666"/>
                              </a:lnTo>
                              <a:lnTo>
                                <a:pt x="68930" y="237168"/>
                              </a:lnTo>
                              <a:lnTo>
                                <a:pt x="51024" y="254017"/>
                              </a:lnTo>
                              <a:lnTo>
                                <a:pt x="33899" y="270933"/>
                              </a:lnTo>
                              <a:lnTo>
                                <a:pt x="31061" y="275165"/>
                              </a:lnTo>
                              <a:lnTo>
                                <a:pt x="25656" y="287863"/>
                              </a:lnTo>
                              <a:lnTo>
                                <a:pt x="17155" y="300563"/>
                              </a:lnTo>
                              <a:lnTo>
                                <a:pt x="12598" y="314673"/>
                              </a:lnTo>
                              <a:lnTo>
                                <a:pt x="4349" y="334690"/>
                              </a:lnTo>
                              <a:lnTo>
                                <a:pt x="1278" y="350186"/>
                              </a:lnTo>
                              <a:lnTo>
                                <a:pt x="240" y="368063"/>
                              </a:lnTo>
                              <a:lnTo>
                                <a:pt x="35" y="385183"/>
                              </a:lnTo>
                              <a:lnTo>
                                <a:pt x="0" y="404658"/>
                              </a:lnTo>
                              <a:lnTo>
                                <a:pt x="1406" y="410881"/>
                              </a:lnTo>
                              <a:lnTo>
                                <a:pt x="10039" y="431009"/>
                              </a:lnTo>
                              <a:lnTo>
                                <a:pt x="10921" y="435505"/>
                              </a:lnTo>
                              <a:lnTo>
                                <a:pt x="15664" y="444263"/>
                              </a:lnTo>
                              <a:lnTo>
                                <a:pt x="30207" y="461383"/>
                              </a:lnTo>
                              <a:lnTo>
                                <a:pt x="46668" y="478353"/>
                              </a:lnTo>
                              <a:lnTo>
                                <a:pt x="55070" y="486825"/>
                              </a:lnTo>
                              <a:lnTo>
                                <a:pt x="60697" y="489649"/>
                              </a:lnTo>
                              <a:lnTo>
                                <a:pt x="80690" y="495034"/>
                              </a:lnTo>
                              <a:lnTo>
                                <a:pt x="91358" y="501294"/>
                              </a:lnTo>
                              <a:lnTo>
                                <a:pt x="117816" y="520928"/>
                              </a:lnTo>
                              <a:lnTo>
                                <a:pt x="131377" y="527855"/>
                              </a:lnTo>
                              <a:lnTo>
                                <a:pt x="162824" y="539408"/>
                              </a:lnTo>
                              <a:lnTo>
                                <a:pt x="186380" y="553503"/>
                              </a:lnTo>
                              <a:lnTo>
                                <a:pt x="224926" y="564841"/>
                              </a:lnTo>
                              <a:lnTo>
                                <a:pt x="258332" y="578909"/>
                              </a:lnTo>
                              <a:lnTo>
                                <a:pt x="292107" y="586915"/>
                              </a:lnTo>
                              <a:lnTo>
                                <a:pt x="334421" y="604309"/>
                              </a:lnTo>
                              <a:lnTo>
                                <a:pt x="361230" y="608030"/>
                              </a:lnTo>
                              <a:lnTo>
                                <a:pt x="393947" y="610543"/>
                              </a:lnTo>
                              <a:lnTo>
                                <a:pt x="434764" y="619556"/>
                              </a:lnTo>
                              <a:lnTo>
                                <a:pt x="504484" y="622055"/>
                              </a:lnTo>
                              <a:lnTo>
                                <a:pt x="524773" y="623600"/>
                              </a:lnTo>
                              <a:lnTo>
                                <a:pt x="584723" y="633216"/>
                              </a:lnTo>
                              <a:lnTo>
                                <a:pt x="626363" y="636055"/>
                              </a:lnTo>
                              <a:lnTo>
                                <a:pt x="686322" y="645884"/>
                              </a:lnTo>
                              <a:lnTo>
                                <a:pt x="762032" y="647537"/>
                              </a:lnTo>
                              <a:lnTo>
                                <a:pt x="812794" y="654981"/>
                              </a:lnTo>
                              <a:lnTo>
                                <a:pt x="883028" y="648934"/>
                              </a:lnTo>
                              <a:lnTo>
                                <a:pt x="951701" y="647859"/>
                              </a:lnTo>
                              <a:lnTo>
                                <a:pt x="1041339" y="647705"/>
                              </a:lnTo>
                              <a:lnTo>
                                <a:pt x="1108642" y="637645"/>
                              </a:lnTo>
                              <a:lnTo>
                                <a:pt x="1179907" y="635345"/>
                              </a:lnTo>
                              <a:lnTo>
                                <a:pt x="1251172" y="635042"/>
                              </a:lnTo>
                              <a:lnTo>
                                <a:pt x="1319980" y="624950"/>
                              </a:lnTo>
                              <a:lnTo>
                                <a:pt x="1392907" y="622645"/>
                              </a:lnTo>
                              <a:lnTo>
                                <a:pt x="1450742" y="618602"/>
                              </a:lnTo>
                              <a:lnTo>
                                <a:pt x="1524113" y="610782"/>
                              </a:lnTo>
                              <a:lnTo>
                                <a:pt x="1584584" y="606067"/>
                              </a:lnTo>
                              <a:lnTo>
                                <a:pt x="1628488" y="599613"/>
                              </a:lnTo>
                              <a:lnTo>
                                <a:pt x="1701906" y="597253"/>
                              </a:lnTo>
                              <a:lnTo>
                                <a:pt x="1776050" y="596943"/>
                              </a:lnTo>
                              <a:lnTo>
                                <a:pt x="1851282" y="586850"/>
                              </a:lnTo>
                              <a:lnTo>
                                <a:pt x="1926031" y="575817"/>
                              </a:lnTo>
                              <a:lnTo>
                                <a:pt x="2000054" y="565323"/>
                              </a:lnTo>
                              <a:lnTo>
                                <a:pt x="2072988" y="545840"/>
                              </a:lnTo>
                              <a:lnTo>
                                <a:pt x="2117982" y="537083"/>
                              </a:lnTo>
                              <a:lnTo>
                                <a:pt x="2158125" y="530725"/>
                              </a:lnTo>
                              <a:lnTo>
                                <a:pt x="2209615" y="515935"/>
                              </a:lnTo>
                              <a:lnTo>
                                <a:pt x="2247835" y="496864"/>
                              </a:lnTo>
                              <a:lnTo>
                                <a:pt x="2298675" y="473864"/>
                              </a:lnTo>
                              <a:lnTo>
                                <a:pt x="2355442" y="442178"/>
                              </a:lnTo>
                              <a:lnTo>
                                <a:pt x="2373770" y="428884"/>
                              </a:lnTo>
                              <a:lnTo>
                                <a:pt x="2399955" y="409296"/>
                              </a:lnTo>
                              <a:lnTo>
                                <a:pt x="2408531" y="404096"/>
                              </a:lnTo>
                              <a:lnTo>
                                <a:pt x="2421824" y="390792"/>
                              </a:lnTo>
                              <a:lnTo>
                                <a:pt x="2432436" y="375472"/>
                              </a:lnTo>
                              <a:lnTo>
                                <a:pt x="2441856" y="359256"/>
                              </a:lnTo>
                              <a:lnTo>
                                <a:pt x="2459401" y="334577"/>
                              </a:lnTo>
                              <a:lnTo>
                                <a:pt x="2467951" y="319913"/>
                              </a:lnTo>
                              <a:lnTo>
                                <a:pt x="2472692" y="307752"/>
                              </a:lnTo>
                              <a:lnTo>
                                <a:pt x="2474799" y="296232"/>
                              </a:lnTo>
                              <a:lnTo>
                                <a:pt x="2475736" y="281705"/>
                              </a:lnTo>
                              <a:lnTo>
                                <a:pt x="2476263" y="264401"/>
                              </a:lnTo>
                              <a:lnTo>
                                <a:pt x="2472623" y="251094"/>
                              </a:lnTo>
                              <a:lnTo>
                                <a:pt x="2467713" y="237184"/>
                              </a:lnTo>
                              <a:lnTo>
                                <a:pt x="2465531" y="226298"/>
                              </a:lnTo>
                              <a:lnTo>
                                <a:pt x="2457035" y="212993"/>
                              </a:lnTo>
                              <a:lnTo>
                                <a:pt x="2440148" y="193399"/>
                              </a:lnTo>
                              <a:lnTo>
                                <a:pt x="2422444" y="174893"/>
                              </a:lnTo>
                              <a:lnTo>
                                <a:pt x="2407311" y="160983"/>
                              </a:lnTo>
                              <a:lnTo>
                                <a:pt x="2382925" y="143808"/>
                              </a:lnTo>
                              <a:lnTo>
                                <a:pt x="2366229" y="129294"/>
                              </a:lnTo>
                              <a:lnTo>
                                <a:pt x="2340962" y="111998"/>
                              </a:lnTo>
                              <a:lnTo>
                                <a:pt x="2305730" y="93511"/>
                              </a:lnTo>
                              <a:lnTo>
                                <a:pt x="2263231" y="76271"/>
                              </a:lnTo>
                              <a:lnTo>
                                <a:pt x="2220499" y="59277"/>
                              </a:lnTo>
                              <a:lnTo>
                                <a:pt x="2171293" y="43743"/>
                              </a:lnTo>
                              <a:lnTo>
                                <a:pt x="2094039" y="38591"/>
                              </a:lnTo>
                              <a:lnTo>
                                <a:pt x="2048647" y="39654"/>
                              </a:lnTo>
                              <a:lnTo>
                                <a:pt x="1998430" y="48177"/>
                              </a:lnTo>
                              <a:lnTo>
                                <a:pt x="1968485" y="5079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4" o:spid="_x0000_s1026" style="position:absolute;margin-left:8pt;margin-top:-214.8pt;width:195pt;height:51.55pt;z-index:252065792;visibility:visible;mso-wrap-style:square;mso-wrap-distance-left:9pt;mso-wrap-distance-top:0;mso-wrap-distance-right:9pt;mso-wrap-distance-bottom:0;mso-position-horizontal:absolute;mso-position-horizontal-relative:text;mso-position-vertical:absolute;mso-position-vertical-relative:text;v-text-anchor:top" coordsize="2476264,654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" path="m1968485,12696r-444547,l1447781,1761,1371585,151,1257285,r-76200,10931l1104885,12541r-114300,151l921127,23630r-58327,5296l825252,35379r-75988,6241l683135,53753r-32472,6856l619404,66403,555884,85388r-22377,3360l470006,109010r-46114,4590l380837,115569r-71659,17640l275183,147143r-24011,5107l211612,169868r-35821,7773l135759,197909r-15895,5131l90787,220666,68930,237168,51024,254017,33899,270933r-2838,4232l25656,287863r-8501,12700l12598,314673,4349,334690,1278,350186,240,368063,35,385183,,404658r1406,6223l10039,431009r882,4496l15664,444263r14543,17120l46668,478353r8402,8472l60697,489649r19993,5385l91358,501294r26458,19634l131377,527855r31447,11553l186380,553503r38546,11338l258332,578909r33775,8006l334421,604309r26809,3721l393947,610543r40817,9013l504484,622055r20289,1545l584723,633216r41640,2839l686322,645884r75710,1653l812794,654981r70234,-6047l951701,647859r89638,-154l1108642,637645r71265,-2300l1251172,635042r68808,-10092l1392907,622645r57835,-4043l1524113,610782r60471,-4715l1628488,599613r73418,-2360l1776050,596943r75232,-10093l1926031,575817r74023,-10494l2072988,545840r44994,-8757l2158125,530725r51490,-14790l2247835,496864r50840,-23000l2355442,442178r18328,-13294l2399955,409296r8576,-5200l2421824,390792r10612,-15320l2441856,359256r17545,-24679l2467951,319913r4741,-12161l2474799,296232r937,-14527l2476263,264401r-3640,-13307l2467713,237184r-2182,-10886l2457035,212993r-16887,-19594l2422444,174893r-15133,-13910l2382925,143808r-16696,-14514l2340962,111998,2305730,93511,2263231,76271,2220499,59277,2171293,43743r-77254,-5152l2048647,39654r-50217,8523l1968485,50796e" filled="f" strokecolor="blue" strokeweight="3pt">
                <v:path arrowok="t" textboxrect="0,0,2476264,654982"/>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64768" behindDoc="0" locked="0" layoutInCell="1" allowOverlap="1" wp14:anchorId="35DEEFE9" wp14:editId="44A685BA">
                <wp:simplePos x="0" y="0"/>
                <wp:positionH relativeFrom="column">
                  <wp:posOffset>7467600</wp:posOffset>
                </wp:positionH>
                <wp:positionV relativeFrom="paragraph">
                  <wp:posOffset>-1229314</wp:posOffset>
                </wp:positionV>
                <wp:extent cx="1676401" cy="88855"/>
                <wp:effectExtent l="19050" t="19050" r="19050" b="26035"/>
                <wp:wrapNone/>
                <wp:docPr id="520" name="SMARTInkAnnotation63"/>
                <wp:cNvGraphicFramePr/>
                <a:graphic xmlns:a="http://schemas.openxmlformats.org/drawingml/2006/main">
                  <a:graphicData uri="http://schemas.microsoft.com/office/word/2010/wordprocessingShape">
                    <wps:wsp>
                      <wps:cNvSpPr/>
                      <wps:spPr>
                        <a:xfrm>
                          <a:off x="0" y="0"/>
                          <a:ext cx="1676401" cy="88855"/>
                        </a:xfrm>
                        <a:custGeom>
                          <a:avLst/>
                          <a:gdLst/>
                          <a:ahLst/>
                          <a:cxnLst/>
                          <a:rect l="0" t="0" r="0" b="0"/>
                          <a:pathLst>
                            <a:path w="1676401" h="88855">
                              <a:moveTo>
                                <a:pt x="0" y="63454"/>
                              </a:moveTo>
                              <a:lnTo>
                                <a:pt x="0" y="51277"/>
                              </a:lnTo>
                              <a:lnTo>
                                <a:pt x="6741" y="50909"/>
                              </a:lnTo>
                              <a:lnTo>
                                <a:pt x="8728" y="49446"/>
                              </a:lnTo>
                              <a:lnTo>
                                <a:pt x="10052" y="47059"/>
                              </a:lnTo>
                              <a:lnTo>
                                <a:pt x="10935" y="44058"/>
                              </a:lnTo>
                              <a:lnTo>
                                <a:pt x="12934" y="42056"/>
                              </a:lnTo>
                              <a:lnTo>
                                <a:pt x="15679" y="40722"/>
                              </a:lnTo>
                              <a:lnTo>
                                <a:pt x="18919" y="39833"/>
                              </a:lnTo>
                              <a:lnTo>
                                <a:pt x="22491" y="37829"/>
                              </a:lnTo>
                              <a:lnTo>
                                <a:pt x="26283" y="35081"/>
                              </a:lnTo>
                              <a:lnTo>
                                <a:pt x="30221" y="31839"/>
                              </a:lnTo>
                              <a:lnTo>
                                <a:pt x="34259" y="29677"/>
                              </a:lnTo>
                              <a:lnTo>
                                <a:pt x="42508" y="27275"/>
                              </a:lnTo>
                              <a:lnTo>
                                <a:pt x="61827" y="25923"/>
                              </a:lnTo>
                              <a:lnTo>
                                <a:pt x="68029" y="24322"/>
                              </a:lnTo>
                              <a:lnTo>
                                <a:pt x="73575" y="21844"/>
                              </a:lnTo>
                              <a:lnTo>
                                <a:pt x="78684" y="18781"/>
                              </a:lnTo>
                              <a:lnTo>
                                <a:pt x="83500" y="16738"/>
                              </a:lnTo>
                              <a:lnTo>
                                <a:pt x="92615" y="14469"/>
                              </a:lnTo>
                              <a:lnTo>
                                <a:pt x="142658" y="12725"/>
                              </a:lnTo>
                              <a:lnTo>
                                <a:pt x="150139" y="12701"/>
                              </a:lnTo>
                              <a:lnTo>
                                <a:pt x="156537" y="11274"/>
                              </a:lnTo>
                              <a:lnTo>
                                <a:pt x="162213" y="8912"/>
                              </a:lnTo>
                              <a:lnTo>
                                <a:pt x="167409" y="5926"/>
                              </a:lnTo>
                              <a:lnTo>
                                <a:pt x="173695" y="3935"/>
                              </a:lnTo>
                              <a:lnTo>
                                <a:pt x="188205" y="1723"/>
                              </a:lnTo>
                              <a:lnTo>
                                <a:pt x="236919" y="57"/>
                              </a:lnTo>
                              <a:lnTo>
                                <a:pt x="251582" y="0"/>
                              </a:lnTo>
                              <a:lnTo>
                                <a:pt x="259444" y="1396"/>
                              </a:lnTo>
                              <a:lnTo>
                                <a:pt x="267507" y="3737"/>
                              </a:lnTo>
                              <a:lnTo>
                                <a:pt x="275705" y="6710"/>
                              </a:lnTo>
                              <a:lnTo>
                                <a:pt x="283992" y="8691"/>
                              </a:lnTo>
                              <a:lnTo>
                                <a:pt x="300726" y="10892"/>
                              </a:lnTo>
                              <a:lnTo>
                                <a:pt x="351381" y="12499"/>
                              </a:lnTo>
                              <a:lnTo>
                                <a:pt x="361254" y="13962"/>
                              </a:lnTo>
                              <a:lnTo>
                                <a:pt x="372070" y="16348"/>
                              </a:lnTo>
                              <a:lnTo>
                                <a:pt x="383513" y="19350"/>
                              </a:lnTo>
                              <a:lnTo>
                                <a:pt x="393964" y="21351"/>
                              </a:lnTo>
                              <a:lnTo>
                                <a:pt x="413103" y="23575"/>
                              </a:lnTo>
                              <a:lnTo>
                                <a:pt x="460731" y="25120"/>
                              </a:lnTo>
                              <a:lnTo>
                                <a:pt x="501955" y="25308"/>
                              </a:lnTo>
                              <a:lnTo>
                                <a:pt x="511026" y="26734"/>
                              </a:lnTo>
                              <a:lnTo>
                                <a:pt x="519895" y="29096"/>
                              </a:lnTo>
                              <a:lnTo>
                                <a:pt x="528631" y="32082"/>
                              </a:lnTo>
                              <a:lnTo>
                                <a:pt x="538686" y="34073"/>
                              </a:lnTo>
                              <a:lnTo>
                                <a:pt x="561149" y="36284"/>
                              </a:lnTo>
                              <a:lnTo>
                                <a:pt x="612557" y="37821"/>
                              </a:lnTo>
                              <a:lnTo>
                                <a:pt x="762170" y="38053"/>
                              </a:lnTo>
                              <a:lnTo>
                                <a:pt x="774813" y="39464"/>
                              </a:lnTo>
                              <a:lnTo>
                                <a:pt x="787476" y="41816"/>
                              </a:lnTo>
                              <a:lnTo>
                                <a:pt x="800150" y="44795"/>
                              </a:lnTo>
                              <a:lnTo>
                                <a:pt x="811423" y="46782"/>
                              </a:lnTo>
                              <a:lnTo>
                                <a:pt x="831473" y="48988"/>
                              </a:lnTo>
                              <a:lnTo>
                                <a:pt x="877480" y="50405"/>
                              </a:lnTo>
                              <a:lnTo>
                                <a:pt x="977946" y="50740"/>
                              </a:lnTo>
                              <a:lnTo>
                                <a:pt x="990631" y="49334"/>
                              </a:lnTo>
                              <a:lnTo>
                                <a:pt x="1003321" y="46985"/>
                              </a:lnTo>
                              <a:lnTo>
                                <a:pt x="1016014" y="44008"/>
                              </a:lnTo>
                              <a:lnTo>
                                <a:pt x="1028709" y="42023"/>
                              </a:lnTo>
                              <a:lnTo>
                                <a:pt x="1054104" y="39818"/>
                              </a:lnTo>
                              <a:lnTo>
                                <a:pt x="1098943" y="38577"/>
                              </a:lnTo>
                              <a:lnTo>
                                <a:pt x="1415612" y="38054"/>
                              </a:lnTo>
                              <a:lnTo>
                                <a:pt x="1426341" y="39465"/>
                              </a:lnTo>
                              <a:lnTo>
                                <a:pt x="1437727" y="41817"/>
                              </a:lnTo>
                              <a:lnTo>
                                <a:pt x="1449552" y="44796"/>
                              </a:lnTo>
                              <a:lnTo>
                                <a:pt x="1461667" y="46782"/>
                              </a:lnTo>
                              <a:lnTo>
                                <a:pt x="1486419" y="48988"/>
                              </a:lnTo>
                              <a:lnTo>
                                <a:pt x="1517411" y="50231"/>
                              </a:lnTo>
                              <a:lnTo>
                                <a:pt x="1526663" y="51816"/>
                              </a:lnTo>
                              <a:lnTo>
                                <a:pt x="1535654" y="54284"/>
                              </a:lnTo>
                              <a:lnTo>
                                <a:pt x="1544469" y="57341"/>
                              </a:lnTo>
                              <a:lnTo>
                                <a:pt x="1553168" y="59378"/>
                              </a:lnTo>
                              <a:lnTo>
                                <a:pt x="1570360" y="61643"/>
                              </a:lnTo>
                              <a:lnTo>
                                <a:pt x="1577484" y="63657"/>
                              </a:lnTo>
                              <a:lnTo>
                                <a:pt x="1583645" y="66412"/>
                              </a:lnTo>
                              <a:lnTo>
                                <a:pt x="1589163" y="69659"/>
                              </a:lnTo>
                              <a:lnTo>
                                <a:pt x="1595665" y="71824"/>
                              </a:lnTo>
                              <a:lnTo>
                                <a:pt x="1610414" y="74229"/>
                              </a:lnTo>
                              <a:lnTo>
                                <a:pt x="1627842" y="75584"/>
                              </a:lnTo>
                              <a:lnTo>
                                <a:pt x="1632739" y="77185"/>
                              </a:lnTo>
                              <a:lnTo>
                                <a:pt x="1637416" y="79663"/>
                              </a:lnTo>
                              <a:lnTo>
                                <a:pt x="1641943" y="82727"/>
                              </a:lnTo>
                              <a:lnTo>
                                <a:pt x="1646373" y="84769"/>
                              </a:lnTo>
                              <a:lnTo>
                                <a:pt x="1655059" y="87038"/>
                              </a:lnTo>
                              <a:lnTo>
                                <a:pt x="1676400" y="8885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3" o:spid="_x0000_s1026" style="position:absolute;margin-left:588pt;margin-top:-96.8pt;width:132pt;height:7pt;z-index:252064768;visibility:visible;mso-wrap-style:square;mso-wrap-distance-left:9pt;mso-wrap-distance-top:0;mso-wrap-distance-right:9pt;mso-wrap-distance-bottom:0;mso-position-horizontal:absolute;mso-position-horizontal-relative:text;mso-position-vertical:absolute;mso-position-vertical-relative:text;v-text-anchor:top" coordsize="1676401,88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" path="m,63454l,51277r6741,-368l8728,49446r1324,-2387l10935,44058r1999,-2002l15679,40722r3240,-889l22491,37829r3792,-2748l30221,31839r4038,-2162l42508,27275,61827,25923r6202,-1601l73575,21844r5109,-3063l83500,16738r9115,-2269l142658,12725r7481,-24l156537,11274r5676,-2362l167409,5926r6286,-1991l188205,1723,236919,57,251582,r7862,1396l267507,3737r8198,2973l283992,8691r16734,2201l351381,12499r9873,1463l372070,16348r11443,3002l393964,21351r19139,2224l460731,25120r41224,188l511026,26734r8869,2362l528631,32082r10055,1991l561149,36284r51408,1537l762170,38053r12643,1411l787476,41816r12674,2979l811423,46782r20050,2206l877480,50405r100466,335l990631,49334r12690,-2349l1016014,44008r12695,-1985l1054104,39818r44839,-1241l1415612,38054r10729,1411l1437727,41817r11825,2979l1461667,46782r24752,2206l1517411,50231r9252,1585l1535654,54284r8815,3057l1553168,59378r17192,2265l1577484,63657r6161,2755l1589163,69659r6502,2165l1610414,74229r17428,1355l1632739,77185r4677,2478l1641943,82727r4430,2042l1655059,87038r21341,1816e" filled="f" strokecolor="blue" strokeweight="3pt">
                <v:path arrowok="t" textboxrect="0,0,1676401,88855"/>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63744" behindDoc="0" locked="0" layoutInCell="1" allowOverlap="1" wp14:anchorId="4365005E" wp14:editId="14CC0126">
                <wp:simplePos x="0" y="0"/>
                <wp:positionH relativeFrom="column">
                  <wp:posOffset>8293100</wp:posOffset>
                </wp:positionH>
                <wp:positionV relativeFrom="paragraph">
                  <wp:posOffset>-1838787</wp:posOffset>
                </wp:positionV>
                <wp:extent cx="279385" cy="533214"/>
                <wp:effectExtent l="19050" t="19050" r="26035" b="19685"/>
                <wp:wrapNone/>
                <wp:docPr id="519" name="SMARTInkAnnotation62"/>
                <wp:cNvGraphicFramePr/>
                <a:graphic xmlns:a="http://schemas.openxmlformats.org/drawingml/2006/main">
                  <a:graphicData uri="http://schemas.microsoft.com/office/word/2010/wordprocessingShape">
                    <wps:wsp>
                      <wps:cNvSpPr/>
                      <wps:spPr>
                        <a:xfrm>
                          <a:off x="0" y="0"/>
                          <a:ext cx="279385" cy="533214"/>
                        </a:xfrm>
                        <a:custGeom>
                          <a:avLst/>
                          <a:gdLst/>
                          <a:ahLst/>
                          <a:cxnLst/>
                          <a:rect l="0" t="0" r="0" b="0"/>
                          <a:pathLst>
                            <a:path w="279385" h="533214">
                              <a:moveTo>
                                <a:pt x="0" y="101427"/>
                              </a:moveTo>
                              <a:lnTo>
                                <a:pt x="6741" y="101427"/>
                              </a:lnTo>
                              <a:lnTo>
                                <a:pt x="8728" y="100016"/>
                              </a:lnTo>
                              <a:lnTo>
                                <a:pt x="10052" y="97664"/>
                              </a:lnTo>
                              <a:lnTo>
                                <a:pt x="12177" y="90492"/>
                              </a:lnTo>
                              <a:lnTo>
                                <a:pt x="12631" y="75145"/>
                              </a:lnTo>
                              <a:lnTo>
                                <a:pt x="12654" y="71206"/>
                              </a:lnTo>
                              <a:lnTo>
                                <a:pt x="14081" y="68579"/>
                              </a:lnTo>
                              <a:lnTo>
                                <a:pt x="16442" y="66829"/>
                              </a:lnTo>
                              <a:lnTo>
                                <a:pt x="19428" y="65661"/>
                              </a:lnTo>
                              <a:lnTo>
                                <a:pt x="21419" y="63472"/>
                              </a:lnTo>
                              <a:lnTo>
                                <a:pt x="22746" y="60602"/>
                              </a:lnTo>
                              <a:lnTo>
                                <a:pt x="23630" y="57277"/>
                              </a:lnTo>
                              <a:lnTo>
                                <a:pt x="28377" y="49819"/>
                              </a:lnTo>
                              <a:lnTo>
                                <a:pt x="31617" y="45855"/>
                              </a:lnTo>
                              <a:lnTo>
                                <a:pt x="35189" y="43213"/>
                              </a:lnTo>
                              <a:lnTo>
                                <a:pt x="42921" y="40276"/>
                              </a:lnTo>
                              <a:lnTo>
                                <a:pt x="51061" y="35208"/>
                              </a:lnTo>
                              <a:lnTo>
                                <a:pt x="59382" y="28252"/>
                              </a:lnTo>
                              <a:lnTo>
                                <a:pt x="67785" y="20457"/>
                              </a:lnTo>
                              <a:lnTo>
                                <a:pt x="72001" y="17813"/>
                              </a:lnTo>
                              <a:lnTo>
                                <a:pt x="80449" y="14876"/>
                              </a:lnTo>
                              <a:lnTo>
                                <a:pt x="83265" y="12682"/>
                              </a:lnTo>
                              <a:lnTo>
                                <a:pt x="85144" y="9808"/>
                              </a:lnTo>
                              <a:lnTo>
                                <a:pt x="86396" y="6481"/>
                              </a:lnTo>
                              <a:lnTo>
                                <a:pt x="88642" y="4263"/>
                              </a:lnTo>
                              <a:lnTo>
                                <a:pt x="91550" y="2784"/>
                              </a:lnTo>
                              <a:lnTo>
                                <a:pt x="98544" y="1141"/>
                              </a:lnTo>
                              <a:lnTo>
                                <a:pt x="106357" y="411"/>
                              </a:lnTo>
                              <a:lnTo>
                                <a:pt x="114533" y="86"/>
                              </a:lnTo>
                              <a:lnTo>
                                <a:pt x="118689" y="0"/>
                              </a:lnTo>
                              <a:lnTo>
                                <a:pt x="122870" y="1353"/>
                              </a:lnTo>
                              <a:lnTo>
                                <a:pt x="131280" y="6620"/>
                              </a:lnTo>
                              <a:lnTo>
                                <a:pt x="139447" y="12772"/>
                              </a:lnTo>
                              <a:lnTo>
                                <a:pt x="145703" y="18750"/>
                              </a:lnTo>
                              <a:lnTo>
                                <a:pt x="149346" y="20909"/>
                              </a:lnTo>
                              <a:lnTo>
                                <a:pt x="157157" y="23308"/>
                              </a:lnTo>
                              <a:lnTo>
                                <a:pt x="159805" y="25359"/>
                              </a:lnTo>
                              <a:lnTo>
                                <a:pt x="161570" y="28137"/>
                              </a:lnTo>
                              <a:lnTo>
                                <a:pt x="162747" y="31400"/>
                              </a:lnTo>
                              <a:lnTo>
                                <a:pt x="164943" y="33576"/>
                              </a:lnTo>
                              <a:lnTo>
                                <a:pt x="167817" y="35026"/>
                              </a:lnTo>
                              <a:lnTo>
                                <a:pt x="171145" y="35993"/>
                              </a:lnTo>
                              <a:lnTo>
                                <a:pt x="173363" y="38049"/>
                              </a:lnTo>
                              <a:lnTo>
                                <a:pt x="174842" y="40831"/>
                              </a:lnTo>
                              <a:lnTo>
                                <a:pt x="176485" y="47684"/>
                              </a:lnTo>
                              <a:lnTo>
                                <a:pt x="177540" y="63582"/>
                              </a:lnTo>
                              <a:lnTo>
                                <a:pt x="177722" y="76103"/>
                              </a:lnTo>
                              <a:lnTo>
                                <a:pt x="177799" y="118884"/>
                              </a:lnTo>
                              <a:lnTo>
                                <a:pt x="176388" y="122943"/>
                              </a:lnTo>
                              <a:lnTo>
                                <a:pt x="169072" y="135397"/>
                              </a:lnTo>
                              <a:lnTo>
                                <a:pt x="164866" y="148024"/>
                              </a:lnTo>
                              <a:lnTo>
                                <a:pt x="158881" y="156474"/>
                              </a:lnTo>
                              <a:lnTo>
                                <a:pt x="151517" y="164933"/>
                              </a:lnTo>
                              <a:lnTo>
                                <a:pt x="143541" y="173396"/>
                              </a:lnTo>
                              <a:lnTo>
                                <a:pt x="124330" y="192975"/>
                              </a:lnTo>
                              <a:lnTo>
                                <a:pt x="109539" y="207784"/>
                              </a:lnTo>
                              <a:lnTo>
                                <a:pt x="105482" y="210431"/>
                              </a:lnTo>
                              <a:lnTo>
                                <a:pt x="97210" y="213373"/>
                              </a:lnTo>
                              <a:lnTo>
                                <a:pt x="88830" y="218444"/>
                              </a:lnTo>
                              <a:lnTo>
                                <a:pt x="84620" y="221772"/>
                              </a:lnTo>
                              <a:lnTo>
                                <a:pt x="80402" y="223990"/>
                              </a:lnTo>
                              <a:lnTo>
                                <a:pt x="71953" y="226455"/>
                              </a:lnTo>
                              <a:lnTo>
                                <a:pt x="69135" y="228523"/>
                              </a:lnTo>
                              <a:lnTo>
                                <a:pt x="67256" y="231314"/>
                              </a:lnTo>
                              <a:lnTo>
                                <a:pt x="66004" y="234585"/>
                              </a:lnTo>
                              <a:lnTo>
                                <a:pt x="63758" y="236766"/>
                              </a:lnTo>
                              <a:lnTo>
                                <a:pt x="60850" y="238219"/>
                              </a:lnTo>
                              <a:lnTo>
                                <a:pt x="57500" y="239189"/>
                              </a:lnTo>
                              <a:lnTo>
                                <a:pt x="50015" y="244028"/>
                              </a:lnTo>
                              <a:lnTo>
                                <a:pt x="40453" y="251891"/>
                              </a:lnTo>
                              <a:lnTo>
                                <a:pt x="35383" y="252967"/>
                              </a:lnTo>
                              <a:lnTo>
                                <a:pt x="25451" y="253823"/>
                              </a:lnTo>
                              <a:lnTo>
                                <a:pt x="25402" y="253827"/>
                              </a:lnTo>
                              <a:lnTo>
                                <a:pt x="36335" y="242892"/>
                              </a:lnTo>
                              <a:lnTo>
                                <a:pt x="41079" y="241911"/>
                              </a:lnTo>
                              <a:lnTo>
                                <a:pt x="47891" y="241476"/>
                              </a:lnTo>
                              <a:lnTo>
                                <a:pt x="61165" y="241173"/>
                              </a:lnTo>
                              <a:lnTo>
                                <a:pt x="105880" y="241127"/>
                              </a:lnTo>
                              <a:lnTo>
                                <a:pt x="110098" y="242538"/>
                              </a:lnTo>
                              <a:lnTo>
                                <a:pt x="118548" y="247869"/>
                              </a:lnTo>
                              <a:lnTo>
                                <a:pt x="127006" y="251179"/>
                              </a:lnTo>
                              <a:lnTo>
                                <a:pt x="131238" y="252062"/>
                              </a:lnTo>
                              <a:lnTo>
                                <a:pt x="139702" y="256805"/>
                              </a:lnTo>
                              <a:lnTo>
                                <a:pt x="143935" y="260046"/>
                              </a:lnTo>
                              <a:lnTo>
                                <a:pt x="152401" y="263647"/>
                              </a:lnTo>
                              <a:lnTo>
                                <a:pt x="156634" y="264607"/>
                              </a:lnTo>
                              <a:lnTo>
                                <a:pt x="165100" y="269436"/>
                              </a:lnTo>
                              <a:lnTo>
                                <a:pt x="169333" y="272700"/>
                              </a:lnTo>
                              <a:lnTo>
                                <a:pt x="177800" y="276326"/>
                              </a:lnTo>
                              <a:lnTo>
                                <a:pt x="182033" y="277293"/>
                              </a:lnTo>
                              <a:lnTo>
                                <a:pt x="190500" y="282131"/>
                              </a:lnTo>
                              <a:lnTo>
                                <a:pt x="198967" y="288984"/>
                              </a:lnTo>
                              <a:lnTo>
                                <a:pt x="207433" y="296734"/>
                              </a:lnTo>
                              <a:lnTo>
                                <a:pt x="211667" y="299365"/>
                              </a:lnTo>
                              <a:lnTo>
                                <a:pt x="220133" y="302288"/>
                              </a:lnTo>
                              <a:lnTo>
                                <a:pt x="228600" y="307350"/>
                              </a:lnTo>
                              <a:lnTo>
                                <a:pt x="237067" y="314304"/>
                              </a:lnTo>
                              <a:lnTo>
                                <a:pt x="245533" y="322098"/>
                              </a:lnTo>
                              <a:lnTo>
                                <a:pt x="258233" y="334420"/>
                              </a:lnTo>
                              <a:lnTo>
                                <a:pt x="261055" y="338600"/>
                              </a:lnTo>
                              <a:lnTo>
                                <a:pt x="266439" y="351225"/>
                              </a:lnTo>
                              <a:lnTo>
                                <a:pt x="274932" y="363903"/>
                              </a:lnTo>
                              <a:lnTo>
                                <a:pt x="277414" y="372364"/>
                              </a:lnTo>
                              <a:lnTo>
                                <a:pt x="278812" y="385062"/>
                              </a:lnTo>
                              <a:lnTo>
                                <a:pt x="279226" y="397760"/>
                              </a:lnTo>
                              <a:lnTo>
                                <a:pt x="279384" y="434095"/>
                              </a:lnTo>
                              <a:lnTo>
                                <a:pt x="277979" y="438917"/>
                              </a:lnTo>
                              <a:lnTo>
                                <a:pt x="272654" y="448037"/>
                              </a:lnTo>
                              <a:lnTo>
                                <a:pt x="265583" y="456794"/>
                              </a:lnTo>
                              <a:lnTo>
                                <a:pt x="261722" y="461105"/>
                              </a:lnTo>
                              <a:lnTo>
                                <a:pt x="259148" y="465390"/>
                              </a:lnTo>
                              <a:lnTo>
                                <a:pt x="254114" y="478163"/>
                              </a:lnTo>
                              <a:lnTo>
                                <a:pt x="247936" y="486647"/>
                              </a:lnTo>
                              <a:lnTo>
                                <a:pt x="240486" y="495121"/>
                              </a:lnTo>
                              <a:lnTo>
                                <a:pt x="232472" y="503591"/>
                              </a:lnTo>
                              <a:lnTo>
                                <a:pt x="224206" y="512059"/>
                              </a:lnTo>
                              <a:lnTo>
                                <a:pt x="218615" y="514882"/>
                              </a:lnTo>
                              <a:lnTo>
                                <a:pt x="212065" y="516764"/>
                              </a:lnTo>
                              <a:lnTo>
                                <a:pt x="204877" y="518018"/>
                              </a:lnTo>
                              <a:lnTo>
                                <a:pt x="198674" y="518854"/>
                              </a:lnTo>
                              <a:lnTo>
                                <a:pt x="193126" y="519412"/>
                              </a:lnTo>
                              <a:lnTo>
                                <a:pt x="188018" y="519784"/>
                              </a:lnTo>
                              <a:lnTo>
                                <a:pt x="183200" y="521442"/>
                              </a:lnTo>
                              <a:lnTo>
                                <a:pt x="178578" y="523960"/>
                              </a:lnTo>
                              <a:lnTo>
                                <a:pt x="174085" y="527049"/>
                              </a:lnTo>
                              <a:lnTo>
                                <a:pt x="168268" y="529108"/>
                              </a:lnTo>
                              <a:lnTo>
                                <a:pt x="161568" y="530481"/>
                              </a:lnTo>
                              <a:lnTo>
                                <a:pt x="154278" y="531396"/>
                              </a:lnTo>
                              <a:lnTo>
                                <a:pt x="146596" y="532006"/>
                              </a:lnTo>
                              <a:lnTo>
                                <a:pt x="138654" y="532413"/>
                              </a:lnTo>
                              <a:lnTo>
                                <a:pt x="117753" y="532986"/>
                              </a:lnTo>
                              <a:lnTo>
                                <a:pt x="73934" y="533213"/>
                              </a:lnTo>
                              <a:lnTo>
                                <a:pt x="67634" y="531807"/>
                              </a:lnTo>
                              <a:lnTo>
                                <a:pt x="60612" y="529458"/>
                              </a:lnTo>
                              <a:lnTo>
                                <a:pt x="53108" y="526481"/>
                              </a:lnTo>
                              <a:lnTo>
                                <a:pt x="46694" y="524496"/>
                              </a:lnTo>
                              <a:lnTo>
                                <a:pt x="41007" y="523173"/>
                              </a:lnTo>
                              <a:lnTo>
                                <a:pt x="35805" y="522291"/>
                              </a:lnTo>
                              <a:lnTo>
                                <a:pt x="30925" y="521703"/>
                              </a:lnTo>
                              <a:lnTo>
                                <a:pt x="26261" y="521311"/>
                              </a:lnTo>
                              <a:lnTo>
                                <a:pt x="21741" y="521050"/>
                              </a:lnTo>
                              <a:lnTo>
                                <a:pt x="12955" y="520759"/>
                              </a:lnTo>
                              <a:lnTo>
                                <a:pt x="0" y="52052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2" o:spid="_x0000_s1026" style="position:absolute;margin-left:653pt;margin-top:-144.8pt;width:22pt;height:42pt;z-index:252063744;visibility:visible;mso-wrap-style:square;mso-wrap-distance-left:9pt;mso-wrap-distance-top:0;mso-wrap-distance-right:9pt;mso-wrap-distance-bottom:0;mso-position-horizontal:absolute;mso-position-horizontal-relative:text;mso-position-vertical:absolute;mso-position-vertical-relative:text;v-text-anchor:top" coordsize="279385,533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" path="m,101427r6741,l8728,100016r1324,-2352l12177,90492r454,-15347l12654,71206r1427,-2627l16442,66829r2986,-1168l21419,63472r1327,-2870l23630,57277r4747,-7458l31617,45855r3572,-2642l42921,40276r8140,-5068l59382,28252r8403,-7795l72001,17813r8448,-2937l83265,12682,85144,9808,86396,6481,88642,4263,91550,2784,98544,1141r7813,-730l114533,86,118689,r4181,1353l131280,6620r8167,6152l145703,18750r3643,2159l157157,23308r2648,2051l161570,28137r1177,3263l164943,33576r2874,1450l171145,35993r2218,2056l174842,40831r1643,6853l177540,63582r182,12521l177799,118884r-1411,4059l169072,135397r-4206,12627l158881,156474r-7364,8459l143541,173396r-19211,19579l109539,207784r-4057,2647l97210,213373r-8380,5071l84620,221772r-4218,2218l71953,226455r-2818,2068l67256,231314r-1252,3271l63758,236766r-2908,1453l57500,239189r-7485,4839l40453,251891r-5070,1076l25451,253823r-49,4l36335,242892r4744,-981l47891,241476r13274,-303l105880,241127r4218,1411l118548,247869r8458,3310l131238,252062r8464,4743l143935,260046r8466,3601l156634,264607r8466,4829l169333,272700r8467,3626l182033,277293r8467,4838l198967,288984r8466,7750l211667,299365r8466,2923l228600,307350r8467,6954l245533,322098r12700,12322l261055,338600r5384,12625l274932,363903r2482,8461l278812,385062r414,12698l279384,434095r-1405,4822l272654,448037r-7071,8757l261722,461105r-2574,4285l254114,478163r-6178,8484l240486,495121r-8014,8470l224206,512059r-5591,2823l212065,516764r-7188,1254l198674,518854r-5548,558l188018,519784r-4818,1658l178578,523960r-4493,3089l168268,529108r-6700,1373l154278,531396r-7682,610l138654,532413r-20901,573l73934,533213r-6300,-1406l60612,529458r-7504,-2977l46694,524496r-5687,-1323l35805,522291r-4880,-588l26261,521311r-4520,-261l12955,520759,,520527e" filled="f" strokecolor="blue" strokeweight="3pt">
                <v:path arrowok="t" textboxrect="0,0,279385,533214"/>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62720" behindDoc="0" locked="0" layoutInCell="1" allowOverlap="1" wp14:anchorId="7154D0F7" wp14:editId="5DE17C7B">
                <wp:simplePos x="0" y="0"/>
                <wp:positionH relativeFrom="column">
                  <wp:posOffset>7632700</wp:posOffset>
                </wp:positionH>
                <wp:positionV relativeFrom="paragraph">
                  <wp:posOffset>-1546860</wp:posOffset>
                </wp:positionV>
                <wp:extent cx="215901" cy="25401"/>
                <wp:effectExtent l="19050" t="19050" r="0" b="12700"/>
                <wp:wrapNone/>
                <wp:docPr id="518" name="SMARTInkAnnotation61"/>
                <wp:cNvGraphicFramePr/>
                <a:graphic xmlns:a="http://schemas.openxmlformats.org/drawingml/2006/main">
                  <a:graphicData uri="http://schemas.microsoft.com/office/word/2010/wordprocessingShape">
                    <wps:wsp>
                      <wps:cNvSpPr/>
                      <wps:spPr>
                        <a:xfrm>
                          <a:off x="0" y="0"/>
                          <a:ext cx="215901" cy="25401"/>
                        </a:xfrm>
                        <a:custGeom>
                          <a:avLst/>
                          <a:gdLst/>
                          <a:ahLst/>
                          <a:cxnLst/>
                          <a:rect l="0" t="0" r="0" b="0"/>
                          <a:pathLst>
                            <a:path w="215901" h="25401">
                              <a:moveTo>
                                <a:pt x="0" y="25400"/>
                              </a:moveTo>
                              <a:lnTo>
                                <a:pt x="0" y="13223"/>
                              </a:lnTo>
                              <a:lnTo>
                                <a:pt x="6741" y="12855"/>
                              </a:lnTo>
                              <a:lnTo>
                                <a:pt x="17676" y="12746"/>
                              </a:lnTo>
                              <a:lnTo>
                                <a:pt x="23073" y="11319"/>
                              </a:lnTo>
                              <a:lnTo>
                                <a:pt x="29494" y="8958"/>
                              </a:lnTo>
                              <a:lnTo>
                                <a:pt x="36595" y="5972"/>
                              </a:lnTo>
                              <a:lnTo>
                                <a:pt x="42742" y="3981"/>
                              </a:lnTo>
                              <a:lnTo>
                                <a:pt x="48250" y="2654"/>
                              </a:lnTo>
                              <a:lnTo>
                                <a:pt x="53333" y="1769"/>
                              </a:lnTo>
                              <a:lnTo>
                                <a:pt x="59544" y="1180"/>
                              </a:lnTo>
                              <a:lnTo>
                                <a:pt x="66508" y="786"/>
                              </a:lnTo>
                              <a:lnTo>
                                <a:pt x="80359" y="350"/>
                              </a:lnTo>
                              <a:lnTo>
                                <a:pt x="100749" y="69"/>
                              </a:lnTo>
                              <a:lnTo>
                                <a:pt x="2159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1" o:spid="_x0000_s1026" style="position:absolute;margin-left:601pt;margin-top:-121.8pt;width:17pt;height:2pt;z-index:252062720;visibility:visible;mso-wrap-style:square;mso-wrap-distance-left:9pt;mso-wrap-distance-top:0;mso-wrap-distance-right:9pt;mso-wrap-distance-bottom:0;mso-position-horizontal:absolute;mso-position-horizontal-relative:text;mso-position-vertical:absolute;mso-position-vertical-relative:text;v-text-anchor:top" coordsize="215901,2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" path="m,25400l,13223r6741,-368l17676,12746r5397,-1427l29494,8958,36595,5972,42742,3981,48250,2654r5083,-885l59544,1180,66508,786,80359,350,100749,69,215900,e" filled="f" strokecolor="blue" strokeweight="3pt">
                <v:path arrowok="t" textboxrect="0,0,215901,254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61696" behindDoc="0" locked="0" layoutInCell="1" allowOverlap="1" wp14:anchorId="2E715220" wp14:editId="4C686E7D">
                <wp:simplePos x="0" y="0"/>
                <wp:positionH relativeFrom="column">
                  <wp:posOffset>7759700</wp:posOffset>
                </wp:positionH>
                <wp:positionV relativeFrom="paragraph">
                  <wp:posOffset>-1711960</wp:posOffset>
                </wp:positionV>
                <wp:extent cx="12701" cy="342901"/>
                <wp:effectExtent l="19050" t="19050" r="25400" b="0"/>
                <wp:wrapNone/>
                <wp:docPr id="517" name="SMARTInkAnnotation60"/>
                <wp:cNvGraphicFramePr/>
                <a:graphic xmlns:a="http://schemas.openxmlformats.org/drawingml/2006/main">
                  <a:graphicData uri="http://schemas.microsoft.com/office/word/2010/wordprocessingShape">
                    <wps:wsp>
                      <wps:cNvSpPr/>
                      <wps:spPr>
                        <a:xfrm>
                          <a:off x="0" y="0"/>
                          <a:ext cx="12701" cy="342901"/>
                        </a:xfrm>
                        <a:custGeom>
                          <a:avLst/>
                          <a:gdLst/>
                          <a:ahLst/>
                          <a:cxnLst/>
                          <a:rect l="0" t="0" r="0" b="0"/>
                          <a:pathLst>
                            <a:path w="12701" h="342901">
                              <a:moveTo>
                                <a:pt x="12700" y="0"/>
                              </a:moveTo>
                              <a:lnTo>
                                <a:pt x="1765" y="0"/>
                              </a:lnTo>
                              <a:lnTo>
                                <a:pt x="1177" y="1411"/>
                              </a:lnTo>
                              <a:lnTo>
                                <a:pt x="784" y="3763"/>
                              </a:lnTo>
                              <a:lnTo>
                                <a:pt x="523" y="6742"/>
                              </a:lnTo>
                              <a:lnTo>
                                <a:pt x="233" y="13815"/>
                              </a:lnTo>
                              <a:lnTo>
                                <a:pt x="69" y="25730"/>
                              </a:lnTo>
                              <a:lnTo>
                                <a:pt x="0" y="342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0" o:spid="_x0000_s1026" style="position:absolute;margin-left:611pt;margin-top:-134.8pt;width:1pt;height:27pt;z-index:252061696;visibility:visible;mso-wrap-style:square;mso-wrap-distance-left:9pt;mso-wrap-distance-top:0;mso-wrap-distance-right:9pt;mso-wrap-distance-bottom:0;mso-position-horizontal:absolute;mso-position-horizontal-relative:text;mso-position-vertical:absolute;mso-position-vertical-relative:text;v-text-anchor:top" coordsize="12701,342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" path="m12700,l1765,,1177,1411,784,3763,523,6742,233,13815,69,25730,,342900e" filled="f" strokecolor="blue" strokeweight="3pt">
                <v:path arrowok="t" textboxrect="0,0,12701,3429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60672" behindDoc="0" locked="0" layoutInCell="1" allowOverlap="1" wp14:anchorId="5D639B95" wp14:editId="51548BBA">
                <wp:simplePos x="0" y="0"/>
                <wp:positionH relativeFrom="column">
                  <wp:posOffset>10554294</wp:posOffset>
                </wp:positionH>
                <wp:positionV relativeFrom="paragraph">
                  <wp:posOffset>-2613656</wp:posOffset>
                </wp:positionV>
                <wp:extent cx="202015" cy="507997"/>
                <wp:effectExtent l="19050" t="19050" r="26670" b="26035"/>
                <wp:wrapNone/>
                <wp:docPr id="516" name="SMARTInkAnnotation59"/>
                <wp:cNvGraphicFramePr/>
                <a:graphic xmlns:a="http://schemas.openxmlformats.org/drawingml/2006/main">
                  <a:graphicData uri="http://schemas.microsoft.com/office/word/2010/wordprocessingShape">
                    <wps:wsp>
                      <wps:cNvSpPr/>
                      <wps:spPr>
                        <a:xfrm>
                          <a:off x="0" y="0"/>
                          <a:ext cx="202015" cy="507997"/>
                        </a:xfrm>
                        <a:custGeom>
                          <a:avLst/>
                          <a:gdLst/>
                          <a:ahLst/>
                          <a:cxnLst/>
                          <a:rect l="0" t="0" r="0" b="0"/>
                          <a:pathLst>
                            <a:path w="202015" h="507997">
                              <a:moveTo>
                                <a:pt x="189906" y="12696"/>
                              </a:moveTo>
                              <a:lnTo>
                                <a:pt x="183164" y="12696"/>
                              </a:lnTo>
                              <a:lnTo>
                                <a:pt x="181178" y="11285"/>
                              </a:lnTo>
                              <a:lnTo>
                                <a:pt x="179853" y="8933"/>
                              </a:lnTo>
                              <a:lnTo>
                                <a:pt x="178971" y="5954"/>
                              </a:lnTo>
                              <a:lnTo>
                                <a:pt x="176971" y="3968"/>
                              </a:lnTo>
                              <a:lnTo>
                                <a:pt x="174228" y="2644"/>
                              </a:lnTo>
                              <a:lnTo>
                                <a:pt x="166426" y="519"/>
                              </a:lnTo>
                              <a:lnTo>
                                <a:pt x="162963" y="345"/>
                              </a:lnTo>
                              <a:lnTo>
                                <a:pt x="146018" y="99"/>
                              </a:lnTo>
                              <a:lnTo>
                                <a:pt x="102835" y="0"/>
                              </a:lnTo>
                              <a:lnTo>
                                <a:pt x="95170" y="1410"/>
                              </a:lnTo>
                              <a:lnTo>
                                <a:pt x="87237" y="3761"/>
                              </a:lnTo>
                              <a:lnTo>
                                <a:pt x="79127" y="6739"/>
                              </a:lnTo>
                              <a:lnTo>
                                <a:pt x="70898" y="10136"/>
                              </a:lnTo>
                              <a:lnTo>
                                <a:pt x="62589" y="13811"/>
                              </a:lnTo>
                              <a:lnTo>
                                <a:pt x="54228" y="17673"/>
                              </a:lnTo>
                              <a:lnTo>
                                <a:pt x="47243" y="20247"/>
                              </a:lnTo>
                              <a:lnTo>
                                <a:pt x="41175" y="21963"/>
                              </a:lnTo>
                              <a:lnTo>
                                <a:pt x="35719" y="23108"/>
                              </a:lnTo>
                              <a:lnTo>
                                <a:pt x="30670" y="25281"/>
                              </a:lnTo>
                              <a:lnTo>
                                <a:pt x="25894" y="28142"/>
                              </a:lnTo>
                              <a:lnTo>
                                <a:pt x="21298" y="31460"/>
                              </a:lnTo>
                              <a:lnTo>
                                <a:pt x="18234" y="35083"/>
                              </a:lnTo>
                              <a:lnTo>
                                <a:pt x="16191" y="38910"/>
                              </a:lnTo>
                              <a:lnTo>
                                <a:pt x="12511" y="48335"/>
                              </a:lnTo>
                              <a:lnTo>
                                <a:pt x="6171" y="61932"/>
                              </a:lnTo>
                              <a:lnTo>
                                <a:pt x="2413" y="73619"/>
                              </a:lnTo>
                              <a:lnTo>
                                <a:pt x="742" y="84929"/>
                              </a:lnTo>
                              <a:lnTo>
                                <a:pt x="0" y="99362"/>
                              </a:lnTo>
                              <a:lnTo>
                                <a:pt x="3433" y="115184"/>
                              </a:lnTo>
                              <a:lnTo>
                                <a:pt x="8251" y="130213"/>
                              </a:lnTo>
                              <a:lnTo>
                                <a:pt x="10393" y="141596"/>
                              </a:lnTo>
                              <a:lnTo>
                                <a:pt x="15107" y="155122"/>
                              </a:lnTo>
                              <a:lnTo>
                                <a:pt x="18341" y="162680"/>
                              </a:lnTo>
                              <a:lnTo>
                                <a:pt x="21907" y="169130"/>
                              </a:lnTo>
                              <a:lnTo>
                                <a:pt x="25696" y="174841"/>
                              </a:lnTo>
                              <a:lnTo>
                                <a:pt x="29632" y="180059"/>
                              </a:lnTo>
                              <a:lnTo>
                                <a:pt x="33668" y="184949"/>
                              </a:lnTo>
                              <a:lnTo>
                                <a:pt x="37770" y="189620"/>
                              </a:lnTo>
                              <a:lnTo>
                                <a:pt x="41915" y="194145"/>
                              </a:lnTo>
                              <a:lnTo>
                                <a:pt x="46090" y="199984"/>
                              </a:lnTo>
                              <a:lnTo>
                                <a:pt x="50284" y="206699"/>
                              </a:lnTo>
                              <a:lnTo>
                                <a:pt x="54491" y="213998"/>
                              </a:lnTo>
                              <a:lnTo>
                                <a:pt x="60119" y="220275"/>
                              </a:lnTo>
                              <a:lnTo>
                                <a:pt x="66692" y="225871"/>
                              </a:lnTo>
                              <a:lnTo>
                                <a:pt x="73897" y="231012"/>
                              </a:lnTo>
                              <a:lnTo>
                                <a:pt x="80111" y="235851"/>
                              </a:lnTo>
                              <a:lnTo>
                                <a:pt x="85665" y="240488"/>
                              </a:lnTo>
                              <a:lnTo>
                                <a:pt x="90779" y="244991"/>
                              </a:lnTo>
                              <a:lnTo>
                                <a:pt x="97010" y="249403"/>
                              </a:lnTo>
                              <a:lnTo>
                                <a:pt x="103986" y="253756"/>
                              </a:lnTo>
                              <a:lnTo>
                                <a:pt x="111460" y="258070"/>
                              </a:lnTo>
                              <a:lnTo>
                                <a:pt x="117853" y="263767"/>
                              </a:lnTo>
                              <a:lnTo>
                                <a:pt x="123526" y="270388"/>
                              </a:lnTo>
                              <a:lnTo>
                                <a:pt x="128719" y="277624"/>
                              </a:lnTo>
                              <a:lnTo>
                                <a:pt x="135004" y="283859"/>
                              </a:lnTo>
                              <a:lnTo>
                                <a:pt x="142015" y="289427"/>
                              </a:lnTo>
                              <a:lnTo>
                                <a:pt x="149512" y="294550"/>
                              </a:lnTo>
                              <a:lnTo>
                                <a:pt x="155921" y="300787"/>
                              </a:lnTo>
                              <a:lnTo>
                                <a:pt x="161605" y="307768"/>
                              </a:lnTo>
                              <a:lnTo>
                                <a:pt x="166806" y="315244"/>
                              </a:lnTo>
                              <a:lnTo>
                                <a:pt x="171683" y="321639"/>
                              </a:lnTo>
                              <a:lnTo>
                                <a:pt x="176346" y="327313"/>
                              </a:lnTo>
                              <a:lnTo>
                                <a:pt x="180866" y="332507"/>
                              </a:lnTo>
                              <a:lnTo>
                                <a:pt x="183879" y="338793"/>
                              </a:lnTo>
                              <a:lnTo>
                                <a:pt x="189531" y="361122"/>
                              </a:lnTo>
                              <a:lnTo>
                                <a:pt x="192479" y="369158"/>
                              </a:lnTo>
                              <a:lnTo>
                                <a:pt x="195854" y="377337"/>
                              </a:lnTo>
                              <a:lnTo>
                                <a:pt x="198105" y="385612"/>
                              </a:lnTo>
                              <a:lnTo>
                                <a:pt x="199606" y="393951"/>
                              </a:lnTo>
                              <a:lnTo>
                                <a:pt x="201273" y="409332"/>
                              </a:lnTo>
                              <a:lnTo>
                                <a:pt x="202014" y="420871"/>
                              </a:lnTo>
                              <a:lnTo>
                                <a:pt x="198579" y="434466"/>
                              </a:lnTo>
                              <a:lnTo>
                                <a:pt x="192350" y="448505"/>
                              </a:lnTo>
                              <a:lnTo>
                                <a:pt x="188712" y="454224"/>
                              </a:lnTo>
                              <a:lnTo>
                                <a:pt x="184877" y="459448"/>
                              </a:lnTo>
                              <a:lnTo>
                                <a:pt x="180909" y="464342"/>
                              </a:lnTo>
                              <a:lnTo>
                                <a:pt x="176852" y="469015"/>
                              </a:lnTo>
                              <a:lnTo>
                                <a:pt x="172737" y="473542"/>
                              </a:lnTo>
                              <a:lnTo>
                                <a:pt x="167171" y="477971"/>
                              </a:lnTo>
                              <a:lnTo>
                                <a:pt x="160638" y="482335"/>
                              </a:lnTo>
                              <a:lnTo>
                                <a:pt x="153461" y="486655"/>
                              </a:lnTo>
                              <a:lnTo>
                                <a:pt x="145854" y="490946"/>
                              </a:lnTo>
                              <a:lnTo>
                                <a:pt x="129875" y="499478"/>
                              </a:lnTo>
                              <a:lnTo>
                                <a:pt x="121663" y="502317"/>
                              </a:lnTo>
                              <a:lnTo>
                                <a:pt x="113366" y="504210"/>
                              </a:lnTo>
                              <a:lnTo>
                                <a:pt x="105013" y="505472"/>
                              </a:lnTo>
                              <a:lnTo>
                                <a:pt x="98033" y="506313"/>
                              </a:lnTo>
                              <a:lnTo>
                                <a:pt x="91968" y="506874"/>
                              </a:lnTo>
                              <a:lnTo>
                                <a:pt x="75606" y="50799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9" o:spid="_x0000_s1026" style="position:absolute;margin-left:831.05pt;margin-top:-205.8pt;width:15.9pt;height:40pt;z-index:252060672;visibility:visible;mso-wrap-style:square;mso-wrap-distance-left:9pt;mso-wrap-distance-top:0;mso-wrap-distance-right:9pt;mso-wrap-distance-bottom:0;mso-position-horizontal:absolute;mso-position-horizontal-relative:text;mso-position-vertical:absolute;mso-position-vertical-relative:text;v-text-anchor:top" coordsize="202015,507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" path="m189906,12696r-6742,l181178,11285,179853,8933r-882,-2979l176971,3968,174228,2644,166426,519,162963,345,146018,99,102835,,95170,1410,87237,3761,79127,6739r-8229,3397l62589,13811r-8361,3862l47243,20247r-6068,1716l35719,23108r-5049,2173l25894,28142r-4596,3318l18234,35083r-2043,3827l12511,48335,6171,61932,2413,73619,742,84929,,99362r3433,15822l8251,130213r2142,11383l15107,155122r3234,7558l21907,169130r3789,5711l29632,180059r4036,4890l37770,189620r4145,4525l46090,199984r4194,6715l54491,213998r5628,6277l66692,225871r7205,5141l80111,235851r5554,4637l90779,244991r6231,4412l103986,253756r7474,4314l117853,263767r5673,6621l128719,277624r6285,6235l142015,289427r7497,5123l155921,300787r5684,6981l166806,315244r4877,6395l176346,327313r4520,5194l183879,338793r5652,22329l192479,369158r3375,8179l198105,385612r1501,8339l201273,409332r741,11539l198579,434466r-6229,14039l188712,454224r-3835,5224l180909,464342r-4057,4673l172737,473542r-5566,4429l160638,482335r-7177,4320l145854,490946r-15979,8532l121663,502317r-8297,1893l105013,505472r-6980,841l91968,506874r-16362,1122e" filled="f" strokecolor="blue" strokeweight="3pt">
                <v:path arrowok="t" textboxrect="0,0,202015,507997"/>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9648" behindDoc="0" locked="0" layoutInCell="1" allowOverlap="1" wp14:anchorId="33814E4A" wp14:editId="02A5400F">
                <wp:simplePos x="0" y="0"/>
                <wp:positionH relativeFrom="column">
                  <wp:posOffset>10249663</wp:posOffset>
                </wp:positionH>
                <wp:positionV relativeFrom="paragraph">
                  <wp:posOffset>-2753360</wp:posOffset>
                </wp:positionV>
                <wp:extent cx="227838" cy="647701"/>
                <wp:effectExtent l="19050" t="0" r="20320" b="19050"/>
                <wp:wrapNone/>
                <wp:docPr id="515" name="SMARTInkAnnotation58"/>
                <wp:cNvGraphicFramePr/>
                <a:graphic xmlns:a="http://schemas.openxmlformats.org/drawingml/2006/main">
                  <a:graphicData uri="http://schemas.microsoft.com/office/word/2010/wordprocessingShape">
                    <wps:wsp>
                      <wps:cNvSpPr/>
                      <wps:spPr>
                        <a:xfrm>
                          <a:off x="0" y="0"/>
                          <a:ext cx="227838" cy="647701"/>
                        </a:xfrm>
                        <a:custGeom>
                          <a:avLst/>
                          <a:gdLst/>
                          <a:ahLst/>
                          <a:cxnLst/>
                          <a:rect l="0" t="0" r="0" b="0"/>
                          <a:pathLst>
                            <a:path w="227838" h="647701">
                              <a:moveTo>
                                <a:pt x="227837" y="0"/>
                              </a:moveTo>
                              <a:lnTo>
                                <a:pt x="227837" y="36595"/>
                              </a:lnTo>
                              <a:lnTo>
                                <a:pt x="224074" y="52012"/>
                              </a:lnTo>
                              <a:lnTo>
                                <a:pt x="221096" y="60075"/>
                              </a:lnTo>
                              <a:lnTo>
                                <a:pt x="216287" y="68272"/>
                              </a:lnTo>
                              <a:lnTo>
                                <a:pt x="210260" y="76559"/>
                              </a:lnTo>
                              <a:lnTo>
                                <a:pt x="203418" y="84906"/>
                              </a:lnTo>
                              <a:lnTo>
                                <a:pt x="197447" y="94704"/>
                              </a:lnTo>
                              <a:lnTo>
                                <a:pt x="192055" y="105469"/>
                              </a:lnTo>
                              <a:lnTo>
                                <a:pt x="187049" y="116879"/>
                              </a:lnTo>
                              <a:lnTo>
                                <a:pt x="180889" y="128719"/>
                              </a:lnTo>
                              <a:lnTo>
                                <a:pt x="173960" y="140846"/>
                              </a:lnTo>
                              <a:lnTo>
                                <a:pt x="166519" y="153164"/>
                              </a:lnTo>
                              <a:lnTo>
                                <a:pt x="157325" y="165609"/>
                              </a:lnTo>
                              <a:lnTo>
                                <a:pt x="146963" y="178139"/>
                              </a:lnTo>
                              <a:lnTo>
                                <a:pt x="135821" y="190726"/>
                              </a:lnTo>
                              <a:lnTo>
                                <a:pt x="125570" y="203351"/>
                              </a:lnTo>
                              <a:lnTo>
                                <a:pt x="115915" y="216001"/>
                              </a:lnTo>
                              <a:lnTo>
                                <a:pt x="106655" y="228667"/>
                              </a:lnTo>
                              <a:lnTo>
                                <a:pt x="97660" y="239933"/>
                              </a:lnTo>
                              <a:lnTo>
                                <a:pt x="88842" y="250267"/>
                              </a:lnTo>
                              <a:lnTo>
                                <a:pt x="80141" y="259978"/>
                              </a:lnTo>
                              <a:lnTo>
                                <a:pt x="71517" y="267863"/>
                              </a:lnTo>
                              <a:lnTo>
                                <a:pt x="62946" y="274531"/>
                              </a:lnTo>
                              <a:lnTo>
                                <a:pt x="54410" y="280387"/>
                              </a:lnTo>
                              <a:lnTo>
                                <a:pt x="47308" y="285702"/>
                              </a:lnTo>
                              <a:lnTo>
                                <a:pt x="41162" y="290657"/>
                              </a:lnTo>
                              <a:lnTo>
                                <a:pt x="35653" y="295371"/>
                              </a:lnTo>
                              <a:lnTo>
                                <a:pt x="30570" y="298514"/>
                              </a:lnTo>
                              <a:lnTo>
                                <a:pt x="25770" y="300609"/>
                              </a:lnTo>
                              <a:lnTo>
                                <a:pt x="21159" y="302006"/>
                              </a:lnTo>
                              <a:lnTo>
                                <a:pt x="16674" y="301526"/>
                              </a:lnTo>
                              <a:lnTo>
                                <a:pt x="12273" y="299795"/>
                              </a:lnTo>
                              <a:lnTo>
                                <a:pt x="1812" y="293620"/>
                              </a:lnTo>
                              <a:lnTo>
                                <a:pt x="954" y="291702"/>
                              </a:lnTo>
                              <a:lnTo>
                                <a:pt x="0" y="285808"/>
                              </a:lnTo>
                              <a:lnTo>
                                <a:pt x="1157" y="282261"/>
                              </a:lnTo>
                              <a:lnTo>
                                <a:pt x="8116" y="271938"/>
                              </a:lnTo>
                              <a:lnTo>
                                <a:pt x="14945" y="263972"/>
                              </a:lnTo>
                              <a:lnTo>
                                <a:pt x="18176" y="260648"/>
                              </a:lnTo>
                              <a:lnTo>
                                <a:pt x="23152" y="258432"/>
                              </a:lnTo>
                              <a:lnTo>
                                <a:pt x="29291" y="256954"/>
                              </a:lnTo>
                              <a:lnTo>
                                <a:pt x="36207" y="255969"/>
                              </a:lnTo>
                              <a:lnTo>
                                <a:pt x="42228" y="255313"/>
                              </a:lnTo>
                              <a:lnTo>
                                <a:pt x="47653" y="254875"/>
                              </a:lnTo>
                              <a:lnTo>
                                <a:pt x="52681" y="254583"/>
                              </a:lnTo>
                              <a:lnTo>
                                <a:pt x="62031" y="254259"/>
                              </a:lnTo>
                              <a:lnTo>
                                <a:pt x="66500" y="254173"/>
                              </a:lnTo>
                              <a:lnTo>
                                <a:pt x="72301" y="255526"/>
                              </a:lnTo>
                              <a:lnTo>
                                <a:pt x="78991" y="257840"/>
                              </a:lnTo>
                              <a:lnTo>
                                <a:pt x="86273" y="260793"/>
                              </a:lnTo>
                              <a:lnTo>
                                <a:pt x="92539" y="264173"/>
                              </a:lnTo>
                              <a:lnTo>
                                <a:pt x="98127" y="267838"/>
                              </a:lnTo>
                              <a:lnTo>
                                <a:pt x="103264" y="271692"/>
                              </a:lnTo>
                              <a:lnTo>
                                <a:pt x="108099" y="277083"/>
                              </a:lnTo>
                              <a:lnTo>
                                <a:pt x="112734" y="283500"/>
                              </a:lnTo>
                              <a:lnTo>
                                <a:pt x="117235" y="290600"/>
                              </a:lnTo>
                              <a:lnTo>
                                <a:pt x="121647" y="296744"/>
                              </a:lnTo>
                              <a:lnTo>
                                <a:pt x="125999" y="302252"/>
                              </a:lnTo>
                              <a:lnTo>
                                <a:pt x="130312" y="307334"/>
                              </a:lnTo>
                              <a:lnTo>
                                <a:pt x="136009" y="314956"/>
                              </a:lnTo>
                              <a:lnTo>
                                <a:pt x="149865" y="334714"/>
                              </a:lnTo>
                              <a:lnTo>
                                <a:pt x="156100" y="345909"/>
                              </a:lnTo>
                              <a:lnTo>
                                <a:pt x="161668" y="357606"/>
                              </a:lnTo>
                              <a:lnTo>
                                <a:pt x="166791" y="369637"/>
                              </a:lnTo>
                              <a:lnTo>
                                <a:pt x="176246" y="390531"/>
                              </a:lnTo>
                              <a:lnTo>
                                <a:pt x="180743" y="400054"/>
                              </a:lnTo>
                              <a:lnTo>
                                <a:pt x="185152" y="410636"/>
                              </a:lnTo>
                              <a:lnTo>
                                <a:pt x="189503" y="421924"/>
                              </a:lnTo>
                              <a:lnTo>
                                <a:pt x="193814" y="433683"/>
                              </a:lnTo>
                              <a:lnTo>
                                <a:pt x="196689" y="447166"/>
                              </a:lnTo>
                              <a:lnTo>
                                <a:pt x="198605" y="461799"/>
                              </a:lnTo>
                              <a:lnTo>
                                <a:pt x="199882" y="477200"/>
                              </a:lnTo>
                              <a:lnTo>
                                <a:pt x="202145" y="490288"/>
                              </a:lnTo>
                              <a:lnTo>
                                <a:pt x="205064" y="501837"/>
                              </a:lnTo>
                              <a:lnTo>
                                <a:pt x="208422" y="512358"/>
                              </a:lnTo>
                              <a:lnTo>
                                <a:pt x="210661" y="523605"/>
                              </a:lnTo>
                              <a:lnTo>
                                <a:pt x="212152" y="535336"/>
                              </a:lnTo>
                              <a:lnTo>
                                <a:pt x="213147" y="547391"/>
                              </a:lnTo>
                              <a:lnTo>
                                <a:pt x="213811" y="558249"/>
                              </a:lnTo>
                              <a:lnTo>
                                <a:pt x="214547" y="577840"/>
                              </a:lnTo>
                              <a:lnTo>
                                <a:pt x="214963" y="604736"/>
                              </a:lnTo>
                              <a:lnTo>
                                <a:pt x="216431" y="612002"/>
                              </a:lnTo>
                              <a:lnTo>
                                <a:pt x="223830" y="628970"/>
                              </a:lnTo>
                              <a:lnTo>
                                <a:pt x="227837" y="647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8" o:spid="_x0000_s1026" style="position:absolute;margin-left:807.05pt;margin-top:-216.8pt;width:17.95pt;height:51pt;z-index:252059648;visibility:visible;mso-wrap-style:square;mso-wrap-distance-left:9pt;mso-wrap-distance-top:0;mso-wrap-distance-right:9pt;mso-wrap-distance-bottom:0;mso-position-horizontal:absolute;mso-position-horizontal-relative:text;mso-position-vertical:absolute;mso-position-vertical-relative:text;v-text-anchor:top" coordsize="227838,647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" path="m227837,r,36595l224074,52012r-2978,8063l216287,68272r-6027,8287l203418,84906r-5971,9798l192055,105469r-5006,11410l180889,128719r-6929,12127l166519,153164r-9194,12445l146963,178139r-11142,12587l125570,203351r-9655,12650l106655,228667r-8995,11266l88842,250267r-8701,9711l71517,267863r-8571,6668l54410,280387r-7102,5315l41162,290657r-5509,4714l30570,298514r-4800,2095l21159,302006r-4485,-480l12273,299795,1812,293620,954,291702,,285808r1157,-3547l8116,271938r6829,-7966l18176,260648r4976,-2216l29291,256954r6916,-985l42228,255313r5425,-438l52681,254583r9350,-324l66500,254173r5801,1353l78991,257840r7282,2953l92539,264173r5588,3665l103264,271692r4835,5391l112734,283500r4501,7100l121647,296744r4352,5508l130312,307334r5697,7622l149865,334714r6235,11195l161668,357606r5123,12031l176246,390531r4497,9523l185152,410636r4351,11288l193814,433683r2875,13483l198605,461799r1277,15401l202145,490288r2919,11549l208422,512358r2239,11247l212152,535336r995,12055l213811,558249r736,19591l214963,604736r1468,7266l223830,628970r4007,18730e" filled="f" strokecolor="blue" strokeweight="3pt">
                <v:path arrowok="t" textboxrect="0,0,227838,6477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8624" behindDoc="0" locked="0" layoutInCell="1" allowOverlap="1" wp14:anchorId="18972464" wp14:editId="795BD8DC">
                <wp:simplePos x="0" y="0"/>
                <wp:positionH relativeFrom="column">
                  <wp:posOffset>10147300</wp:posOffset>
                </wp:positionH>
                <wp:positionV relativeFrom="paragraph">
                  <wp:posOffset>-2753360</wp:posOffset>
                </wp:positionV>
                <wp:extent cx="101601" cy="609601"/>
                <wp:effectExtent l="19050" t="0" r="12700" b="19050"/>
                <wp:wrapNone/>
                <wp:docPr id="514" name="SMARTInkAnnotation57"/>
                <wp:cNvGraphicFramePr/>
                <a:graphic xmlns:a="http://schemas.openxmlformats.org/drawingml/2006/main">
                  <a:graphicData uri="http://schemas.microsoft.com/office/word/2010/wordprocessingShape">
                    <wps:wsp>
                      <wps:cNvSpPr/>
                      <wps:spPr>
                        <a:xfrm>
                          <a:off x="0" y="0"/>
                          <a:ext cx="101601" cy="609601"/>
                        </a:xfrm>
                        <a:custGeom>
                          <a:avLst/>
                          <a:gdLst/>
                          <a:ahLst/>
                          <a:cxnLst/>
                          <a:rect l="0" t="0" r="0" b="0"/>
                          <a:pathLst>
                            <a:path w="101601" h="609601">
                              <a:moveTo>
                                <a:pt x="101600" y="0"/>
                              </a:moveTo>
                              <a:lnTo>
                                <a:pt x="101600" y="122347"/>
                              </a:lnTo>
                              <a:lnTo>
                                <a:pt x="100189" y="139420"/>
                              </a:lnTo>
                              <a:lnTo>
                                <a:pt x="97837" y="157858"/>
                              </a:lnTo>
                              <a:lnTo>
                                <a:pt x="94859" y="177205"/>
                              </a:lnTo>
                              <a:lnTo>
                                <a:pt x="87785" y="217517"/>
                              </a:lnTo>
                              <a:lnTo>
                                <a:pt x="59202" y="364161"/>
                              </a:lnTo>
                              <a:lnTo>
                                <a:pt x="50771" y="402679"/>
                              </a:lnTo>
                              <a:lnTo>
                                <a:pt x="42321" y="440024"/>
                              </a:lnTo>
                              <a:lnTo>
                                <a:pt x="33861" y="480140"/>
                              </a:lnTo>
                              <a:lnTo>
                                <a:pt x="29630" y="497893"/>
                              </a:lnTo>
                              <a:lnTo>
                                <a:pt x="25397" y="513962"/>
                              </a:lnTo>
                              <a:lnTo>
                                <a:pt x="21165" y="528908"/>
                              </a:lnTo>
                              <a:lnTo>
                                <a:pt x="16932" y="541694"/>
                              </a:lnTo>
                              <a:lnTo>
                                <a:pt x="12699" y="553040"/>
                              </a:lnTo>
                              <a:lnTo>
                                <a:pt x="8466" y="563427"/>
                              </a:lnTo>
                              <a:lnTo>
                                <a:pt x="5644" y="573173"/>
                              </a:lnTo>
                              <a:lnTo>
                                <a:pt x="2508" y="591529"/>
                              </a:lnTo>
                              <a:lnTo>
                                <a:pt x="0" y="6096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7" o:spid="_x0000_s1026" style="position:absolute;margin-left:799pt;margin-top:-216.8pt;width:8pt;height:48pt;z-index:252058624;visibility:visible;mso-wrap-style:square;mso-wrap-distance-left:9pt;mso-wrap-distance-top:0;mso-wrap-distance-right:9pt;mso-wrap-distance-bottom:0;mso-position-horizontal:absolute;mso-position-horizontal-relative:text;mso-position-vertical:absolute;mso-position-vertical-relative:text;v-text-anchor:top" coordsize="101601,609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" path="m101600,r,122347l100189,139420r-2352,18438l94859,177205r-7074,40312l59202,364161r-8431,38518l42321,440024r-8460,40116l29630,497893r-4233,16069l21165,528908r-4233,12786l12699,553040,8466,563427r-2822,9746l2508,591529,,609600e" filled="f" strokecolor="blue" strokeweight="3pt">
                <v:path arrowok="t" textboxrect="0,0,101601,6096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7600" behindDoc="0" locked="0" layoutInCell="1" allowOverlap="1" wp14:anchorId="539B5A2B" wp14:editId="09DF1358">
                <wp:simplePos x="0" y="0"/>
                <wp:positionH relativeFrom="column">
                  <wp:posOffset>9855265</wp:posOffset>
                </wp:positionH>
                <wp:positionV relativeFrom="paragraph">
                  <wp:posOffset>-2537188</wp:posOffset>
                </wp:positionV>
                <wp:extent cx="266400" cy="398923"/>
                <wp:effectExtent l="19050" t="19050" r="19685" b="20320"/>
                <wp:wrapNone/>
                <wp:docPr id="513" name="SMARTInkAnnotation56"/>
                <wp:cNvGraphicFramePr/>
                <a:graphic xmlns:a="http://schemas.openxmlformats.org/drawingml/2006/main">
                  <a:graphicData uri="http://schemas.microsoft.com/office/word/2010/wordprocessingShape">
                    <wps:wsp>
                      <wps:cNvSpPr/>
                      <wps:spPr>
                        <a:xfrm>
                          <a:off x="0" y="0"/>
                          <a:ext cx="266400" cy="398923"/>
                        </a:xfrm>
                        <a:custGeom>
                          <a:avLst/>
                          <a:gdLst/>
                          <a:ahLst/>
                          <a:cxnLst/>
                          <a:rect l="0" t="0" r="0" b="0"/>
                          <a:pathLst>
                            <a:path w="266400" h="398923">
                              <a:moveTo>
                                <a:pt x="114235" y="63228"/>
                              </a:moveTo>
                              <a:lnTo>
                                <a:pt x="103300" y="52293"/>
                              </a:lnTo>
                              <a:lnTo>
                                <a:pt x="101301" y="53116"/>
                              </a:lnTo>
                              <a:lnTo>
                                <a:pt x="95316" y="57793"/>
                              </a:lnTo>
                              <a:lnTo>
                                <a:pt x="91744" y="59604"/>
                              </a:lnTo>
                              <a:lnTo>
                                <a:pt x="84014" y="61617"/>
                              </a:lnTo>
                              <a:lnTo>
                                <a:pt x="75873" y="66275"/>
                              </a:lnTo>
                              <a:lnTo>
                                <a:pt x="71727" y="69493"/>
                              </a:lnTo>
                              <a:lnTo>
                                <a:pt x="67552" y="74460"/>
                              </a:lnTo>
                              <a:lnTo>
                                <a:pt x="63357" y="80593"/>
                              </a:lnTo>
                              <a:lnTo>
                                <a:pt x="59150" y="87505"/>
                              </a:lnTo>
                              <a:lnTo>
                                <a:pt x="54934" y="94935"/>
                              </a:lnTo>
                              <a:lnTo>
                                <a:pt x="46486" y="110716"/>
                              </a:lnTo>
                              <a:lnTo>
                                <a:pt x="42258" y="120287"/>
                              </a:lnTo>
                              <a:lnTo>
                                <a:pt x="38028" y="130900"/>
                              </a:lnTo>
                              <a:lnTo>
                                <a:pt x="33797" y="142209"/>
                              </a:lnTo>
                              <a:lnTo>
                                <a:pt x="29565" y="152571"/>
                              </a:lnTo>
                              <a:lnTo>
                                <a:pt x="25333" y="162301"/>
                              </a:lnTo>
                              <a:lnTo>
                                <a:pt x="21100" y="171610"/>
                              </a:lnTo>
                              <a:lnTo>
                                <a:pt x="16867" y="182049"/>
                              </a:lnTo>
                              <a:lnTo>
                                <a:pt x="12634" y="193242"/>
                              </a:lnTo>
                              <a:lnTo>
                                <a:pt x="8401" y="204937"/>
                              </a:lnTo>
                              <a:lnTo>
                                <a:pt x="5579" y="215556"/>
                              </a:lnTo>
                              <a:lnTo>
                                <a:pt x="3698" y="225458"/>
                              </a:lnTo>
                              <a:lnTo>
                                <a:pt x="2443" y="234881"/>
                              </a:lnTo>
                              <a:lnTo>
                                <a:pt x="1607" y="245397"/>
                              </a:lnTo>
                              <a:lnTo>
                                <a:pt x="1050" y="256641"/>
                              </a:lnTo>
                              <a:lnTo>
                                <a:pt x="430" y="279011"/>
                              </a:lnTo>
                              <a:lnTo>
                                <a:pt x="0" y="325121"/>
                              </a:lnTo>
                              <a:lnTo>
                                <a:pt x="1390" y="333779"/>
                              </a:lnTo>
                              <a:lnTo>
                                <a:pt x="3727" y="342373"/>
                              </a:lnTo>
                              <a:lnTo>
                                <a:pt x="6696" y="350925"/>
                              </a:lnTo>
                              <a:lnTo>
                                <a:pt x="10087" y="358037"/>
                              </a:lnTo>
                              <a:lnTo>
                                <a:pt x="17618" y="369702"/>
                              </a:lnTo>
                              <a:lnTo>
                                <a:pt x="25668" y="379591"/>
                              </a:lnTo>
                              <a:lnTo>
                                <a:pt x="29791" y="384203"/>
                              </a:lnTo>
                              <a:lnTo>
                                <a:pt x="35361" y="388689"/>
                              </a:lnTo>
                              <a:lnTo>
                                <a:pt x="41896" y="393091"/>
                              </a:lnTo>
                              <a:lnTo>
                                <a:pt x="49076" y="397436"/>
                              </a:lnTo>
                              <a:lnTo>
                                <a:pt x="56684" y="398922"/>
                              </a:lnTo>
                              <a:lnTo>
                                <a:pt x="64579" y="398502"/>
                              </a:lnTo>
                              <a:lnTo>
                                <a:pt x="72664" y="396811"/>
                              </a:lnTo>
                              <a:lnTo>
                                <a:pt x="80877" y="395683"/>
                              </a:lnTo>
                              <a:lnTo>
                                <a:pt x="89174" y="394931"/>
                              </a:lnTo>
                              <a:lnTo>
                                <a:pt x="97527" y="394430"/>
                              </a:lnTo>
                              <a:lnTo>
                                <a:pt x="104508" y="392685"/>
                              </a:lnTo>
                              <a:lnTo>
                                <a:pt x="110572" y="390110"/>
                              </a:lnTo>
                              <a:lnTo>
                                <a:pt x="116026" y="386983"/>
                              </a:lnTo>
                              <a:lnTo>
                                <a:pt x="122485" y="382075"/>
                              </a:lnTo>
                              <a:lnTo>
                                <a:pt x="129612" y="375982"/>
                              </a:lnTo>
                              <a:lnTo>
                                <a:pt x="137186" y="369097"/>
                              </a:lnTo>
                              <a:lnTo>
                                <a:pt x="145059" y="363096"/>
                              </a:lnTo>
                              <a:lnTo>
                                <a:pt x="153128" y="357685"/>
                              </a:lnTo>
                              <a:lnTo>
                                <a:pt x="161331" y="352666"/>
                              </a:lnTo>
                              <a:lnTo>
                                <a:pt x="169621" y="345087"/>
                              </a:lnTo>
                              <a:lnTo>
                                <a:pt x="177970" y="335800"/>
                              </a:lnTo>
                              <a:lnTo>
                                <a:pt x="186359" y="325376"/>
                              </a:lnTo>
                              <a:lnTo>
                                <a:pt x="193362" y="315605"/>
                              </a:lnTo>
                              <a:lnTo>
                                <a:pt x="199442" y="306268"/>
                              </a:lnTo>
                              <a:lnTo>
                                <a:pt x="204906" y="297221"/>
                              </a:lnTo>
                              <a:lnTo>
                                <a:pt x="218504" y="275880"/>
                              </a:lnTo>
                              <a:lnTo>
                                <a:pt x="226081" y="264263"/>
                              </a:lnTo>
                              <a:lnTo>
                                <a:pt x="232543" y="252284"/>
                              </a:lnTo>
                              <a:lnTo>
                                <a:pt x="238262" y="240065"/>
                              </a:lnTo>
                              <a:lnTo>
                                <a:pt x="243487" y="227686"/>
                              </a:lnTo>
                              <a:lnTo>
                                <a:pt x="253054" y="206405"/>
                              </a:lnTo>
                              <a:lnTo>
                                <a:pt x="257581" y="196780"/>
                              </a:lnTo>
                              <a:lnTo>
                                <a:pt x="260599" y="186129"/>
                              </a:lnTo>
                              <a:lnTo>
                                <a:pt x="262611" y="174795"/>
                              </a:lnTo>
                              <a:lnTo>
                                <a:pt x="263952" y="163006"/>
                              </a:lnTo>
                              <a:lnTo>
                                <a:pt x="264847" y="150913"/>
                              </a:lnTo>
                              <a:lnTo>
                                <a:pt x="265443" y="138618"/>
                              </a:lnTo>
                              <a:lnTo>
                                <a:pt x="266106" y="115079"/>
                              </a:lnTo>
                              <a:lnTo>
                                <a:pt x="266399" y="95210"/>
                              </a:lnTo>
                              <a:lnTo>
                                <a:pt x="265067" y="85960"/>
                              </a:lnTo>
                              <a:lnTo>
                                <a:pt x="262768" y="76972"/>
                              </a:lnTo>
                              <a:lnTo>
                                <a:pt x="259823" y="68157"/>
                              </a:lnTo>
                              <a:lnTo>
                                <a:pt x="256450" y="60869"/>
                              </a:lnTo>
                              <a:lnTo>
                                <a:pt x="248938" y="49009"/>
                              </a:lnTo>
                              <a:lnTo>
                                <a:pt x="244959" y="42460"/>
                              </a:lnTo>
                              <a:lnTo>
                                <a:pt x="240895" y="35271"/>
                              </a:lnTo>
                              <a:lnTo>
                                <a:pt x="236776" y="27657"/>
                              </a:lnTo>
                              <a:lnTo>
                                <a:pt x="231206" y="21169"/>
                              </a:lnTo>
                              <a:lnTo>
                                <a:pt x="224672" y="15433"/>
                              </a:lnTo>
                              <a:lnTo>
                                <a:pt x="217493" y="10198"/>
                              </a:lnTo>
                              <a:lnTo>
                                <a:pt x="209885" y="6708"/>
                              </a:lnTo>
                              <a:lnTo>
                                <a:pt x="201991" y="4381"/>
                              </a:lnTo>
                              <a:lnTo>
                                <a:pt x="193905" y="2830"/>
                              </a:lnTo>
                              <a:lnTo>
                                <a:pt x="187104" y="1796"/>
                              </a:lnTo>
                              <a:lnTo>
                                <a:pt x="181159" y="1106"/>
                              </a:lnTo>
                              <a:lnTo>
                                <a:pt x="175784" y="647"/>
                              </a:lnTo>
                              <a:lnTo>
                                <a:pt x="169379" y="341"/>
                              </a:lnTo>
                              <a:lnTo>
                                <a:pt x="154736" y="0"/>
                              </a:lnTo>
                              <a:lnTo>
                                <a:pt x="146880" y="2731"/>
                              </a:lnTo>
                              <a:lnTo>
                                <a:pt x="138820" y="7375"/>
                              </a:lnTo>
                              <a:lnTo>
                                <a:pt x="130625" y="13292"/>
                              </a:lnTo>
                              <a:lnTo>
                                <a:pt x="122340" y="18649"/>
                              </a:lnTo>
                              <a:lnTo>
                                <a:pt x="113994" y="23631"/>
                              </a:lnTo>
                              <a:lnTo>
                                <a:pt x="88835" y="37828"/>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6" o:spid="_x0000_s1026" style="position:absolute;margin-left:776pt;margin-top:-199.8pt;width:21pt;height:31.4pt;z-index:252057600;visibility:visible;mso-wrap-style:square;mso-wrap-distance-left:9pt;mso-wrap-distance-top:0;mso-wrap-distance-right:9pt;mso-wrap-distance-bottom:0;mso-position-horizontal:absolute;mso-position-horizontal-relative:text;mso-position-vertical:absolute;mso-position-vertical-relative:text;v-text-anchor:top" coordsize="266400,398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" path="m114235,63228l103300,52293r-1999,823l95316,57793r-3572,1811l84014,61617r-8141,4658l71727,69493r-4175,4967l63357,80593r-4207,6912l54934,94935r-8448,15781l42258,120287r-4230,10613l33797,142209r-4232,10362l25333,162301r-4233,9309l16867,182049r-4233,11193l8401,204937,5579,215556r-1881,9902l2443,234881r-836,10516l1050,256641,430,279011,,325121r1390,8658l3727,342373r2969,8552l10087,358037r7531,11665l25668,379591r4123,4612l35361,388689r6535,4402l49076,397436r7608,1486l64579,398502r8085,-1691l80877,395683r8297,-752l97527,394430r6981,-1745l110572,390110r5454,-3127l122485,382075r7127,-6093l137186,369097r7873,-6001l153128,357685r8203,-5019l169621,345087r8349,-9287l186359,325376r7003,-9771l199442,306268r5464,-9047l218504,275880r7577,-11617l232543,252284r5719,-12219l243487,227686r9567,-21281l257581,196780r3018,-10651l262611,174795r1341,-11789l264847,150913r596,-12295l266106,115079r293,-19869l265067,85960r-2299,-8988l259823,68157r-3373,-7288l248938,49009r-3979,-6549l240895,35271r-4119,-7614l231206,21169r-6534,-5736l217493,10198,209885,6708,201991,4381,193905,2830,187104,1796r-5945,-690l175784,647,169379,341,154736,r-7856,2731l138820,7375r-8195,5917l122340,18649r-8346,4982l88835,37828e" filled="f" strokecolor="blue" strokeweight="3pt">
                <v:path arrowok="t" textboxrect="0,0,266400,398923"/>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6576" behindDoc="0" locked="0" layoutInCell="1" allowOverlap="1" wp14:anchorId="4DF5C3C6" wp14:editId="68647498">
                <wp:simplePos x="0" y="0"/>
                <wp:positionH relativeFrom="column">
                  <wp:posOffset>9461720</wp:posOffset>
                </wp:positionH>
                <wp:positionV relativeFrom="paragraph">
                  <wp:posOffset>-2511247</wp:posOffset>
                </wp:positionV>
                <wp:extent cx="291659" cy="418001"/>
                <wp:effectExtent l="19050" t="19050" r="13335" b="20320"/>
                <wp:wrapNone/>
                <wp:docPr id="512" name="SMARTInkAnnotation55"/>
                <wp:cNvGraphicFramePr/>
                <a:graphic xmlns:a="http://schemas.openxmlformats.org/drawingml/2006/main">
                  <a:graphicData uri="http://schemas.microsoft.com/office/word/2010/wordprocessingShape">
                    <wps:wsp>
                      <wps:cNvSpPr/>
                      <wps:spPr>
                        <a:xfrm>
                          <a:off x="0" y="0"/>
                          <a:ext cx="291659" cy="418001"/>
                        </a:xfrm>
                        <a:custGeom>
                          <a:avLst/>
                          <a:gdLst/>
                          <a:ahLst/>
                          <a:cxnLst/>
                          <a:rect l="0" t="0" r="0" b="0"/>
                          <a:pathLst>
                            <a:path w="291659" h="418001">
                              <a:moveTo>
                                <a:pt x="88680" y="49987"/>
                              </a:moveTo>
                              <a:lnTo>
                                <a:pt x="81939" y="56729"/>
                              </a:lnTo>
                              <a:lnTo>
                                <a:pt x="79952" y="60126"/>
                              </a:lnTo>
                              <a:lnTo>
                                <a:pt x="75746" y="71649"/>
                              </a:lnTo>
                              <a:lnTo>
                                <a:pt x="69761" y="79840"/>
                              </a:lnTo>
                              <a:lnTo>
                                <a:pt x="62397" y="91948"/>
                              </a:lnTo>
                              <a:lnTo>
                                <a:pt x="58459" y="99128"/>
                              </a:lnTo>
                              <a:lnTo>
                                <a:pt x="54421" y="108147"/>
                              </a:lnTo>
                              <a:lnTo>
                                <a:pt x="50318" y="118393"/>
                              </a:lnTo>
                              <a:lnTo>
                                <a:pt x="46172" y="129458"/>
                              </a:lnTo>
                              <a:lnTo>
                                <a:pt x="41997" y="139656"/>
                              </a:lnTo>
                              <a:lnTo>
                                <a:pt x="37802" y="149278"/>
                              </a:lnTo>
                              <a:lnTo>
                                <a:pt x="33595" y="158514"/>
                              </a:lnTo>
                              <a:lnTo>
                                <a:pt x="29379" y="168905"/>
                              </a:lnTo>
                              <a:lnTo>
                                <a:pt x="25158" y="180066"/>
                              </a:lnTo>
                              <a:lnTo>
                                <a:pt x="20931" y="191739"/>
                              </a:lnTo>
                              <a:lnTo>
                                <a:pt x="16703" y="205166"/>
                              </a:lnTo>
                              <a:lnTo>
                                <a:pt x="8242" y="235137"/>
                              </a:lnTo>
                              <a:lnTo>
                                <a:pt x="5422" y="248209"/>
                              </a:lnTo>
                              <a:lnTo>
                                <a:pt x="3541" y="259746"/>
                              </a:lnTo>
                              <a:lnTo>
                                <a:pt x="2287" y="270260"/>
                              </a:lnTo>
                              <a:lnTo>
                                <a:pt x="1451" y="281502"/>
                              </a:lnTo>
                              <a:lnTo>
                                <a:pt x="894" y="293230"/>
                              </a:lnTo>
                              <a:lnTo>
                                <a:pt x="275" y="316140"/>
                              </a:lnTo>
                              <a:lnTo>
                                <a:pt x="0" y="335729"/>
                              </a:lnTo>
                              <a:lnTo>
                                <a:pt x="1338" y="344904"/>
                              </a:lnTo>
                              <a:lnTo>
                                <a:pt x="3640" y="353843"/>
                              </a:lnTo>
                              <a:lnTo>
                                <a:pt x="6587" y="362624"/>
                              </a:lnTo>
                              <a:lnTo>
                                <a:pt x="9962" y="371300"/>
                              </a:lnTo>
                              <a:lnTo>
                                <a:pt x="13624" y="379907"/>
                              </a:lnTo>
                              <a:lnTo>
                                <a:pt x="17476" y="388467"/>
                              </a:lnTo>
                              <a:lnTo>
                                <a:pt x="21455" y="395585"/>
                              </a:lnTo>
                              <a:lnTo>
                                <a:pt x="29639" y="407256"/>
                              </a:lnTo>
                              <a:lnTo>
                                <a:pt x="33797" y="410933"/>
                              </a:lnTo>
                              <a:lnTo>
                                <a:pt x="37981" y="413384"/>
                              </a:lnTo>
                              <a:lnTo>
                                <a:pt x="42181" y="415018"/>
                              </a:lnTo>
                              <a:lnTo>
                                <a:pt x="47803" y="416108"/>
                              </a:lnTo>
                              <a:lnTo>
                                <a:pt x="54373" y="416834"/>
                              </a:lnTo>
                              <a:lnTo>
                                <a:pt x="61575" y="417319"/>
                              </a:lnTo>
                              <a:lnTo>
                                <a:pt x="73341" y="417857"/>
                              </a:lnTo>
                              <a:lnTo>
                                <a:pt x="78454" y="418000"/>
                              </a:lnTo>
                              <a:lnTo>
                                <a:pt x="86096" y="416685"/>
                              </a:lnTo>
                              <a:lnTo>
                                <a:pt x="95424" y="414396"/>
                              </a:lnTo>
                              <a:lnTo>
                                <a:pt x="105876" y="411460"/>
                              </a:lnTo>
                              <a:lnTo>
                                <a:pt x="115666" y="406680"/>
                              </a:lnTo>
                              <a:lnTo>
                                <a:pt x="125016" y="400671"/>
                              </a:lnTo>
                              <a:lnTo>
                                <a:pt x="134070" y="393843"/>
                              </a:lnTo>
                              <a:lnTo>
                                <a:pt x="141518" y="386469"/>
                              </a:lnTo>
                              <a:lnTo>
                                <a:pt x="147894" y="378730"/>
                              </a:lnTo>
                              <a:lnTo>
                                <a:pt x="153556" y="370749"/>
                              </a:lnTo>
                              <a:lnTo>
                                <a:pt x="160153" y="362606"/>
                              </a:lnTo>
                              <a:lnTo>
                                <a:pt x="167373" y="354355"/>
                              </a:lnTo>
                              <a:lnTo>
                                <a:pt x="175009" y="346032"/>
                              </a:lnTo>
                              <a:lnTo>
                                <a:pt x="182922" y="336250"/>
                              </a:lnTo>
                              <a:lnTo>
                                <a:pt x="191019" y="325496"/>
                              </a:lnTo>
                              <a:lnTo>
                                <a:pt x="207542" y="302257"/>
                              </a:lnTo>
                              <a:lnTo>
                                <a:pt x="224293" y="277818"/>
                              </a:lnTo>
                              <a:lnTo>
                                <a:pt x="231300" y="265374"/>
                              </a:lnTo>
                              <a:lnTo>
                                <a:pt x="237382" y="252845"/>
                              </a:lnTo>
                              <a:lnTo>
                                <a:pt x="242848" y="240259"/>
                              </a:lnTo>
                              <a:lnTo>
                                <a:pt x="247903" y="227635"/>
                              </a:lnTo>
                              <a:lnTo>
                                <a:pt x="257283" y="202319"/>
                              </a:lnTo>
                              <a:lnTo>
                                <a:pt x="270497" y="164267"/>
                              </a:lnTo>
                              <a:lnTo>
                                <a:pt x="274803" y="152985"/>
                              </a:lnTo>
                              <a:lnTo>
                                <a:pt x="279084" y="142641"/>
                              </a:lnTo>
                              <a:lnTo>
                                <a:pt x="283349" y="132923"/>
                              </a:lnTo>
                              <a:lnTo>
                                <a:pt x="286193" y="122211"/>
                              </a:lnTo>
                              <a:lnTo>
                                <a:pt x="288088" y="110836"/>
                              </a:lnTo>
                              <a:lnTo>
                                <a:pt x="289352" y="99020"/>
                              </a:lnTo>
                              <a:lnTo>
                                <a:pt x="290195" y="88320"/>
                              </a:lnTo>
                              <a:lnTo>
                                <a:pt x="290756" y="78364"/>
                              </a:lnTo>
                              <a:lnTo>
                                <a:pt x="291381" y="59777"/>
                              </a:lnTo>
                              <a:lnTo>
                                <a:pt x="291658" y="42108"/>
                              </a:lnTo>
                              <a:lnTo>
                                <a:pt x="290321" y="34857"/>
                              </a:lnTo>
                              <a:lnTo>
                                <a:pt x="285073" y="23036"/>
                              </a:lnTo>
                              <a:lnTo>
                                <a:pt x="278036" y="13079"/>
                              </a:lnTo>
                              <a:lnTo>
                                <a:pt x="274184" y="8448"/>
                              </a:lnTo>
                              <a:lnTo>
                                <a:pt x="268794" y="5361"/>
                              </a:lnTo>
                              <a:lnTo>
                                <a:pt x="262378" y="3303"/>
                              </a:lnTo>
                              <a:lnTo>
                                <a:pt x="255279" y="1931"/>
                              </a:lnTo>
                              <a:lnTo>
                                <a:pt x="247724" y="1016"/>
                              </a:lnTo>
                              <a:lnTo>
                                <a:pt x="239865" y="406"/>
                              </a:lnTo>
                              <a:lnTo>
                                <a:pt x="231803" y="0"/>
                              </a:lnTo>
                              <a:lnTo>
                                <a:pt x="223607" y="1140"/>
                              </a:lnTo>
                              <a:lnTo>
                                <a:pt x="215320" y="3311"/>
                              </a:lnTo>
                              <a:lnTo>
                                <a:pt x="206973" y="6170"/>
                              </a:lnTo>
                              <a:lnTo>
                                <a:pt x="198586" y="9487"/>
                              </a:lnTo>
                              <a:lnTo>
                                <a:pt x="190173" y="13109"/>
                              </a:lnTo>
                              <a:lnTo>
                                <a:pt x="181742" y="16935"/>
                              </a:lnTo>
                              <a:lnTo>
                                <a:pt x="174710" y="20897"/>
                              </a:lnTo>
                              <a:lnTo>
                                <a:pt x="168611" y="24949"/>
                              </a:lnTo>
                              <a:lnTo>
                                <a:pt x="163134" y="29061"/>
                              </a:lnTo>
                              <a:lnTo>
                                <a:pt x="158072" y="33215"/>
                              </a:lnTo>
                              <a:lnTo>
                                <a:pt x="153285" y="37394"/>
                              </a:lnTo>
                              <a:lnTo>
                                <a:pt x="139480" y="4998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5" o:spid="_x0000_s1026" style="position:absolute;margin-left:745pt;margin-top:-197.75pt;width:22.95pt;height:32.9pt;z-index:252056576;visibility:visible;mso-wrap-style:square;mso-wrap-distance-left:9pt;mso-wrap-distance-top:0;mso-wrap-distance-right:9pt;mso-wrap-distance-bottom:0;mso-position-horizontal:absolute;mso-position-horizontal-relative:text;mso-position-vertical:absolute;mso-position-vertical-relative:text;v-text-anchor:top" coordsize="291659,41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" path="m88680,49987r-6741,6742l79952,60126,75746,71649r-5985,8191l62397,91948r-3938,7180l54421,108147r-4103,10246l46172,129458r-4175,10198l37802,149278r-4207,9236l29379,168905r-4221,11161l20931,191739r-4228,13427l8242,235137,5422,248209,3541,259746,2287,270260r-836,11242l894,293230,275,316140,,335729r1338,9175l3640,353843r2947,8781l9962,371300r3662,8607l17476,388467r3979,7118l29639,407256r4158,3677l37981,413384r4200,1634l47803,416108r6570,726l61575,417319r11766,538l78454,418000r7642,-1315l95424,414396r10452,-2936l115666,406680r9350,-6009l134070,393843r7448,-7374l147894,378730r5662,-7981l160153,362606r7220,-8251l175009,346032r7913,-9782l191019,325496r16523,-23239l224293,277818r7007,-12444l237382,252845r5466,-12586l247903,227635r9380,-25316l270497,164267r4306,-11282l279084,142641r4265,-9718l286193,122211r1895,-11375l289352,99020r843,-10700l290756,78364r625,-18587l291658,42108r-1337,-7251l285073,23036r-7037,-9957l274184,8448,268794,5361,262378,3303,255279,1931r-7555,-915l239865,406,231803,r-8196,1140l215320,3311r-8347,2859l198586,9487r-8413,3622l181742,16935r-7032,3962l168611,24949r-5477,4112l158072,33215r-4787,4179l139480,49987e" filled="f" strokecolor="blue" strokeweight="3pt">
                <v:path arrowok="t" textboxrect="0,0,291659,4180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5552" behindDoc="0" locked="0" layoutInCell="1" allowOverlap="1" wp14:anchorId="70D9DA1C" wp14:editId="70915DC7">
                <wp:simplePos x="0" y="0"/>
                <wp:positionH relativeFrom="column">
                  <wp:posOffset>9055102</wp:posOffset>
                </wp:positionH>
                <wp:positionV relativeFrom="paragraph">
                  <wp:posOffset>-2639060</wp:posOffset>
                </wp:positionV>
                <wp:extent cx="304729" cy="570686"/>
                <wp:effectExtent l="19050" t="0" r="19685" b="20320"/>
                <wp:wrapNone/>
                <wp:docPr id="511" name="SMARTInkAnnotation54"/>
                <wp:cNvGraphicFramePr/>
                <a:graphic xmlns:a="http://schemas.openxmlformats.org/drawingml/2006/main">
                  <a:graphicData uri="http://schemas.microsoft.com/office/word/2010/wordprocessingShape">
                    <wps:wsp>
                      <wps:cNvSpPr/>
                      <wps:spPr>
                        <a:xfrm>
                          <a:off x="0" y="0"/>
                          <a:ext cx="304729" cy="570686"/>
                        </a:xfrm>
                        <a:custGeom>
                          <a:avLst/>
                          <a:gdLst/>
                          <a:ahLst/>
                          <a:cxnLst/>
                          <a:rect l="0" t="0" r="0" b="0"/>
                          <a:pathLst>
                            <a:path w="304729" h="570686">
                              <a:moveTo>
                                <a:pt x="12698" y="0"/>
                              </a:moveTo>
                              <a:lnTo>
                                <a:pt x="12698" y="60075"/>
                              </a:lnTo>
                              <a:lnTo>
                                <a:pt x="16461" y="76559"/>
                              </a:lnTo>
                              <a:lnTo>
                                <a:pt x="19439" y="84906"/>
                              </a:lnTo>
                              <a:lnTo>
                                <a:pt x="21426" y="94704"/>
                              </a:lnTo>
                              <a:lnTo>
                                <a:pt x="22750" y="105469"/>
                              </a:lnTo>
                              <a:lnTo>
                                <a:pt x="23633" y="116879"/>
                              </a:lnTo>
                              <a:lnTo>
                                <a:pt x="24221" y="130131"/>
                              </a:lnTo>
                              <a:lnTo>
                                <a:pt x="24875" y="159906"/>
                              </a:lnTo>
                              <a:lnTo>
                                <a:pt x="25384" y="298184"/>
                              </a:lnTo>
                              <a:lnTo>
                                <a:pt x="23978" y="314500"/>
                              </a:lnTo>
                              <a:lnTo>
                                <a:pt x="21629" y="331022"/>
                              </a:lnTo>
                              <a:lnTo>
                                <a:pt x="18652" y="347681"/>
                              </a:lnTo>
                              <a:lnTo>
                                <a:pt x="16668" y="363021"/>
                              </a:lnTo>
                              <a:lnTo>
                                <a:pt x="15344" y="377481"/>
                              </a:lnTo>
                              <a:lnTo>
                                <a:pt x="14462" y="391354"/>
                              </a:lnTo>
                              <a:lnTo>
                                <a:pt x="13482" y="418057"/>
                              </a:lnTo>
                              <a:lnTo>
                                <a:pt x="12853" y="469694"/>
                              </a:lnTo>
                              <a:lnTo>
                                <a:pt x="12744" y="501197"/>
                              </a:lnTo>
                              <a:lnTo>
                                <a:pt x="11317" y="510520"/>
                              </a:lnTo>
                              <a:lnTo>
                                <a:pt x="8956" y="519558"/>
                              </a:lnTo>
                              <a:lnTo>
                                <a:pt x="3979" y="535714"/>
                              </a:lnTo>
                              <a:lnTo>
                                <a:pt x="1178" y="552744"/>
                              </a:lnTo>
                              <a:lnTo>
                                <a:pt x="67" y="570278"/>
                              </a:lnTo>
                              <a:lnTo>
                                <a:pt x="44" y="570685"/>
                              </a:lnTo>
                              <a:lnTo>
                                <a:pt x="0" y="534883"/>
                              </a:lnTo>
                              <a:lnTo>
                                <a:pt x="1410" y="525922"/>
                              </a:lnTo>
                              <a:lnTo>
                                <a:pt x="3761" y="515714"/>
                              </a:lnTo>
                              <a:lnTo>
                                <a:pt x="6740" y="504676"/>
                              </a:lnTo>
                              <a:lnTo>
                                <a:pt x="8726" y="494495"/>
                              </a:lnTo>
                              <a:lnTo>
                                <a:pt x="10050" y="484886"/>
                              </a:lnTo>
                              <a:lnTo>
                                <a:pt x="10933" y="475657"/>
                              </a:lnTo>
                              <a:lnTo>
                                <a:pt x="12932" y="465271"/>
                              </a:lnTo>
                              <a:lnTo>
                                <a:pt x="15677" y="454114"/>
                              </a:lnTo>
                              <a:lnTo>
                                <a:pt x="18917" y="442443"/>
                              </a:lnTo>
                              <a:lnTo>
                                <a:pt x="22489" y="431839"/>
                              </a:lnTo>
                              <a:lnTo>
                                <a:pt x="26281" y="421948"/>
                              </a:lnTo>
                              <a:lnTo>
                                <a:pt x="30219" y="412532"/>
                              </a:lnTo>
                              <a:lnTo>
                                <a:pt x="34257" y="402021"/>
                              </a:lnTo>
                              <a:lnTo>
                                <a:pt x="42506" y="379054"/>
                              </a:lnTo>
                              <a:lnTo>
                                <a:pt x="46681" y="368414"/>
                              </a:lnTo>
                              <a:lnTo>
                                <a:pt x="50876" y="358498"/>
                              </a:lnTo>
                              <a:lnTo>
                                <a:pt x="55083" y="349065"/>
                              </a:lnTo>
                              <a:lnTo>
                                <a:pt x="59299" y="338543"/>
                              </a:lnTo>
                              <a:lnTo>
                                <a:pt x="67747" y="315563"/>
                              </a:lnTo>
                              <a:lnTo>
                                <a:pt x="73386" y="304920"/>
                              </a:lnTo>
                              <a:lnTo>
                                <a:pt x="79968" y="295002"/>
                              </a:lnTo>
                              <a:lnTo>
                                <a:pt x="87178" y="285568"/>
                              </a:lnTo>
                              <a:lnTo>
                                <a:pt x="93395" y="277868"/>
                              </a:lnTo>
                              <a:lnTo>
                                <a:pt x="98952" y="271323"/>
                              </a:lnTo>
                              <a:lnTo>
                                <a:pt x="104068" y="265548"/>
                              </a:lnTo>
                              <a:lnTo>
                                <a:pt x="113514" y="255369"/>
                              </a:lnTo>
                              <a:lnTo>
                                <a:pt x="118009" y="250679"/>
                              </a:lnTo>
                              <a:lnTo>
                                <a:pt x="123828" y="246142"/>
                              </a:lnTo>
                              <a:lnTo>
                                <a:pt x="130529" y="241706"/>
                              </a:lnTo>
                              <a:lnTo>
                                <a:pt x="137818" y="237337"/>
                              </a:lnTo>
                              <a:lnTo>
                                <a:pt x="145501" y="234425"/>
                              </a:lnTo>
                              <a:lnTo>
                                <a:pt x="153444" y="232483"/>
                              </a:lnTo>
                              <a:lnTo>
                                <a:pt x="161562" y="231189"/>
                              </a:lnTo>
                              <a:lnTo>
                                <a:pt x="169796" y="228914"/>
                              </a:lnTo>
                              <a:lnTo>
                                <a:pt x="178108" y="225988"/>
                              </a:lnTo>
                              <a:lnTo>
                                <a:pt x="186471" y="222625"/>
                              </a:lnTo>
                              <a:lnTo>
                                <a:pt x="193458" y="221794"/>
                              </a:lnTo>
                              <a:lnTo>
                                <a:pt x="199527" y="222652"/>
                              </a:lnTo>
                              <a:lnTo>
                                <a:pt x="204984" y="224635"/>
                              </a:lnTo>
                              <a:lnTo>
                                <a:pt x="211444" y="225956"/>
                              </a:lnTo>
                              <a:lnTo>
                                <a:pt x="218574" y="226837"/>
                              </a:lnTo>
                              <a:lnTo>
                                <a:pt x="226149" y="227425"/>
                              </a:lnTo>
                              <a:lnTo>
                                <a:pt x="232609" y="227816"/>
                              </a:lnTo>
                              <a:lnTo>
                                <a:pt x="243551" y="228252"/>
                              </a:lnTo>
                              <a:lnTo>
                                <a:pt x="249856" y="229779"/>
                              </a:lnTo>
                              <a:lnTo>
                                <a:pt x="256881" y="232208"/>
                              </a:lnTo>
                              <a:lnTo>
                                <a:pt x="264387" y="235239"/>
                              </a:lnTo>
                              <a:lnTo>
                                <a:pt x="270802" y="238670"/>
                              </a:lnTo>
                              <a:lnTo>
                                <a:pt x="276489" y="242369"/>
                              </a:lnTo>
                              <a:lnTo>
                                <a:pt x="281692" y="246246"/>
                              </a:lnTo>
                              <a:lnTo>
                                <a:pt x="286572" y="250241"/>
                              </a:lnTo>
                              <a:lnTo>
                                <a:pt x="295757" y="258444"/>
                              </a:lnTo>
                              <a:lnTo>
                                <a:pt x="298770" y="264018"/>
                              </a:lnTo>
                              <a:lnTo>
                                <a:pt x="302119" y="277737"/>
                              </a:lnTo>
                              <a:lnTo>
                                <a:pt x="303607" y="293242"/>
                              </a:lnTo>
                              <a:lnTo>
                                <a:pt x="304269" y="309541"/>
                              </a:lnTo>
                              <a:lnTo>
                                <a:pt x="304641" y="334584"/>
                              </a:lnTo>
                              <a:lnTo>
                                <a:pt x="304728" y="351433"/>
                              </a:lnTo>
                              <a:lnTo>
                                <a:pt x="301004" y="368329"/>
                              </a:lnTo>
                              <a:lnTo>
                                <a:pt x="294645" y="385246"/>
                              </a:lnTo>
                              <a:lnTo>
                                <a:pt x="287115" y="402172"/>
                              </a:lnTo>
                              <a:lnTo>
                                <a:pt x="281721" y="410637"/>
                              </a:lnTo>
                              <a:lnTo>
                                <a:pt x="275302" y="419102"/>
                              </a:lnTo>
                              <a:lnTo>
                                <a:pt x="268200" y="427568"/>
                              </a:lnTo>
                              <a:lnTo>
                                <a:pt x="262055" y="436034"/>
                              </a:lnTo>
                              <a:lnTo>
                                <a:pt x="256547" y="444501"/>
                              </a:lnTo>
                              <a:lnTo>
                                <a:pt x="251464" y="452967"/>
                              </a:lnTo>
                              <a:lnTo>
                                <a:pt x="245254" y="460022"/>
                              </a:lnTo>
                              <a:lnTo>
                                <a:pt x="238290" y="466137"/>
                              </a:lnTo>
                              <a:lnTo>
                                <a:pt x="230827" y="471624"/>
                              </a:lnTo>
                              <a:lnTo>
                                <a:pt x="224439" y="476694"/>
                              </a:lnTo>
                              <a:lnTo>
                                <a:pt x="218770" y="481485"/>
                              </a:lnTo>
                              <a:lnTo>
                                <a:pt x="213580" y="486090"/>
                              </a:lnTo>
                              <a:lnTo>
                                <a:pt x="207297" y="490571"/>
                              </a:lnTo>
                              <a:lnTo>
                                <a:pt x="200287" y="494970"/>
                              </a:lnTo>
                              <a:lnTo>
                                <a:pt x="192790" y="499313"/>
                              </a:lnTo>
                              <a:lnTo>
                                <a:pt x="176935" y="507902"/>
                              </a:lnTo>
                              <a:lnTo>
                                <a:pt x="168756" y="512168"/>
                              </a:lnTo>
                              <a:lnTo>
                                <a:pt x="160481" y="515012"/>
                              </a:lnTo>
                              <a:lnTo>
                                <a:pt x="152142" y="516908"/>
                              </a:lnTo>
                              <a:lnTo>
                                <a:pt x="143761" y="518172"/>
                              </a:lnTo>
                              <a:lnTo>
                                <a:pt x="135351" y="519015"/>
                              </a:lnTo>
                              <a:lnTo>
                                <a:pt x="126922" y="519576"/>
                              </a:lnTo>
                              <a:lnTo>
                                <a:pt x="118481" y="519951"/>
                              </a:lnTo>
                              <a:lnTo>
                                <a:pt x="101576" y="520367"/>
                              </a:lnTo>
                              <a:lnTo>
                                <a:pt x="74469" y="520634"/>
                              </a:lnTo>
                              <a:lnTo>
                                <a:pt x="70812" y="519245"/>
                              </a:lnTo>
                              <a:lnTo>
                                <a:pt x="68374" y="516908"/>
                              </a:lnTo>
                              <a:lnTo>
                                <a:pt x="63498" y="508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4" o:spid="_x0000_s1026" style="position:absolute;margin-left:713pt;margin-top:-207.8pt;width:24pt;height:44.95pt;z-index:252055552;visibility:visible;mso-wrap-style:square;mso-wrap-distance-left:9pt;mso-wrap-distance-top:0;mso-wrap-distance-right:9pt;mso-wrap-distance-bottom:0;mso-position-horizontal:absolute;mso-position-horizontal-relative:text;mso-position-vertical:absolute;mso-position-vertical-relative:text;v-text-anchor:top" coordsize="304729,570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" path="m12698,r,60075l16461,76559r2978,8347l21426,94704r1324,10765l23633,116879r588,13252l24875,159906r509,138278l23978,314500r-2349,16522l18652,347681r-1984,15340l15344,377481r-882,13873l13482,418057r-629,51637l12744,501197r-1427,9323l8956,519558,3979,535714,1178,552744,67,570278r-23,407l,534883r1410,-8961l3761,515714,6740,504676,8726,494495r1324,-9609l10933,475657r1999,-10386l15677,454114r3240,-11671l22489,431839r3792,-9891l30219,412532r4038,-10511l42506,379054r4175,-10640l50876,358498r4207,-9433l59299,338543r8448,-22980l73386,304920r6582,-9918l87178,285568r6217,-7700l98952,271323r5116,-5775l113514,255369r4495,-4690l123828,246142r6701,-4436l137818,237337r7683,-2912l153444,232483r8118,-1294l169796,228914r8312,-2926l186471,222625r6987,-831l199527,222652r5457,1983l211444,225956r7130,881l226149,227425r6460,391l243551,228252r6305,1527l256881,232208r7506,3031l270802,238670r5687,3699l281692,246246r4880,3995l295757,258444r3013,5574l302119,277737r1488,15505l304269,309541r372,25043l304728,351433r-3724,16896l294645,385246r-7530,16926l281721,410637r-6419,8465l268200,427568r-6145,8466l256547,444501r-5083,8466l245254,460022r-6964,6115l230827,471624r-6388,5070l218770,481485r-5190,4605l207297,490571r-7010,4399l192790,499313r-15855,8589l168756,512168r-8275,2844l152142,516908r-8381,1264l135351,519015r-8429,561l118481,519951r-16905,416l74469,520634r-3657,-1389l68374,516908r-4876,-8908e" filled="f" strokecolor="blue" strokeweight="3pt">
                <v:path arrowok="t" textboxrect="0,0,304729,570686"/>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4528" behindDoc="0" locked="0" layoutInCell="1" allowOverlap="1" wp14:anchorId="13C79401" wp14:editId="6A85B5D0">
                <wp:simplePos x="0" y="0"/>
                <wp:positionH relativeFrom="column">
                  <wp:posOffset>8280976</wp:posOffset>
                </wp:positionH>
                <wp:positionV relativeFrom="paragraph">
                  <wp:posOffset>-2461260</wp:posOffset>
                </wp:positionV>
                <wp:extent cx="416538" cy="515170"/>
                <wp:effectExtent l="19050" t="19050" r="22225" b="18415"/>
                <wp:wrapNone/>
                <wp:docPr id="510" name="SMARTInkAnnotation53"/>
                <wp:cNvGraphicFramePr/>
                <a:graphic xmlns:a="http://schemas.openxmlformats.org/drawingml/2006/main">
                  <a:graphicData uri="http://schemas.microsoft.com/office/word/2010/wordprocessingShape">
                    <wps:wsp>
                      <wps:cNvSpPr/>
                      <wps:spPr>
                        <a:xfrm>
                          <a:off x="0" y="0"/>
                          <a:ext cx="416538" cy="515170"/>
                        </a:xfrm>
                        <a:custGeom>
                          <a:avLst/>
                          <a:gdLst/>
                          <a:ahLst/>
                          <a:cxnLst/>
                          <a:rect l="0" t="0" r="0" b="0"/>
                          <a:pathLst>
                            <a:path w="416538" h="515170">
                              <a:moveTo>
                                <a:pt x="228024" y="0"/>
                              </a:moveTo>
                              <a:lnTo>
                                <a:pt x="217089" y="0"/>
                              </a:lnTo>
                              <a:lnTo>
                                <a:pt x="205533" y="8728"/>
                              </a:lnTo>
                              <a:lnTo>
                                <a:pt x="197803" y="10934"/>
                              </a:lnTo>
                              <a:lnTo>
                                <a:pt x="185516" y="12177"/>
                              </a:lnTo>
                              <a:lnTo>
                                <a:pt x="181341" y="13762"/>
                              </a:lnTo>
                              <a:lnTo>
                                <a:pt x="172939" y="19287"/>
                              </a:lnTo>
                              <a:lnTo>
                                <a:pt x="160275" y="30330"/>
                              </a:lnTo>
                              <a:lnTo>
                                <a:pt x="147586" y="42540"/>
                              </a:lnTo>
                              <a:lnTo>
                                <a:pt x="102749" y="87180"/>
                              </a:lnTo>
                              <a:lnTo>
                                <a:pt x="90972" y="102717"/>
                              </a:lnTo>
                              <a:lnTo>
                                <a:pt x="85856" y="110811"/>
                              </a:lnTo>
                              <a:lnTo>
                                <a:pt x="81035" y="119030"/>
                              </a:lnTo>
                              <a:lnTo>
                                <a:pt x="76408" y="127331"/>
                              </a:lnTo>
                              <a:lnTo>
                                <a:pt x="71914" y="135687"/>
                              </a:lnTo>
                              <a:lnTo>
                                <a:pt x="66095" y="144080"/>
                              </a:lnTo>
                              <a:lnTo>
                                <a:pt x="59393" y="152498"/>
                              </a:lnTo>
                              <a:lnTo>
                                <a:pt x="52104" y="160932"/>
                              </a:lnTo>
                              <a:lnTo>
                                <a:pt x="45833" y="169377"/>
                              </a:lnTo>
                              <a:lnTo>
                                <a:pt x="40241" y="177829"/>
                              </a:lnTo>
                              <a:lnTo>
                                <a:pt x="35102" y="186286"/>
                              </a:lnTo>
                              <a:lnTo>
                                <a:pt x="31676" y="194746"/>
                              </a:lnTo>
                              <a:lnTo>
                                <a:pt x="29392" y="203208"/>
                              </a:lnTo>
                              <a:lnTo>
                                <a:pt x="27870" y="211672"/>
                              </a:lnTo>
                              <a:lnTo>
                                <a:pt x="25443" y="220137"/>
                              </a:lnTo>
                              <a:lnTo>
                                <a:pt x="22415" y="228602"/>
                              </a:lnTo>
                              <a:lnTo>
                                <a:pt x="18984" y="237068"/>
                              </a:lnTo>
                              <a:lnTo>
                                <a:pt x="16697" y="245534"/>
                              </a:lnTo>
                              <a:lnTo>
                                <a:pt x="15173" y="254001"/>
                              </a:lnTo>
                              <a:lnTo>
                                <a:pt x="14156" y="262467"/>
                              </a:lnTo>
                              <a:lnTo>
                                <a:pt x="12068" y="270933"/>
                              </a:lnTo>
                              <a:lnTo>
                                <a:pt x="9264" y="279400"/>
                              </a:lnTo>
                              <a:lnTo>
                                <a:pt x="5984" y="287867"/>
                              </a:lnTo>
                              <a:lnTo>
                                <a:pt x="3797" y="296333"/>
                              </a:lnTo>
                              <a:lnTo>
                                <a:pt x="2340" y="304800"/>
                              </a:lnTo>
                              <a:lnTo>
                                <a:pt x="1368" y="313266"/>
                              </a:lnTo>
                              <a:lnTo>
                                <a:pt x="720" y="321733"/>
                              </a:lnTo>
                              <a:lnTo>
                                <a:pt x="288" y="330200"/>
                              </a:lnTo>
                              <a:lnTo>
                                <a:pt x="0" y="338666"/>
                              </a:lnTo>
                              <a:lnTo>
                                <a:pt x="1219" y="347133"/>
                              </a:lnTo>
                              <a:lnTo>
                                <a:pt x="3443" y="355600"/>
                              </a:lnTo>
                              <a:lnTo>
                                <a:pt x="6337" y="364066"/>
                              </a:lnTo>
                              <a:lnTo>
                                <a:pt x="8266" y="372533"/>
                              </a:lnTo>
                              <a:lnTo>
                                <a:pt x="9552" y="381000"/>
                              </a:lnTo>
                              <a:lnTo>
                                <a:pt x="10409" y="389466"/>
                              </a:lnTo>
                              <a:lnTo>
                                <a:pt x="10981" y="397933"/>
                              </a:lnTo>
                              <a:lnTo>
                                <a:pt x="11362" y="406400"/>
                              </a:lnTo>
                              <a:lnTo>
                                <a:pt x="11616" y="414866"/>
                              </a:lnTo>
                              <a:lnTo>
                                <a:pt x="13197" y="423333"/>
                              </a:lnTo>
                              <a:lnTo>
                                <a:pt x="15662" y="431800"/>
                              </a:lnTo>
                              <a:lnTo>
                                <a:pt x="22163" y="447322"/>
                              </a:lnTo>
                              <a:lnTo>
                                <a:pt x="29756" y="458924"/>
                              </a:lnTo>
                              <a:lnTo>
                                <a:pt x="41965" y="473390"/>
                              </a:lnTo>
                              <a:lnTo>
                                <a:pt x="54519" y="486613"/>
                              </a:lnTo>
                              <a:lnTo>
                                <a:pt x="66714" y="495202"/>
                              </a:lnTo>
                              <a:lnTo>
                                <a:pt x="73918" y="499468"/>
                              </a:lnTo>
                              <a:lnTo>
                                <a:pt x="85685" y="504208"/>
                              </a:lnTo>
                              <a:lnTo>
                                <a:pt x="97029" y="506315"/>
                              </a:lnTo>
                              <a:lnTo>
                                <a:pt x="104004" y="506876"/>
                              </a:lnTo>
                              <a:lnTo>
                                <a:pt x="111478" y="507251"/>
                              </a:lnTo>
                              <a:lnTo>
                                <a:pt x="119282" y="508912"/>
                              </a:lnTo>
                              <a:lnTo>
                                <a:pt x="127308" y="511430"/>
                              </a:lnTo>
                              <a:lnTo>
                                <a:pt x="135479" y="514520"/>
                              </a:lnTo>
                              <a:lnTo>
                                <a:pt x="143750" y="515169"/>
                              </a:lnTo>
                              <a:lnTo>
                                <a:pt x="152086" y="514190"/>
                              </a:lnTo>
                              <a:lnTo>
                                <a:pt x="160465" y="512127"/>
                              </a:lnTo>
                              <a:lnTo>
                                <a:pt x="168873" y="509340"/>
                              </a:lnTo>
                              <a:lnTo>
                                <a:pt x="177302" y="506071"/>
                              </a:lnTo>
                              <a:lnTo>
                                <a:pt x="185743" y="502480"/>
                              </a:lnTo>
                              <a:lnTo>
                                <a:pt x="202646" y="494728"/>
                              </a:lnTo>
                              <a:lnTo>
                                <a:pt x="236496" y="478254"/>
                              </a:lnTo>
                              <a:lnTo>
                                <a:pt x="261892" y="465633"/>
                              </a:lnTo>
                              <a:lnTo>
                                <a:pt x="270359" y="460000"/>
                              </a:lnTo>
                              <a:lnTo>
                                <a:pt x="278825" y="453422"/>
                              </a:lnTo>
                              <a:lnTo>
                                <a:pt x="287291" y="446214"/>
                              </a:lnTo>
                              <a:lnTo>
                                <a:pt x="295758" y="438587"/>
                              </a:lnTo>
                              <a:lnTo>
                                <a:pt x="312691" y="422587"/>
                              </a:lnTo>
                              <a:lnTo>
                                <a:pt x="338091" y="397712"/>
                              </a:lnTo>
                              <a:lnTo>
                                <a:pt x="345146" y="389319"/>
                              </a:lnTo>
                              <a:lnTo>
                                <a:pt x="351261" y="380902"/>
                              </a:lnTo>
                              <a:lnTo>
                                <a:pt x="356749" y="372468"/>
                              </a:lnTo>
                              <a:lnTo>
                                <a:pt x="361818" y="364023"/>
                              </a:lnTo>
                              <a:lnTo>
                                <a:pt x="366609" y="355571"/>
                              </a:lnTo>
                              <a:lnTo>
                                <a:pt x="375695" y="338654"/>
                              </a:lnTo>
                              <a:lnTo>
                                <a:pt x="397292" y="296332"/>
                              </a:lnTo>
                              <a:lnTo>
                                <a:pt x="400136" y="287866"/>
                              </a:lnTo>
                              <a:lnTo>
                                <a:pt x="402032" y="279399"/>
                              </a:lnTo>
                              <a:lnTo>
                                <a:pt x="403296" y="270932"/>
                              </a:lnTo>
                              <a:lnTo>
                                <a:pt x="405550" y="262466"/>
                              </a:lnTo>
                              <a:lnTo>
                                <a:pt x="408463" y="253999"/>
                              </a:lnTo>
                              <a:lnTo>
                                <a:pt x="411817" y="245533"/>
                              </a:lnTo>
                              <a:lnTo>
                                <a:pt x="414053" y="235655"/>
                              </a:lnTo>
                              <a:lnTo>
                                <a:pt x="415544" y="224837"/>
                              </a:lnTo>
                              <a:lnTo>
                                <a:pt x="416537" y="213391"/>
                              </a:lnTo>
                              <a:lnTo>
                                <a:pt x="415789" y="202939"/>
                              </a:lnTo>
                              <a:lnTo>
                                <a:pt x="413878" y="193148"/>
                              </a:lnTo>
                              <a:lnTo>
                                <a:pt x="411193" y="183798"/>
                              </a:lnTo>
                              <a:lnTo>
                                <a:pt x="409404" y="174743"/>
                              </a:lnTo>
                              <a:lnTo>
                                <a:pt x="408210" y="165884"/>
                              </a:lnTo>
                              <a:lnTo>
                                <a:pt x="407415" y="157156"/>
                              </a:lnTo>
                              <a:lnTo>
                                <a:pt x="405474" y="148515"/>
                              </a:lnTo>
                              <a:lnTo>
                                <a:pt x="402768" y="139932"/>
                              </a:lnTo>
                              <a:lnTo>
                                <a:pt x="395999" y="124281"/>
                              </a:lnTo>
                              <a:lnTo>
                                <a:pt x="384255" y="106125"/>
                              </a:lnTo>
                              <a:lnTo>
                                <a:pt x="376012" y="91381"/>
                              </a:lnTo>
                              <a:lnTo>
                                <a:pt x="370427" y="86321"/>
                              </a:lnTo>
                              <a:lnTo>
                                <a:pt x="363882" y="82947"/>
                              </a:lnTo>
                              <a:lnTo>
                                <a:pt x="356695" y="80698"/>
                              </a:lnTo>
                              <a:lnTo>
                                <a:pt x="349083" y="77787"/>
                              </a:lnTo>
                              <a:lnTo>
                                <a:pt x="341186" y="74436"/>
                              </a:lnTo>
                              <a:lnTo>
                                <a:pt x="333098" y="70790"/>
                              </a:lnTo>
                              <a:lnTo>
                                <a:pt x="324885" y="68360"/>
                              </a:lnTo>
                              <a:lnTo>
                                <a:pt x="316587" y="66740"/>
                              </a:lnTo>
                              <a:lnTo>
                                <a:pt x="308233" y="65660"/>
                              </a:lnTo>
                              <a:lnTo>
                                <a:pt x="299841" y="64940"/>
                              </a:lnTo>
                              <a:lnTo>
                                <a:pt x="291424" y="64460"/>
                              </a:lnTo>
                              <a:lnTo>
                                <a:pt x="282990" y="64140"/>
                              </a:lnTo>
                              <a:lnTo>
                                <a:pt x="250895" y="63689"/>
                              </a:lnTo>
                              <a:lnTo>
                                <a:pt x="240450" y="65037"/>
                              </a:lnTo>
                              <a:lnTo>
                                <a:pt x="230663" y="67347"/>
                              </a:lnTo>
                              <a:lnTo>
                                <a:pt x="221317" y="70298"/>
                              </a:lnTo>
                              <a:lnTo>
                                <a:pt x="213675" y="72265"/>
                              </a:lnTo>
                              <a:lnTo>
                                <a:pt x="207169" y="73577"/>
                              </a:lnTo>
                              <a:lnTo>
                                <a:pt x="189924" y="762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3" o:spid="_x0000_s1026" style="position:absolute;margin-left:652.05pt;margin-top:-193.8pt;width:32.8pt;height:40.55pt;z-index:252054528;visibility:visible;mso-wrap-style:square;mso-wrap-distance-left:9pt;mso-wrap-distance-top:0;mso-wrap-distance-right:9pt;mso-wrap-distance-bottom:0;mso-position-horizontal:absolute;mso-position-horizontal-relative:text;mso-position-vertical:absolute;mso-position-vertical-relative:text;v-text-anchor:top" coordsize="416538,5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" path="m228024,l217089,,205533,8728r-7730,2206l185516,12177r-4175,1585l172939,19287,160275,30330,147586,42540,102749,87180,90972,102717r-5116,8094l81035,119030r-4627,8301l71914,135687r-5819,8393l59393,152498r-7289,8434l45833,169377r-5592,8452l35102,186286r-3426,8460l29392,203208r-1522,8464l25443,220137r-3028,8465l18984,237068r-2287,8466l15173,254001r-1017,8466l12068,270933r-2804,8467l5984,287867r-2187,8466l2340,304800r-972,8466l720,321733r-432,8467l,338666r1219,8467l3443,355600r2894,8466l8266,372533r1286,8467l10409,389466r572,8467l11362,406400r254,8466l13197,423333r2465,8467l22163,447322r7593,11602l41965,473390r12554,13223l66714,495202r7204,4266l85685,504208r11344,2107l104004,506876r7474,375l119282,508912r8026,2518l135479,514520r8271,649l152086,514190r8379,-2063l168873,509340r8429,-3269l185743,502480r16903,-7752l236496,478254r25396,-12621l270359,460000r8466,-6578l287291,446214r8467,-7627l312691,422587r25400,-24875l345146,389319r6115,-8417l356749,372468r5069,-8445l366609,355571r9086,-16917l397292,296332r2844,-8466l402032,279399r1264,-8467l405550,262466r2913,-8467l411817,245533r2236,-9878l415544,224837r993,-11446l415789,202939r-1911,-9791l411193,183798r-1789,-9055l408210,165884r-795,-8728l405474,148515r-2706,-8583l395999,124281,384255,106125,376012,91381r-5585,-5060l363882,82947r-7187,-2249l349083,77787r-7897,-3351l333098,70790r-8213,-2430l316587,66740r-8354,-1080l299841,64940r-8417,-480l282990,64140r-32095,-451l240450,65037r-9787,2310l221317,70298r-7642,1967l207169,73577r-17245,2623e" filled="f" strokecolor="blue" strokeweight="3pt">
                <v:path arrowok="t" textboxrect="0,0,416538,515170"/>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3504" behindDoc="0" locked="0" layoutInCell="1" allowOverlap="1" wp14:anchorId="269CE965" wp14:editId="6CB292B1">
                <wp:simplePos x="0" y="0"/>
                <wp:positionH relativeFrom="column">
                  <wp:posOffset>8293118</wp:posOffset>
                </wp:positionH>
                <wp:positionV relativeFrom="paragraph">
                  <wp:posOffset>-2727960</wp:posOffset>
                </wp:positionV>
                <wp:extent cx="393077" cy="329453"/>
                <wp:effectExtent l="19050" t="19050" r="26035" b="13970"/>
                <wp:wrapNone/>
                <wp:docPr id="509" name="SMARTInkAnnotation52"/>
                <wp:cNvGraphicFramePr/>
                <a:graphic xmlns:a="http://schemas.openxmlformats.org/drawingml/2006/main">
                  <a:graphicData uri="http://schemas.microsoft.com/office/word/2010/wordprocessingShape">
                    <wps:wsp>
                      <wps:cNvSpPr/>
                      <wps:spPr>
                        <a:xfrm>
                          <a:off x="0" y="0"/>
                          <a:ext cx="393077" cy="329453"/>
                        </a:xfrm>
                        <a:custGeom>
                          <a:avLst/>
                          <a:gdLst/>
                          <a:ahLst/>
                          <a:cxnLst/>
                          <a:rect l="0" t="0" r="0" b="0"/>
                          <a:pathLst>
                            <a:path w="393077" h="329453">
                              <a:moveTo>
                                <a:pt x="266682" y="25400"/>
                              </a:moveTo>
                              <a:lnTo>
                                <a:pt x="255747" y="14465"/>
                              </a:lnTo>
                              <a:lnTo>
                                <a:pt x="247241" y="13484"/>
                              </a:lnTo>
                              <a:lnTo>
                                <a:pt x="235464" y="13049"/>
                              </a:lnTo>
                              <a:lnTo>
                                <a:pt x="225526" y="12855"/>
                              </a:lnTo>
                              <a:lnTo>
                                <a:pt x="154271" y="12701"/>
                              </a:lnTo>
                              <a:lnTo>
                                <a:pt x="147997" y="14112"/>
                              </a:lnTo>
                              <a:lnTo>
                                <a:pt x="137263" y="19442"/>
                              </a:lnTo>
                              <a:lnTo>
                                <a:pt x="124026" y="26515"/>
                              </a:lnTo>
                              <a:lnTo>
                                <a:pt x="116545" y="30377"/>
                              </a:lnTo>
                              <a:lnTo>
                                <a:pt x="104469" y="34667"/>
                              </a:lnTo>
                              <a:lnTo>
                                <a:pt x="92987" y="37985"/>
                              </a:lnTo>
                              <a:lnTo>
                                <a:pt x="85974" y="40845"/>
                              </a:lnTo>
                              <a:lnTo>
                                <a:pt x="78477" y="44164"/>
                              </a:lnTo>
                              <a:lnTo>
                                <a:pt x="66383" y="51613"/>
                              </a:lnTo>
                              <a:lnTo>
                                <a:pt x="56305" y="59628"/>
                              </a:lnTo>
                              <a:lnTo>
                                <a:pt x="47122" y="67894"/>
                              </a:lnTo>
                              <a:lnTo>
                                <a:pt x="42697" y="73485"/>
                              </a:lnTo>
                              <a:lnTo>
                                <a:pt x="38337" y="80034"/>
                              </a:lnTo>
                              <a:lnTo>
                                <a:pt x="34019" y="87223"/>
                              </a:lnTo>
                              <a:lnTo>
                                <a:pt x="31140" y="93426"/>
                              </a:lnTo>
                              <a:lnTo>
                                <a:pt x="29221" y="98973"/>
                              </a:lnTo>
                              <a:lnTo>
                                <a:pt x="27941" y="104082"/>
                              </a:lnTo>
                              <a:lnTo>
                                <a:pt x="25677" y="110310"/>
                              </a:lnTo>
                              <a:lnTo>
                                <a:pt x="22756" y="117284"/>
                              </a:lnTo>
                              <a:lnTo>
                                <a:pt x="19398" y="124756"/>
                              </a:lnTo>
                              <a:lnTo>
                                <a:pt x="11904" y="140584"/>
                              </a:lnTo>
                              <a:lnTo>
                                <a:pt x="7930" y="148756"/>
                              </a:lnTo>
                              <a:lnTo>
                                <a:pt x="5281" y="157026"/>
                              </a:lnTo>
                              <a:lnTo>
                                <a:pt x="3514" y="165362"/>
                              </a:lnTo>
                              <a:lnTo>
                                <a:pt x="2337" y="173741"/>
                              </a:lnTo>
                              <a:lnTo>
                                <a:pt x="1552" y="182150"/>
                              </a:lnTo>
                              <a:lnTo>
                                <a:pt x="1028" y="190577"/>
                              </a:lnTo>
                              <a:lnTo>
                                <a:pt x="447" y="207468"/>
                              </a:lnTo>
                              <a:lnTo>
                                <a:pt x="43" y="243029"/>
                              </a:lnTo>
                              <a:lnTo>
                                <a:pt x="0" y="264233"/>
                              </a:lnTo>
                              <a:lnTo>
                                <a:pt x="1405" y="270700"/>
                              </a:lnTo>
                              <a:lnTo>
                                <a:pt x="3753" y="276422"/>
                              </a:lnTo>
                              <a:lnTo>
                                <a:pt x="8713" y="286543"/>
                              </a:lnTo>
                              <a:lnTo>
                                <a:pt x="10918" y="295745"/>
                              </a:lnTo>
                              <a:lnTo>
                                <a:pt x="14328" y="300174"/>
                              </a:lnTo>
                              <a:lnTo>
                                <a:pt x="25643" y="308859"/>
                              </a:lnTo>
                              <a:lnTo>
                                <a:pt x="36317" y="317422"/>
                              </a:lnTo>
                              <a:lnTo>
                                <a:pt x="41138" y="321681"/>
                              </a:lnTo>
                              <a:lnTo>
                                <a:pt x="45764" y="324521"/>
                              </a:lnTo>
                              <a:lnTo>
                                <a:pt x="54667" y="327676"/>
                              </a:lnTo>
                              <a:lnTo>
                                <a:pt x="60427" y="328517"/>
                              </a:lnTo>
                              <a:lnTo>
                                <a:pt x="67090" y="329078"/>
                              </a:lnTo>
                              <a:lnTo>
                                <a:pt x="74353" y="329452"/>
                              </a:lnTo>
                              <a:lnTo>
                                <a:pt x="82019" y="328290"/>
                              </a:lnTo>
                              <a:lnTo>
                                <a:pt x="89951" y="326105"/>
                              </a:lnTo>
                              <a:lnTo>
                                <a:pt x="98061" y="323236"/>
                              </a:lnTo>
                              <a:lnTo>
                                <a:pt x="106290" y="321324"/>
                              </a:lnTo>
                              <a:lnTo>
                                <a:pt x="114599" y="320050"/>
                              </a:lnTo>
                              <a:lnTo>
                                <a:pt x="122960" y="319200"/>
                              </a:lnTo>
                              <a:lnTo>
                                <a:pt x="131356" y="317222"/>
                              </a:lnTo>
                              <a:lnTo>
                                <a:pt x="139776" y="314492"/>
                              </a:lnTo>
                              <a:lnTo>
                                <a:pt x="148211" y="311261"/>
                              </a:lnTo>
                              <a:lnTo>
                                <a:pt x="156657" y="307696"/>
                              </a:lnTo>
                              <a:lnTo>
                                <a:pt x="165110" y="303908"/>
                              </a:lnTo>
                              <a:lnTo>
                                <a:pt x="173567" y="299972"/>
                              </a:lnTo>
                              <a:lnTo>
                                <a:pt x="183439" y="295937"/>
                              </a:lnTo>
                              <a:lnTo>
                                <a:pt x="194253" y="291835"/>
                              </a:lnTo>
                              <a:lnTo>
                                <a:pt x="205696" y="287690"/>
                              </a:lnTo>
                              <a:lnTo>
                                <a:pt x="216147" y="283516"/>
                              </a:lnTo>
                              <a:lnTo>
                                <a:pt x="225936" y="279321"/>
                              </a:lnTo>
                              <a:lnTo>
                                <a:pt x="235285" y="275114"/>
                              </a:lnTo>
                              <a:lnTo>
                                <a:pt x="244339" y="269487"/>
                              </a:lnTo>
                              <a:lnTo>
                                <a:pt x="253198" y="262914"/>
                              </a:lnTo>
                              <a:lnTo>
                                <a:pt x="261926" y="255709"/>
                              </a:lnTo>
                              <a:lnTo>
                                <a:pt x="270567" y="248084"/>
                              </a:lnTo>
                              <a:lnTo>
                                <a:pt x="287694" y="232085"/>
                              </a:lnTo>
                              <a:lnTo>
                                <a:pt x="306461" y="213953"/>
                              </a:lnTo>
                              <a:lnTo>
                                <a:pt x="370160" y="150514"/>
                              </a:lnTo>
                              <a:lnTo>
                                <a:pt x="373768" y="144087"/>
                              </a:lnTo>
                              <a:lnTo>
                                <a:pt x="376173" y="136980"/>
                              </a:lnTo>
                              <a:lnTo>
                                <a:pt x="377776" y="129420"/>
                              </a:lnTo>
                              <a:lnTo>
                                <a:pt x="380256" y="122969"/>
                              </a:lnTo>
                              <a:lnTo>
                                <a:pt x="383320" y="117257"/>
                              </a:lnTo>
                              <a:lnTo>
                                <a:pt x="386774" y="112038"/>
                              </a:lnTo>
                              <a:lnTo>
                                <a:pt x="389077" y="105736"/>
                              </a:lnTo>
                              <a:lnTo>
                                <a:pt x="390612" y="98713"/>
                              </a:lnTo>
                              <a:lnTo>
                                <a:pt x="391635" y="91209"/>
                              </a:lnTo>
                              <a:lnTo>
                                <a:pt x="392318" y="84795"/>
                              </a:lnTo>
                              <a:lnTo>
                                <a:pt x="392773" y="79107"/>
                              </a:lnTo>
                              <a:lnTo>
                                <a:pt x="393076" y="73905"/>
                              </a:lnTo>
                              <a:lnTo>
                                <a:pt x="391867" y="69025"/>
                              </a:lnTo>
                              <a:lnTo>
                                <a:pt x="386761" y="59841"/>
                              </a:lnTo>
                              <a:lnTo>
                                <a:pt x="379787" y="51055"/>
                              </a:lnTo>
                              <a:lnTo>
                                <a:pt x="371984" y="42446"/>
                              </a:lnTo>
                              <a:lnTo>
                                <a:pt x="363813" y="33917"/>
                              </a:lnTo>
                              <a:lnTo>
                                <a:pt x="351279" y="21181"/>
                              </a:lnTo>
                              <a:lnTo>
                                <a:pt x="347069" y="18354"/>
                              </a:lnTo>
                              <a:lnTo>
                                <a:pt x="338628" y="15213"/>
                              </a:lnTo>
                              <a:lnTo>
                                <a:pt x="326409" y="10053"/>
                              </a:lnTo>
                              <a:lnTo>
                                <a:pt x="319200" y="6702"/>
                              </a:lnTo>
                              <a:lnTo>
                                <a:pt x="311572" y="4468"/>
                              </a:lnTo>
                              <a:lnTo>
                                <a:pt x="303664" y="2979"/>
                              </a:lnTo>
                              <a:lnTo>
                                <a:pt x="295570" y="1986"/>
                              </a:lnTo>
                              <a:lnTo>
                                <a:pt x="288763" y="1324"/>
                              </a:lnTo>
                              <a:lnTo>
                                <a:pt x="277436" y="588"/>
                              </a:lnTo>
                              <a:lnTo>
                                <a:pt x="267699" y="261"/>
                              </a:lnTo>
                              <a:lnTo>
                                <a:pt x="253982"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2" o:spid="_x0000_s1026" style="position:absolute;margin-left:653pt;margin-top:-214.8pt;width:30.95pt;height:25.95pt;z-index:252053504;visibility:visible;mso-wrap-style:square;mso-wrap-distance-left:9pt;mso-wrap-distance-top:0;mso-wrap-distance-right:9pt;mso-wrap-distance-bottom:0;mso-position-horizontal:absolute;mso-position-horizontal-relative:text;mso-position-vertical:absolute;mso-position-vertical-relative:text;v-text-anchor:top" coordsize="393077,329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" path="m266682,25400l255747,14465r-8506,-981l235464,13049r-9938,-194l154271,12701r-6274,1411l137263,19442r-13237,7073l116545,30377r-12076,4290l92987,37985r-7013,2860l78477,44164,66383,51613,56305,59628r-9183,8266l42697,73485r-4360,6549l34019,87223r-2879,6203l29221,98973r-1280,5109l25677,110310r-2921,6974l19398,124756r-7494,15828l7930,148756r-2649,8270l3514,165362r-1177,8379l1552,182150r-524,8427l447,207468,43,243029,,264233r1405,6467l3753,276422r4960,10121l10918,295745r3410,4429l25643,308859r10674,8563l41138,321681r4626,2840l54667,327676r5760,841l67090,329078r7263,374l82019,328290r7932,-2185l98061,323236r8229,-1912l114599,320050r8361,-850l131356,317222r8420,-2730l148211,311261r8446,-3565l165110,303908r8457,-3936l183439,295937r10814,-4102l205696,287690r10451,-4174l225936,279321r9349,-4207l244339,269487r8859,-6573l261926,255709r8641,-7625l287694,232085r18767,-18132l370160,150514r3608,-6427l376173,136980r1603,-7560l380256,122969r3064,-5712l386774,112038r2303,-6302l390612,98713r1023,-7504l392318,84795r455,-5688l393076,73905r-1209,-4880l386761,59841r-6974,-8786l371984,42446r-8171,-8529l351279,21181r-4210,-2827l338628,15213,326409,10053,319200,6702,311572,4468,303664,2979r-8094,-993l288763,1324,277436,588,267699,261,253982,e" filled="f" strokecolor="blue" strokeweight="3pt">
                <v:path arrowok="t" textboxrect="0,0,393077,329453"/>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2480" behindDoc="0" locked="0" layoutInCell="1" allowOverlap="1" wp14:anchorId="19B289B0" wp14:editId="7158E24D">
                <wp:simplePos x="0" y="0"/>
                <wp:positionH relativeFrom="column">
                  <wp:posOffset>7747000</wp:posOffset>
                </wp:positionH>
                <wp:positionV relativeFrom="paragraph">
                  <wp:posOffset>-2842256</wp:posOffset>
                </wp:positionV>
                <wp:extent cx="1422401" cy="101597"/>
                <wp:effectExtent l="0" t="19050" r="25400" b="13335"/>
                <wp:wrapNone/>
                <wp:docPr id="508" name="SMARTInkAnnotation51"/>
                <wp:cNvGraphicFramePr/>
                <a:graphic xmlns:a="http://schemas.openxmlformats.org/drawingml/2006/main">
                  <a:graphicData uri="http://schemas.microsoft.com/office/word/2010/wordprocessingShape">
                    <wps:wsp>
                      <wps:cNvSpPr/>
                      <wps:spPr>
                        <a:xfrm>
                          <a:off x="0" y="0"/>
                          <a:ext cx="1422401" cy="101597"/>
                        </a:xfrm>
                        <a:custGeom>
                          <a:avLst/>
                          <a:gdLst/>
                          <a:ahLst/>
                          <a:cxnLst/>
                          <a:rect l="0" t="0" r="0" b="0"/>
                          <a:pathLst>
                            <a:path w="1422401" h="101597">
                              <a:moveTo>
                                <a:pt x="0" y="12696"/>
                              </a:moveTo>
                              <a:lnTo>
                                <a:pt x="335069" y="12696"/>
                              </a:lnTo>
                              <a:lnTo>
                                <a:pt x="351791" y="11285"/>
                              </a:lnTo>
                              <a:lnTo>
                                <a:pt x="368582" y="8933"/>
                              </a:lnTo>
                              <a:lnTo>
                                <a:pt x="385421" y="5954"/>
                              </a:lnTo>
                              <a:lnTo>
                                <a:pt x="402292" y="3968"/>
                              </a:lnTo>
                              <a:lnTo>
                                <a:pt x="436089" y="1761"/>
                              </a:lnTo>
                              <a:lnTo>
                                <a:pt x="469925" y="780"/>
                              </a:lnTo>
                              <a:lnTo>
                                <a:pt x="581554" y="65"/>
                              </a:lnTo>
                              <a:lnTo>
                                <a:pt x="720255" y="0"/>
                              </a:lnTo>
                              <a:lnTo>
                                <a:pt x="741225" y="1410"/>
                              </a:lnTo>
                              <a:lnTo>
                                <a:pt x="762262" y="3761"/>
                              </a:lnTo>
                              <a:lnTo>
                                <a:pt x="783341" y="6739"/>
                              </a:lnTo>
                              <a:lnTo>
                                <a:pt x="803039" y="8725"/>
                              </a:lnTo>
                              <a:lnTo>
                                <a:pt x="839977" y="10931"/>
                              </a:lnTo>
                              <a:lnTo>
                                <a:pt x="878970" y="11911"/>
                              </a:lnTo>
                              <a:lnTo>
                                <a:pt x="919821" y="13758"/>
                              </a:lnTo>
                              <a:lnTo>
                                <a:pt x="940591" y="16226"/>
                              </a:lnTo>
                              <a:lnTo>
                                <a:pt x="961494" y="19283"/>
                              </a:lnTo>
                              <a:lnTo>
                                <a:pt x="982485" y="21320"/>
                              </a:lnTo>
                              <a:lnTo>
                                <a:pt x="1024623" y="23585"/>
                              </a:lnTo>
                              <a:lnTo>
                                <a:pt x="1044326" y="25599"/>
                              </a:lnTo>
                              <a:lnTo>
                                <a:pt x="1063106" y="28354"/>
                              </a:lnTo>
                              <a:lnTo>
                                <a:pt x="1081270" y="31601"/>
                              </a:lnTo>
                              <a:lnTo>
                                <a:pt x="1099025" y="33766"/>
                              </a:lnTo>
                              <a:lnTo>
                                <a:pt x="1133804" y="36171"/>
                              </a:lnTo>
                              <a:lnTo>
                                <a:pt x="1150980" y="38224"/>
                              </a:lnTo>
                              <a:lnTo>
                                <a:pt x="1168075" y="41003"/>
                              </a:lnTo>
                              <a:lnTo>
                                <a:pt x="1185117" y="44267"/>
                              </a:lnTo>
                              <a:lnTo>
                                <a:pt x="1200711" y="47855"/>
                              </a:lnTo>
                              <a:lnTo>
                                <a:pt x="1215341" y="51657"/>
                              </a:lnTo>
                              <a:lnTo>
                                <a:pt x="1229327" y="55604"/>
                              </a:lnTo>
                              <a:lnTo>
                                <a:pt x="1242885" y="58234"/>
                              </a:lnTo>
                              <a:lnTo>
                                <a:pt x="1269237" y="61157"/>
                              </a:lnTo>
                              <a:lnTo>
                                <a:pt x="1282192" y="63348"/>
                              </a:lnTo>
                              <a:lnTo>
                                <a:pt x="1295061" y="66220"/>
                              </a:lnTo>
                              <a:lnTo>
                                <a:pt x="1307874" y="69545"/>
                              </a:lnTo>
                              <a:lnTo>
                                <a:pt x="1319238" y="73173"/>
                              </a:lnTo>
                              <a:lnTo>
                                <a:pt x="1329637" y="77003"/>
                              </a:lnTo>
                              <a:lnTo>
                                <a:pt x="1339391" y="80967"/>
                              </a:lnTo>
                              <a:lnTo>
                                <a:pt x="1348716" y="85021"/>
                              </a:lnTo>
                              <a:lnTo>
                                <a:pt x="1366603" y="93289"/>
                              </a:lnTo>
                              <a:lnTo>
                                <a:pt x="1373914" y="96058"/>
                              </a:lnTo>
                              <a:lnTo>
                                <a:pt x="1385799" y="99134"/>
                              </a:lnTo>
                              <a:lnTo>
                                <a:pt x="1422400" y="10159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1" o:spid="_x0000_s1026" style="position:absolute;margin-left:610pt;margin-top:-223.8pt;width:112pt;height:8pt;z-index:252052480;visibility:visible;mso-wrap-style:square;mso-wrap-distance-left:9pt;mso-wrap-distance-top:0;mso-wrap-distance-right:9pt;mso-wrap-distance-bottom:0;mso-position-horizontal:absolute;mso-position-horizontal-relative:text;mso-position-vertical:absolute;mso-position-vertical-relative:text;v-text-anchor:top" coordsize="1422401,101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" path="m,12696r335069,l351791,11285,368582,8933,385421,5954,402292,3968,436089,1761,469925,780,581554,65,720255,r20970,1410l762262,3761r21079,2978l803039,8725r36938,2206l878970,11911r40851,1847l940591,16226r20903,3057l982485,21320r42138,2265l1044326,25599r18780,2755l1081270,31601r17755,2165l1133804,36171r17176,2053l1168075,41003r17042,3264l1200711,47855r14630,3802l1229327,55604r13558,2630l1269237,61157r12955,2191l1295061,66220r12813,3325l1319238,73173r10399,3830l1339391,80967r9325,4054l1366603,93289r7311,2769l1385799,99134r36601,2462e" filled="f" strokecolor="blue" strokeweight="3pt">
                <v:path arrowok="t" textboxrect="0,0,1422401,101597"/>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1456" behindDoc="0" locked="0" layoutInCell="1" allowOverlap="1" wp14:anchorId="79EE9B1B" wp14:editId="51C153D1">
                <wp:simplePos x="0" y="0"/>
                <wp:positionH relativeFrom="column">
                  <wp:posOffset>8382000</wp:posOffset>
                </wp:positionH>
                <wp:positionV relativeFrom="paragraph">
                  <wp:posOffset>-3348275</wp:posOffset>
                </wp:positionV>
                <wp:extent cx="431801" cy="379016"/>
                <wp:effectExtent l="19050" t="19050" r="25400" b="21590"/>
                <wp:wrapNone/>
                <wp:docPr id="507" name="SMARTInkAnnotation50"/>
                <wp:cNvGraphicFramePr/>
                <a:graphic xmlns:a="http://schemas.openxmlformats.org/drawingml/2006/main">
                  <a:graphicData uri="http://schemas.microsoft.com/office/word/2010/wordprocessingShape">
                    <wps:wsp>
                      <wps:cNvSpPr/>
                      <wps:spPr>
                        <a:xfrm>
                          <a:off x="0" y="0"/>
                          <a:ext cx="431801" cy="379016"/>
                        </a:xfrm>
                        <a:custGeom>
                          <a:avLst/>
                          <a:gdLst/>
                          <a:ahLst/>
                          <a:cxnLst/>
                          <a:rect l="0" t="0" r="0" b="0"/>
                          <a:pathLst>
                            <a:path w="431801" h="379016">
                              <a:moveTo>
                                <a:pt x="0" y="125015"/>
                              </a:moveTo>
                              <a:lnTo>
                                <a:pt x="0" y="114080"/>
                              </a:lnTo>
                              <a:lnTo>
                                <a:pt x="8728" y="102524"/>
                              </a:lnTo>
                              <a:lnTo>
                                <a:pt x="10935" y="94793"/>
                              </a:lnTo>
                              <a:lnTo>
                                <a:pt x="11916" y="86653"/>
                              </a:lnTo>
                              <a:lnTo>
                                <a:pt x="12177" y="82507"/>
                              </a:lnTo>
                              <a:lnTo>
                                <a:pt x="13762" y="78332"/>
                              </a:lnTo>
                              <a:lnTo>
                                <a:pt x="19287" y="69930"/>
                              </a:lnTo>
                              <a:lnTo>
                                <a:pt x="26446" y="61492"/>
                              </a:lnTo>
                              <a:lnTo>
                                <a:pt x="30331" y="57266"/>
                              </a:lnTo>
                              <a:lnTo>
                                <a:pt x="42173" y="48808"/>
                              </a:lnTo>
                              <a:lnTo>
                                <a:pt x="49281" y="44577"/>
                              </a:lnTo>
                              <a:lnTo>
                                <a:pt x="56844" y="40345"/>
                              </a:lnTo>
                              <a:lnTo>
                                <a:pt x="72771" y="31880"/>
                              </a:lnTo>
                              <a:lnTo>
                                <a:pt x="97605" y="19181"/>
                              </a:lnTo>
                              <a:lnTo>
                                <a:pt x="105992" y="16359"/>
                              </a:lnTo>
                              <a:lnTo>
                                <a:pt x="114406" y="14478"/>
                              </a:lnTo>
                              <a:lnTo>
                                <a:pt x="122837" y="13223"/>
                              </a:lnTo>
                              <a:lnTo>
                                <a:pt x="131280" y="10976"/>
                              </a:lnTo>
                              <a:lnTo>
                                <a:pt x="139732" y="8066"/>
                              </a:lnTo>
                              <a:lnTo>
                                <a:pt x="148188" y="4716"/>
                              </a:lnTo>
                              <a:lnTo>
                                <a:pt x="156648" y="2482"/>
                              </a:lnTo>
                              <a:lnTo>
                                <a:pt x="165109" y="993"/>
                              </a:lnTo>
                              <a:lnTo>
                                <a:pt x="173573" y="0"/>
                              </a:lnTo>
                              <a:lnTo>
                                <a:pt x="180626" y="749"/>
                              </a:lnTo>
                              <a:lnTo>
                                <a:pt x="186740" y="2660"/>
                              </a:lnTo>
                              <a:lnTo>
                                <a:pt x="192227" y="5345"/>
                              </a:lnTo>
                              <a:lnTo>
                                <a:pt x="198706" y="7135"/>
                              </a:lnTo>
                              <a:lnTo>
                                <a:pt x="205849" y="8328"/>
                              </a:lnTo>
                              <a:lnTo>
                                <a:pt x="213433" y="9124"/>
                              </a:lnTo>
                              <a:lnTo>
                                <a:pt x="221311" y="11065"/>
                              </a:lnTo>
                              <a:lnTo>
                                <a:pt x="229384" y="13771"/>
                              </a:lnTo>
                              <a:lnTo>
                                <a:pt x="237590" y="16985"/>
                              </a:lnTo>
                              <a:lnTo>
                                <a:pt x="250469" y="24320"/>
                              </a:lnTo>
                              <a:lnTo>
                                <a:pt x="255880" y="28252"/>
                              </a:lnTo>
                              <a:lnTo>
                                <a:pt x="259486" y="32284"/>
                              </a:lnTo>
                              <a:lnTo>
                                <a:pt x="261891" y="36383"/>
                              </a:lnTo>
                              <a:lnTo>
                                <a:pt x="265974" y="46112"/>
                              </a:lnTo>
                              <a:lnTo>
                                <a:pt x="272492" y="59843"/>
                              </a:lnTo>
                              <a:lnTo>
                                <a:pt x="277617" y="66045"/>
                              </a:lnTo>
                              <a:lnTo>
                                <a:pt x="290837" y="76699"/>
                              </a:lnTo>
                              <a:lnTo>
                                <a:pt x="294080" y="82926"/>
                              </a:lnTo>
                              <a:lnTo>
                                <a:pt x="294832" y="89900"/>
                              </a:lnTo>
                              <a:lnTo>
                                <a:pt x="293921" y="97371"/>
                              </a:lnTo>
                              <a:lnTo>
                                <a:pt x="293314" y="105175"/>
                              </a:lnTo>
                              <a:lnTo>
                                <a:pt x="292909" y="113199"/>
                              </a:lnTo>
                              <a:lnTo>
                                <a:pt x="292640" y="121371"/>
                              </a:lnTo>
                              <a:lnTo>
                                <a:pt x="291049" y="129641"/>
                              </a:lnTo>
                              <a:lnTo>
                                <a:pt x="288577" y="137977"/>
                              </a:lnTo>
                              <a:lnTo>
                                <a:pt x="285518" y="146356"/>
                              </a:lnTo>
                              <a:lnTo>
                                <a:pt x="282067" y="153354"/>
                              </a:lnTo>
                              <a:lnTo>
                                <a:pt x="274471" y="164891"/>
                              </a:lnTo>
                              <a:lnTo>
                                <a:pt x="269058" y="171355"/>
                              </a:lnTo>
                              <a:lnTo>
                                <a:pt x="262628" y="178486"/>
                              </a:lnTo>
                              <a:lnTo>
                                <a:pt x="243856" y="198243"/>
                              </a:lnTo>
                              <a:lnTo>
                                <a:pt x="233969" y="209772"/>
                              </a:lnTo>
                              <a:lnTo>
                                <a:pt x="229357" y="216797"/>
                              </a:lnTo>
                              <a:lnTo>
                                <a:pt x="224872" y="224303"/>
                              </a:lnTo>
                              <a:lnTo>
                                <a:pt x="219059" y="232129"/>
                              </a:lnTo>
                              <a:lnTo>
                                <a:pt x="212361" y="240169"/>
                              </a:lnTo>
                              <a:lnTo>
                                <a:pt x="198805" y="255217"/>
                              </a:lnTo>
                              <a:lnTo>
                                <a:pt x="188076" y="266608"/>
                              </a:lnTo>
                              <a:lnTo>
                                <a:pt x="167361" y="287697"/>
                              </a:lnTo>
                              <a:lnTo>
                                <a:pt x="159552" y="294147"/>
                              </a:lnTo>
                              <a:lnTo>
                                <a:pt x="151523" y="299858"/>
                              </a:lnTo>
                              <a:lnTo>
                                <a:pt x="143349" y="305077"/>
                              </a:lnTo>
                              <a:lnTo>
                                <a:pt x="130503" y="314639"/>
                              </a:lnTo>
                              <a:lnTo>
                                <a:pt x="120090" y="323592"/>
                              </a:lnTo>
                              <a:lnTo>
                                <a:pt x="110758" y="332275"/>
                              </a:lnTo>
                              <a:lnTo>
                                <a:pt x="106294" y="335155"/>
                              </a:lnTo>
                              <a:lnTo>
                                <a:pt x="94681" y="339208"/>
                              </a:lnTo>
                              <a:lnTo>
                                <a:pt x="91469" y="340156"/>
                              </a:lnTo>
                              <a:lnTo>
                                <a:pt x="78191" y="351783"/>
                              </a:lnTo>
                              <a:lnTo>
                                <a:pt x="76252" y="353567"/>
                              </a:lnTo>
                              <a:lnTo>
                                <a:pt x="87140" y="353611"/>
                              </a:lnTo>
                              <a:lnTo>
                                <a:pt x="98692" y="344886"/>
                              </a:lnTo>
                              <a:lnTo>
                                <a:pt x="106422" y="342680"/>
                              </a:lnTo>
                              <a:lnTo>
                                <a:pt x="118708" y="341438"/>
                              </a:lnTo>
                              <a:lnTo>
                                <a:pt x="131285" y="341070"/>
                              </a:lnTo>
                              <a:lnTo>
                                <a:pt x="201321" y="340916"/>
                              </a:lnTo>
                              <a:lnTo>
                                <a:pt x="207592" y="342327"/>
                              </a:lnTo>
                              <a:lnTo>
                                <a:pt x="218322" y="347657"/>
                              </a:lnTo>
                              <a:lnTo>
                                <a:pt x="231558" y="350967"/>
                              </a:lnTo>
                              <a:lnTo>
                                <a:pt x="239039" y="351849"/>
                              </a:lnTo>
                              <a:lnTo>
                                <a:pt x="246848" y="352438"/>
                              </a:lnTo>
                              <a:lnTo>
                                <a:pt x="254877" y="352830"/>
                              </a:lnTo>
                              <a:lnTo>
                                <a:pt x="275897" y="353382"/>
                              </a:lnTo>
                              <a:lnTo>
                                <a:pt x="281298" y="353460"/>
                              </a:lnTo>
                              <a:lnTo>
                                <a:pt x="287721" y="354922"/>
                              </a:lnTo>
                              <a:lnTo>
                                <a:pt x="294825" y="357309"/>
                              </a:lnTo>
                              <a:lnTo>
                                <a:pt x="302383" y="360311"/>
                              </a:lnTo>
                              <a:lnTo>
                                <a:pt x="310245" y="362312"/>
                              </a:lnTo>
                              <a:lnTo>
                                <a:pt x="318308" y="363647"/>
                              </a:lnTo>
                              <a:lnTo>
                                <a:pt x="326505" y="364536"/>
                              </a:lnTo>
                              <a:lnTo>
                                <a:pt x="339376" y="365524"/>
                              </a:lnTo>
                              <a:lnTo>
                                <a:pt x="344784" y="365788"/>
                              </a:lnTo>
                              <a:lnTo>
                                <a:pt x="351212" y="367374"/>
                              </a:lnTo>
                              <a:lnTo>
                                <a:pt x="358319" y="369844"/>
                              </a:lnTo>
                              <a:lnTo>
                                <a:pt x="365879" y="372901"/>
                              </a:lnTo>
                              <a:lnTo>
                                <a:pt x="373742" y="374939"/>
                              </a:lnTo>
                              <a:lnTo>
                                <a:pt x="381805" y="376297"/>
                              </a:lnTo>
                              <a:lnTo>
                                <a:pt x="390003" y="377203"/>
                              </a:lnTo>
                              <a:lnTo>
                                <a:pt x="402875" y="378210"/>
                              </a:lnTo>
                              <a:lnTo>
                                <a:pt x="413300" y="378657"/>
                              </a:lnTo>
                              <a:lnTo>
                                <a:pt x="431800" y="37901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0" o:spid="_x0000_s1026" style="position:absolute;margin-left:660pt;margin-top:-263.65pt;width:34pt;height:29.85pt;z-index:252051456;visibility:visible;mso-wrap-style:square;mso-wrap-distance-left:9pt;mso-wrap-distance-top:0;mso-wrap-distance-right:9pt;mso-wrap-distance-bottom:0;mso-position-horizontal:absolute;mso-position-horizontal-relative:text;mso-position-vertical:absolute;mso-position-vertical-relative:text;v-text-anchor:top" coordsize="431801,379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" path="m,125015l,114080,8728,102524r2207,-7731l11916,86653r261,-4146l13762,78332r5525,-8402l26446,61492r3885,-4226l42173,48808r7108,-4231l56844,40345,72771,31880,97605,19181r8387,-2822l114406,14478r8431,-1255l131280,10976r8452,-2910l148188,4716r8460,-2234l165109,993,173573,r7053,749l186740,2660r5487,2685l198706,7135r7143,1193l213433,9124r7878,1941l229384,13771r8206,3214l250469,24320r5411,3932l259486,32284r2405,4099l265974,46112r6518,13731l277617,66045r13220,10654l294080,82926r752,6974l293921,97371r-607,7804l292909,113199r-269,8172l291049,129641r-2472,8336l285518,146356r-3451,6998l274471,164891r-5413,6464l262628,178486r-18772,19757l233969,209772r-4612,7025l224872,224303r-5813,7826l212361,240169r-13556,15048l188076,266608r-20715,21089l159552,294147r-8029,5711l143349,305077r-12846,9562l120090,323592r-9332,8683l106294,335155r-11613,4053l91469,340156,78191,351783r-1939,1784l87140,353611r11552,-8725l106422,342680r12286,-1242l131285,341070r70036,-154l207592,342327r10730,5330l231558,350967r7481,882l246848,352438r8029,392l275897,353382r5401,78l287721,354922r7104,2387l302383,360311r7862,2001l318308,363647r8197,889l339376,365524r5408,264l351212,367374r7107,2470l365879,372901r7863,2038l381805,376297r8198,906l402875,378210r10425,447l431800,379015e" filled="f" strokecolor="blue" strokeweight="3pt">
                <v:path arrowok="t" textboxrect="0,0,431801,379016"/>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50432" behindDoc="0" locked="0" layoutInCell="1" allowOverlap="1" wp14:anchorId="00B96042" wp14:editId="62AE6398">
                <wp:simplePos x="0" y="0"/>
                <wp:positionH relativeFrom="column">
                  <wp:posOffset>7886700</wp:posOffset>
                </wp:positionH>
                <wp:positionV relativeFrom="paragraph">
                  <wp:posOffset>-3235960</wp:posOffset>
                </wp:positionV>
                <wp:extent cx="177801" cy="368301"/>
                <wp:effectExtent l="19050" t="19050" r="12700" b="12700"/>
                <wp:wrapNone/>
                <wp:docPr id="506" name="SMARTInkAnnotation49"/>
                <wp:cNvGraphicFramePr/>
                <a:graphic xmlns:a="http://schemas.openxmlformats.org/drawingml/2006/main">
                  <a:graphicData uri="http://schemas.microsoft.com/office/word/2010/wordprocessingShape">
                    <wps:wsp>
                      <wps:cNvSpPr/>
                      <wps:spPr>
                        <a:xfrm>
                          <a:off x="0" y="0"/>
                          <a:ext cx="177801" cy="368301"/>
                        </a:xfrm>
                        <a:custGeom>
                          <a:avLst/>
                          <a:gdLst/>
                          <a:ahLst/>
                          <a:cxnLst/>
                          <a:rect l="0" t="0" r="0" b="0"/>
                          <a:pathLst>
                            <a:path w="177801" h="368301">
                              <a:moveTo>
                                <a:pt x="0" y="0"/>
                              </a:moveTo>
                              <a:lnTo>
                                <a:pt x="0" y="6742"/>
                              </a:lnTo>
                              <a:lnTo>
                                <a:pt x="1411" y="10139"/>
                              </a:lnTo>
                              <a:lnTo>
                                <a:pt x="6741" y="17676"/>
                              </a:lnTo>
                              <a:lnTo>
                                <a:pt x="10935" y="23111"/>
                              </a:lnTo>
                              <a:lnTo>
                                <a:pt x="15679" y="31909"/>
                              </a:lnTo>
                              <a:lnTo>
                                <a:pt x="55085" y="110179"/>
                              </a:lnTo>
                              <a:lnTo>
                                <a:pt x="59301" y="120020"/>
                              </a:lnTo>
                              <a:lnTo>
                                <a:pt x="63522" y="130813"/>
                              </a:lnTo>
                              <a:lnTo>
                                <a:pt x="67749" y="142242"/>
                              </a:lnTo>
                              <a:lnTo>
                                <a:pt x="73388" y="154095"/>
                              </a:lnTo>
                              <a:lnTo>
                                <a:pt x="79970" y="166230"/>
                              </a:lnTo>
                              <a:lnTo>
                                <a:pt x="87180" y="178553"/>
                              </a:lnTo>
                              <a:lnTo>
                                <a:pt x="98954" y="199772"/>
                              </a:lnTo>
                              <a:lnTo>
                                <a:pt x="113516" y="227584"/>
                              </a:lnTo>
                              <a:lnTo>
                                <a:pt x="143887" y="287807"/>
                              </a:lnTo>
                              <a:lnTo>
                                <a:pt x="146725" y="296293"/>
                              </a:lnTo>
                              <a:lnTo>
                                <a:pt x="148617" y="304773"/>
                              </a:lnTo>
                              <a:lnTo>
                                <a:pt x="149878" y="313249"/>
                              </a:lnTo>
                              <a:lnTo>
                                <a:pt x="152129" y="321721"/>
                              </a:lnTo>
                              <a:lnTo>
                                <a:pt x="155042" y="330192"/>
                              </a:lnTo>
                              <a:lnTo>
                                <a:pt x="158394" y="338661"/>
                              </a:lnTo>
                              <a:lnTo>
                                <a:pt x="162040" y="345719"/>
                              </a:lnTo>
                              <a:lnTo>
                                <a:pt x="165883" y="351834"/>
                              </a:lnTo>
                              <a:lnTo>
                                <a:pt x="177800" y="368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9" o:spid="_x0000_s1026" style="position:absolute;margin-left:621pt;margin-top:-254.8pt;width:14pt;height:29pt;z-index:252050432;visibility:visible;mso-wrap-style:square;mso-wrap-distance-left:9pt;mso-wrap-distance-top:0;mso-wrap-distance-right:9pt;mso-wrap-distance-bottom:0;mso-position-horizontal:absolute;mso-position-horizontal-relative:text;mso-position-vertical:absolute;mso-position-vertical-relative:text;v-text-anchor:top" coordsize="177801,368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" path="m,l,6742r1411,3397l6741,17676r4194,5435l15679,31909r39406,78270l59301,120020r4221,10793l67749,142242r5639,11853l79970,166230r7210,12323l98954,199772r14562,27812l143887,287807r2838,8486l148617,304773r1261,8476l152129,321721r2913,8471l158394,338661r3646,7058l165883,351834r11917,16466e" filled="f" strokecolor="blue" strokeweight="3pt">
                <v:path arrowok="t" textboxrect="0,0,177801,3683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9408" behindDoc="0" locked="0" layoutInCell="1" allowOverlap="1" wp14:anchorId="572FB115" wp14:editId="5BA96964">
                <wp:simplePos x="0" y="0"/>
                <wp:positionH relativeFrom="column">
                  <wp:posOffset>7874000</wp:posOffset>
                </wp:positionH>
                <wp:positionV relativeFrom="paragraph">
                  <wp:posOffset>-3362960</wp:posOffset>
                </wp:positionV>
                <wp:extent cx="228601" cy="393701"/>
                <wp:effectExtent l="19050" t="19050" r="19050" b="25400"/>
                <wp:wrapNone/>
                <wp:docPr id="505" name="SMARTInkAnnotation48"/>
                <wp:cNvGraphicFramePr/>
                <a:graphic xmlns:a="http://schemas.openxmlformats.org/drawingml/2006/main">
                  <a:graphicData uri="http://schemas.microsoft.com/office/word/2010/wordprocessingShape">
                    <wps:wsp>
                      <wps:cNvSpPr/>
                      <wps:spPr>
                        <a:xfrm>
                          <a:off x="0" y="0"/>
                          <a:ext cx="228601" cy="393701"/>
                        </a:xfrm>
                        <a:custGeom>
                          <a:avLst/>
                          <a:gdLst/>
                          <a:ahLst/>
                          <a:cxnLst/>
                          <a:rect l="0" t="0" r="0" b="0"/>
                          <a:pathLst>
                            <a:path w="228601" h="393701">
                              <a:moveTo>
                                <a:pt x="228600" y="0"/>
                              </a:moveTo>
                              <a:lnTo>
                                <a:pt x="228600" y="10935"/>
                              </a:lnTo>
                              <a:lnTo>
                                <a:pt x="224837" y="19441"/>
                              </a:lnTo>
                              <a:lnTo>
                                <a:pt x="218461" y="31218"/>
                              </a:lnTo>
                              <a:lnTo>
                                <a:pt x="214785" y="36334"/>
                              </a:lnTo>
                              <a:lnTo>
                                <a:pt x="210924" y="41156"/>
                              </a:lnTo>
                              <a:lnTo>
                                <a:pt x="206938" y="47193"/>
                              </a:lnTo>
                              <a:lnTo>
                                <a:pt x="202870" y="54039"/>
                              </a:lnTo>
                              <a:lnTo>
                                <a:pt x="198747" y="61426"/>
                              </a:lnTo>
                              <a:lnTo>
                                <a:pt x="194587" y="67762"/>
                              </a:lnTo>
                              <a:lnTo>
                                <a:pt x="190402" y="73397"/>
                              </a:lnTo>
                              <a:lnTo>
                                <a:pt x="186202" y="78565"/>
                              </a:lnTo>
                              <a:lnTo>
                                <a:pt x="183401" y="84832"/>
                              </a:lnTo>
                              <a:lnTo>
                                <a:pt x="181534" y="91832"/>
                              </a:lnTo>
                              <a:lnTo>
                                <a:pt x="180289" y="99321"/>
                              </a:lnTo>
                              <a:lnTo>
                                <a:pt x="178048" y="108548"/>
                              </a:lnTo>
                              <a:lnTo>
                                <a:pt x="175143" y="118932"/>
                              </a:lnTo>
                              <a:lnTo>
                                <a:pt x="171796" y="130088"/>
                              </a:lnTo>
                              <a:lnTo>
                                <a:pt x="168153" y="140347"/>
                              </a:lnTo>
                              <a:lnTo>
                                <a:pt x="164312" y="150009"/>
                              </a:lnTo>
                              <a:lnTo>
                                <a:pt x="160341" y="159273"/>
                              </a:lnTo>
                              <a:lnTo>
                                <a:pt x="154872" y="168271"/>
                              </a:lnTo>
                              <a:lnTo>
                                <a:pt x="148403" y="177091"/>
                              </a:lnTo>
                              <a:lnTo>
                                <a:pt x="141269" y="185794"/>
                              </a:lnTo>
                              <a:lnTo>
                                <a:pt x="135102" y="193007"/>
                              </a:lnTo>
                              <a:lnTo>
                                <a:pt x="129579" y="199227"/>
                              </a:lnTo>
                              <a:lnTo>
                                <a:pt x="124486" y="204785"/>
                              </a:lnTo>
                              <a:lnTo>
                                <a:pt x="119680" y="211312"/>
                              </a:lnTo>
                              <a:lnTo>
                                <a:pt x="115064" y="218486"/>
                              </a:lnTo>
                              <a:lnTo>
                                <a:pt x="110576" y="226090"/>
                              </a:lnTo>
                              <a:lnTo>
                                <a:pt x="104762" y="233982"/>
                              </a:lnTo>
                              <a:lnTo>
                                <a:pt x="98063" y="242066"/>
                              </a:lnTo>
                              <a:lnTo>
                                <a:pt x="90776" y="250277"/>
                              </a:lnTo>
                              <a:lnTo>
                                <a:pt x="84506" y="258574"/>
                              </a:lnTo>
                              <a:lnTo>
                                <a:pt x="78915" y="266927"/>
                              </a:lnTo>
                              <a:lnTo>
                                <a:pt x="73776" y="275318"/>
                              </a:lnTo>
                              <a:lnTo>
                                <a:pt x="68940" y="282323"/>
                              </a:lnTo>
                              <a:lnTo>
                                <a:pt x="64304" y="288404"/>
                              </a:lnTo>
                              <a:lnTo>
                                <a:pt x="59803" y="293869"/>
                              </a:lnTo>
                              <a:lnTo>
                                <a:pt x="55390" y="298924"/>
                              </a:lnTo>
                              <a:lnTo>
                                <a:pt x="51039" y="303705"/>
                              </a:lnTo>
                              <a:lnTo>
                                <a:pt x="46726" y="308303"/>
                              </a:lnTo>
                              <a:lnTo>
                                <a:pt x="42439" y="314191"/>
                              </a:lnTo>
                              <a:lnTo>
                                <a:pt x="38171" y="320938"/>
                              </a:lnTo>
                              <a:lnTo>
                                <a:pt x="33914" y="328259"/>
                              </a:lnTo>
                              <a:lnTo>
                                <a:pt x="29184" y="340156"/>
                              </a:lnTo>
                              <a:lnTo>
                                <a:pt x="27923" y="345304"/>
                              </a:lnTo>
                              <a:lnTo>
                                <a:pt x="22758" y="354787"/>
                              </a:lnTo>
                              <a:lnTo>
                                <a:pt x="19406" y="359291"/>
                              </a:lnTo>
                              <a:lnTo>
                                <a:pt x="15760" y="362294"/>
                              </a:lnTo>
                              <a:lnTo>
                                <a:pt x="11917" y="364296"/>
                              </a:lnTo>
                              <a:lnTo>
                                <a:pt x="7944" y="365631"/>
                              </a:lnTo>
                              <a:lnTo>
                                <a:pt x="5297" y="367931"/>
                              </a:lnTo>
                              <a:lnTo>
                                <a:pt x="3532" y="370876"/>
                              </a:lnTo>
                              <a:lnTo>
                                <a:pt x="1570" y="377912"/>
                              </a:lnTo>
                              <a:lnTo>
                                <a:pt x="310" y="390163"/>
                              </a:lnTo>
                              <a:lnTo>
                                <a:pt x="0" y="393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8" o:spid="_x0000_s1026" style="position:absolute;margin-left:620pt;margin-top:-264.8pt;width:18pt;height:31pt;z-index:252049408;visibility:visible;mso-wrap-style:square;mso-wrap-distance-left:9pt;mso-wrap-distance-top:0;mso-wrap-distance-right:9pt;mso-wrap-distance-bottom:0;mso-position-horizontal:absolute;mso-position-horizontal-relative:text;mso-position-vertical:absolute;mso-position-vertical-relative:text;v-text-anchor:top" coordsize="228601,393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" path="m228600,r,10935l224837,19441r-6376,11777l214785,36334r-3861,4822l206938,47193r-4068,6846l198747,61426r-4160,6336l190402,73397r-4200,5168l183401,84832r-1867,7000l180289,99321r-2241,9227l175143,118932r-3347,11156l168153,140347r-3841,9662l160341,159273r-5469,8998l148403,177091r-7134,8703l135102,193007r-5523,6220l124486,204785r-4806,6527l115064,218486r-4488,7604l104762,233982r-6699,8084l90776,250277r-6270,8297l78915,266927r-5139,8391l68940,282323r-4636,6081l59803,293869r-4413,5055l51039,303705r-4313,4598l42439,314191r-4268,6747l33914,328259r-4730,11897l27923,345304r-5165,9483l19406,359291r-3646,3003l11917,364296r-3973,1335l5297,367931r-1765,2945l1570,377912,310,390163,,393700e" filled="f" strokecolor="blue" strokeweight="3pt">
                <v:path arrowok="t" textboxrect="0,0,228601,3937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8384" behindDoc="0" locked="0" layoutInCell="1" allowOverlap="1" wp14:anchorId="0D3CF759" wp14:editId="76E9D8E3">
                <wp:simplePos x="0" y="0"/>
                <wp:positionH relativeFrom="column">
                  <wp:posOffset>8674100</wp:posOffset>
                </wp:positionH>
                <wp:positionV relativeFrom="paragraph">
                  <wp:posOffset>-4137660</wp:posOffset>
                </wp:positionV>
                <wp:extent cx="114301" cy="723901"/>
                <wp:effectExtent l="19050" t="0" r="19050" b="19050"/>
                <wp:wrapNone/>
                <wp:docPr id="504" name="SMARTInkAnnotation47"/>
                <wp:cNvGraphicFramePr/>
                <a:graphic xmlns:a="http://schemas.openxmlformats.org/drawingml/2006/main">
                  <a:graphicData uri="http://schemas.microsoft.com/office/word/2010/wordprocessingShape">
                    <wps:wsp>
                      <wps:cNvSpPr/>
                      <wps:spPr>
                        <a:xfrm>
                          <a:off x="0" y="0"/>
                          <a:ext cx="114301" cy="723901"/>
                        </a:xfrm>
                        <a:custGeom>
                          <a:avLst/>
                          <a:gdLst/>
                          <a:ahLst/>
                          <a:cxnLst/>
                          <a:rect l="0" t="0" r="0" b="0"/>
                          <a:pathLst>
                            <a:path w="114301" h="723901">
                              <a:moveTo>
                                <a:pt x="114300" y="0"/>
                              </a:moveTo>
                              <a:lnTo>
                                <a:pt x="114300" y="21869"/>
                              </a:lnTo>
                              <a:lnTo>
                                <a:pt x="112889" y="25868"/>
                              </a:lnTo>
                              <a:lnTo>
                                <a:pt x="110537" y="31356"/>
                              </a:lnTo>
                              <a:lnTo>
                                <a:pt x="107559" y="37837"/>
                              </a:lnTo>
                              <a:lnTo>
                                <a:pt x="104248" y="56328"/>
                              </a:lnTo>
                              <a:lnTo>
                                <a:pt x="102777" y="78657"/>
                              </a:lnTo>
                              <a:lnTo>
                                <a:pt x="102123" y="102692"/>
                              </a:lnTo>
                              <a:lnTo>
                                <a:pt x="100538" y="115028"/>
                              </a:lnTo>
                              <a:lnTo>
                                <a:pt x="98069" y="127485"/>
                              </a:lnTo>
                              <a:lnTo>
                                <a:pt x="95013" y="140023"/>
                              </a:lnTo>
                              <a:lnTo>
                                <a:pt x="92975" y="152615"/>
                              </a:lnTo>
                              <a:lnTo>
                                <a:pt x="91617" y="165244"/>
                              </a:lnTo>
                              <a:lnTo>
                                <a:pt x="90712" y="177896"/>
                              </a:lnTo>
                              <a:lnTo>
                                <a:pt x="88696" y="191975"/>
                              </a:lnTo>
                              <a:lnTo>
                                <a:pt x="85942" y="207005"/>
                              </a:lnTo>
                              <a:lnTo>
                                <a:pt x="82695" y="222670"/>
                              </a:lnTo>
                              <a:lnTo>
                                <a:pt x="79118" y="237347"/>
                              </a:lnTo>
                              <a:lnTo>
                                <a:pt x="75323" y="251364"/>
                              </a:lnTo>
                              <a:lnTo>
                                <a:pt x="71382" y="264943"/>
                              </a:lnTo>
                              <a:lnTo>
                                <a:pt x="59093" y="311021"/>
                              </a:lnTo>
                              <a:lnTo>
                                <a:pt x="56329" y="325881"/>
                              </a:lnTo>
                              <a:lnTo>
                                <a:pt x="54487" y="340020"/>
                              </a:lnTo>
                              <a:lnTo>
                                <a:pt x="53257" y="353680"/>
                              </a:lnTo>
                              <a:lnTo>
                                <a:pt x="51027" y="368431"/>
                              </a:lnTo>
                              <a:lnTo>
                                <a:pt x="48130" y="383909"/>
                              </a:lnTo>
                              <a:lnTo>
                                <a:pt x="44786" y="399873"/>
                              </a:lnTo>
                              <a:lnTo>
                                <a:pt x="42558" y="414748"/>
                              </a:lnTo>
                              <a:lnTo>
                                <a:pt x="41072" y="428899"/>
                              </a:lnTo>
                              <a:lnTo>
                                <a:pt x="40081" y="442566"/>
                              </a:lnTo>
                              <a:lnTo>
                                <a:pt x="39421" y="455911"/>
                              </a:lnTo>
                              <a:lnTo>
                                <a:pt x="38687" y="482027"/>
                              </a:lnTo>
                              <a:lnTo>
                                <a:pt x="37080" y="494918"/>
                              </a:lnTo>
                              <a:lnTo>
                                <a:pt x="34598" y="507745"/>
                              </a:lnTo>
                              <a:lnTo>
                                <a:pt x="31532" y="520530"/>
                              </a:lnTo>
                              <a:lnTo>
                                <a:pt x="28125" y="542261"/>
                              </a:lnTo>
                              <a:lnTo>
                                <a:pt x="26611" y="562738"/>
                              </a:lnTo>
                              <a:lnTo>
                                <a:pt x="25939" y="585950"/>
                              </a:lnTo>
                              <a:lnTo>
                                <a:pt x="24348" y="596656"/>
                              </a:lnTo>
                              <a:lnTo>
                                <a:pt x="21876" y="606615"/>
                              </a:lnTo>
                              <a:lnTo>
                                <a:pt x="18817" y="616077"/>
                              </a:lnTo>
                              <a:lnTo>
                                <a:pt x="15419" y="630352"/>
                              </a:lnTo>
                              <a:lnTo>
                                <a:pt x="13505" y="650086"/>
                              </a:lnTo>
                              <a:lnTo>
                                <a:pt x="13237" y="657757"/>
                              </a:lnTo>
                              <a:lnTo>
                                <a:pt x="11647" y="664282"/>
                              </a:lnTo>
                              <a:lnTo>
                                <a:pt x="9175" y="670044"/>
                              </a:lnTo>
                              <a:lnTo>
                                <a:pt x="6117" y="675296"/>
                              </a:lnTo>
                              <a:lnTo>
                                <a:pt x="2719" y="688657"/>
                              </a:lnTo>
                              <a:lnTo>
                                <a:pt x="805" y="708283"/>
                              </a:lnTo>
                              <a:lnTo>
                                <a:pt x="0" y="723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7" o:spid="_x0000_s1026" style="position:absolute;margin-left:683pt;margin-top:-325.8pt;width:9pt;height:57pt;z-index:252048384;visibility:visible;mso-wrap-style:square;mso-wrap-distance-left:9pt;mso-wrap-distance-top:0;mso-wrap-distance-right:9pt;mso-wrap-distance-bottom:0;mso-position-horizontal:absolute;mso-position-horizontal-relative:text;mso-position-vertical:absolute;mso-position-vertical-relative:text;v-text-anchor:top" coordsize="114301,723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" path="m114300,r,21869l112889,25868r-2352,5488l107559,37837r-3311,18491l102777,78657r-654,24035l100538,115028r-2469,12457l95013,140023r-2038,12592l91617,165244r-905,12652l88696,191975r-2754,15030l82695,222670r-3577,14677l75323,251364r-3941,13579l59093,311021r-2764,14860l54487,340020r-1230,13660l51027,368431r-2897,15478l44786,399873r-2228,14875l41072,428899r-991,13667l39421,455911r-734,26116l37080,494918r-2482,12827l31532,520530r-3407,21731l26611,562738r-672,23212l24348,596656r-2472,9959l18817,616077r-3398,14275l13505,650086r-268,7671l11647,664282r-2472,5762l6117,675296,2719,688657,805,708283,,723900e" filled="f" strokecolor="blue" strokeweight="3pt">
                <v:path arrowok="t" textboxrect="0,0,114301,7239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7360" behindDoc="0" locked="0" layoutInCell="1" allowOverlap="1" wp14:anchorId="04326837" wp14:editId="1CD4C140">
                <wp:simplePos x="0" y="0"/>
                <wp:positionH relativeFrom="column">
                  <wp:posOffset>8343901</wp:posOffset>
                </wp:positionH>
                <wp:positionV relativeFrom="paragraph">
                  <wp:posOffset>-4099560</wp:posOffset>
                </wp:positionV>
                <wp:extent cx="368300" cy="317501"/>
                <wp:effectExtent l="19050" t="0" r="12700" b="25400"/>
                <wp:wrapNone/>
                <wp:docPr id="503" name="SMARTInkAnnotation46"/>
                <wp:cNvGraphicFramePr/>
                <a:graphic xmlns:a="http://schemas.openxmlformats.org/drawingml/2006/main">
                  <a:graphicData uri="http://schemas.microsoft.com/office/word/2010/wordprocessingShape">
                    <wps:wsp>
                      <wps:cNvSpPr/>
                      <wps:spPr>
                        <a:xfrm>
                          <a:off x="0" y="0"/>
                          <a:ext cx="368300" cy="317501"/>
                        </a:xfrm>
                        <a:custGeom>
                          <a:avLst/>
                          <a:gdLst/>
                          <a:ahLst/>
                          <a:cxnLst/>
                          <a:rect l="0" t="0" r="0" b="0"/>
                          <a:pathLst>
                            <a:path w="368300" h="317501">
                              <a:moveTo>
                                <a:pt x="126999" y="0"/>
                              </a:moveTo>
                              <a:lnTo>
                                <a:pt x="126999" y="18918"/>
                              </a:lnTo>
                              <a:lnTo>
                                <a:pt x="125588" y="23901"/>
                              </a:lnTo>
                              <a:lnTo>
                                <a:pt x="123236" y="30045"/>
                              </a:lnTo>
                              <a:lnTo>
                                <a:pt x="120258" y="36963"/>
                              </a:lnTo>
                              <a:lnTo>
                                <a:pt x="118271" y="42987"/>
                              </a:lnTo>
                              <a:lnTo>
                                <a:pt x="116947" y="48413"/>
                              </a:lnTo>
                              <a:lnTo>
                                <a:pt x="116064" y="53442"/>
                              </a:lnTo>
                              <a:lnTo>
                                <a:pt x="114065" y="59617"/>
                              </a:lnTo>
                              <a:lnTo>
                                <a:pt x="111320" y="66556"/>
                              </a:lnTo>
                              <a:lnTo>
                                <a:pt x="108080" y="74004"/>
                              </a:lnTo>
                              <a:lnTo>
                                <a:pt x="105920" y="80380"/>
                              </a:lnTo>
                              <a:lnTo>
                                <a:pt x="104479" y="86042"/>
                              </a:lnTo>
                              <a:lnTo>
                                <a:pt x="103519" y="91228"/>
                              </a:lnTo>
                              <a:lnTo>
                                <a:pt x="98689" y="100753"/>
                              </a:lnTo>
                              <a:lnTo>
                                <a:pt x="95426" y="105269"/>
                              </a:lnTo>
                              <a:lnTo>
                                <a:pt x="91839" y="111101"/>
                              </a:lnTo>
                              <a:lnTo>
                                <a:pt x="88037" y="117812"/>
                              </a:lnTo>
                              <a:lnTo>
                                <a:pt x="84091" y="125108"/>
                              </a:lnTo>
                              <a:lnTo>
                                <a:pt x="81461" y="131383"/>
                              </a:lnTo>
                              <a:lnTo>
                                <a:pt x="79707" y="136977"/>
                              </a:lnTo>
                              <a:lnTo>
                                <a:pt x="78538" y="142118"/>
                              </a:lnTo>
                              <a:lnTo>
                                <a:pt x="76347" y="148368"/>
                              </a:lnTo>
                              <a:lnTo>
                                <a:pt x="73475" y="155356"/>
                              </a:lnTo>
                              <a:lnTo>
                                <a:pt x="70150" y="162837"/>
                              </a:lnTo>
                              <a:lnTo>
                                <a:pt x="66522" y="169236"/>
                              </a:lnTo>
                              <a:lnTo>
                                <a:pt x="62692" y="174913"/>
                              </a:lnTo>
                              <a:lnTo>
                                <a:pt x="58728" y="180108"/>
                              </a:lnTo>
                              <a:lnTo>
                                <a:pt x="54323" y="189644"/>
                              </a:lnTo>
                              <a:lnTo>
                                <a:pt x="53148" y="194163"/>
                              </a:lnTo>
                              <a:lnTo>
                                <a:pt x="50954" y="199997"/>
                              </a:lnTo>
                              <a:lnTo>
                                <a:pt x="48080" y="206709"/>
                              </a:lnTo>
                              <a:lnTo>
                                <a:pt x="44753" y="214006"/>
                              </a:lnTo>
                              <a:lnTo>
                                <a:pt x="42535" y="220282"/>
                              </a:lnTo>
                              <a:lnTo>
                                <a:pt x="41056" y="225877"/>
                              </a:lnTo>
                              <a:lnTo>
                                <a:pt x="40070" y="231018"/>
                              </a:lnTo>
                              <a:lnTo>
                                <a:pt x="35212" y="240493"/>
                              </a:lnTo>
                              <a:lnTo>
                                <a:pt x="31941" y="244995"/>
                              </a:lnTo>
                              <a:lnTo>
                                <a:pt x="28307" y="253761"/>
                              </a:lnTo>
                              <a:lnTo>
                                <a:pt x="27338" y="258074"/>
                              </a:lnTo>
                              <a:lnTo>
                                <a:pt x="22498" y="266629"/>
                              </a:lnTo>
                              <a:lnTo>
                                <a:pt x="14635" y="276877"/>
                              </a:lnTo>
                              <a:lnTo>
                                <a:pt x="6530" y="285394"/>
                              </a:lnTo>
                              <a:lnTo>
                                <a:pt x="1935" y="290113"/>
                              </a:lnTo>
                              <a:lnTo>
                                <a:pt x="1289" y="292186"/>
                              </a:lnTo>
                              <a:lnTo>
                                <a:pt x="254" y="301890"/>
                              </a:lnTo>
                              <a:lnTo>
                                <a:pt x="0" y="304795"/>
                              </a:lnTo>
                              <a:lnTo>
                                <a:pt x="118537" y="304800"/>
                              </a:lnTo>
                              <a:lnTo>
                                <a:pt x="124180" y="306211"/>
                              </a:lnTo>
                              <a:lnTo>
                                <a:pt x="130764" y="308563"/>
                              </a:lnTo>
                              <a:lnTo>
                                <a:pt x="137976" y="311542"/>
                              </a:lnTo>
                              <a:lnTo>
                                <a:pt x="144195" y="313528"/>
                              </a:lnTo>
                              <a:lnTo>
                                <a:pt x="154868" y="315734"/>
                              </a:lnTo>
                              <a:lnTo>
                                <a:pt x="161100" y="316323"/>
                              </a:lnTo>
                              <a:lnTo>
                                <a:pt x="168078" y="316715"/>
                              </a:lnTo>
                              <a:lnTo>
                                <a:pt x="181945" y="317151"/>
                              </a:lnTo>
                              <a:lnTo>
                                <a:pt x="202346" y="317431"/>
                              </a:lnTo>
                              <a:lnTo>
                                <a:pt x="309028" y="317500"/>
                              </a:lnTo>
                              <a:lnTo>
                                <a:pt x="313263" y="316089"/>
                              </a:lnTo>
                              <a:lnTo>
                                <a:pt x="321731" y="310758"/>
                              </a:lnTo>
                              <a:lnTo>
                                <a:pt x="330198" y="307448"/>
                              </a:lnTo>
                              <a:lnTo>
                                <a:pt x="338665" y="305977"/>
                              </a:lnTo>
                              <a:lnTo>
                                <a:pt x="347132" y="305323"/>
                              </a:lnTo>
                              <a:lnTo>
                                <a:pt x="349954" y="303737"/>
                              </a:lnTo>
                              <a:lnTo>
                                <a:pt x="351836" y="301269"/>
                              </a:lnTo>
                              <a:lnTo>
                                <a:pt x="353091" y="298213"/>
                              </a:lnTo>
                              <a:lnTo>
                                <a:pt x="355338" y="296175"/>
                              </a:lnTo>
                              <a:lnTo>
                                <a:pt x="358247" y="294817"/>
                              </a:lnTo>
                              <a:lnTo>
                                <a:pt x="368299" y="292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6" o:spid="_x0000_s1026" style="position:absolute;margin-left:657pt;margin-top:-322.8pt;width:29pt;height:25pt;z-index:252047360;visibility:visible;mso-wrap-style:square;mso-wrap-distance-left:9pt;mso-wrap-distance-top:0;mso-wrap-distance-right:9pt;mso-wrap-distance-bottom:0;mso-position-horizontal:absolute;mso-position-horizontal-relative:text;mso-position-vertical:absolute;mso-position-vertical-relative:text;v-text-anchor:top" coordsize="368300,317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" path="m126999,r,18918l125588,23901r-2352,6144l120258,36963r-1987,6024l116947,48413r-883,5029l114065,59617r-2745,6939l108080,74004r-2160,6376l104479,86042r-960,5186l98689,100753r-3263,4516l91839,111101r-3802,6711l84091,125108r-2630,6275l79707,136977r-1169,5141l76347,148368r-2872,6988l70150,162837r-3628,6399l62692,174913r-3964,5195l54323,189644r-1175,4519l50954,199997r-2874,6712l44753,214006r-2218,6276l41056,225877r-986,5141l35212,240493r-3271,4502l28307,253761r-969,4313l22498,266629r-7863,10248l6530,285394r-4595,4719l1289,292186,254,301890,,304795r118537,5l124180,306211r6584,2352l137976,311542r6219,1986l154868,315734r6232,589l168078,316715r13867,436l202346,317431r106682,69l313263,316089r8468,-5331l330198,307448r8467,-1471l347132,305323r2822,-1586l351836,301269r1255,-3056l355338,296175r2909,-1358l368299,292100e" filled="f" strokecolor="blue" strokeweight="3pt">
                <v:path arrowok="t" textboxrect="0,0,368300,3175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6336" behindDoc="0" locked="0" layoutInCell="1" allowOverlap="1" wp14:anchorId="290681BA" wp14:editId="79AB8F5D">
                <wp:simplePos x="0" y="0"/>
                <wp:positionH relativeFrom="column">
                  <wp:posOffset>2781300</wp:posOffset>
                </wp:positionH>
                <wp:positionV relativeFrom="paragraph">
                  <wp:posOffset>-4404360</wp:posOffset>
                </wp:positionV>
                <wp:extent cx="1244601" cy="76201"/>
                <wp:effectExtent l="0" t="19050" r="12700" b="19050"/>
                <wp:wrapNone/>
                <wp:docPr id="502" name="SMARTInkAnnotation45"/>
                <wp:cNvGraphicFramePr/>
                <a:graphic xmlns:a="http://schemas.openxmlformats.org/drawingml/2006/main">
                  <a:graphicData uri="http://schemas.microsoft.com/office/word/2010/wordprocessingShape">
                    <wps:wsp>
                      <wps:cNvSpPr/>
                      <wps:spPr>
                        <a:xfrm>
                          <a:off x="0" y="0"/>
                          <a:ext cx="1244601" cy="76201"/>
                        </a:xfrm>
                        <a:custGeom>
                          <a:avLst/>
                          <a:gdLst/>
                          <a:ahLst/>
                          <a:cxnLst/>
                          <a:rect l="0" t="0" r="0" b="0"/>
                          <a:pathLst>
                            <a:path w="1244601" h="76201">
                              <a:moveTo>
                                <a:pt x="0" y="0"/>
                              </a:moveTo>
                              <a:lnTo>
                                <a:pt x="30221" y="0"/>
                              </a:lnTo>
                              <a:lnTo>
                                <a:pt x="34259" y="1411"/>
                              </a:lnTo>
                              <a:lnTo>
                                <a:pt x="38362" y="3763"/>
                              </a:lnTo>
                              <a:lnTo>
                                <a:pt x="42507" y="6742"/>
                              </a:lnTo>
                              <a:lnTo>
                                <a:pt x="46683" y="8728"/>
                              </a:lnTo>
                              <a:lnTo>
                                <a:pt x="55085" y="10934"/>
                              </a:lnTo>
                              <a:lnTo>
                                <a:pt x="61007" y="12177"/>
                              </a:lnTo>
                              <a:lnTo>
                                <a:pt x="63249" y="13762"/>
                              </a:lnTo>
                              <a:lnTo>
                                <a:pt x="66155" y="16230"/>
                              </a:lnTo>
                              <a:lnTo>
                                <a:pt x="69503" y="19287"/>
                              </a:lnTo>
                              <a:lnTo>
                                <a:pt x="73147" y="21324"/>
                              </a:lnTo>
                              <a:lnTo>
                                <a:pt x="80958" y="23589"/>
                              </a:lnTo>
                              <a:lnTo>
                                <a:pt x="116814" y="25240"/>
                              </a:lnTo>
                              <a:lnTo>
                                <a:pt x="288023" y="25400"/>
                              </a:lnTo>
                              <a:lnTo>
                                <a:pt x="296438" y="26811"/>
                              </a:lnTo>
                              <a:lnTo>
                                <a:pt x="304870" y="29163"/>
                              </a:lnTo>
                              <a:lnTo>
                                <a:pt x="313313" y="32142"/>
                              </a:lnTo>
                              <a:lnTo>
                                <a:pt x="321764" y="34128"/>
                              </a:lnTo>
                              <a:lnTo>
                                <a:pt x="338680" y="36334"/>
                              </a:lnTo>
                              <a:lnTo>
                                <a:pt x="372536" y="37751"/>
                              </a:lnTo>
                              <a:lnTo>
                                <a:pt x="477844" y="38096"/>
                              </a:lnTo>
                              <a:lnTo>
                                <a:pt x="487896" y="39508"/>
                              </a:lnTo>
                              <a:lnTo>
                                <a:pt x="498830" y="41861"/>
                              </a:lnTo>
                              <a:lnTo>
                                <a:pt x="510354" y="44841"/>
                              </a:lnTo>
                              <a:lnTo>
                                <a:pt x="520858" y="46827"/>
                              </a:lnTo>
                              <a:lnTo>
                                <a:pt x="540055" y="49034"/>
                              </a:lnTo>
                              <a:lnTo>
                                <a:pt x="573472" y="50277"/>
                              </a:lnTo>
                              <a:lnTo>
                                <a:pt x="685851" y="50786"/>
                              </a:lnTo>
                              <a:lnTo>
                                <a:pt x="697123" y="49379"/>
                              </a:lnTo>
                              <a:lnTo>
                                <a:pt x="707460" y="47031"/>
                              </a:lnTo>
                              <a:lnTo>
                                <a:pt x="717173" y="44054"/>
                              </a:lnTo>
                              <a:lnTo>
                                <a:pt x="727882" y="42069"/>
                              </a:lnTo>
                              <a:lnTo>
                                <a:pt x="751070" y="39864"/>
                              </a:lnTo>
                              <a:lnTo>
                                <a:pt x="787924" y="38623"/>
                              </a:lnTo>
                              <a:lnTo>
                                <a:pt x="990446" y="38101"/>
                              </a:lnTo>
                              <a:lnTo>
                                <a:pt x="1003197" y="39512"/>
                              </a:lnTo>
                              <a:lnTo>
                                <a:pt x="1015931" y="41863"/>
                              </a:lnTo>
                              <a:lnTo>
                                <a:pt x="1028654" y="44842"/>
                              </a:lnTo>
                              <a:lnTo>
                                <a:pt x="1041369" y="46828"/>
                              </a:lnTo>
                              <a:lnTo>
                                <a:pt x="1066786" y="49034"/>
                              </a:lnTo>
                              <a:lnTo>
                                <a:pt x="1104896" y="50277"/>
                              </a:lnTo>
                              <a:lnTo>
                                <a:pt x="1136257" y="50645"/>
                              </a:lnTo>
                              <a:lnTo>
                                <a:pt x="1145560" y="52107"/>
                              </a:lnTo>
                              <a:lnTo>
                                <a:pt x="1154585" y="54494"/>
                              </a:lnTo>
                              <a:lnTo>
                                <a:pt x="1163423" y="57496"/>
                              </a:lnTo>
                              <a:lnTo>
                                <a:pt x="1172137" y="59497"/>
                              </a:lnTo>
                              <a:lnTo>
                                <a:pt x="1189346" y="61721"/>
                              </a:lnTo>
                              <a:lnTo>
                                <a:pt x="1222671" y="63344"/>
                              </a:lnTo>
                              <a:lnTo>
                                <a:pt x="1227158" y="64807"/>
                              </a:lnTo>
                              <a:lnTo>
                                <a:pt x="1231561" y="67193"/>
                              </a:lnTo>
                              <a:lnTo>
                                <a:pt x="1244600" y="762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5" o:spid="_x0000_s1026" style="position:absolute;margin-left:219pt;margin-top:-346.8pt;width:98pt;height:6pt;z-index:252046336;visibility:visible;mso-wrap-style:square;mso-wrap-distance-left:9pt;mso-wrap-distance-top:0;mso-wrap-distance-right:9pt;mso-wrap-distance-bottom:0;mso-position-horizontal:absolute;mso-position-horizontal-relative:text;mso-position-vertical:absolute;mso-position-vertical-relative:text;v-text-anchor:top" coordsize="1244601,76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" path="m,l30221,r4038,1411l38362,3763r4145,2979l46683,8728r8402,2206l61007,12177r2242,1585l66155,16230r3348,3057l73147,21324r7811,2265l116814,25240r171209,160l296438,26811r8432,2352l313313,32142r8451,1986l338680,36334r33856,1417l477844,38096r10052,1412l498830,41861r11524,2980l520858,46827r19197,2207l573472,50277r112379,509l697123,49379r10337,-2348l717173,44054r10709,-1985l751070,39864r36854,-1241l990446,38101r12751,1411l1015931,41863r12723,2979l1041369,46828r25417,2206l1104896,50277r31361,368l1145560,52107r9025,2387l1163423,57496r8714,2001l1189346,61721r33325,1623l1227158,64807r4403,2386l1244600,76200e" filled="f" strokecolor="blue" strokeweight="3pt">
                <v:path arrowok="t" textboxrect="0,0,1244601,762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5312" behindDoc="0" locked="0" layoutInCell="1" allowOverlap="1" wp14:anchorId="45A7D7F9" wp14:editId="53154898">
                <wp:simplePos x="0" y="0"/>
                <wp:positionH relativeFrom="column">
                  <wp:posOffset>38100</wp:posOffset>
                </wp:positionH>
                <wp:positionV relativeFrom="paragraph">
                  <wp:posOffset>-4417014</wp:posOffset>
                </wp:positionV>
                <wp:extent cx="965201" cy="38055"/>
                <wp:effectExtent l="0" t="19050" r="6350" b="19685"/>
                <wp:wrapNone/>
                <wp:docPr id="501" name="SMARTInkAnnotation44"/>
                <wp:cNvGraphicFramePr/>
                <a:graphic xmlns:a="http://schemas.openxmlformats.org/drawingml/2006/main">
                  <a:graphicData uri="http://schemas.microsoft.com/office/word/2010/wordprocessingShape">
                    <wps:wsp>
                      <wps:cNvSpPr/>
                      <wps:spPr>
                        <a:xfrm>
                          <a:off x="0" y="0"/>
                          <a:ext cx="965201" cy="38055"/>
                        </a:xfrm>
                        <a:custGeom>
                          <a:avLst/>
                          <a:gdLst/>
                          <a:ahLst/>
                          <a:cxnLst/>
                          <a:rect l="0" t="0" r="0" b="0"/>
                          <a:pathLst>
                            <a:path w="965201" h="38055">
                              <a:moveTo>
                                <a:pt x="0" y="25354"/>
                              </a:moveTo>
                              <a:lnTo>
                                <a:pt x="18919" y="25354"/>
                              </a:lnTo>
                              <a:lnTo>
                                <a:pt x="21079" y="23943"/>
                              </a:lnTo>
                              <a:lnTo>
                                <a:pt x="22520" y="21591"/>
                              </a:lnTo>
                              <a:lnTo>
                                <a:pt x="23480" y="18612"/>
                              </a:lnTo>
                              <a:lnTo>
                                <a:pt x="26942" y="16626"/>
                              </a:lnTo>
                              <a:lnTo>
                                <a:pt x="32072" y="15302"/>
                              </a:lnTo>
                              <a:lnTo>
                                <a:pt x="38315" y="14419"/>
                              </a:lnTo>
                              <a:lnTo>
                                <a:pt x="49014" y="13439"/>
                              </a:lnTo>
                              <a:lnTo>
                                <a:pt x="76043" y="12723"/>
                              </a:lnTo>
                              <a:lnTo>
                                <a:pt x="218354" y="12654"/>
                              </a:lnTo>
                              <a:lnTo>
                                <a:pt x="224592" y="14065"/>
                              </a:lnTo>
                              <a:lnTo>
                                <a:pt x="231572" y="16417"/>
                              </a:lnTo>
                              <a:lnTo>
                                <a:pt x="239048" y="19396"/>
                              </a:lnTo>
                              <a:lnTo>
                                <a:pt x="245443" y="21382"/>
                              </a:lnTo>
                              <a:lnTo>
                                <a:pt x="251118" y="22705"/>
                              </a:lnTo>
                              <a:lnTo>
                                <a:pt x="256312" y="23588"/>
                              </a:lnTo>
                              <a:lnTo>
                                <a:pt x="269609" y="24569"/>
                              </a:lnTo>
                              <a:lnTo>
                                <a:pt x="294399" y="25199"/>
                              </a:lnTo>
                              <a:lnTo>
                                <a:pt x="415440" y="25353"/>
                              </a:lnTo>
                              <a:lnTo>
                                <a:pt x="422304" y="23943"/>
                              </a:lnTo>
                              <a:lnTo>
                                <a:pt x="428292" y="21591"/>
                              </a:lnTo>
                              <a:lnTo>
                                <a:pt x="433695" y="18612"/>
                              </a:lnTo>
                              <a:lnTo>
                                <a:pt x="440119" y="16626"/>
                              </a:lnTo>
                              <a:lnTo>
                                <a:pt x="447223" y="15302"/>
                              </a:lnTo>
                              <a:lnTo>
                                <a:pt x="454782" y="14419"/>
                              </a:lnTo>
                              <a:lnTo>
                                <a:pt x="470707" y="13439"/>
                              </a:lnTo>
                              <a:lnTo>
                                <a:pt x="495539" y="12886"/>
                              </a:lnTo>
                              <a:lnTo>
                                <a:pt x="522472" y="12700"/>
                              </a:lnTo>
                              <a:lnTo>
                                <a:pt x="528937" y="11273"/>
                              </a:lnTo>
                              <a:lnTo>
                                <a:pt x="536069" y="8911"/>
                              </a:lnTo>
                              <a:lnTo>
                                <a:pt x="543646" y="5925"/>
                              </a:lnTo>
                              <a:lnTo>
                                <a:pt x="551520" y="3935"/>
                              </a:lnTo>
                              <a:lnTo>
                                <a:pt x="559591" y="2608"/>
                              </a:lnTo>
                              <a:lnTo>
                                <a:pt x="567794" y="1723"/>
                              </a:lnTo>
                              <a:lnTo>
                                <a:pt x="584434" y="740"/>
                              </a:lnTo>
                              <a:lnTo>
                                <a:pt x="611371" y="109"/>
                              </a:lnTo>
                              <a:lnTo>
                                <a:pt x="632546" y="0"/>
                              </a:lnTo>
                              <a:lnTo>
                                <a:pt x="640419" y="1396"/>
                              </a:lnTo>
                              <a:lnTo>
                                <a:pt x="648491" y="3737"/>
                              </a:lnTo>
                              <a:lnTo>
                                <a:pt x="656694" y="6710"/>
                              </a:lnTo>
                              <a:lnTo>
                                <a:pt x="663574" y="8691"/>
                              </a:lnTo>
                              <a:lnTo>
                                <a:pt x="669571" y="10012"/>
                              </a:lnTo>
                              <a:lnTo>
                                <a:pt x="674981" y="10892"/>
                              </a:lnTo>
                              <a:lnTo>
                                <a:pt x="692280" y="11871"/>
                              </a:lnTo>
                              <a:lnTo>
                                <a:pt x="724396" y="12499"/>
                              </a:lnTo>
                              <a:lnTo>
                                <a:pt x="823198" y="12653"/>
                              </a:lnTo>
                              <a:lnTo>
                                <a:pt x="829610" y="14065"/>
                              </a:lnTo>
                              <a:lnTo>
                                <a:pt x="835295" y="16417"/>
                              </a:lnTo>
                              <a:lnTo>
                                <a:pt x="840497" y="19396"/>
                              </a:lnTo>
                              <a:lnTo>
                                <a:pt x="845376" y="21382"/>
                              </a:lnTo>
                              <a:lnTo>
                                <a:pt x="850039" y="22705"/>
                              </a:lnTo>
                              <a:lnTo>
                                <a:pt x="854560" y="23588"/>
                              </a:lnTo>
                              <a:lnTo>
                                <a:pt x="867108" y="24569"/>
                              </a:lnTo>
                              <a:lnTo>
                                <a:pt x="874405" y="24831"/>
                              </a:lnTo>
                              <a:lnTo>
                                <a:pt x="880681" y="26416"/>
                              </a:lnTo>
                              <a:lnTo>
                                <a:pt x="886277" y="28884"/>
                              </a:lnTo>
                              <a:lnTo>
                                <a:pt x="891418" y="31941"/>
                              </a:lnTo>
                              <a:lnTo>
                                <a:pt x="896256" y="33978"/>
                              </a:lnTo>
                              <a:lnTo>
                                <a:pt x="900893" y="35337"/>
                              </a:lnTo>
                              <a:lnTo>
                                <a:pt x="905395" y="36243"/>
                              </a:lnTo>
                              <a:lnTo>
                                <a:pt x="914161" y="37249"/>
                              </a:lnTo>
                              <a:lnTo>
                                <a:pt x="942442" y="38033"/>
                              </a:lnTo>
                              <a:lnTo>
                                <a:pt x="965200" y="3805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4" o:spid="_x0000_s1026" style="position:absolute;margin-left:3pt;margin-top:-347.8pt;width:76pt;height:3pt;z-index:252045312;visibility:visible;mso-wrap-style:square;mso-wrap-distance-left:9pt;mso-wrap-distance-top:0;mso-wrap-distance-right:9pt;mso-wrap-distance-bottom:0;mso-position-horizontal:absolute;mso-position-horizontal-relative:text;mso-position-vertical:absolute;mso-position-vertical-relative:text;v-text-anchor:top" coordsize="965201,38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" path="m,25354r18919,l21079,23943r1441,-2352l23480,18612r3462,-1986l32072,15302r6243,-883l49014,13439r27029,-716l218354,12654r6238,1411l231572,16417r7476,2979l245443,21382r5675,1323l256312,23588r13297,981l294399,25199r121041,154l422304,23943r5988,-2352l433695,18612r6424,-1986l447223,15302r7559,-883l470707,13439r24832,-553l522472,12700r6465,-1427l536069,8911r7577,-2986l551520,3935r8071,-1327l567794,1723,584434,740,611371,109,632546,r7873,1396l648491,3737r8203,2973l663574,8691r5997,1321l674981,10892r17299,979l724396,12499r98802,154l829610,14065r5685,2352l840497,19396r4879,1986l850039,22705r4521,883l867108,24569r7297,262l880681,26416r5596,2468l891418,31941r4838,2037l900893,35337r4502,906l914161,37249r28281,784l965200,38054e" filled="f" strokecolor="blue" strokeweight="3pt">
                <v:path arrowok="t" textboxrect="0,0,965201,38055"/>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4288" behindDoc="0" locked="0" layoutInCell="1" allowOverlap="1" wp14:anchorId="728EC097" wp14:editId="697F44BC">
                <wp:simplePos x="0" y="0"/>
                <wp:positionH relativeFrom="column">
                  <wp:posOffset>6959600</wp:posOffset>
                </wp:positionH>
                <wp:positionV relativeFrom="paragraph">
                  <wp:posOffset>-4963160</wp:posOffset>
                </wp:positionV>
                <wp:extent cx="1676401" cy="25401"/>
                <wp:effectExtent l="19050" t="19050" r="0" b="12700"/>
                <wp:wrapNone/>
                <wp:docPr id="500" name="SMARTInkAnnotation43"/>
                <wp:cNvGraphicFramePr/>
                <a:graphic xmlns:a="http://schemas.openxmlformats.org/drawingml/2006/main">
                  <a:graphicData uri="http://schemas.microsoft.com/office/word/2010/wordprocessingShape">
                    <wps:wsp>
                      <wps:cNvSpPr/>
                      <wps:spPr>
                        <a:xfrm>
                          <a:off x="0" y="0"/>
                          <a:ext cx="1676401" cy="25401"/>
                        </a:xfrm>
                        <a:custGeom>
                          <a:avLst/>
                          <a:gdLst/>
                          <a:ahLst/>
                          <a:cxnLst/>
                          <a:rect l="0" t="0" r="0" b="0"/>
                          <a:pathLst>
                            <a:path w="1676401" h="25401">
                              <a:moveTo>
                                <a:pt x="0" y="0"/>
                              </a:moveTo>
                              <a:lnTo>
                                <a:pt x="6741" y="0"/>
                              </a:lnTo>
                              <a:lnTo>
                                <a:pt x="8728" y="1411"/>
                              </a:lnTo>
                              <a:lnTo>
                                <a:pt x="10052" y="3763"/>
                              </a:lnTo>
                              <a:lnTo>
                                <a:pt x="10935" y="6742"/>
                              </a:lnTo>
                              <a:lnTo>
                                <a:pt x="12934" y="8728"/>
                              </a:lnTo>
                              <a:lnTo>
                                <a:pt x="15679" y="10052"/>
                              </a:lnTo>
                              <a:lnTo>
                                <a:pt x="23480" y="12177"/>
                              </a:lnTo>
                              <a:lnTo>
                                <a:pt x="55607" y="12696"/>
                              </a:lnTo>
                              <a:lnTo>
                                <a:pt x="58238" y="14108"/>
                              </a:lnTo>
                              <a:lnTo>
                                <a:pt x="59992" y="16461"/>
                              </a:lnTo>
                              <a:lnTo>
                                <a:pt x="61161" y="19440"/>
                              </a:lnTo>
                              <a:lnTo>
                                <a:pt x="63352" y="21427"/>
                              </a:lnTo>
                              <a:lnTo>
                                <a:pt x="66224" y="22751"/>
                              </a:lnTo>
                              <a:lnTo>
                                <a:pt x="69549" y="23634"/>
                              </a:lnTo>
                              <a:lnTo>
                                <a:pt x="73177" y="24223"/>
                              </a:lnTo>
                              <a:lnTo>
                                <a:pt x="80971" y="24877"/>
                              </a:lnTo>
                              <a:lnTo>
                                <a:pt x="133012" y="25399"/>
                              </a:lnTo>
                              <a:lnTo>
                                <a:pt x="556919" y="25400"/>
                              </a:lnTo>
                              <a:lnTo>
                                <a:pt x="563190" y="23989"/>
                              </a:lnTo>
                              <a:lnTo>
                                <a:pt x="568782" y="21637"/>
                              </a:lnTo>
                              <a:lnTo>
                                <a:pt x="573922" y="18658"/>
                              </a:lnTo>
                              <a:lnTo>
                                <a:pt x="578759" y="16672"/>
                              </a:lnTo>
                              <a:lnTo>
                                <a:pt x="583395" y="15348"/>
                              </a:lnTo>
                              <a:lnTo>
                                <a:pt x="587897" y="14465"/>
                              </a:lnTo>
                              <a:lnTo>
                                <a:pt x="593720" y="13877"/>
                              </a:lnTo>
                              <a:lnTo>
                                <a:pt x="607716" y="13223"/>
                              </a:lnTo>
                              <a:lnTo>
                                <a:pt x="658516" y="12713"/>
                              </a:lnTo>
                              <a:lnTo>
                                <a:pt x="1474939" y="12700"/>
                              </a:lnTo>
                              <a:lnTo>
                                <a:pt x="1481415" y="14111"/>
                              </a:lnTo>
                              <a:lnTo>
                                <a:pt x="1488554" y="16463"/>
                              </a:lnTo>
                              <a:lnTo>
                                <a:pt x="1496136" y="19442"/>
                              </a:lnTo>
                              <a:lnTo>
                                <a:pt x="1504013" y="21428"/>
                              </a:lnTo>
                              <a:lnTo>
                                <a:pt x="1512086" y="22752"/>
                              </a:lnTo>
                              <a:lnTo>
                                <a:pt x="1520291" y="23634"/>
                              </a:lnTo>
                              <a:lnTo>
                                <a:pt x="1527172" y="24223"/>
                              </a:lnTo>
                              <a:lnTo>
                                <a:pt x="1538580" y="24877"/>
                              </a:lnTo>
                              <a:lnTo>
                                <a:pt x="1586623" y="25379"/>
                              </a:lnTo>
                              <a:lnTo>
                                <a:pt x="1676400"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3" o:spid="_x0000_s1026" style="position:absolute;margin-left:548pt;margin-top:-390.8pt;width:132pt;height:2pt;z-index:252044288;visibility:visible;mso-wrap-style:square;mso-wrap-distance-left:9pt;mso-wrap-distance-top:0;mso-wrap-distance-right:9pt;mso-wrap-distance-bottom:0;mso-position-horizontal:absolute;mso-position-horizontal-relative:text;mso-position-vertical:absolute;mso-position-vertical-relative:text;v-text-anchor:top" coordsize="1676401,2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" path="m,l6741,,8728,1411r1324,2352l10935,6742r1999,1986l15679,10052r7801,2125l55607,12696r2631,1412l59992,16461r1169,2979l63352,21427r2872,1324l69549,23634r3628,589l80971,24877r52041,522l556919,25400r6271,-1411l568782,21637r5140,-2979l578759,16672r4636,-1324l587897,14465r5823,-588l607716,13223r50800,-510l1474939,12700r6476,1411l1488554,16463r7582,2979l1504013,21428r8073,1324l1520291,23634r6881,589l1538580,24877r48043,502l1676400,25400e" filled="f" strokecolor="blue" strokeweight="3pt">
                <v:path arrowok="t" textboxrect="0,0,1676401,254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3264" behindDoc="0" locked="0" layoutInCell="1" allowOverlap="1" wp14:anchorId="527CBF15" wp14:editId="16BB59DB">
                <wp:simplePos x="0" y="0"/>
                <wp:positionH relativeFrom="column">
                  <wp:posOffset>723914</wp:posOffset>
                </wp:positionH>
                <wp:positionV relativeFrom="paragraph">
                  <wp:posOffset>-5001260</wp:posOffset>
                </wp:positionV>
                <wp:extent cx="1066787" cy="101601"/>
                <wp:effectExtent l="19050" t="19050" r="19685" b="12700"/>
                <wp:wrapNone/>
                <wp:docPr id="499" name="SMARTInkAnnotation42"/>
                <wp:cNvGraphicFramePr/>
                <a:graphic xmlns:a="http://schemas.openxmlformats.org/drawingml/2006/main">
                  <a:graphicData uri="http://schemas.microsoft.com/office/word/2010/wordprocessingShape">
                    <wps:wsp>
                      <wps:cNvSpPr/>
                      <wps:spPr>
                        <a:xfrm>
                          <a:off x="0" y="0"/>
                          <a:ext cx="1066787" cy="101601"/>
                        </a:xfrm>
                        <a:custGeom>
                          <a:avLst/>
                          <a:gdLst/>
                          <a:ahLst/>
                          <a:cxnLst/>
                          <a:rect l="0" t="0" r="0" b="0"/>
                          <a:pathLst>
                            <a:path w="1066787" h="101601">
                              <a:moveTo>
                                <a:pt x="12686" y="25400"/>
                              </a:moveTo>
                              <a:lnTo>
                                <a:pt x="0" y="25400"/>
                              </a:lnTo>
                              <a:lnTo>
                                <a:pt x="6732" y="25400"/>
                              </a:lnTo>
                              <a:lnTo>
                                <a:pt x="8717" y="26811"/>
                              </a:lnTo>
                              <a:lnTo>
                                <a:pt x="10040" y="29163"/>
                              </a:lnTo>
                              <a:lnTo>
                                <a:pt x="10922" y="32142"/>
                              </a:lnTo>
                              <a:lnTo>
                                <a:pt x="12921" y="34128"/>
                              </a:lnTo>
                              <a:lnTo>
                                <a:pt x="15665" y="35452"/>
                              </a:lnTo>
                              <a:lnTo>
                                <a:pt x="22477" y="36923"/>
                              </a:lnTo>
                              <a:lnTo>
                                <a:pt x="53457" y="38080"/>
                              </a:lnTo>
                              <a:lnTo>
                                <a:pt x="56800" y="38087"/>
                              </a:lnTo>
                              <a:lnTo>
                                <a:pt x="60440" y="36680"/>
                              </a:lnTo>
                              <a:lnTo>
                                <a:pt x="64277" y="34331"/>
                              </a:lnTo>
                              <a:lnTo>
                                <a:pt x="68247" y="31354"/>
                              </a:lnTo>
                              <a:lnTo>
                                <a:pt x="72304" y="29369"/>
                              </a:lnTo>
                              <a:lnTo>
                                <a:pt x="80576" y="27164"/>
                              </a:lnTo>
                              <a:lnTo>
                                <a:pt x="84757" y="25165"/>
                              </a:lnTo>
                              <a:lnTo>
                                <a:pt x="88955" y="22421"/>
                              </a:lnTo>
                              <a:lnTo>
                                <a:pt x="93166" y="19181"/>
                              </a:lnTo>
                              <a:lnTo>
                                <a:pt x="97384" y="17020"/>
                              </a:lnTo>
                              <a:lnTo>
                                <a:pt x="105833" y="14620"/>
                              </a:lnTo>
                              <a:lnTo>
                                <a:pt x="137040" y="12953"/>
                              </a:lnTo>
                              <a:lnTo>
                                <a:pt x="142155" y="12869"/>
                              </a:lnTo>
                              <a:lnTo>
                                <a:pt x="146977" y="11401"/>
                              </a:lnTo>
                              <a:lnTo>
                                <a:pt x="151602" y="9012"/>
                              </a:lnTo>
                              <a:lnTo>
                                <a:pt x="156097" y="6008"/>
                              </a:lnTo>
                              <a:lnTo>
                                <a:pt x="161915" y="4005"/>
                              </a:lnTo>
                              <a:lnTo>
                                <a:pt x="182177" y="1187"/>
                              </a:lnTo>
                              <a:lnTo>
                                <a:pt x="212706" y="104"/>
                              </a:lnTo>
                              <a:lnTo>
                                <a:pt x="315224" y="0"/>
                              </a:lnTo>
                              <a:lnTo>
                                <a:pt x="323034" y="1411"/>
                              </a:lnTo>
                              <a:lnTo>
                                <a:pt x="331062" y="3763"/>
                              </a:lnTo>
                              <a:lnTo>
                                <a:pt x="339237" y="6742"/>
                              </a:lnTo>
                              <a:lnTo>
                                <a:pt x="346098" y="8728"/>
                              </a:lnTo>
                              <a:lnTo>
                                <a:pt x="363907" y="11523"/>
                              </a:lnTo>
                              <a:lnTo>
                                <a:pt x="378569" y="12177"/>
                              </a:lnTo>
                              <a:lnTo>
                                <a:pt x="385019" y="13762"/>
                              </a:lnTo>
                              <a:lnTo>
                                <a:pt x="390730" y="16231"/>
                              </a:lnTo>
                              <a:lnTo>
                                <a:pt x="395949" y="19287"/>
                              </a:lnTo>
                              <a:lnTo>
                                <a:pt x="402250" y="21325"/>
                              </a:lnTo>
                              <a:lnTo>
                                <a:pt x="423191" y="24192"/>
                              </a:lnTo>
                              <a:lnTo>
                                <a:pt x="434081" y="24863"/>
                              </a:lnTo>
                              <a:lnTo>
                                <a:pt x="438960" y="26454"/>
                              </a:lnTo>
                              <a:lnTo>
                                <a:pt x="443625" y="28924"/>
                              </a:lnTo>
                              <a:lnTo>
                                <a:pt x="448145" y="31983"/>
                              </a:lnTo>
                              <a:lnTo>
                                <a:pt x="453981" y="34022"/>
                              </a:lnTo>
                              <a:lnTo>
                                <a:pt x="474267" y="36892"/>
                              </a:lnTo>
                              <a:lnTo>
                                <a:pt x="485003" y="37563"/>
                              </a:lnTo>
                              <a:lnTo>
                                <a:pt x="491253" y="39153"/>
                              </a:lnTo>
                              <a:lnTo>
                                <a:pt x="498242" y="41624"/>
                              </a:lnTo>
                              <a:lnTo>
                                <a:pt x="505723" y="44683"/>
                              </a:lnTo>
                              <a:lnTo>
                                <a:pt x="513533" y="46722"/>
                              </a:lnTo>
                              <a:lnTo>
                                <a:pt x="538009" y="49592"/>
                              </a:lnTo>
                              <a:lnTo>
                                <a:pt x="554726" y="50263"/>
                              </a:lnTo>
                              <a:lnTo>
                                <a:pt x="561724" y="51853"/>
                              </a:lnTo>
                              <a:lnTo>
                                <a:pt x="567800" y="54324"/>
                              </a:lnTo>
                              <a:lnTo>
                                <a:pt x="573262" y="57383"/>
                              </a:lnTo>
                              <a:lnTo>
                                <a:pt x="579726" y="59422"/>
                              </a:lnTo>
                              <a:lnTo>
                                <a:pt x="602306" y="62292"/>
                              </a:lnTo>
                              <a:lnTo>
                                <a:pt x="635220" y="63261"/>
                              </a:lnTo>
                              <a:lnTo>
                                <a:pt x="745054" y="63499"/>
                              </a:lnTo>
                              <a:lnTo>
                                <a:pt x="753520" y="64910"/>
                              </a:lnTo>
                              <a:lnTo>
                                <a:pt x="761987" y="67262"/>
                              </a:lnTo>
                              <a:lnTo>
                                <a:pt x="770453" y="70242"/>
                              </a:lnTo>
                              <a:lnTo>
                                <a:pt x="778920" y="72228"/>
                              </a:lnTo>
                              <a:lnTo>
                                <a:pt x="795853" y="74435"/>
                              </a:lnTo>
                              <a:lnTo>
                                <a:pt x="812786" y="71652"/>
                              </a:lnTo>
                              <a:lnTo>
                                <a:pt x="821253" y="68935"/>
                              </a:lnTo>
                              <a:lnTo>
                                <a:pt x="841949" y="65916"/>
                              </a:lnTo>
                              <a:lnTo>
                                <a:pt x="873638" y="64216"/>
                              </a:lnTo>
                              <a:lnTo>
                                <a:pt x="882987" y="63977"/>
                              </a:lnTo>
                              <a:lnTo>
                                <a:pt x="892042" y="65230"/>
                              </a:lnTo>
                              <a:lnTo>
                                <a:pt x="900901" y="67475"/>
                              </a:lnTo>
                              <a:lnTo>
                                <a:pt x="909630" y="70383"/>
                              </a:lnTo>
                              <a:lnTo>
                                <a:pt x="918271" y="72322"/>
                              </a:lnTo>
                              <a:lnTo>
                                <a:pt x="945327" y="75051"/>
                              </a:lnTo>
                              <a:lnTo>
                                <a:pt x="976706" y="77271"/>
                              </a:lnTo>
                              <a:lnTo>
                                <a:pt x="984155" y="79736"/>
                              </a:lnTo>
                              <a:lnTo>
                                <a:pt x="990532" y="82791"/>
                              </a:lnTo>
                              <a:lnTo>
                                <a:pt x="997605" y="84827"/>
                              </a:lnTo>
                              <a:lnTo>
                                <a:pt x="1012991" y="87090"/>
                              </a:lnTo>
                              <a:lnTo>
                                <a:pt x="1022456" y="89104"/>
                              </a:lnTo>
                              <a:lnTo>
                                <a:pt x="1032999" y="91859"/>
                              </a:lnTo>
                              <a:lnTo>
                                <a:pt x="1066786" y="1016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2" o:spid="_x0000_s1026" style="position:absolute;margin-left:57pt;margin-top:-393.8pt;width:84pt;height:8pt;z-index:252043264;visibility:visible;mso-wrap-style:square;mso-wrap-distance-left:9pt;mso-wrap-distance-top:0;mso-wrap-distance-right:9pt;mso-wrap-distance-bottom:0;mso-position-horizontal:absolute;mso-position-horizontal-relative:text;mso-position-vertical:absolute;mso-position-vertical-relative:text;v-text-anchor:top" coordsize="1066787,10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" path="m12686,25400l,25400r6732,l8717,26811r1323,2352l10922,32142r1999,1986l15665,35452r6812,1471l53457,38080r3343,7l60440,36680r3837,-2349l68247,31354r4057,-1985l80576,27164r4181,-1999l88955,22421r4211,-3240l97384,17020r8449,-2400l137040,12953r5115,-84l146977,11401r4625,-2389l156097,6008r5818,-2003l182177,1187,212706,104,315224,r7810,1411l331062,3763r8175,2979l346098,8728r17809,2795l378569,12177r6450,1585l390730,16231r5219,3056l402250,21325r20941,2867l434081,24863r4879,1591l443625,28924r4520,3059l453981,34022r20286,2870l485003,37563r6250,1590l498242,41624r7481,3059l513533,46722r24476,2870l554726,50263r6998,1590l567800,54324r5462,3059l579726,59422r22580,2870l635220,63261r109834,238l753520,64910r8467,2352l770453,70242r8467,1986l795853,74435r16933,-2783l821253,68935r20696,-3019l873638,64216r9349,-239l892042,65230r8859,2245l909630,70383r8641,1939l945327,75051r31379,2220l984155,79736r6377,3055l997605,84827r15386,2263l1022456,89104r10543,2755l1066786,101600e" filled="f" strokecolor="blue" strokeweight="3pt">
                <v:path arrowok="t" textboxrect="0,0,1066787,1016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2240" behindDoc="0" locked="0" layoutInCell="1" allowOverlap="1" wp14:anchorId="2C72D624" wp14:editId="4C8DE3AA">
                <wp:simplePos x="0" y="0"/>
                <wp:positionH relativeFrom="column">
                  <wp:posOffset>2082800</wp:posOffset>
                </wp:positionH>
                <wp:positionV relativeFrom="paragraph">
                  <wp:posOffset>-5026660</wp:posOffset>
                </wp:positionV>
                <wp:extent cx="1270001" cy="50801"/>
                <wp:effectExtent l="19050" t="19050" r="25400" b="25400"/>
                <wp:wrapNone/>
                <wp:docPr id="498" name="SMARTInkAnnotation41"/>
                <wp:cNvGraphicFramePr/>
                <a:graphic xmlns:a="http://schemas.openxmlformats.org/drawingml/2006/main">
                  <a:graphicData uri="http://schemas.microsoft.com/office/word/2010/wordprocessingShape">
                    <wps:wsp>
                      <wps:cNvSpPr/>
                      <wps:spPr>
                        <a:xfrm>
                          <a:off x="0" y="0"/>
                          <a:ext cx="1270001" cy="50801"/>
                        </a:xfrm>
                        <a:custGeom>
                          <a:avLst/>
                          <a:gdLst/>
                          <a:ahLst/>
                          <a:cxnLst/>
                          <a:rect l="0" t="0" r="0" b="0"/>
                          <a:pathLst>
                            <a:path w="1270001" h="50801">
                              <a:moveTo>
                                <a:pt x="0" y="25400"/>
                              </a:moveTo>
                              <a:lnTo>
                                <a:pt x="6742" y="25400"/>
                              </a:lnTo>
                              <a:lnTo>
                                <a:pt x="8728" y="23989"/>
                              </a:lnTo>
                              <a:lnTo>
                                <a:pt x="10052" y="21637"/>
                              </a:lnTo>
                              <a:lnTo>
                                <a:pt x="12177" y="14466"/>
                              </a:lnTo>
                              <a:lnTo>
                                <a:pt x="13763" y="13877"/>
                              </a:lnTo>
                              <a:lnTo>
                                <a:pt x="28358" y="12769"/>
                              </a:lnTo>
                              <a:lnTo>
                                <a:pt x="94949" y="12700"/>
                              </a:lnTo>
                              <a:lnTo>
                                <a:pt x="97166" y="11289"/>
                              </a:lnTo>
                              <a:lnTo>
                                <a:pt x="98644" y="8937"/>
                              </a:lnTo>
                              <a:lnTo>
                                <a:pt x="99629" y="5958"/>
                              </a:lnTo>
                              <a:lnTo>
                                <a:pt x="101697" y="3972"/>
                              </a:lnTo>
                              <a:lnTo>
                                <a:pt x="104487" y="2648"/>
                              </a:lnTo>
                              <a:lnTo>
                                <a:pt x="111350" y="1177"/>
                              </a:lnTo>
                              <a:lnTo>
                                <a:pt x="150094" y="1"/>
                              </a:lnTo>
                              <a:lnTo>
                                <a:pt x="226628" y="0"/>
                              </a:lnTo>
                              <a:lnTo>
                                <a:pt x="228697" y="1411"/>
                              </a:lnTo>
                              <a:lnTo>
                                <a:pt x="231487" y="3763"/>
                              </a:lnTo>
                              <a:lnTo>
                                <a:pt x="234758" y="6742"/>
                              </a:lnTo>
                              <a:lnTo>
                                <a:pt x="238350" y="8728"/>
                              </a:lnTo>
                              <a:lnTo>
                                <a:pt x="242155" y="10052"/>
                              </a:lnTo>
                              <a:lnTo>
                                <a:pt x="250147" y="11523"/>
                              </a:lnTo>
                              <a:lnTo>
                                <a:pt x="272714" y="12654"/>
                              </a:lnTo>
                              <a:lnTo>
                                <a:pt x="276353" y="14081"/>
                              </a:lnTo>
                              <a:lnTo>
                                <a:pt x="280191" y="16443"/>
                              </a:lnTo>
                              <a:lnTo>
                                <a:pt x="284161" y="19428"/>
                              </a:lnTo>
                              <a:lnTo>
                                <a:pt x="288218" y="21419"/>
                              </a:lnTo>
                              <a:lnTo>
                                <a:pt x="292334" y="22746"/>
                              </a:lnTo>
                              <a:lnTo>
                                <a:pt x="302338" y="24876"/>
                              </a:lnTo>
                              <a:lnTo>
                                <a:pt x="304569" y="26462"/>
                              </a:lnTo>
                              <a:lnTo>
                                <a:pt x="307468" y="28930"/>
                              </a:lnTo>
                              <a:lnTo>
                                <a:pt x="315518" y="36289"/>
                              </a:lnTo>
                              <a:lnTo>
                                <a:pt x="320382" y="37295"/>
                              </a:lnTo>
                              <a:lnTo>
                                <a:pt x="340560" y="38053"/>
                              </a:lnTo>
                              <a:lnTo>
                                <a:pt x="344162" y="39480"/>
                              </a:lnTo>
                              <a:lnTo>
                                <a:pt x="349386" y="41842"/>
                              </a:lnTo>
                              <a:lnTo>
                                <a:pt x="364564" y="49030"/>
                              </a:lnTo>
                              <a:lnTo>
                                <a:pt x="373935" y="50276"/>
                              </a:lnTo>
                              <a:lnTo>
                                <a:pt x="412409" y="50796"/>
                              </a:lnTo>
                              <a:lnTo>
                                <a:pt x="543592" y="50800"/>
                              </a:lnTo>
                              <a:lnTo>
                                <a:pt x="545839" y="49389"/>
                              </a:lnTo>
                              <a:lnTo>
                                <a:pt x="548748" y="47037"/>
                              </a:lnTo>
                              <a:lnTo>
                                <a:pt x="552099" y="44058"/>
                              </a:lnTo>
                              <a:lnTo>
                                <a:pt x="555744" y="42072"/>
                              </a:lnTo>
                              <a:lnTo>
                                <a:pt x="559585" y="40748"/>
                              </a:lnTo>
                              <a:lnTo>
                                <a:pt x="567615" y="39277"/>
                              </a:lnTo>
                              <a:lnTo>
                                <a:pt x="605376" y="38131"/>
                              </a:lnTo>
                              <a:lnTo>
                                <a:pt x="728133" y="38100"/>
                              </a:lnTo>
                              <a:lnTo>
                                <a:pt x="732367" y="36689"/>
                              </a:lnTo>
                              <a:lnTo>
                                <a:pt x="736600" y="34337"/>
                              </a:lnTo>
                              <a:lnTo>
                                <a:pt x="740833" y="31358"/>
                              </a:lnTo>
                              <a:lnTo>
                                <a:pt x="745067" y="29372"/>
                              </a:lnTo>
                              <a:lnTo>
                                <a:pt x="749300" y="28048"/>
                              </a:lnTo>
                              <a:lnTo>
                                <a:pt x="757767" y="26577"/>
                              </a:lnTo>
                              <a:lnTo>
                                <a:pt x="797278" y="25431"/>
                              </a:lnTo>
                              <a:lnTo>
                                <a:pt x="880411" y="25400"/>
                              </a:lnTo>
                              <a:lnTo>
                                <a:pt x="884685" y="23989"/>
                              </a:lnTo>
                              <a:lnTo>
                                <a:pt x="888946" y="21637"/>
                              </a:lnTo>
                              <a:lnTo>
                                <a:pt x="893197" y="18658"/>
                              </a:lnTo>
                              <a:lnTo>
                                <a:pt x="898854" y="16672"/>
                              </a:lnTo>
                              <a:lnTo>
                                <a:pt x="905447" y="15348"/>
                              </a:lnTo>
                              <a:lnTo>
                                <a:pt x="918887" y="13877"/>
                              </a:lnTo>
                              <a:lnTo>
                                <a:pt x="956578" y="12746"/>
                              </a:lnTo>
                              <a:lnTo>
                                <a:pt x="976129" y="12714"/>
                              </a:lnTo>
                              <a:lnTo>
                                <a:pt x="980953" y="14120"/>
                              </a:lnTo>
                              <a:lnTo>
                                <a:pt x="984169" y="16469"/>
                              </a:lnTo>
                              <a:lnTo>
                                <a:pt x="986312" y="19446"/>
                              </a:lnTo>
                              <a:lnTo>
                                <a:pt x="990564" y="21431"/>
                              </a:lnTo>
                              <a:lnTo>
                                <a:pt x="996220" y="22754"/>
                              </a:lnTo>
                              <a:lnTo>
                                <a:pt x="1008620" y="24224"/>
                              </a:lnTo>
                              <a:lnTo>
                                <a:pt x="1032519" y="25245"/>
                              </a:lnTo>
                              <a:lnTo>
                                <a:pt x="1038302" y="26708"/>
                              </a:lnTo>
                              <a:lnTo>
                                <a:pt x="1044979" y="29095"/>
                              </a:lnTo>
                              <a:lnTo>
                                <a:pt x="1052252" y="32096"/>
                              </a:lnTo>
                              <a:lnTo>
                                <a:pt x="1058513" y="34098"/>
                              </a:lnTo>
                              <a:lnTo>
                                <a:pt x="1064097" y="35432"/>
                              </a:lnTo>
                              <a:lnTo>
                                <a:pt x="1074065" y="36914"/>
                              </a:lnTo>
                              <a:lnTo>
                                <a:pt x="1108593" y="38031"/>
                              </a:lnTo>
                              <a:lnTo>
                                <a:pt x="1172587" y="38100"/>
                              </a:lnTo>
                              <a:lnTo>
                                <a:pt x="1176836" y="36689"/>
                              </a:lnTo>
                              <a:lnTo>
                                <a:pt x="1181079" y="34337"/>
                              </a:lnTo>
                              <a:lnTo>
                                <a:pt x="1185320" y="31358"/>
                              </a:lnTo>
                              <a:lnTo>
                                <a:pt x="1189558" y="29372"/>
                              </a:lnTo>
                              <a:lnTo>
                                <a:pt x="1193794" y="28048"/>
                              </a:lnTo>
                              <a:lnTo>
                                <a:pt x="1202264" y="26577"/>
                              </a:lnTo>
                              <a:lnTo>
                                <a:pt x="1240367" y="25431"/>
                              </a:lnTo>
                              <a:lnTo>
                                <a:pt x="1270000"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1" o:spid="_x0000_s1026" style="position:absolute;margin-left:164pt;margin-top:-395.8pt;width:100pt;height:4pt;z-index:252042240;visibility:visible;mso-wrap-style:square;mso-wrap-distance-left:9pt;mso-wrap-distance-top:0;mso-wrap-distance-right:9pt;mso-wrap-distance-bottom:0;mso-position-horizontal:absolute;mso-position-horizontal-relative:text;mso-position-vertical:absolute;mso-position-vertical-relative:text;v-text-anchor:top" coordsize="1270001,5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" path="m,25400r6742,l8728,23989r1324,-2352l12177,14466r1586,-589l28358,12769r66591,-69l97166,11289,98644,8937r985,-2979l101697,3972r2790,-1324l111350,1177,150094,1,226628,r2069,1411l231487,3763r3271,2979l238350,8728r3805,1324l250147,11523r22567,1131l276353,14081r3838,2362l284161,19428r4057,1991l292334,22746r10004,2130l304569,26462r2899,2468l315518,36289r4864,1006l340560,38053r3602,1427l349386,41842r15178,7188l373935,50276r38474,520l543592,50800r2247,-1411l548748,47037r3351,-2979l555744,42072r3841,-1324l567615,39277r37761,-1146l728133,38100r4234,-1411l736600,34337r4233,-2979l745067,29372r4233,-1324l757767,26577r39511,-1146l880411,25400r4274,-1411l888946,21637r4251,-2979l898854,16672r6593,-1324l918887,13877r37691,-1131l976129,12714r4824,1406l984169,16469r2143,2977l990564,21431r5656,1323l1008620,24224r23899,1021l1038302,26708r6677,2387l1052252,32096r6261,2002l1064097,35432r9968,1482l1108593,38031r63994,69l1176836,36689r4243,-2352l1185320,31358r4238,-1986l1193794,28048r8470,-1471l1240367,25431r29633,-31e" filled="f" strokecolor="blue" strokeweight="3pt">
                <v:path arrowok="t" textboxrect="0,0,1270001,508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1216" behindDoc="0" locked="0" layoutInCell="1" allowOverlap="1" wp14:anchorId="7A63E09F" wp14:editId="64AD3B3B">
                <wp:simplePos x="0" y="0"/>
                <wp:positionH relativeFrom="column">
                  <wp:posOffset>1409700</wp:posOffset>
                </wp:positionH>
                <wp:positionV relativeFrom="paragraph">
                  <wp:posOffset>-11800839</wp:posOffset>
                </wp:positionV>
                <wp:extent cx="508001" cy="12701"/>
                <wp:effectExtent l="19050" t="19050" r="25400" b="25400"/>
                <wp:wrapNone/>
                <wp:docPr id="497" name="SMARTInkAnnotation40"/>
                <wp:cNvGraphicFramePr/>
                <a:graphic xmlns:a="http://schemas.openxmlformats.org/drawingml/2006/main">
                  <a:graphicData uri="http://schemas.microsoft.com/office/word/2010/wordprocessingShape">
                    <wps:wsp>
                      <wps:cNvSpPr/>
                      <wps:spPr>
                        <a:xfrm>
                          <a:off x="0" y="0"/>
                          <a:ext cx="508001" cy="12701"/>
                        </a:xfrm>
                        <a:custGeom>
                          <a:avLst/>
                          <a:gdLst/>
                          <a:ahLst/>
                          <a:cxnLst/>
                          <a:rect l="0" t="0" r="0" b="0"/>
                          <a:pathLst>
                            <a:path w="508001" h="12701">
                              <a:moveTo>
                                <a:pt x="0" y="12700"/>
                              </a:moveTo>
                              <a:lnTo>
                                <a:pt x="0" y="14"/>
                              </a:lnTo>
                              <a:lnTo>
                                <a:pt x="18919" y="0"/>
                              </a:lnTo>
                              <a:lnTo>
                                <a:pt x="21079" y="1411"/>
                              </a:lnTo>
                              <a:lnTo>
                                <a:pt x="22520" y="3763"/>
                              </a:lnTo>
                              <a:lnTo>
                                <a:pt x="23480" y="6742"/>
                              </a:lnTo>
                              <a:lnTo>
                                <a:pt x="25531" y="8728"/>
                              </a:lnTo>
                              <a:lnTo>
                                <a:pt x="28310" y="10052"/>
                              </a:lnTo>
                              <a:lnTo>
                                <a:pt x="36166" y="12176"/>
                              </a:lnTo>
                              <a:lnTo>
                                <a:pt x="44269" y="12545"/>
                              </a:lnTo>
                              <a:lnTo>
                                <a:pt x="59146" y="12690"/>
                              </a:lnTo>
                              <a:lnTo>
                                <a:pt x="425114" y="12700"/>
                              </a:lnTo>
                              <a:lnTo>
                                <a:pt x="428753" y="11289"/>
                              </a:lnTo>
                              <a:lnTo>
                                <a:pt x="432591" y="8937"/>
                              </a:lnTo>
                              <a:lnTo>
                                <a:pt x="442148" y="1765"/>
                              </a:lnTo>
                              <a:lnTo>
                                <a:pt x="444343" y="1176"/>
                              </a:lnTo>
                              <a:lnTo>
                                <a:pt x="447217" y="784"/>
                              </a:lnTo>
                              <a:lnTo>
                                <a:pt x="450545" y="523"/>
                              </a:lnTo>
                              <a:lnTo>
                                <a:pt x="461970" y="155"/>
                              </a:lnTo>
                              <a:lnTo>
                                <a:pt x="475946" y="14"/>
                              </a:lnTo>
                              <a:lnTo>
                                <a:pt x="507830" y="0"/>
                              </a:lnTo>
                              <a:lnTo>
                                <a:pt x="500649" y="0"/>
                              </a:lnTo>
                              <a:lnTo>
                                <a:pt x="5080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0" o:spid="_x0000_s1026" style="position:absolute;margin-left:111pt;margin-top:-929.2pt;width:40pt;height:1pt;z-index:252041216;visibility:visible;mso-wrap-style:square;mso-wrap-distance-left:9pt;mso-wrap-distance-top:0;mso-wrap-distance-right:9pt;mso-wrap-distance-bottom:0;mso-position-horizontal:absolute;mso-position-horizontal-relative:text;mso-position-vertical:absolute;mso-position-vertical-relative:text;v-text-anchor:top" coordsize="5080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" path="m,12700l,14,18919,r2160,1411l22520,3763r960,2979l25531,8728r2779,1324l36166,12176r8103,369l59146,12690r365968,10l428753,11289r3838,-2352l442148,1765r2195,-589l447217,784r3328,-261l461970,155,475946,14,507830,r-7181,l508000,e" filled="f" strokecolor="blue" strokeweight="3pt">
                <v:path arrowok="t" textboxrect="0,0,508001,127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40192" behindDoc="0" locked="0" layoutInCell="1" allowOverlap="1" wp14:anchorId="64C62FDB" wp14:editId="2226D434">
                <wp:simplePos x="0" y="0"/>
                <wp:positionH relativeFrom="column">
                  <wp:posOffset>230590</wp:posOffset>
                </wp:positionH>
                <wp:positionV relativeFrom="paragraph">
                  <wp:posOffset>-10614357</wp:posOffset>
                </wp:positionV>
                <wp:extent cx="594891" cy="641570"/>
                <wp:effectExtent l="19050" t="19050" r="15240" b="25400"/>
                <wp:wrapNone/>
                <wp:docPr id="496" name="SMARTInkAnnotation39"/>
                <wp:cNvGraphicFramePr/>
                <a:graphic xmlns:a="http://schemas.openxmlformats.org/drawingml/2006/main">
                  <a:graphicData uri="http://schemas.microsoft.com/office/word/2010/wordprocessingShape">
                    <wps:wsp>
                      <wps:cNvSpPr/>
                      <wps:spPr>
                        <a:xfrm>
                          <a:off x="0" y="0"/>
                          <a:ext cx="594891" cy="641570"/>
                        </a:xfrm>
                        <a:custGeom>
                          <a:avLst/>
                          <a:gdLst/>
                          <a:ahLst/>
                          <a:cxnLst/>
                          <a:rect l="0" t="0" r="0" b="0"/>
                          <a:pathLst>
                            <a:path w="594891" h="641570">
                              <a:moveTo>
                                <a:pt x="467910" y="7318"/>
                              </a:moveTo>
                              <a:lnTo>
                                <a:pt x="454426" y="575"/>
                              </a:lnTo>
                              <a:lnTo>
                                <a:pt x="446221" y="0"/>
                              </a:lnTo>
                              <a:lnTo>
                                <a:pt x="436517" y="1028"/>
                              </a:lnTo>
                              <a:lnTo>
                                <a:pt x="410752" y="6075"/>
                              </a:lnTo>
                              <a:lnTo>
                                <a:pt x="395940" y="6765"/>
                              </a:lnTo>
                              <a:lnTo>
                                <a:pt x="358679" y="7208"/>
                              </a:lnTo>
                              <a:lnTo>
                                <a:pt x="341281" y="11032"/>
                              </a:lnTo>
                              <a:lnTo>
                                <a:pt x="324142" y="17435"/>
                              </a:lnTo>
                              <a:lnTo>
                                <a:pt x="307117" y="24985"/>
                              </a:lnTo>
                              <a:lnTo>
                                <a:pt x="297215" y="27562"/>
                              </a:lnTo>
                              <a:lnTo>
                                <a:pt x="286380" y="29281"/>
                              </a:lnTo>
                              <a:lnTo>
                                <a:pt x="274923" y="30426"/>
                              </a:lnTo>
                              <a:lnTo>
                                <a:pt x="264463" y="32601"/>
                              </a:lnTo>
                              <a:lnTo>
                                <a:pt x="254668" y="35462"/>
                              </a:lnTo>
                              <a:lnTo>
                                <a:pt x="236258" y="42404"/>
                              </a:lnTo>
                              <a:lnTo>
                                <a:pt x="218668" y="50193"/>
                              </a:lnTo>
                              <a:lnTo>
                                <a:pt x="192899" y="62511"/>
                              </a:lnTo>
                              <a:lnTo>
                                <a:pt x="175879" y="74651"/>
                              </a:lnTo>
                              <a:lnTo>
                                <a:pt x="160319" y="88044"/>
                              </a:lnTo>
                              <a:lnTo>
                                <a:pt x="142214" y="104927"/>
                              </a:lnTo>
                              <a:lnTo>
                                <a:pt x="127482" y="119374"/>
                              </a:lnTo>
                              <a:lnTo>
                                <a:pt x="111527" y="131439"/>
                              </a:lnTo>
                              <a:lnTo>
                                <a:pt x="103321" y="136631"/>
                              </a:lnTo>
                              <a:lnTo>
                                <a:pt x="96440" y="144326"/>
                              </a:lnTo>
                              <a:lnTo>
                                <a:pt x="78602" y="173972"/>
                              </a:lnTo>
                              <a:lnTo>
                                <a:pt x="63932" y="192393"/>
                              </a:lnTo>
                              <a:lnTo>
                                <a:pt x="51768" y="209988"/>
                              </a:lnTo>
                              <a:lnTo>
                                <a:pt x="41658" y="227216"/>
                              </a:lnTo>
                              <a:lnTo>
                                <a:pt x="32461" y="244280"/>
                              </a:lnTo>
                              <a:lnTo>
                                <a:pt x="28033" y="254192"/>
                              </a:lnTo>
                              <a:lnTo>
                                <a:pt x="23670" y="265034"/>
                              </a:lnTo>
                              <a:lnTo>
                                <a:pt x="19350" y="276495"/>
                              </a:lnTo>
                              <a:lnTo>
                                <a:pt x="16470" y="286958"/>
                              </a:lnTo>
                              <a:lnTo>
                                <a:pt x="13270" y="306109"/>
                              </a:lnTo>
                              <a:lnTo>
                                <a:pt x="8085" y="324029"/>
                              </a:lnTo>
                              <a:lnTo>
                                <a:pt x="2488" y="341400"/>
                              </a:lnTo>
                              <a:lnTo>
                                <a:pt x="0" y="358529"/>
                              </a:lnTo>
                              <a:lnTo>
                                <a:pt x="748" y="368458"/>
                              </a:lnTo>
                              <a:lnTo>
                                <a:pt x="2657" y="379311"/>
                              </a:lnTo>
                              <a:lnTo>
                                <a:pt x="5342" y="390779"/>
                              </a:lnTo>
                              <a:lnTo>
                                <a:pt x="8542" y="401248"/>
                              </a:lnTo>
                              <a:lnTo>
                                <a:pt x="15861" y="420405"/>
                              </a:lnTo>
                              <a:lnTo>
                                <a:pt x="23818" y="438327"/>
                              </a:lnTo>
                              <a:lnTo>
                                <a:pt x="36231" y="464284"/>
                              </a:lnTo>
                              <a:lnTo>
                                <a:pt x="53067" y="498337"/>
                              </a:lnTo>
                              <a:lnTo>
                                <a:pt x="65284" y="515297"/>
                              </a:lnTo>
                              <a:lnTo>
                                <a:pt x="80120" y="532241"/>
                              </a:lnTo>
                              <a:lnTo>
                                <a:pt x="96122" y="549180"/>
                              </a:lnTo>
                              <a:lnTo>
                                <a:pt x="120998" y="574582"/>
                              </a:lnTo>
                              <a:lnTo>
                                <a:pt x="137808" y="587754"/>
                              </a:lnTo>
                              <a:lnTo>
                                <a:pt x="154687" y="598311"/>
                              </a:lnTo>
                              <a:lnTo>
                                <a:pt x="171596" y="607707"/>
                              </a:lnTo>
                              <a:lnTo>
                                <a:pt x="196982" y="620930"/>
                              </a:lnTo>
                              <a:lnTo>
                                <a:pt x="206858" y="625236"/>
                              </a:lnTo>
                              <a:lnTo>
                                <a:pt x="217675" y="629520"/>
                              </a:lnTo>
                              <a:lnTo>
                                <a:pt x="229120" y="633785"/>
                              </a:lnTo>
                              <a:lnTo>
                                <a:pt x="239572" y="636630"/>
                              </a:lnTo>
                              <a:lnTo>
                                <a:pt x="249363" y="638526"/>
                              </a:lnTo>
                              <a:lnTo>
                                <a:pt x="258712" y="639789"/>
                              </a:lnTo>
                              <a:lnTo>
                                <a:pt x="269178" y="640632"/>
                              </a:lnTo>
                              <a:lnTo>
                                <a:pt x="280389" y="641194"/>
                              </a:lnTo>
                              <a:lnTo>
                                <a:pt x="292096" y="641569"/>
                              </a:lnTo>
                              <a:lnTo>
                                <a:pt x="304134" y="640407"/>
                              </a:lnTo>
                              <a:lnTo>
                                <a:pt x="316393" y="638222"/>
                              </a:lnTo>
                              <a:lnTo>
                                <a:pt x="328798" y="635354"/>
                              </a:lnTo>
                              <a:lnTo>
                                <a:pt x="339891" y="632030"/>
                              </a:lnTo>
                              <a:lnTo>
                                <a:pt x="350109" y="628404"/>
                              </a:lnTo>
                              <a:lnTo>
                                <a:pt x="359742" y="624575"/>
                              </a:lnTo>
                              <a:lnTo>
                                <a:pt x="377972" y="616558"/>
                              </a:lnTo>
                              <a:lnTo>
                                <a:pt x="395482" y="606879"/>
                              </a:lnTo>
                              <a:lnTo>
                                <a:pt x="422618" y="585564"/>
                              </a:lnTo>
                              <a:lnTo>
                                <a:pt x="433482" y="577670"/>
                              </a:lnTo>
                              <a:lnTo>
                                <a:pt x="444958" y="569586"/>
                              </a:lnTo>
                              <a:lnTo>
                                <a:pt x="455431" y="561374"/>
                              </a:lnTo>
                              <a:lnTo>
                                <a:pt x="465235" y="553078"/>
                              </a:lnTo>
                              <a:lnTo>
                                <a:pt x="483654" y="536333"/>
                              </a:lnTo>
                              <a:lnTo>
                                <a:pt x="501248" y="519483"/>
                              </a:lnTo>
                              <a:lnTo>
                                <a:pt x="527020" y="494131"/>
                              </a:lnTo>
                              <a:lnTo>
                                <a:pt x="534128" y="484259"/>
                              </a:lnTo>
                              <a:lnTo>
                                <a:pt x="540277" y="473446"/>
                              </a:lnTo>
                              <a:lnTo>
                                <a:pt x="560286" y="432414"/>
                              </a:lnTo>
                              <a:lnTo>
                                <a:pt x="564772" y="421948"/>
                              </a:lnTo>
                              <a:lnTo>
                                <a:pt x="569174" y="410738"/>
                              </a:lnTo>
                              <a:lnTo>
                                <a:pt x="577827" y="386994"/>
                              </a:lnTo>
                              <a:lnTo>
                                <a:pt x="586377" y="362329"/>
                              </a:lnTo>
                              <a:lnTo>
                                <a:pt x="589221" y="348414"/>
                              </a:lnTo>
                              <a:lnTo>
                                <a:pt x="591117" y="333493"/>
                              </a:lnTo>
                              <a:lnTo>
                                <a:pt x="592382" y="317901"/>
                              </a:lnTo>
                              <a:lnTo>
                                <a:pt x="593224" y="303273"/>
                              </a:lnTo>
                              <a:lnTo>
                                <a:pt x="594161" y="275731"/>
                              </a:lnTo>
                              <a:lnTo>
                                <a:pt x="594762" y="223556"/>
                              </a:lnTo>
                              <a:lnTo>
                                <a:pt x="594890" y="159762"/>
                              </a:lnTo>
                              <a:lnTo>
                                <a:pt x="593486" y="147047"/>
                              </a:lnTo>
                              <a:lnTo>
                                <a:pt x="591138" y="134337"/>
                              </a:lnTo>
                              <a:lnTo>
                                <a:pt x="588162" y="121630"/>
                              </a:lnTo>
                              <a:lnTo>
                                <a:pt x="584767" y="110337"/>
                              </a:lnTo>
                              <a:lnTo>
                                <a:pt x="581092" y="99986"/>
                              </a:lnTo>
                              <a:lnTo>
                                <a:pt x="573247" y="80959"/>
                              </a:lnTo>
                              <a:lnTo>
                                <a:pt x="565056" y="63095"/>
                              </a:lnTo>
                              <a:lnTo>
                                <a:pt x="552949" y="45748"/>
                              </a:lnTo>
                              <a:lnTo>
                                <a:pt x="539572" y="30042"/>
                              </a:lnTo>
                              <a:lnTo>
                                <a:pt x="528923" y="18358"/>
                              </a:lnTo>
                              <a:lnTo>
                                <a:pt x="522696" y="14678"/>
                              </a:lnTo>
                              <a:lnTo>
                                <a:pt x="515723" y="12224"/>
                              </a:lnTo>
                              <a:lnTo>
                                <a:pt x="493310" y="7318"/>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9" o:spid="_x0000_s1026" style="position:absolute;margin-left:18.15pt;margin-top:-835.8pt;width:46.85pt;height:50.5pt;z-index:252040192;visibility:visible;mso-wrap-style:square;mso-wrap-distance-left:9pt;mso-wrap-distance-top:0;mso-wrap-distance-right:9pt;mso-wrap-distance-bottom:0;mso-position-horizontal:absolute;mso-position-horizontal-relative:text;mso-position-vertical:absolute;mso-position-vertical-relative:text;v-text-anchor:top" coordsize="594891,64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" path="m467910,7318l454426,575,446221,r-9704,1028l410752,6075r-14812,690l358679,7208r-17398,3824l324142,17435r-17025,7550l297215,27562r-10835,1719l274923,30426r-10460,2175l254668,35462r-18410,6942l218668,50193,192899,62511,175879,74651,160319,88044r-18105,16883l127482,119374r-15955,12065l103321,136631r-6881,7695l78602,173972,63932,192393,51768,209988,41658,227216r-9197,17064l28033,254192r-4363,10842l19350,276495r-2880,10463l13270,306109,8085,324029,2488,341400,,358529r748,9929l2657,379311r2685,11468l8542,401248r7319,19157l23818,438327r12413,25957l53067,498337r12217,16960l80120,532241r16002,16939l120998,574582r16810,13172l154687,598311r16909,9396l196982,620930r9876,4306l217675,629520r11445,4265l239572,636630r9791,1896l258712,639789r10466,843l280389,641194r11707,375l304134,640407r12259,-2185l328798,635354r11093,-3324l350109,628404r9633,-3829l377972,616558r17510,-9679l422618,585564r10864,-7894l444958,569586r10473,-8212l465235,553078r18419,-16745l501248,519483r25772,-25352l534128,484259r6149,-10813l560286,432414r4486,-10466l569174,410738r8653,-23744l586377,362329r2844,-13915l591117,333493r1265,-15592l593224,303273r937,-27542l594762,223556r128,-63794l593486,147047r-2348,-12710l588162,121630r-3395,-11293l581092,99986,573247,80959,565056,63095,552949,45748,539572,30042,528923,18358r-6227,-3680l515723,12224,493310,7318e" filled="f" strokecolor="blue" strokeweight="3pt">
                <v:path arrowok="t" textboxrect="0,0,594891,641570"/>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9168" behindDoc="0" locked="0" layoutInCell="1" allowOverlap="1" wp14:anchorId="46A79B18" wp14:editId="26F5B725">
                <wp:simplePos x="0" y="0"/>
                <wp:positionH relativeFrom="column">
                  <wp:posOffset>4446766</wp:posOffset>
                </wp:positionH>
                <wp:positionV relativeFrom="paragraph">
                  <wp:posOffset>-12181836</wp:posOffset>
                </wp:positionV>
                <wp:extent cx="557020" cy="545938"/>
                <wp:effectExtent l="19050" t="19050" r="14605" b="26035"/>
                <wp:wrapNone/>
                <wp:docPr id="495" name="SMARTInkAnnotation38"/>
                <wp:cNvGraphicFramePr/>
                <a:graphic xmlns:a="http://schemas.openxmlformats.org/drawingml/2006/main">
                  <a:graphicData uri="http://schemas.microsoft.com/office/word/2010/wordprocessingShape">
                    <wps:wsp>
                      <wps:cNvSpPr/>
                      <wps:spPr>
                        <a:xfrm>
                          <a:off x="0" y="0"/>
                          <a:ext cx="557020" cy="545938"/>
                        </a:xfrm>
                        <a:custGeom>
                          <a:avLst/>
                          <a:gdLst/>
                          <a:ahLst/>
                          <a:cxnLst/>
                          <a:rect l="0" t="0" r="0" b="0"/>
                          <a:pathLst>
                            <a:path w="557020" h="545938">
                              <a:moveTo>
                                <a:pt x="468134" y="38097"/>
                              </a:moveTo>
                              <a:lnTo>
                                <a:pt x="455957" y="25919"/>
                              </a:lnTo>
                              <a:lnTo>
                                <a:pt x="448847" y="25552"/>
                              </a:lnTo>
                              <a:lnTo>
                                <a:pt x="446809" y="24088"/>
                              </a:lnTo>
                              <a:lnTo>
                                <a:pt x="445451" y="21702"/>
                              </a:lnTo>
                              <a:lnTo>
                                <a:pt x="444545" y="18700"/>
                              </a:lnTo>
                              <a:lnTo>
                                <a:pt x="442531" y="16699"/>
                              </a:lnTo>
                              <a:lnTo>
                                <a:pt x="439776" y="15365"/>
                              </a:lnTo>
                              <a:lnTo>
                                <a:pt x="432953" y="13883"/>
                              </a:lnTo>
                              <a:lnTo>
                                <a:pt x="425216" y="13224"/>
                              </a:lnTo>
                              <a:lnTo>
                                <a:pt x="422589" y="11636"/>
                              </a:lnTo>
                              <a:lnTo>
                                <a:pt x="420837" y="9167"/>
                              </a:lnTo>
                              <a:lnTo>
                                <a:pt x="419669" y="6111"/>
                              </a:lnTo>
                              <a:lnTo>
                                <a:pt x="417480" y="4072"/>
                              </a:lnTo>
                              <a:lnTo>
                                <a:pt x="414609" y="2714"/>
                              </a:lnTo>
                              <a:lnTo>
                                <a:pt x="407656" y="1204"/>
                              </a:lnTo>
                              <a:lnTo>
                                <a:pt x="391694" y="235"/>
                              </a:lnTo>
                              <a:lnTo>
                                <a:pt x="374953" y="43"/>
                              </a:lnTo>
                              <a:lnTo>
                                <a:pt x="349597" y="0"/>
                              </a:lnTo>
                              <a:lnTo>
                                <a:pt x="346776" y="1410"/>
                              </a:lnTo>
                              <a:lnTo>
                                <a:pt x="344895" y="3761"/>
                              </a:lnTo>
                              <a:lnTo>
                                <a:pt x="343641" y="6740"/>
                              </a:lnTo>
                              <a:lnTo>
                                <a:pt x="341394" y="8725"/>
                              </a:lnTo>
                              <a:lnTo>
                                <a:pt x="338485" y="10049"/>
                              </a:lnTo>
                              <a:lnTo>
                                <a:pt x="331490" y="11520"/>
                              </a:lnTo>
                              <a:lnTo>
                                <a:pt x="318207" y="12348"/>
                              </a:lnTo>
                              <a:lnTo>
                                <a:pt x="304604" y="12542"/>
                              </a:lnTo>
                              <a:lnTo>
                                <a:pt x="298436" y="14004"/>
                              </a:lnTo>
                              <a:lnTo>
                                <a:pt x="283014" y="21394"/>
                              </a:lnTo>
                              <a:lnTo>
                                <a:pt x="269507" y="25621"/>
                              </a:lnTo>
                              <a:lnTo>
                                <a:pt x="256568" y="35184"/>
                              </a:lnTo>
                              <a:lnTo>
                                <a:pt x="248045" y="42916"/>
                              </a:lnTo>
                              <a:lnTo>
                                <a:pt x="243797" y="45543"/>
                              </a:lnTo>
                              <a:lnTo>
                                <a:pt x="231076" y="50651"/>
                              </a:lnTo>
                              <a:lnTo>
                                <a:pt x="218370" y="59063"/>
                              </a:lnTo>
                              <a:lnTo>
                                <a:pt x="204257" y="63594"/>
                              </a:lnTo>
                              <a:lnTo>
                                <a:pt x="190459" y="69654"/>
                              </a:lnTo>
                              <a:lnTo>
                                <a:pt x="178682" y="73289"/>
                              </a:lnTo>
                              <a:lnTo>
                                <a:pt x="173566" y="74258"/>
                              </a:lnTo>
                              <a:lnTo>
                                <a:pt x="164119" y="79098"/>
                              </a:lnTo>
                              <a:lnTo>
                                <a:pt x="150867" y="89756"/>
                              </a:lnTo>
                              <a:lnTo>
                                <a:pt x="133747" y="105999"/>
                              </a:lnTo>
                              <a:lnTo>
                                <a:pt x="70201" y="169330"/>
                              </a:lnTo>
                              <a:lnTo>
                                <a:pt x="67379" y="173564"/>
                              </a:lnTo>
                              <a:lnTo>
                                <a:pt x="61995" y="186263"/>
                              </a:lnTo>
                              <a:lnTo>
                                <a:pt x="52090" y="200374"/>
                              </a:lnTo>
                              <a:lnTo>
                                <a:pt x="44278" y="214172"/>
                              </a:lnTo>
                              <a:lnTo>
                                <a:pt x="39864" y="225948"/>
                              </a:lnTo>
                              <a:lnTo>
                                <a:pt x="38688" y="231064"/>
                              </a:lnTo>
                              <a:lnTo>
                                <a:pt x="33617" y="240511"/>
                              </a:lnTo>
                              <a:lnTo>
                                <a:pt x="30289" y="245006"/>
                              </a:lnTo>
                              <a:lnTo>
                                <a:pt x="26592" y="257527"/>
                              </a:lnTo>
                              <a:lnTo>
                                <a:pt x="25606" y="264817"/>
                              </a:lnTo>
                              <a:lnTo>
                                <a:pt x="20747" y="276680"/>
                              </a:lnTo>
                              <a:lnTo>
                                <a:pt x="15295" y="286656"/>
                              </a:lnTo>
                              <a:lnTo>
                                <a:pt x="12872" y="295793"/>
                              </a:lnTo>
                              <a:lnTo>
                                <a:pt x="11508" y="308871"/>
                              </a:lnTo>
                              <a:lnTo>
                                <a:pt x="11189" y="321189"/>
                              </a:lnTo>
                              <a:lnTo>
                                <a:pt x="10938" y="383308"/>
                              </a:lnTo>
                              <a:lnTo>
                                <a:pt x="9526" y="388182"/>
                              </a:lnTo>
                              <a:lnTo>
                                <a:pt x="2207" y="401784"/>
                              </a:lnTo>
                              <a:lnTo>
                                <a:pt x="0" y="410461"/>
                              </a:lnTo>
                              <a:lnTo>
                                <a:pt x="2782" y="422784"/>
                              </a:lnTo>
                              <a:lnTo>
                                <a:pt x="7311" y="436258"/>
                              </a:lnTo>
                              <a:lnTo>
                                <a:pt x="9324" y="446949"/>
                              </a:lnTo>
                              <a:lnTo>
                                <a:pt x="13981" y="456405"/>
                              </a:lnTo>
                              <a:lnTo>
                                <a:pt x="17199" y="460903"/>
                              </a:lnTo>
                              <a:lnTo>
                                <a:pt x="20774" y="469662"/>
                              </a:lnTo>
                              <a:lnTo>
                                <a:pt x="21727" y="473973"/>
                              </a:lnTo>
                              <a:lnTo>
                                <a:pt x="26550" y="482527"/>
                              </a:lnTo>
                              <a:lnTo>
                                <a:pt x="29811" y="486783"/>
                              </a:lnTo>
                              <a:lnTo>
                                <a:pt x="33397" y="489621"/>
                              </a:lnTo>
                              <a:lnTo>
                                <a:pt x="37198" y="491513"/>
                              </a:lnTo>
                              <a:lnTo>
                                <a:pt x="41143" y="492774"/>
                              </a:lnTo>
                              <a:lnTo>
                                <a:pt x="49290" y="497938"/>
                              </a:lnTo>
                              <a:lnTo>
                                <a:pt x="66018" y="512751"/>
                              </a:lnTo>
                              <a:lnTo>
                                <a:pt x="71645" y="515400"/>
                              </a:lnTo>
                              <a:lnTo>
                                <a:pt x="85424" y="518343"/>
                              </a:lnTo>
                              <a:lnTo>
                                <a:pt x="97193" y="523414"/>
                              </a:lnTo>
                              <a:lnTo>
                                <a:pt x="102306" y="526741"/>
                              </a:lnTo>
                              <a:lnTo>
                                <a:pt x="115514" y="530439"/>
                              </a:lnTo>
                              <a:lnTo>
                                <a:pt x="130792" y="532082"/>
                              </a:lnTo>
                              <a:lnTo>
                                <a:pt x="146989" y="532812"/>
                              </a:lnTo>
                              <a:lnTo>
                                <a:pt x="153849" y="534418"/>
                              </a:lnTo>
                              <a:lnTo>
                                <a:pt x="165233" y="539965"/>
                              </a:lnTo>
                              <a:lnTo>
                                <a:pt x="178759" y="543371"/>
                              </a:lnTo>
                              <a:lnTo>
                                <a:pt x="194179" y="544885"/>
                              </a:lnTo>
                              <a:lnTo>
                                <a:pt x="210439" y="545558"/>
                              </a:lnTo>
                              <a:lnTo>
                                <a:pt x="235460" y="545937"/>
                              </a:lnTo>
                              <a:lnTo>
                                <a:pt x="252305" y="542263"/>
                              </a:lnTo>
                              <a:lnTo>
                                <a:pt x="269199" y="537337"/>
                              </a:lnTo>
                              <a:lnTo>
                                <a:pt x="286114" y="535148"/>
                              </a:lnTo>
                              <a:lnTo>
                                <a:pt x="303040" y="530412"/>
                              </a:lnTo>
                              <a:lnTo>
                                <a:pt x="311505" y="527173"/>
                              </a:lnTo>
                              <a:lnTo>
                                <a:pt x="332199" y="519812"/>
                              </a:lnTo>
                              <a:lnTo>
                                <a:pt x="343644" y="515874"/>
                              </a:lnTo>
                              <a:lnTo>
                                <a:pt x="360124" y="507735"/>
                              </a:lnTo>
                              <a:lnTo>
                                <a:pt x="373563" y="498002"/>
                              </a:lnTo>
                              <a:lnTo>
                                <a:pt x="388943" y="484269"/>
                              </a:lnTo>
                              <a:lnTo>
                                <a:pt x="405186" y="472521"/>
                              </a:lnTo>
                              <a:lnTo>
                                <a:pt x="421813" y="461186"/>
                              </a:lnTo>
                              <a:lnTo>
                                <a:pt x="438609" y="446740"/>
                              </a:lnTo>
                              <a:lnTo>
                                <a:pt x="455482" y="430912"/>
                              </a:lnTo>
                              <a:lnTo>
                                <a:pt x="470978" y="414470"/>
                              </a:lnTo>
                              <a:lnTo>
                                <a:pt x="482568" y="397755"/>
                              </a:lnTo>
                              <a:lnTo>
                                <a:pt x="496186" y="384682"/>
                              </a:lnTo>
                              <a:lnTo>
                                <a:pt x="503769" y="379220"/>
                              </a:lnTo>
                              <a:lnTo>
                                <a:pt x="515957" y="365625"/>
                              </a:lnTo>
                              <a:lnTo>
                                <a:pt x="526077" y="350176"/>
                              </a:lnTo>
                              <a:lnTo>
                                <a:pt x="535280" y="333902"/>
                              </a:lnTo>
                              <a:lnTo>
                                <a:pt x="540309" y="317262"/>
                              </a:lnTo>
                              <a:lnTo>
                                <a:pt x="543957" y="300459"/>
                              </a:lnTo>
                              <a:lnTo>
                                <a:pt x="550281" y="283583"/>
                              </a:lnTo>
                              <a:lnTo>
                                <a:pt x="552532" y="273721"/>
                              </a:lnTo>
                              <a:lnTo>
                                <a:pt x="554033" y="262913"/>
                              </a:lnTo>
                              <a:lnTo>
                                <a:pt x="555033" y="251474"/>
                              </a:lnTo>
                              <a:lnTo>
                                <a:pt x="555700" y="241026"/>
                              </a:lnTo>
                              <a:lnTo>
                                <a:pt x="556441" y="221891"/>
                              </a:lnTo>
                              <a:lnTo>
                                <a:pt x="556858" y="195251"/>
                              </a:lnTo>
                              <a:lnTo>
                                <a:pt x="557019" y="133041"/>
                              </a:lnTo>
                              <a:lnTo>
                                <a:pt x="555613" y="123970"/>
                              </a:lnTo>
                              <a:lnTo>
                                <a:pt x="553264" y="115101"/>
                              </a:lnTo>
                              <a:lnTo>
                                <a:pt x="550288" y="106366"/>
                              </a:lnTo>
                              <a:lnTo>
                                <a:pt x="546892" y="97721"/>
                              </a:lnTo>
                              <a:lnTo>
                                <a:pt x="543217" y="89135"/>
                              </a:lnTo>
                              <a:lnTo>
                                <a:pt x="535371" y="72069"/>
                              </a:lnTo>
                              <a:lnTo>
                                <a:pt x="527180" y="55077"/>
                              </a:lnTo>
                              <a:lnTo>
                                <a:pt x="521609" y="48005"/>
                              </a:lnTo>
                              <a:lnTo>
                                <a:pt x="507893" y="36386"/>
                              </a:lnTo>
                              <a:lnTo>
                                <a:pt x="500284" y="32723"/>
                              </a:lnTo>
                              <a:lnTo>
                                <a:pt x="476092" y="26156"/>
                              </a:lnTo>
                              <a:lnTo>
                                <a:pt x="459442" y="19619"/>
                              </a:lnTo>
                              <a:lnTo>
                                <a:pt x="442633" y="15773"/>
                              </a:lnTo>
                              <a:lnTo>
                                <a:pt x="434200" y="14748"/>
                              </a:lnTo>
                              <a:lnTo>
                                <a:pt x="427167" y="15475"/>
                              </a:lnTo>
                              <a:lnTo>
                                <a:pt x="421067" y="17371"/>
                              </a:lnTo>
                              <a:lnTo>
                                <a:pt x="404634" y="2539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8" o:spid="_x0000_s1026" style="position:absolute;margin-left:350.15pt;margin-top:-959.2pt;width:43.85pt;height:43pt;z-index:252039168;visibility:visible;mso-wrap-style:square;mso-wrap-distance-left:9pt;mso-wrap-distance-top:0;mso-wrap-distance-right:9pt;mso-wrap-distance-bottom:0;mso-position-horizontal:absolute;mso-position-horizontal-relative:text;mso-position-vertical:absolute;mso-position-vertical-relative:text;v-text-anchor:top" coordsize="557020,545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" path="m468134,38097l455957,25919r-7110,-367l446809,24088r-1358,-2386l444545,18700r-2014,-2001l439776,15365r-6823,-1482l425216,13224r-2627,-1588l420837,9167,419669,6111,417480,4072,414609,2714,407656,1204,391694,235,374953,43,349597,r-2821,1410l344895,3761r-1254,2979l341394,8725r-2909,1324l331490,11520r-13283,828l304604,12542r-6168,1462l283014,21394r-13507,4227l256568,35184r-8523,7732l243797,45543r-12721,5108l218370,59063r-14113,4531l190459,69654r-11777,3635l173566,74258r-9447,4840l150867,89756r-17120,16243l70201,169330r-2822,4234l61995,186263r-9905,14111l44278,214172r-4414,11776l38688,231064r-5071,9447l30289,245006r-3697,12521l25606,264817r-4859,11863l15295,286656r-2423,9137l11508,308871r-319,12318l10938,383308r-1412,4874l2207,401784,,410461r2782,12323l7311,436258r2013,10691l13981,456405r3218,4498l20774,469662r953,4311l26550,482527r3261,4256l33397,489621r3801,1892l41143,492774r8147,5164l66018,512751r5627,2649l85424,518343r11769,5071l102306,526741r13208,3698l130792,532082r16197,730l153849,534418r11384,5547l178759,543371r15420,1514l210439,545558r25021,379l252305,542263r16894,-4926l286114,535148r16926,-4736l311505,527173r20694,-7361l343644,515874r16480,-8139l373563,498002r15380,-13733l405186,472521r16627,-11335l438609,446740r16873,-15828l470978,414470r11590,-16715l496186,384682r7583,-5462l515957,365625r10120,-15449l535280,333902r5029,-16640l543957,300459r6324,-16876l552532,273721r1501,-10808l555033,251474r667,-10448l556441,221891r417,-26640l557019,133041r-1406,-9071l553264,115101r-2976,-8735l546892,97721r-3675,-8586l535371,72069,527180,55077r-5571,-7072l507893,36386r-7609,-3663l476092,26156,459442,19619,442633,15773r-8433,-1025l427167,15475r-6100,1896l404634,25397e" filled="f" strokecolor="blue" strokeweight="3pt">
                <v:path arrowok="t" textboxrect="0,0,557020,545938"/>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8144" behindDoc="0" locked="0" layoutInCell="1" allowOverlap="1" wp14:anchorId="3B7FCE99" wp14:editId="31259A5A">
                <wp:simplePos x="0" y="0"/>
                <wp:positionH relativeFrom="column">
                  <wp:posOffset>152400</wp:posOffset>
                </wp:positionH>
                <wp:positionV relativeFrom="paragraph">
                  <wp:posOffset>-9972039</wp:posOffset>
                </wp:positionV>
                <wp:extent cx="558801" cy="533401"/>
                <wp:effectExtent l="19050" t="19050" r="12700" b="19050"/>
                <wp:wrapNone/>
                <wp:docPr id="494" name="SMARTInkAnnotation37"/>
                <wp:cNvGraphicFramePr/>
                <a:graphic xmlns:a="http://schemas.openxmlformats.org/drawingml/2006/main">
                  <a:graphicData uri="http://schemas.microsoft.com/office/word/2010/wordprocessingShape">
                    <wps:wsp>
                      <wps:cNvSpPr/>
                      <wps:spPr>
                        <a:xfrm>
                          <a:off x="0" y="0"/>
                          <a:ext cx="558801" cy="533401"/>
                        </a:xfrm>
                        <a:custGeom>
                          <a:avLst/>
                          <a:gdLst/>
                          <a:ahLst/>
                          <a:cxnLst/>
                          <a:rect l="0" t="0" r="0" b="0"/>
                          <a:pathLst>
                            <a:path w="558801" h="533401">
                              <a:moveTo>
                                <a:pt x="0" y="533400"/>
                              </a:moveTo>
                              <a:lnTo>
                                <a:pt x="6742" y="519915"/>
                              </a:lnTo>
                              <a:lnTo>
                                <a:pt x="10139" y="511710"/>
                              </a:lnTo>
                              <a:lnTo>
                                <a:pt x="13815" y="502007"/>
                              </a:lnTo>
                              <a:lnTo>
                                <a:pt x="17677" y="491305"/>
                              </a:lnTo>
                              <a:lnTo>
                                <a:pt x="25730" y="475650"/>
                              </a:lnTo>
                              <a:lnTo>
                                <a:pt x="29854" y="469500"/>
                              </a:lnTo>
                              <a:lnTo>
                                <a:pt x="35425" y="458344"/>
                              </a:lnTo>
                              <a:lnTo>
                                <a:pt x="41961" y="443852"/>
                              </a:lnTo>
                              <a:lnTo>
                                <a:pt x="49141" y="427135"/>
                              </a:lnTo>
                              <a:lnTo>
                                <a:pt x="64644" y="393507"/>
                              </a:lnTo>
                              <a:lnTo>
                                <a:pt x="72729" y="376639"/>
                              </a:lnTo>
                              <a:lnTo>
                                <a:pt x="83764" y="358337"/>
                              </a:lnTo>
                              <a:lnTo>
                                <a:pt x="96765" y="339080"/>
                              </a:lnTo>
                              <a:lnTo>
                                <a:pt x="111077" y="319186"/>
                              </a:lnTo>
                              <a:lnTo>
                                <a:pt x="126262" y="300280"/>
                              </a:lnTo>
                              <a:lnTo>
                                <a:pt x="142030" y="282030"/>
                              </a:lnTo>
                              <a:lnTo>
                                <a:pt x="158187" y="264221"/>
                              </a:lnTo>
                              <a:lnTo>
                                <a:pt x="176013" y="246702"/>
                              </a:lnTo>
                              <a:lnTo>
                                <a:pt x="194954" y="229379"/>
                              </a:lnTo>
                              <a:lnTo>
                                <a:pt x="214636" y="212186"/>
                              </a:lnTo>
                              <a:lnTo>
                                <a:pt x="236224" y="196491"/>
                              </a:lnTo>
                              <a:lnTo>
                                <a:pt x="259083" y="181793"/>
                              </a:lnTo>
                              <a:lnTo>
                                <a:pt x="282788" y="167762"/>
                              </a:lnTo>
                              <a:lnTo>
                                <a:pt x="305648" y="152764"/>
                              </a:lnTo>
                              <a:lnTo>
                                <a:pt x="327943" y="137120"/>
                              </a:lnTo>
                              <a:lnTo>
                                <a:pt x="349862" y="121046"/>
                              </a:lnTo>
                              <a:lnTo>
                                <a:pt x="372941" y="106097"/>
                              </a:lnTo>
                              <a:lnTo>
                                <a:pt x="396794" y="91898"/>
                              </a:lnTo>
                              <a:lnTo>
                                <a:pt x="443053" y="66244"/>
                              </a:lnTo>
                              <a:lnTo>
                                <a:pt x="482427" y="45434"/>
                              </a:lnTo>
                              <a:lnTo>
                                <a:pt x="499418" y="35934"/>
                              </a:lnTo>
                              <a:lnTo>
                                <a:pt x="514979" y="26778"/>
                              </a:lnTo>
                              <a:lnTo>
                                <a:pt x="5588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7" o:spid="_x0000_s1026" style="position:absolute;margin-left:12pt;margin-top:-785.2pt;width:44pt;height:42pt;z-index:252038144;visibility:visible;mso-wrap-style:square;mso-wrap-distance-left:9pt;mso-wrap-distance-top:0;mso-wrap-distance-right:9pt;mso-wrap-distance-bottom:0;mso-position-horizontal:absolute;mso-position-horizontal-relative:text;mso-position-vertical:absolute;mso-position-vertical-relative:text;v-text-anchor:top" coordsize="558801,533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" path="m,533400l6742,519915r3397,-8205l13815,502007r3862,-10702l25730,475650r4124,-6150l35425,458344r6536,-14492l49141,427135,64644,393507r8085,-16868l83764,358337,96765,339080r14312,-19894l126262,300280r15768,-18250l158187,264221r17826,-17519l194954,229379r19682,-17193l236224,196491r22859,-14698l282788,167762r22860,-14998l327943,137120r21919,-16074l372941,106097,396794,91898,443053,66244,482427,45434r16991,-9500l514979,26778,558800,e" filled="f" strokecolor="blue" strokeweight="3pt">
                <v:path arrowok="t" textboxrect="0,0,558801,5334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7120" behindDoc="0" locked="0" layoutInCell="1" allowOverlap="1" wp14:anchorId="0A9F2F36" wp14:editId="17E2ED28">
                <wp:simplePos x="0" y="0"/>
                <wp:positionH relativeFrom="column">
                  <wp:posOffset>221283</wp:posOffset>
                </wp:positionH>
                <wp:positionV relativeFrom="paragraph">
                  <wp:posOffset>-10937239</wp:posOffset>
                </wp:positionV>
                <wp:extent cx="616918" cy="381001"/>
                <wp:effectExtent l="19050" t="19050" r="12065" b="19050"/>
                <wp:wrapNone/>
                <wp:docPr id="493" name="SMARTInkAnnotation36"/>
                <wp:cNvGraphicFramePr/>
                <a:graphic xmlns:a="http://schemas.openxmlformats.org/drawingml/2006/main">
                  <a:graphicData uri="http://schemas.microsoft.com/office/word/2010/wordprocessingShape">
                    <wps:wsp>
                      <wps:cNvSpPr/>
                      <wps:spPr>
                        <a:xfrm>
                          <a:off x="0" y="0"/>
                          <a:ext cx="616918" cy="381001"/>
                        </a:xfrm>
                        <a:custGeom>
                          <a:avLst/>
                          <a:gdLst/>
                          <a:ahLst/>
                          <a:cxnLst/>
                          <a:rect l="0" t="0" r="0" b="0"/>
                          <a:pathLst>
                            <a:path w="616918" h="381001">
                              <a:moveTo>
                                <a:pt x="7317" y="381000"/>
                              </a:moveTo>
                              <a:lnTo>
                                <a:pt x="7317" y="374257"/>
                              </a:lnTo>
                              <a:lnTo>
                                <a:pt x="5906" y="370861"/>
                              </a:lnTo>
                              <a:lnTo>
                                <a:pt x="575" y="363323"/>
                              </a:lnTo>
                              <a:lnTo>
                                <a:pt x="0" y="360748"/>
                              </a:lnTo>
                              <a:lnTo>
                                <a:pt x="1028" y="359032"/>
                              </a:lnTo>
                              <a:lnTo>
                                <a:pt x="19559" y="349536"/>
                              </a:lnTo>
                              <a:lnTo>
                                <a:pt x="25356" y="344501"/>
                              </a:lnTo>
                              <a:lnTo>
                                <a:pt x="30632" y="338323"/>
                              </a:lnTo>
                              <a:lnTo>
                                <a:pt x="35560" y="331382"/>
                              </a:lnTo>
                              <a:lnTo>
                                <a:pt x="52325" y="319906"/>
                              </a:lnTo>
                              <a:lnTo>
                                <a:pt x="62722" y="314871"/>
                              </a:lnTo>
                              <a:lnTo>
                                <a:pt x="73887" y="308692"/>
                              </a:lnTo>
                              <a:lnTo>
                                <a:pt x="85564" y="301750"/>
                              </a:lnTo>
                              <a:lnTo>
                                <a:pt x="97582" y="294299"/>
                              </a:lnTo>
                              <a:lnTo>
                                <a:pt x="108416" y="286511"/>
                              </a:lnTo>
                              <a:lnTo>
                                <a:pt x="118461" y="278496"/>
                              </a:lnTo>
                              <a:lnTo>
                                <a:pt x="127979" y="270330"/>
                              </a:lnTo>
                              <a:lnTo>
                                <a:pt x="139970" y="263476"/>
                              </a:lnTo>
                              <a:lnTo>
                                <a:pt x="153608" y="257495"/>
                              </a:lnTo>
                              <a:lnTo>
                                <a:pt x="168344" y="252096"/>
                              </a:lnTo>
                              <a:lnTo>
                                <a:pt x="182402" y="245675"/>
                              </a:lnTo>
                              <a:lnTo>
                                <a:pt x="196007" y="238572"/>
                              </a:lnTo>
                              <a:lnTo>
                                <a:pt x="209310" y="231015"/>
                              </a:lnTo>
                              <a:lnTo>
                                <a:pt x="239144" y="215091"/>
                              </a:lnTo>
                              <a:lnTo>
                                <a:pt x="255001" y="206894"/>
                              </a:lnTo>
                              <a:lnTo>
                                <a:pt x="269807" y="198607"/>
                              </a:lnTo>
                              <a:lnTo>
                                <a:pt x="283910" y="190260"/>
                              </a:lnTo>
                              <a:lnTo>
                                <a:pt x="297546" y="181874"/>
                              </a:lnTo>
                              <a:lnTo>
                                <a:pt x="312281" y="172049"/>
                              </a:lnTo>
                              <a:lnTo>
                                <a:pt x="343705" y="149843"/>
                              </a:lnTo>
                              <a:lnTo>
                                <a:pt x="361398" y="139407"/>
                              </a:lnTo>
                              <a:lnTo>
                                <a:pt x="380248" y="129627"/>
                              </a:lnTo>
                              <a:lnTo>
                                <a:pt x="454456" y="93652"/>
                              </a:lnTo>
                              <a:lnTo>
                                <a:pt x="473332" y="83601"/>
                              </a:lnTo>
                              <a:lnTo>
                                <a:pt x="513120" y="61145"/>
                              </a:lnTo>
                              <a:lnTo>
                                <a:pt x="546796" y="40816"/>
                              </a:lnTo>
                              <a:lnTo>
                                <a:pt x="561703" y="31444"/>
                              </a:lnTo>
                              <a:lnTo>
                                <a:pt x="574463" y="23784"/>
                              </a:lnTo>
                              <a:lnTo>
                                <a:pt x="585792" y="17268"/>
                              </a:lnTo>
                              <a:lnTo>
                                <a:pt x="616917"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6" o:spid="_x0000_s1026" style="position:absolute;margin-left:17.4pt;margin-top:-861.2pt;width:48.6pt;height:30pt;z-index:252037120;visibility:visible;mso-wrap-style:square;mso-wrap-distance-left:9pt;mso-wrap-distance-top:0;mso-wrap-distance-right:9pt;mso-wrap-distance-bottom:0;mso-position-horizontal:absolute;mso-position-horizontal-relative:text;mso-position-vertical:absolute;mso-position-vertical-relative:text;v-text-anchor:top" coordsize="616918,381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" path="m7317,381000r,-6743l5906,370861,575,363323,,360748r1028,-1716l19559,349536r5797,-5035l30632,338323r4928,-6941l52325,319906r10397,-5035l73887,308692r11677,-6942l97582,294299r10834,-7788l118461,278496r9518,-8166l139970,263476r13638,-5981l168344,252096r14058,-6421l196007,238572r13303,-7557l239144,215091r15857,-8197l269807,198607r14103,-8347l297546,181874r14735,-9825l343705,149843r17693,-10436l380248,129627,454456,93652,473332,83601,513120,61145,546796,40816r14907,-9372l574463,23784r11329,-6516l616917,e" filled="f" strokecolor="blue" strokeweight="3pt">
                <v:path arrowok="t" textboxrect="0,0,616918,3810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6096" behindDoc="0" locked="0" layoutInCell="1" allowOverlap="1" wp14:anchorId="77B0D665" wp14:editId="561DC9BD">
                <wp:simplePos x="0" y="0"/>
                <wp:positionH relativeFrom="column">
                  <wp:posOffset>4533900</wp:posOffset>
                </wp:positionH>
                <wp:positionV relativeFrom="paragraph">
                  <wp:posOffset>-11826239</wp:posOffset>
                </wp:positionV>
                <wp:extent cx="299384" cy="25401"/>
                <wp:effectExtent l="19050" t="19050" r="24765" b="12700"/>
                <wp:wrapNone/>
                <wp:docPr id="492" name="SMARTInkAnnotation35"/>
                <wp:cNvGraphicFramePr/>
                <a:graphic xmlns:a="http://schemas.openxmlformats.org/drawingml/2006/main">
                  <a:graphicData uri="http://schemas.microsoft.com/office/word/2010/wordprocessingShape">
                    <wps:wsp>
                      <wps:cNvSpPr/>
                      <wps:spPr>
                        <a:xfrm>
                          <a:off x="0" y="0"/>
                          <a:ext cx="299384" cy="25401"/>
                        </a:xfrm>
                        <a:custGeom>
                          <a:avLst/>
                          <a:gdLst/>
                          <a:ahLst/>
                          <a:cxnLst/>
                          <a:rect l="0" t="0" r="0" b="0"/>
                          <a:pathLst>
                            <a:path w="299384" h="25401">
                              <a:moveTo>
                                <a:pt x="0" y="0"/>
                              </a:moveTo>
                              <a:lnTo>
                                <a:pt x="12177" y="0"/>
                              </a:lnTo>
                              <a:lnTo>
                                <a:pt x="12351" y="1410"/>
                              </a:lnTo>
                              <a:lnTo>
                                <a:pt x="12467" y="3762"/>
                              </a:lnTo>
                              <a:lnTo>
                                <a:pt x="12545" y="6742"/>
                              </a:lnTo>
                              <a:lnTo>
                                <a:pt x="14008" y="8728"/>
                              </a:lnTo>
                              <a:lnTo>
                                <a:pt x="16394" y="10052"/>
                              </a:lnTo>
                              <a:lnTo>
                                <a:pt x="23621" y="12176"/>
                              </a:lnTo>
                              <a:lnTo>
                                <a:pt x="31615" y="12545"/>
                              </a:lnTo>
                              <a:lnTo>
                                <a:pt x="38230" y="12669"/>
                              </a:lnTo>
                              <a:lnTo>
                                <a:pt x="75507" y="12700"/>
                              </a:lnTo>
                              <a:lnTo>
                                <a:pt x="77149" y="14110"/>
                              </a:lnTo>
                              <a:lnTo>
                                <a:pt x="79655" y="16462"/>
                              </a:lnTo>
                              <a:lnTo>
                                <a:pt x="87074" y="23634"/>
                              </a:lnTo>
                              <a:lnTo>
                                <a:pt x="89094" y="24223"/>
                              </a:lnTo>
                              <a:lnTo>
                                <a:pt x="95101" y="24876"/>
                              </a:lnTo>
                              <a:lnTo>
                                <a:pt x="102474" y="25167"/>
                              </a:lnTo>
                              <a:lnTo>
                                <a:pt x="114154" y="25369"/>
                              </a:lnTo>
                              <a:lnTo>
                                <a:pt x="163129" y="25400"/>
                              </a:lnTo>
                              <a:lnTo>
                                <a:pt x="165197" y="23989"/>
                              </a:lnTo>
                              <a:lnTo>
                                <a:pt x="167987" y="21637"/>
                              </a:lnTo>
                              <a:lnTo>
                                <a:pt x="171258" y="18657"/>
                              </a:lnTo>
                              <a:lnTo>
                                <a:pt x="174850" y="16671"/>
                              </a:lnTo>
                              <a:lnTo>
                                <a:pt x="178655" y="15348"/>
                              </a:lnTo>
                              <a:lnTo>
                                <a:pt x="182604" y="14465"/>
                              </a:lnTo>
                              <a:lnTo>
                                <a:pt x="186647" y="13876"/>
                              </a:lnTo>
                              <a:lnTo>
                                <a:pt x="194902" y="13223"/>
                              </a:lnTo>
                              <a:lnTo>
                                <a:pt x="202972" y="12803"/>
                              </a:lnTo>
                              <a:lnTo>
                                <a:pt x="299383" y="12700"/>
                              </a:lnTo>
                              <a:lnTo>
                                <a:pt x="153600" y="12700"/>
                              </a:lnTo>
                              <a:lnTo>
                                <a:pt x="147556" y="14110"/>
                              </a:lnTo>
                              <a:lnTo>
                                <a:pt x="142115" y="16462"/>
                              </a:lnTo>
                              <a:lnTo>
                                <a:pt x="137077" y="19442"/>
                              </a:lnTo>
                              <a:lnTo>
                                <a:pt x="132307" y="21428"/>
                              </a:lnTo>
                              <a:lnTo>
                                <a:pt x="127715" y="22752"/>
                              </a:lnTo>
                              <a:lnTo>
                                <a:pt x="123244" y="23634"/>
                              </a:lnTo>
                              <a:lnTo>
                                <a:pt x="118851" y="24223"/>
                              </a:lnTo>
                              <a:lnTo>
                                <a:pt x="110208" y="24876"/>
                              </a:lnTo>
                              <a:lnTo>
                                <a:pt x="101663" y="25167"/>
                              </a:lnTo>
                              <a:lnTo>
                                <a:pt x="88900"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5" o:spid="_x0000_s1026" style="position:absolute;margin-left:357pt;margin-top:-931.2pt;width:23.55pt;height:2pt;z-index:252036096;visibility:visible;mso-wrap-style:square;mso-wrap-distance-left:9pt;mso-wrap-distance-top:0;mso-wrap-distance-right:9pt;mso-wrap-distance-bottom:0;mso-position-horizontal:absolute;mso-position-horizontal-relative:text;mso-position-vertical:absolute;mso-position-vertical-relative:text;v-text-anchor:top" coordsize="299384,2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" path="m,l12177,r174,1410l12467,3762r78,2980l14008,8728r2386,1324l23621,12176r7994,369l38230,12669r37277,31l77149,14110r2506,2352l87074,23634r2020,589l95101,24876r7373,291l114154,25369r48975,31l165197,23989r2790,-2352l171258,18657r3592,-1986l178655,15348r3949,-883l186647,13876r8255,-653l202972,12803r96411,-103l153600,12700r-6044,1410l142115,16462r-5038,2980l132307,21428r-4592,1324l123244,23634r-4393,589l110208,24876r-8545,291l88900,25400e" filled="f" strokecolor="blue" strokeweight="3pt">
                <v:path arrowok="t" textboxrect="0,0,299384,254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5072" behindDoc="0" locked="0" layoutInCell="1" allowOverlap="1" wp14:anchorId="4FD14AF9" wp14:editId="2B362134">
                <wp:simplePos x="0" y="0"/>
                <wp:positionH relativeFrom="column">
                  <wp:posOffset>292322</wp:posOffset>
                </wp:positionH>
                <wp:positionV relativeFrom="paragraph">
                  <wp:posOffset>-13385825</wp:posOffset>
                </wp:positionV>
                <wp:extent cx="570689" cy="550458"/>
                <wp:effectExtent l="19050" t="19050" r="20320" b="21590"/>
                <wp:wrapNone/>
                <wp:docPr id="491" name="SMARTInkAnnotation34"/>
                <wp:cNvGraphicFramePr/>
                <a:graphic xmlns:a="http://schemas.openxmlformats.org/drawingml/2006/main">
                  <a:graphicData uri="http://schemas.microsoft.com/office/word/2010/wordprocessingShape">
                    <wps:wsp>
                      <wps:cNvSpPr/>
                      <wps:spPr>
                        <a:xfrm>
                          <a:off x="0" y="0"/>
                          <a:ext cx="570689" cy="550458"/>
                        </a:xfrm>
                        <a:custGeom>
                          <a:avLst/>
                          <a:gdLst/>
                          <a:ahLst/>
                          <a:cxnLst/>
                          <a:rect l="0" t="0" r="0" b="0"/>
                          <a:pathLst>
                            <a:path w="570689" h="550458">
                              <a:moveTo>
                                <a:pt x="456978" y="17805"/>
                              </a:moveTo>
                              <a:lnTo>
                                <a:pt x="259782" y="17805"/>
                              </a:lnTo>
                              <a:lnTo>
                                <a:pt x="250725" y="19216"/>
                              </a:lnTo>
                              <a:lnTo>
                                <a:pt x="233136" y="24548"/>
                              </a:lnTo>
                              <a:lnTo>
                                <a:pt x="215911" y="27857"/>
                              </a:lnTo>
                              <a:lnTo>
                                <a:pt x="198848" y="30739"/>
                              </a:lnTo>
                              <a:lnTo>
                                <a:pt x="181857" y="36724"/>
                              </a:lnTo>
                              <a:lnTo>
                                <a:pt x="164899" y="44087"/>
                              </a:lnTo>
                              <a:lnTo>
                                <a:pt x="147954" y="52064"/>
                              </a:lnTo>
                              <a:lnTo>
                                <a:pt x="105613" y="72890"/>
                              </a:lnTo>
                              <a:lnTo>
                                <a:pt x="98557" y="78518"/>
                              </a:lnTo>
                              <a:lnTo>
                                <a:pt x="86954" y="92296"/>
                              </a:lnTo>
                              <a:lnTo>
                                <a:pt x="73330" y="111590"/>
                              </a:lnTo>
                              <a:lnTo>
                                <a:pt x="65746" y="122662"/>
                              </a:lnTo>
                              <a:lnTo>
                                <a:pt x="59279" y="132865"/>
                              </a:lnTo>
                              <a:lnTo>
                                <a:pt x="53557" y="142490"/>
                              </a:lnTo>
                              <a:lnTo>
                                <a:pt x="48330" y="151729"/>
                              </a:lnTo>
                              <a:lnTo>
                                <a:pt x="43435" y="162121"/>
                              </a:lnTo>
                              <a:lnTo>
                                <a:pt x="38761" y="173283"/>
                              </a:lnTo>
                              <a:lnTo>
                                <a:pt x="34233" y="184956"/>
                              </a:lnTo>
                              <a:lnTo>
                                <a:pt x="29804" y="195562"/>
                              </a:lnTo>
                              <a:lnTo>
                                <a:pt x="25440" y="205454"/>
                              </a:lnTo>
                              <a:lnTo>
                                <a:pt x="21119" y="214871"/>
                              </a:lnTo>
                              <a:lnTo>
                                <a:pt x="16828" y="225383"/>
                              </a:lnTo>
                              <a:lnTo>
                                <a:pt x="12556" y="236624"/>
                              </a:lnTo>
                              <a:lnTo>
                                <a:pt x="8296" y="248351"/>
                              </a:lnTo>
                              <a:lnTo>
                                <a:pt x="5457" y="258991"/>
                              </a:lnTo>
                              <a:lnTo>
                                <a:pt x="3564" y="268907"/>
                              </a:lnTo>
                              <a:lnTo>
                                <a:pt x="2302" y="278340"/>
                              </a:lnTo>
                              <a:lnTo>
                                <a:pt x="1461" y="288862"/>
                              </a:lnTo>
                              <a:lnTo>
                                <a:pt x="900" y="300109"/>
                              </a:lnTo>
                              <a:lnTo>
                                <a:pt x="277" y="322484"/>
                              </a:lnTo>
                              <a:lnTo>
                                <a:pt x="0" y="341837"/>
                              </a:lnTo>
                              <a:lnTo>
                                <a:pt x="1337" y="352360"/>
                              </a:lnTo>
                              <a:lnTo>
                                <a:pt x="3639" y="363608"/>
                              </a:lnTo>
                              <a:lnTo>
                                <a:pt x="6586" y="375340"/>
                              </a:lnTo>
                              <a:lnTo>
                                <a:pt x="8550" y="385984"/>
                              </a:lnTo>
                              <a:lnTo>
                                <a:pt x="9859" y="395902"/>
                              </a:lnTo>
                              <a:lnTo>
                                <a:pt x="10732" y="405337"/>
                              </a:lnTo>
                              <a:lnTo>
                                <a:pt x="12725" y="414449"/>
                              </a:lnTo>
                              <a:lnTo>
                                <a:pt x="15465" y="423345"/>
                              </a:lnTo>
                              <a:lnTo>
                                <a:pt x="18703" y="432099"/>
                              </a:lnTo>
                              <a:lnTo>
                                <a:pt x="22272" y="440756"/>
                              </a:lnTo>
                              <a:lnTo>
                                <a:pt x="30001" y="457902"/>
                              </a:lnTo>
                              <a:lnTo>
                                <a:pt x="41903" y="474929"/>
                              </a:lnTo>
                              <a:lnTo>
                                <a:pt x="56600" y="490494"/>
                              </a:lnTo>
                              <a:lnTo>
                                <a:pt x="72540" y="502115"/>
                              </a:lnTo>
                              <a:lnTo>
                                <a:pt x="89031" y="511984"/>
                              </a:lnTo>
                              <a:lnTo>
                                <a:pt x="97380" y="516590"/>
                              </a:lnTo>
                              <a:lnTo>
                                <a:pt x="107179" y="521074"/>
                              </a:lnTo>
                              <a:lnTo>
                                <a:pt x="117946" y="525473"/>
                              </a:lnTo>
                              <a:lnTo>
                                <a:pt x="129356" y="529817"/>
                              </a:lnTo>
                              <a:lnTo>
                                <a:pt x="139786" y="534124"/>
                              </a:lnTo>
                              <a:lnTo>
                                <a:pt x="149561" y="538407"/>
                              </a:lnTo>
                              <a:lnTo>
                                <a:pt x="158900" y="542672"/>
                              </a:lnTo>
                              <a:lnTo>
                                <a:pt x="169359" y="545517"/>
                              </a:lnTo>
                              <a:lnTo>
                                <a:pt x="180566" y="547413"/>
                              </a:lnTo>
                              <a:lnTo>
                                <a:pt x="192270" y="548677"/>
                              </a:lnTo>
                              <a:lnTo>
                                <a:pt x="204306" y="549520"/>
                              </a:lnTo>
                              <a:lnTo>
                                <a:pt x="216563" y="550081"/>
                              </a:lnTo>
                              <a:lnTo>
                                <a:pt x="228968" y="550457"/>
                              </a:lnTo>
                              <a:lnTo>
                                <a:pt x="241471" y="549295"/>
                              </a:lnTo>
                              <a:lnTo>
                                <a:pt x="254040" y="547109"/>
                              </a:lnTo>
                              <a:lnTo>
                                <a:pt x="266653" y="544241"/>
                              </a:lnTo>
                              <a:lnTo>
                                <a:pt x="279295" y="542330"/>
                              </a:lnTo>
                              <a:lnTo>
                                <a:pt x="291956" y="541055"/>
                              </a:lnTo>
                              <a:lnTo>
                                <a:pt x="304630" y="540204"/>
                              </a:lnTo>
                              <a:lnTo>
                                <a:pt x="317312" y="536816"/>
                              </a:lnTo>
                              <a:lnTo>
                                <a:pt x="330001" y="531735"/>
                              </a:lnTo>
                              <a:lnTo>
                                <a:pt x="342693" y="525525"/>
                              </a:lnTo>
                              <a:lnTo>
                                <a:pt x="355388" y="519974"/>
                              </a:lnTo>
                              <a:lnTo>
                                <a:pt x="368085" y="514862"/>
                              </a:lnTo>
                              <a:lnTo>
                                <a:pt x="380783" y="510043"/>
                              </a:lnTo>
                              <a:lnTo>
                                <a:pt x="392070" y="504008"/>
                              </a:lnTo>
                              <a:lnTo>
                                <a:pt x="402417" y="497163"/>
                              </a:lnTo>
                              <a:lnTo>
                                <a:pt x="412137" y="489777"/>
                              </a:lnTo>
                              <a:lnTo>
                                <a:pt x="434227" y="474044"/>
                              </a:lnTo>
                              <a:lnTo>
                                <a:pt x="446044" y="465898"/>
                              </a:lnTo>
                              <a:lnTo>
                                <a:pt x="456744" y="457645"/>
                              </a:lnTo>
                              <a:lnTo>
                                <a:pt x="466700" y="449321"/>
                              </a:lnTo>
                              <a:lnTo>
                                <a:pt x="476159" y="440948"/>
                              </a:lnTo>
                              <a:lnTo>
                                <a:pt x="485288" y="431134"/>
                              </a:lnTo>
                              <a:lnTo>
                                <a:pt x="494195" y="420358"/>
                              </a:lnTo>
                              <a:lnTo>
                                <a:pt x="502956" y="408941"/>
                              </a:lnTo>
                              <a:lnTo>
                                <a:pt x="510208" y="397095"/>
                              </a:lnTo>
                              <a:lnTo>
                                <a:pt x="516454" y="384966"/>
                              </a:lnTo>
                              <a:lnTo>
                                <a:pt x="522028" y="372646"/>
                              </a:lnTo>
                              <a:lnTo>
                                <a:pt x="527156" y="360198"/>
                              </a:lnTo>
                              <a:lnTo>
                                <a:pt x="531986" y="347667"/>
                              </a:lnTo>
                              <a:lnTo>
                                <a:pt x="541115" y="322455"/>
                              </a:lnTo>
                              <a:lnTo>
                                <a:pt x="549876" y="297139"/>
                              </a:lnTo>
                              <a:lnTo>
                                <a:pt x="552777" y="283050"/>
                              </a:lnTo>
                              <a:lnTo>
                                <a:pt x="554710" y="268013"/>
                              </a:lnTo>
                              <a:lnTo>
                                <a:pt x="556000" y="252343"/>
                              </a:lnTo>
                              <a:lnTo>
                                <a:pt x="558270" y="237664"/>
                              </a:lnTo>
                              <a:lnTo>
                                <a:pt x="561195" y="223645"/>
                              </a:lnTo>
                              <a:lnTo>
                                <a:pt x="564556" y="210065"/>
                              </a:lnTo>
                              <a:lnTo>
                                <a:pt x="566797" y="196779"/>
                              </a:lnTo>
                              <a:lnTo>
                                <a:pt x="568290" y="183687"/>
                              </a:lnTo>
                              <a:lnTo>
                                <a:pt x="569286" y="170726"/>
                              </a:lnTo>
                              <a:lnTo>
                                <a:pt x="569950" y="157853"/>
                              </a:lnTo>
                              <a:lnTo>
                                <a:pt x="570688" y="132260"/>
                              </a:lnTo>
                              <a:lnTo>
                                <a:pt x="569473" y="119508"/>
                              </a:lnTo>
                              <a:lnTo>
                                <a:pt x="567253" y="106774"/>
                              </a:lnTo>
                              <a:lnTo>
                                <a:pt x="564361" y="94051"/>
                              </a:lnTo>
                              <a:lnTo>
                                <a:pt x="561022" y="82747"/>
                              </a:lnTo>
                              <a:lnTo>
                                <a:pt x="557385" y="72389"/>
                              </a:lnTo>
                              <a:lnTo>
                                <a:pt x="553550" y="62661"/>
                              </a:lnTo>
                              <a:lnTo>
                                <a:pt x="548170" y="53354"/>
                              </a:lnTo>
                              <a:lnTo>
                                <a:pt x="541762" y="44326"/>
                              </a:lnTo>
                              <a:lnTo>
                                <a:pt x="528526" y="28181"/>
                              </a:lnTo>
                              <a:lnTo>
                                <a:pt x="517940" y="16302"/>
                              </a:lnTo>
                              <a:lnTo>
                                <a:pt x="501006" y="6318"/>
                              </a:lnTo>
                              <a:lnTo>
                                <a:pt x="490563" y="1681"/>
                              </a:lnTo>
                              <a:lnTo>
                                <a:pt x="479368" y="0"/>
                              </a:lnTo>
                              <a:lnTo>
                                <a:pt x="467671" y="291"/>
                              </a:lnTo>
                              <a:lnTo>
                                <a:pt x="455640" y="1895"/>
                              </a:lnTo>
                              <a:lnTo>
                                <a:pt x="444797" y="2966"/>
                              </a:lnTo>
                              <a:lnTo>
                                <a:pt x="434746" y="3679"/>
                              </a:lnTo>
                              <a:lnTo>
                                <a:pt x="425224" y="4154"/>
                              </a:lnTo>
                              <a:lnTo>
                                <a:pt x="414642" y="7294"/>
                              </a:lnTo>
                              <a:lnTo>
                                <a:pt x="403354" y="12209"/>
                              </a:lnTo>
                              <a:lnTo>
                                <a:pt x="391595" y="18308"/>
                              </a:lnTo>
                              <a:lnTo>
                                <a:pt x="379523" y="23785"/>
                              </a:lnTo>
                              <a:lnTo>
                                <a:pt x="367241" y="28846"/>
                              </a:lnTo>
                              <a:lnTo>
                                <a:pt x="354820" y="33633"/>
                              </a:lnTo>
                              <a:lnTo>
                                <a:pt x="337256" y="42714"/>
                              </a:lnTo>
                              <a:lnTo>
                                <a:pt x="317278" y="5590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4" o:spid="_x0000_s1026" style="position:absolute;margin-left:23pt;margin-top:-1054pt;width:44.95pt;height:43.35pt;z-index:252035072;visibility:visible;mso-wrap-style:square;mso-wrap-distance-left:9pt;mso-wrap-distance-top:0;mso-wrap-distance-right:9pt;mso-wrap-distance-bottom:0;mso-position-horizontal:absolute;mso-position-horizontal-relative:text;mso-position-vertical:absolute;mso-position-vertical-relative:text;v-text-anchor:top" coordsize="570689,55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" path="m456978,17805r-197196,l250725,19216r-17589,5332l215911,27857r-17063,2882l181857,36724r-16958,7363l147954,52064,105613,72890r-7056,5628l86954,92296,73330,111590r-7584,11072l59279,132865r-5722,9625l48330,151729r-4895,10392l38761,173283r-4528,11673l29804,195562r-4364,9892l21119,214871r-4291,10512l12556,236624,8296,248351,5457,258991r-1893,9916l2302,278340r-841,10522l900,300109,277,322484,,341837r1337,10523l3639,363608r2947,11732l8550,385984r1309,9918l10732,405337r1993,9112l15465,423345r3238,8754l22272,440756r7729,17146l41903,474929r14697,15565l72540,502115r16491,9869l97380,516590r9799,4484l117946,525473r11410,4344l139786,534124r9775,4283l158900,542672r10459,2845l180566,547413r11704,1264l204306,549520r12257,561l228968,550457r12503,-1162l254040,547109r12613,-2868l279295,542330r12661,-1275l304630,540204r12682,-3388l330001,531735r12692,-6210l355388,519974r12697,-5112l380783,510043r11287,-6035l402417,497163r9720,-7386l434227,474044r11817,-8146l456744,457645r9956,-8324l476159,440948r9129,-9814l494195,420358r8761,-11417l510208,397095r6246,-12129l522028,372646r5128,-12448l531986,347667r9129,-25212l549876,297139r2901,-14089l554710,268013r1290,-15670l558270,237664r2925,-14019l564556,210065r2241,-13286l568290,183687r996,-12961l569950,157853r738,-25593l569473,119508r-2220,-12734l564361,94051,561022,82747,557385,72389r-3835,-9728l548170,53354r-6408,-9028l528526,28181,517940,16302,501006,6318,490563,1681,479368,,467671,291,455640,1895,444797,2966r-10051,713l425224,4154,414642,7294r-11288,4915l391595,18308r-12072,5477l367241,28846r-12421,4787l337256,42714,317278,55905e" filled="f" strokecolor="blue" strokeweight="3pt">
                <v:path arrowok="t" textboxrect="0,0,570689,550458"/>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4048" behindDoc="0" locked="0" layoutInCell="1" allowOverlap="1" wp14:anchorId="56A48D33" wp14:editId="01C9B80B">
                <wp:simplePos x="0" y="0"/>
                <wp:positionH relativeFrom="column">
                  <wp:posOffset>7404320</wp:posOffset>
                </wp:positionH>
                <wp:positionV relativeFrom="paragraph">
                  <wp:posOffset>-13914120</wp:posOffset>
                </wp:positionV>
                <wp:extent cx="342459" cy="533330"/>
                <wp:effectExtent l="19050" t="19050" r="19685" b="19685"/>
                <wp:wrapNone/>
                <wp:docPr id="490" name="SMARTInkAnnotation33"/>
                <wp:cNvGraphicFramePr/>
                <a:graphic xmlns:a="http://schemas.openxmlformats.org/drawingml/2006/main">
                  <a:graphicData uri="http://schemas.microsoft.com/office/word/2010/wordprocessingShape">
                    <wps:wsp>
                      <wps:cNvSpPr/>
                      <wps:spPr>
                        <a:xfrm>
                          <a:off x="0" y="0"/>
                          <a:ext cx="342459" cy="533330"/>
                        </a:xfrm>
                        <a:custGeom>
                          <a:avLst/>
                          <a:gdLst/>
                          <a:ahLst/>
                          <a:cxnLst/>
                          <a:rect l="0" t="0" r="0" b="0"/>
                          <a:pathLst>
                            <a:path w="342459" h="533330">
                              <a:moveTo>
                                <a:pt x="164880" y="0"/>
                              </a:moveTo>
                              <a:lnTo>
                                <a:pt x="164880" y="6743"/>
                              </a:lnTo>
                              <a:lnTo>
                                <a:pt x="163469" y="10139"/>
                              </a:lnTo>
                              <a:lnTo>
                                <a:pt x="154741" y="21663"/>
                              </a:lnTo>
                              <a:lnTo>
                                <a:pt x="147204" y="29854"/>
                              </a:lnTo>
                              <a:lnTo>
                                <a:pt x="128285" y="49141"/>
                              </a:lnTo>
                              <a:lnTo>
                                <a:pt x="122138" y="56749"/>
                              </a:lnTo>
                              <a:lnTo>
                                <a:pt x="111547" y="72729"/>
                              </a:lnTo>
                              <a:lnTo>
                                <a:pt x="102136" y="89240"/>
                              </a:lnTo>
                              <a:lnTo>
                                <a:pt x="93249" y="105985"/>
                              </a:lnTo>
                              <a:lnTo>
                                <a:pt x="71791" y="148187"/>
                              </a:lnTo>
                              <a:lnTo>
                                <a:pt x="67543" y="158058"/>
                              </a:lnTo>
                              <a:lnTo>
                                <a:pt x="63299" y="168872"/>
                              </a:lnTo>
                              <a:lnTo>
                                <a:pt x="59059" y="180315"/>
                              </a:lnTo>
                              <a:lnTo>
                                <a:pt x="54822" y="190765"/>
                              </a:lnTo>
                              <a:lnTo>
                                <a:pt x="50585" y="200555"/>
                              </a:lnTo>
                              <a:lnTo>
                                <a:pt x="46350" y="209904"/>
                              </a:lnTo>
                              <a:lnTo>
                                <a:pt x="42115" y="220369"/>
                              </a:lnTo>
                              <a:lnTo>
                                <a:pt x="33648" y="243286"/>
                              </a:lnTo>
                              <a:lnTo>
                                <a:pt x="12480" y="305062"/>
                              </a:lnTo>
                              <a:lnTo>
                                <a:pt x="8247" y="317675"/>
                              </a:lnTo>
                              <a:lnTo>
                                <a:pt x="5425" y="330317"/>
                              </a:lnTo>
                              <a:lnTo>
                                <a:pt x="3543" y="342978"/>
                              </a:lnTo>
                              <a:lnTo>
                                <a:pt x="2288" y="355652"/>
                              </a:lnTo>
                              <a:lnTo>
                                <a:pt x="1452" y="368334"/>
                              </a:lnTo>
                              <a:lnTo>
                                <a:pt x="895" y="381024"/>
                              </a:lnTo>
                              <a:lnTo>
                                <a:pt x="275" y="406410"/>
                              </a:lnTo>
                              <a:lnTo>
                                <a:pt x="0" y="431805"/>
                              </a:lnTo>
                              <a:lnTo>
                                <a:pt x="4160" y="443093"/>
                              </a:lnTo>
                              <a:lnTo>
                                <a:pt x="11167" y="453439"/>
                              </a:lnTo>
                              <a:lnTo>
                                <a:pt x="20071" y="463160"/>
                              </a:lnTo>
                              <a:lnTo>
                                <a:pt x="27419" y="472462"/>
                              </a:lnTo>
                              <a:lnTo>
                                <a:pt x="33728" y="481486"/>
                              </a:lnTo>
                              <a:lnTo>
                                <a:pt x="39345" y="490324"/>
                              </a:lnTo>
                              <a:lnTo>
                                <a:pt x="49350" y="503908"/>
                              </a:lnTo>
                              <a:lnTo>
                                <a:pt x="58500" y="514648"/>
                              </a:lnTo>
                              <a:lnTo>
                                <a:pt x="67270" y="524125"/>
                              </a:lnTo>
                              <a:lnTo>
                                <a:pt x="72996" y="527217"/>
                              </a:lnTo>
                              <a:lnTo>
                                <a:pt x="79636" y="529278"/>
                              </a:lnTo>
                              <a:lnTo>
                                <a:pt x="86883" y="530652"/>
                              </a:lnTo>
                              <a:lnTo>
                                <a:pt x="93127" y="531568"/>
                              </a:lnTo>
                              <a:lnTo>
                                <a:pt x="103827" y="532586"/>
                              </a:lnTo>
                              <a:lnTo>
                                <a:pt x="110067" y="532858"/>
                              </a:lnTo>
                              <a:lnTo>
                                <a:pt x="124526" y="533159"/>
                              </a:lnTo>
                              <a:lnTo>
                                <a:pt x="148533" y="533329"/>
                              </a:lnTo>
                              <a:lnTo>
                                <a:pt x="156805" y="531941"/>
                              </a:lnTo>
                              <a:lnTo>
                                <a:pt x="165140" y="529605"/>
                              </a:lnTo>
                              <a:lnTo>
                                <a:pt x="173521" y="526637"/>
                              </a:lnTo>
                              <a:lnTo>
                                <a:pt x="181929" y="521836"/>
                              </a:lnTo>
                              <a:lnTo>
                                <a:pt x="190358" y="515813"/>
                              </a:lnTo>
                              <a:lnTo>
                                <a:pt x="198798" y="508975"/>
                              </a:lnTo>
                              <a:lnTo>
                                <a:pt x="207248" y="503006"/>
                              </a:lnTo>
                              <a:lnTo>
                                <a:pt x="215702" y="497615"/>
                              </a:lnTo>
                              <a:lnTo>
                                <a:pt x="224162" y="492611"/>
                              </a:lnTo>
                              <a:lnTo>
                                <a:pt x="229801" y="486451"/>
                              </a:lnTo>
                              <a:lnTo>
                                <a:pt x="233561" y="479523"/>
                              </a:lnTo>
                              <a:lnTo>
                                <a:pt x="240561" y="462888"/>
                              </a:lnTo>
                              <a:lnTo>
                                <a:pt x="246378" y="452525"/>
                              </a:lnTo>
                              <a:lnTo>
                                <a:pt x="253078" y="441384"/>
                              </a:lnTo>
                              <a:lnTo>
                                <a:pt x="260368" y="431134"/>
                              </a:lnTo>
                              <a:lnTo>
                                <a:pt x="268050" y="421478"/>
                              </a:lnTo>
                              <a:lnTo>
                                <a:pt x="275993" y="412219"/>
                              </a:lnTo>
                              <a:lnTo>
                                <a:pt x="282700" y="401813"/>
                              </a:lnTo>
                              <a:lnTo>
                                <a:pt x="288583" y="390642"/>
                              </a:lnTo>
                              <a:lnTo>
                                <a:pt x="293915" y="378962"/>
                              </a:lnTo>
                              <a:lnTo>
                                <a:pt x="298881" y="366941"/>
                              </a:lnTo>
                              <a:lnTo>
                                <a:pt x="303603" y="354694"/>
                              </a:lnTo>
                              <a:lnTo>
                                <a:pt x="312612" y="329797"/>
                              </a:lnTo>
                              <a:lnTo>
                                <a:pt x="334156" y="266648"/>
                              </a:lnTo>
                              <a:lnTo>
                                <a:pt x="336997" y="255376"/>
                              </a:lnTo>
                              <a:lnTo>
                                <a:pt x="338892" y="245040"/>
                              </a:lnTo>
                              <a:lnTo>
                                <a:pt x="340155" y="235326"/>
                              </a:lnTo>
                              <a:lnTo>
                                <a:pt x="340996" y="224618"/>
                              </a:lnTo>
                              <a:lnTo>
                                <a:pt x="341558" y="213245"/>
                              </a:lnTo>
                              <a:lnTo>
                                <a:pt x="342181" y="189321"/>
                              </a:lnTo>
                              <a:lnTo>
                                <a:pt x="342458" y="164576"/>
                              </a:lnTo>
                              <a:lnTo>
                                <a:pt x="341121" y="153462"/>
                              </a:lnTo>
                              <a:lnTo>
                                <a:pt x="338819" y="143230"/>
                              </a:lnTo>
                              <a:lnTo>
                                <a:pt x="335873" y="133587"/>
                              </a:lnTo>
                              <a:lnTo>
                                <a:pt x="332497" y="124335"/>
                              </a:lnTo>
                              <a:lnTo>
                                <a:pt x="328836" y="115346"/>
                              </a:lnTo>
                              <a:lnTo>
                                <a:pt x="324984" y="106532"/>
                              </a:lnTo>
                              <a:lnTo>
                                <a:pt x="319594" y="99242"/>
                              </a:lnTo>
                              <a:lnTo>
                                <a:pt x="313178" y="92973"/>
                              </a:lnTo>
                              <a:lnTo>
                                <a:pt x="306079" y="87383"/>
                              </a:lnTo>
                              <a:lnTo>
                                <a:pt x="299935" y="82243"/>
                              </a:lnTo>
                              <a:lnTo>
                                <a:pt x="289344" y="72771"/>
                              </a:lnTo>
                              <a:lnTo>
                                <a:pt x="281723" y="68271"/>
                              </a:lnTo>
                              <a:lnTo>
                                <a:pt x="272409" y="63858"/>
                              </a:lnTo>
                              <a:lnTo>
                                <a:pt x="261966" y="59505"/>
                              </a:lnTo>
                              <a:lnTo>
                                <a:pt x="252182" y="56603"/>
                              </a:lnTo>
                              <a:lnTo>
                                <a:pt x="242837" y="54668"/>
                              </a:lnTo>
                              <a:lnTo>
                                <a:pt x="233784" y="53380"/>
                              </a:lnTo>
                              <a:lnTo>
                                <a:pt x="224927" y="52520"/>
                              </a:lnTo>
                              <a:lnTo>
                                <a:pt x="216201" y="51946"/>
                              </a:lnTo>
                              <a:lnTo>
                                <a:pt x="207560" y="51565"/>
                              </a:lnTo>
                              <a:lnTo>
                                <a:pt x="198978" y="52721"/>
                              </a:lnTo>
                              <a:lnTo>
                                <a:pt x="190434" y="54902"/>
                              </a:lnTo>
                              <a:lnTo>
                                <a:pt x="181916" y="57769"/>
                              </a:lnTo>
                              <a:lnTo>
                                <a:pt x="173415" y="59679"/>
                              </a:lnTo>
                              <a:lnTo>
                                <a:pt x="164926" y="60953"/>
                              </a:lnTo>
                              <a:lnTo>
                                <a:pt x="139480" y="63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3" o:spid="_x0000_s1026" style="position:absolute;margin-left:583pt;margin-top:-1095.6pt;width:26.95pt;height:42pt;z-index:252034048;visibility:visible;mso-wrap-style:square;mso-wrap-distance-left:9pt;mso-wrap-distance-top:0;mso-wrap-distance-right:9pt;mso-wrap-distance-bottom:0;mso-position-horizontal:absolute;mso-position-horizontal-relative:text;mso-position-vertical:absolute;mso-position-vertical-relative:text;v-text-anchor:top" coordsize="342459,53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" path="m164880,r,6743l163469,10139r-8728,11524l147204,29854,128285,49141r-6147,7608l111547,72729r-9411,16511l93249,105985,71791,148187r-4248,9871l63299,168872r-4240,11443l54822,190765r-4237,9790l46350,209904r-4235,10465l33648,243286,12480,305062,8247,317675,5425,330317,3543,342978,2288,355652r-836,12682l895,381024,275,406410,,431805r4160,11288l11167,453439r8904,9721l27419,472462r6309,9024l39345,490324r10005,13584l58500,514648r8770,9477l72996,527217r6640,2061l86883,530652r6244,916l103827,532586r6240,272l124526,533159r24007,170l156805,531941r8335,-2336l173521,526637r8408,-4801l190358,515813r8440,-6838l207248,503006r8454,-5391l224162,492611r5639,-6160l233561,479523r7000,-16635l246378,452525r6700,-11141l260368,431134r7682,-9656l275993,412219r6707,-10406l288583,390642r5332,-11680l298881,366941r4722,-12247l312612,329797r21544,-63149l336997,255376r1895,-10336l340155,235326r841,-10708l341558,213245r623,-23924l342458,164576r-1337,-11114l338819,143230r-2946,-9643l332497,124335r-3661,-8989l324984,106532r-5390,-7290l313178,92973r-7099,-5590l299935,82243,289344,72771r-7621,-4500l272409,63858,261966,59505r-9784,-2902l242837,54668r-9053,-1288l224927,52520r-8726,-574l207560,51565r-8582,1156l190434,54902r-8518,2867l173415,59679r-8489,1274l139480,63500e" filled="f" strokecolor="blue" strokeweight="3pt">
                <v:path arrowok="t" textboxrect="0,0,342459,533330"/>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3024" behindDoc="0" locked="0" layoutInCell="1" allowOverlap="1" wp14:anchorId="32A641A8" wp14:editId="2F31A4B3">
                <wp:simplePos x="0" y="0"/>
                <wp:positionH relativeFrom="column">
                  <wp:posOffset>6985174</wp:posOffset>
                </wp:positionH>
                <wp:positionV relativeFrom="paragraph">
                  <wp:posOffset>-13863320</wp:posOffset>
                </wp:positionV>
                <wp:extent cx="304407" cy="493301"/>
                <wp:effectExtent l="19050" t="19050" r="19685" b="21590"/>
                <wp:wrapNone/>
                <wp:docPr id="489" name="SMARTInkAnnotation32"/>
                <wp:cNvGraphicFramePr/>
                <a:graphic xmlns:a="http://schemas.openxmlformats.org/drawingml/2006/main">
                  <a:graphicData uri="http://schemas.microsoft.com/office/word/2010/wordprocessingShape">
                    <wps:wsp>
                      <wps:cNvSpPr/>
                      <wps:spPr>
                        <a:xfrm>
                          <a:off x="0" y="0"/>
                          <a:ext cx="304407" cy="493301"/>
                        </a:xfrm>
                        <a:custGeom>
                          <a:avLst/>
                          <a:gdLst/>
                          <a:ahLst/>
                          <a:cxnLst/>
                          <a:rect l="0" t="0" r="0" b="0"/>
                          <a:pathLst>
                            <a:path w="304407" h="493301">
                              <a:moveTo>
                                <a:pt x="139526" y="0"/>
                              </a:moveTo>
                              <a:lnTo>
                                <a:pt x="139526" y="10935"/>
                              </a:lnTo>
                              <a:lnTo>
                                <a:pt x="132785" y="18919"/>
                              </a:lnTo>
                              <a:lnTo>
                                <a:pt x="125711" y="26282"/>
                              </a:lnTo>
                              <a:lnTo>
                                <a:pt x="117864" y="35671"/>
                              </a:lnTo>
                              <a:lnTo>
                                <a:pt x="109673" y="49250"/>
                              </a:lnTo>
                              <a:lnTo>
                                <a:pt x="101328" y="64692"/>
                              </a:lnTo>
                              <a:lnTo>
                                <a:pt x="80247" y="105991"/>
                              </a:lnTo>
                              <a:lnTo>
                                <a:pt x="71787" y="122837"/>
                              </a:lnTo>
                              <a:lnTo>
                                <a:pt x="68967" y="131281"/>
                              </a:lnTo>
                              <a:lnTo>
                                <a:pt x="67087" y="139731"/>
                              </a:lnTo>
                              <a:lnTo>
                                <a:pt x="65833" y="148187"/>
                              </a:lnTo>
                              <a:lnTo>
                                <a:pt x="63586" y="158059"/>
                              </a:lnTo>
                              <a:lnTo>
                                <a:pt x="60677" y="168872"/>
                              </a:lnTo>
                              <a:lnTo>
                                <a:pt x="57327" y="180315"/>
                              </a:lnTo>
                              <a:lnTo>
                                <a:pt x="53682" y="190765"/>
                              </a:lnTo>
                              <a:lnTo>
                                <a:pt x="49842" y="200555"/>
                              </a:lnTo>
                              <a:lnTo>
                                <a:pt x="45870" y="209904"/>
                              </a:lnTo>
                              <a:lnTo>
                                <a:pt x="37693" y="227817"/>
                              </a:lnTo>
                              <a:lnTo>
                                <a:pt x="20946" y="262312"/>
                              </a:lnTo>
                              <a:lnTo>
                                <a:pt x="18140" y="272242"/>
                              </a:lnTo>
                              <a:lnTo>
                                <a:pt x="16268" y="283095"/>
                              </a:lnTo>
                              <a:lnTo>
                                <a:pt x="15021" y="294563"/>
                              </a:lnTo>
                              <a:lnTo>
                                <a:pt x="12779" y="305031"/>
                              </a:lnTo>
                              <a:lnTo>
                                <a:pt x="9872" y="314832"/>
                              </a:lnTo>
                              <a:lnTo>
                                <a:pt x="6523" y="324188"/>
                              </a:lnTo>
                              <a:lnTo>
                                <a:pt x="4291" y="333248"/>
                              </a:lnTo>
                              <a:lnTo>
                                <a:pt x="2803" y="342110"/>
                              </a:lnTo>
                              <a:lnTo>
                                <a:pt x="1810" y="350840"/>
                              </a:lnTo>
                              <a:lnTo>
                                <a:pt x="1149" y="359482"/>
                              </a:lnTo>
                              <a:lnTo>
                                <a:pt x="708" y="368066"/>
                              </a:lnTo>
                              <a:lnTo>
                                <a:pt x="218" y="385130"/>
                              </a:lnTo>
                              <a:lnTo>
                                <a:pt x="0" y="402121"/>
                              </a:lnTo>
                              <a:lnTo>
                                <a:pt x="2765" y="409192"/>
                              </a:lnTo>
                              <a:lnTo>
                                <a:pt x="7429" y="415317"/>
                              </a:lnTo>
                              <a:lnTo>
                                <a:pt x="13362" y="420812"/>
                              </a:lnTo>
                              <a:lnTo>
                                <a:pt x="18727" y="427297"/>
                              </a:lnTo>
                              <a:lnTo>
                                <a:pt x="23716" y="434442"/>
                              </a:lnTo>
                              <a:lnTo>
                                <a:pt x="33022" y="448497"/>
                              </a:lnTo>
                              <a:lnTo>
                                <a:pt x="41861" y="459447"/>
                              </a:lnTo>
                              <a:lnTo>
                                <a:pt x="46730" y="469017"/>
                              </a:lnTo>
                              <a:lnTo>
                                <a:pt x="48028" y="473545"/>
                              </a:lnTo>
                              <a:lnTo>
                                <a:pt x="51717" y="476563"/>
                              </a:lnTo>
                              <a:lnTo>
                                <a:pt x="56998" y="478576"/>
                              </a:lnTo>
                              <a:lnTo>
                                <a:pt x="63340" y="479918"/>
                              </a:lnTo>
                              <a:lnTo>
                                <a:pt x="68980" y="482223"/>
                              </a:lnTo>
                              <a:lnTo>
                                <a:pt x="74151" y="485171"/>
                              </a:lnTo>
                              <a:lnTo>
                                <a:pt x="79010" y="488547"/>
                              </a:lnTo>
                              <a:lnTo>
                                <a:pt x="88171" y="492299"/>
                              </a:lnTo>
                              <a:lnTo>
                                <a:pt x="92589" y="493300"/>
                              </a:lnTo>
                              <a:lnTo>
                                <a:pt x="98357" y="492556"/>
                              </a:lnTo>
                              <a:lnTo>
                                <a:pt x="105025" y="490648"/>
                              </a:lnTo>
                              <a:lnTo>
                                <a:pt x="112292" y="487966"/>
                              </a:lnTo>
                              <a:lnTo>
                                <a:pt x="119959" y="484766"/>
                              </a:lnTo>
                              <a:lnTo>
                                <a:pt x="127893" y="481222"/>
                              </a:lnTo>
                              <a:lnTo>
                                <a:pt x="136004" y="477448"/>
                              </a:lnTo>
                              <a:lnTo>
                                <a:pt x="142822" y="473521"/>
                              </a:lnTo>
                              <a:lnTo>
                                <a:pt x="148779" y="469492"/>
                              </a:lnTo>
                              <a:lnTo>
                                <a:pt x="154162" y="465395"/>
                              </a:lnTo>
                              <a:lnTo>
                                <a:pt x="160572" y="461252"/>
                              </a:lnTo>
                              <a:lnTo>
                                <a:pt x="167668" y="457079"/>
                              </a:lnTo>
                              <a:lnTo>
                                <a:pt x="175221" y="452887"/>
                              </a:lnTo>
                              <a:lnTo>
                                <a:pt x="181667" y="448680"/>
                              </a:lnTo>
                              <a:lnTo>
                                <a:pt x="187376" y="444465"/>
                              </a:lnTo>
                              <a:lnTo>
                                <a:pt x="192593" y="440243"/>
                              </a:lnTo>
                              <a:lnTo>
                                <a:pt x="196071" y="433196"/>
                              </a:lnTo>
                              <a:lnTo>
                                <a:pt x="198389" y="424264"/>
                              </a:lnTo>
                              <a:lnTo>
                                <a:pt x="199935" y="414076"/>
                              </a:lnTo>
                              <a:lnTo>
                                <a:pt x="203787" y="405873"/>
                              </a:lnTo>
                              <a:lnTo>
                                <a:pt x="209178" y="398993"/>
                              </a:lnTo>
                              <a:lnTo>
                                <a:pt x="215594" y="392996"/>
                              </a:lnTo>
                              <a:lnTo>
                                <a:pt x="221282" y="384764"/>
                              </a:lnTo>
                              <a:lnTo>
                                <a:pt x="226486" y="375043"/>
                              </a:lnTo>
                              <a:lnTo>
                                <a:pt x="236030" y="354363"/>
                              </a:lnTo>
                              <a:lnTo>
                                <a:pt x="244976" y="335766"/>
                              </a:lnTo>
                              <a:lnTo>
                                <a:pt x="249337" y="325444"/>
                              </a:lnTo>
                              <a:lnTo>
                                <a:pt x="253655" y="314329"/>
                              </a:lnTo>
                              <a:lnTo>
                                <a:pt x="257946" y="302686"/>
                              </a:lnTo>
                              <a:lnTo>
                                <a:pt x="262217" y="292102"/>
                              </a:lnTo>
                              <a:lnTo>
                                <a:pt x="266476" y="282224"/>
                              </a:lnTo>
                              <a:lnTo>
                                <a:pt x="274970" y="263722"/>
                              </a:lnTo>
                              <a:lnTo>
                                <a:pt x="283449" y="246091"/>
                              </a:lnTo>
                              <a:lnTo>
                                <a:pt x="287686" y="236028"/>
                              </a:lnTo>
                              <a:lnTo>
                                <a:pt x="291921" y="225085"/>
                              </a:lnTo>
                              <a:lnTo>
                                <a:pt x="296156" y="213557"/>
                              </a:lnTo>
                              <a:lnTo>
                                <a:pt x="298979" y="203049"/>
                              </a:lnTo>
                              <a:lnTo>
                                <a:pt x="300862" y="193222"/>
                              </a:lnTo>
                              <a:lnTo>
                                <a:pt x="302117" y="183848"/>
                              </a:lnTo>
                              <a:lnTo>
                                <a:pt x="302953" y="173365"/>
                              </a:lnTo>
                              <a:lnTo>
                                <a:pt x="303511" y="162144"/>
                              </a:lnTo>
                              <a:lnTo>
                                <a:pt x="304130" y="139797"/>
                              </a:lnTo>
                              <a:lnTo>
                                <a:pt x="304406" y="120458"/>
                              </a:lnTo>
                              <a:lnTo>
                                <a:pt x="303068" y="111350"/>
                              </a:lnTo>
                              <a:lnTo>
                                <a:pt x="300765" y="102456"/>
                              </a:lnTo>
                              <a:lnTo>
                                <a:pt x="297819" y="93704"/>
                              </a:lnTo>
                              <a:lnTo>
                                <a:pt x="290782" y="80217"/>
                              </a:lnTo>
                              <a:lnTo>
                                <a:pt x="282951" y="69519"/>
                              </a:lnTo>
                              <a:lnTo>
                                <a:pt x="274767" y="60060"/>
                              </a:lnTo>
                              <a:lnTo>
                                <a:pt x="266425" y="51152"/>
                              </a:lnTo>
                              <a:lnTo>
                                <a:pt x="262225" y="46802"/>
                              </a:lnTo>
                              <a:lnTo>
                                <a:pt x="256603" y="42491"/>
                              </a:lnTo>
                              <a:lnTo>
                                <a:pt x="250033" y="38204"/>
                              </a:lnTo>
                              <a:lnTo>
                                <a:pt x="242831" y="33936"/>
                              </a:lnTo>
                              <a:lnTo>
                                <a:pt x="236618" y="29681"/>
                              </a:lnTo>
                              <a:lnTo>
                                <a:pt x="231065" y="25431"/>
                              </a:lnTo>
                              <a:lnTo>
                                <a:pt x="225952" y="21188"/>
                              </a:lnTo>
                              <a:lnTo>
                                <a:pt x="219721" y="18359"/>
                              </a:lnTo>
                              <a:lnTo>
                                <a:pt x="212745" y="16472"/>
                              </a:lnTo>
                              <a:lnTo>
                                <a:pt x="205272" y="15215"/>
                              </a:lnTo>
                              <a:lnTo>
                                <a:pt x="197467" y="14376"/>
                              </a:lnTo>
                              <a:lnTo>
                                <a:pt x="189442" y="13818"/>
                              </a:lnTo>
                              <a:lnTo>
                                <a:pt x="181271" y="13446"/>
                              </a:lnTo>
                              <a:lnTo>
                                <a:pt x="171589" y="14609"/>
                              </a:lnTo>
                              <a:lnTo>
                                <a:pt x="160901" y="16795"/>
                              </a:lnTo>
                              <a:lnTo>
                                <a:pt x="149543" y="19663"/>
                              </a:lnTo>
                              <a:lnTo>
                                <a:pt x="140559" y="21576"/>
                              </a:lnTo>
                              <a:lnTo>
                                <a:pt x="133160" y="22850"/>
                              </a:lnTo>
                              <a:lnTo>
                                <a:pt x="126815" y="23700"/>
                              </a:lnTo>
                              <a:lnTo>
                                <a:pt x="121174" y="25678"/>
                              </a:lnTo>
                              <a:lnTo>
                                <a:pt x="116003" y="28408"/>
                              </a:lnTo>
                              <a:lnTo>
                                <a:pt x="101426"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2" o:spid="_x0000_s1026" style="position:absolute;margin-left:550pt;margin-top:-1091.6pt;width:23.95pt;height:38.85pt;z-index:252033024;visibility:visible;mso-wrap-style:square;mso-wrap-distance-left:9pt;mso-wrap-distance-top:0;mso-wrap-distance-right:9pt;mso-wrap-distance-bottom:0;mso-position-horizontal:absolute;mso-position-horizontal-relative:text;mso-position-vertical:absolute;mso-position-vertical-relative:text;v-text-anchor:top" coordsize="304407,493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" path="m139526,r,10935l132785,18919r-7074,7363l117864,35671r-8191,13579l101328,64692,80247,105991r-8460,16846l68967,131281r-1880,8450l65833,148187r-2247,9872l60677,168872r-3350,11443l53682,190765r-3840,9790l45870,209904r-8177,17913l20946,262312r-2806,9930l16268,283095r-1247,11468l12779,305031r-2907,9801l6523,324188r-2232,9060l2803,342110r-993,8730l1149,359482r-441,8584l218,385130,,402121r2765,7071l7429,415317r5933,5495l18727,427297r4989,7145l33022,448497r8839,10950l46730,469017r1298,4528l51717,476563r5281,2013l63340,479918r5640,2305l74151,485171r4859,3376l88171,492299r4418,1001l98357,492556r6668,-1908l112292,487966r7667,-3200l127893,481222r8111,-3774l142822,473521r5957,-4029l154162,465395r6410,-4143l167668,457079r7553,-4192l181667,448680r5709,-4215l192593,440243r3478,-7047l198389,424264r1546,-10188l203787,405873r5391,-6880l215594,392996r5688,-8232l226486,375043r9544,-20680l244976,335766r4361,-10322l253655,314329r4291,-11643l262217,292102r4259,-9878l274970,263722r8479,-17631l287686,236028r4235,-10943l296156,213557r2823,-10508l300862,193222r1255,-9374l302953,173365r558,-11221l304130,139797r276,-19339l303068,111350r-2303,-8894l297819,93704,290782,80217,282951,69519r-8184,-9459l266425,51152r-4200,-4350l256603,42491r-6570,-4287l242831,33936r-6213,-4255l231065,25431r-5113,-4243l219721,18359r-6976,-1887l205272,15215r-7805,-839l189442,13818r-8171,-372l171589,14609r-10688,2186l149543,19663r-8984,1913l133160,22850r-6345,850l121174,25678r-5171,2730l101426,38100e" filled="f" strokecolor="blue" strokeweight="3pt">
                <v:path arrowok="t" textboxrect="0,0,304407,4933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2000" behindDoc="0" locked="0" layoutInCell="1" allowOverlap="1" wp14:anchorId="1E882944" wp14:editId="68A3DF0E">
                <wp:simplePos x="0" y="0"/>
                <wp:positionH relativeFrom="column">
                  <wp:posOffset>6604005</wp:posOffset>
                </wp:positionH>
                <wp:positionV relativeFrom="paragraph">
                  <wp:posOffset>-13774420</wp:posOffset>
                </wp:positionV>
                <wp:extent cx="302797" cy="405808"/>
                <wp:effectExtent l="19050" t="19050" r="21590" b="13335"/>
                <wp:wrapNone/>
                <wp:docPr id="488" name="SMARTInkAnnotation31"/>
                <wp:cNvGraphicFramePr/>
                <a:graphic xmlns:a="http://schemas.openxmlformats.org/drawingml/2006/main">
                  <a:graphicData uri="http://schemas.microsoft.com/office/word/2010/wordprocessingShape">
                    <wps:wsp>
                      <wps:cNvSpPr/>
                      <wps:spPr>
                        <a:xfrm>
                          <a:off x="0" y="0"/>
                          <a:ext cx="302797" cy="405808"/>
                        </a:xfrm>
                        <a:custGeom>
                          <a:avLst/>
                          <a:gdLst/>
                          <a:ahLst/>
                          <a:cxnLst/>
                          <a:rect l="0" t="0" r="0" b="0"/>
                          <a:pathLst>
                            <a:path w="302797" h="405808">
                              <a:moveTo>
                                <a:pt x="114295" y="0"/>
                              </a:moveTo>
                              <a:lnTo>
                                <a:pt x="95008" y="0"/>
                              </a:lnTo>
                              <a:lnTo>
                                <a:pt x="92970" y="1411"/>
                              </a:lnTo>
                              <a:lnTo>
                                <a:pt x="91612" y="3763"/>
                              </a:lnTo>
                              <a:lnTo>
                                <a:pt x="90707" y="6743"/>
                              </a:lnTo>
                              <a:lnTo>
                                <a:pt x="85937" y="13815"/>
                              </a:lnTo>
                              <a:lnTo>
                                <a:pt x="79113" y="21663"/>
                              </a:lnTo>
                              <a:lnTo>
                                <a:pt x="71377" y="29854"/>
                              </a:lnTo>
                              <a:lnTo>
                                <a:pt x="63235" y="41961"/>
                              </a:lnTo>
                              <a:lnTo>
                                <a:pt x="59088" y="49141"/>
                              </a:lnTo>
                              <a:lnTo>
                                <a:pt x="50717" y="60881"/>
                              </a:lnTo>
                              <a:lnTo>
                                <a:pt x="42294" y="72215"/>
                              </a:lnTo>
                              <a:lnTo>
                                <a:pt x="38073" y="79187"/>
                              </a:lnTo>
                              <a:lnTo>
                                <a:pt x="33846" y="86659"/>
                              </a:lnTo>
                              <a:lnTo>
                                <a:pt x="31030" y="94461"/>
                              </a:lnTo>
                              <a:lnTo>
                                <a:pt x="29151" y="102486"/>
                              </a:lnTo>
                              <a:lnTo>
                                <a:pt x="27899" y="110657"/>
                              </a:lnTo>
                              <a:lnTo>
                                <a:pt x="25653" y="118927"/>
                              </a:lnTo>
                              <a:lnTo>
                                <a:pt x="22745" y="127262"/>
                              </a:lnTo>
                              <a:lnTo>
                                <a:pt x="19395" y="135642"/>
                              </a:lnTo>
                              <a:lnTo>
                                <a:pt x="15751" y="144050"/>
                              </a:lnTo>
                              <a:lnTo>
                                <a:pt x="7938" y="160918"/>
                              </a:lnTo>
                              <a:lnTo>
                                <a:pt x="5290" y="169368"/>
                              </a:lnTo>
                              <a:lnTo>
                                <a:pt x="3526" y="177824"/>
                              </a:lnTo>
                              <a:lnTo>
                                <a:pt x="2348" y="186282"/>
                              </a:lnTo>
                              <a:lnTo>
                                <a:pt x="1564" y="194743"/>
                              </a:lnTo>
                              <a:lnTo>
                                <a:pt x="1041" y="203207"/>
                              </a:lnTo>
                              <a:lnTo>
                                <a:pt x="460" y="218726"/>
                              </a:lnTo>
                              <a:lnTo>
                                <a:pt x="202" y="230327"/>
                              </a:lnTo>
                              <a:lnTo>
                                <a:pt x="0" y="304915"/>
                              </a:lnTo>
                              <a:lnTo>
                                <a:pt x="2821" y="311932"/>
                              </a:lnTo>
                              <a:lnTo>
                                <a:pt x="7523" y="319433"/>
                              </a:lnTo>
                              <a:lnTo>
                                <a:pt x="13480" y="327255"/>
                              </a:lnTo>
                              <a:lnTo>
                                <a:pt x="17452" y="335292"/>
                              </a:lnTo>
                              <a:lnTo>
                                <a:pt x="20100" y="343473"/>
                              </a:lnTo>
                              <a:lnTo>
                                <a:pt x="21865" y="351749"/>
                              </a:lnTo>
                              <a:lnTo>
                                <a:pt x="24452" y="358677"/>
                              </a:lnTo>
                              <a:lnTo>
                                <a:pt x="31091" y="370138"/>
                              </a:lnTo>
                              <a:lnTo>
                                <a:pt x="38745" y="379936"/>
                              </a:lnTo>
                              <a:lnTo>
                                <a:pt x="42761" y="384524"/>
                              </a:lnTo>
                              <a:lnTo>
                                <a:pt x="46850" y="387583"/>
                              </a:lnTo>
                              <a:lnTo>
                                <a:pt x="55157" y="390981"/>
                              </a:lnTo>
                              <a:lnTo>
                                <a:pt x="60758" y="393299"/>
                              </a:lnTo>
                              <a:lnTo>
                                <a:pt x="67315" y="396255"/>
                              </a:lnTo>
                              <a:lnTo>
                                <a:pt x="74508" y="399636"/>
                              </a:lnTo>
                              <a:lnTo>
                                <a:pt x="80715" y="401891"/>
                              </a:lnTo>
                              <a:lnTo>
                                <a:pt x="86263" y="403394"/>
                              </a:lnTo>
                              <a:lnTo>
                                <a:pt x="91374" y="404396"/>
                              </a:lnTo>
                              <a:lnTo>
                                <a:pt x="97603" y="405064"/>
                              </a:lnTo>
                              <a:lnTo>
                                <a:pt x="104579" y="405510"/>
                              </a:lnTo>
                              <a:lnTo>
                                <a:pt x="112051" y="405807"/>
                              </a:lnTo>
                              <a:lnTo>
                                <a:pt x="118444" y="404593"/>
                              </a:lnTo>
                              <a:lnTo>
                                <a:pt x="124116" y="402373"/>
                              </a:lnTo>
                              <a:lnTo>
                                <a:pt x="129309" y="399482"/>
                              </a:lnTo>
                              <a:lnTo>
                                <a:pt x="142605" y="392507"/>
                              </a:lnTo>
                              <a:lnTo>
                                <a:pt x="150101" y="388671"/>
                              </a:lnTo>
                              <a:lnTo>
                                <a:pt x="156510" y="386115"/>
                              </a:lnTo>
                              <a:lnTo>
                                <a:pt x="162194" y="384410"/>
                              </a:lnTo>
                              <a:lnTo>
                                <a:pt x="167395" y="383273"/>
                              </a:lnTo>
                              <a:lnTo>
                                <a:pt x="173684" y="379693"/>
                              </a:lnTo>
                              <a:lnTo>
                                <a:pt x="180699" y="374484"/>
                              </a:lnTo>
                              <a:lnTo>
                                <a:pt x="188197" y="368190"/>
                              </a:lnTo>
                              <a:lnTo>
                                <a:pt x="194608" y="362582"/>
                              </a:lnTo>
                              <a:lnTo>
                                <a:pt x="205493" y="352589"/>
                              </a:lnTo>
                              <a:lnTo>
                                <a:pt x="208961" y="347948"/>
                              </a:lnTo>
                              <a:lnTo>
                                <a:pt x="212813" y="339029"/>
                              </a:lnTo>
                              <a:lnTo>
                                <a:pt x="218288" y="326598"/>
                              </a:lnTo>
                              <a:lnTo>
                                <a:pt x="221723" y="319332"/>
                              </a:lnTo>
                              <a:lnTo>
                                <a:pt x="225425" y="310255"/>
                              </a:lnTo>
                              <a:lnTo>
                                <a:pt x="229304" y="299970"/>
                              </a:lnTo>
                              <a:lnTo>
                                <a:pt x="233301" y="288880"/>
                              </a:lnTo>
                              <a:lnTo>
                                <a:pt x="238788" y="278665"/>
                              </a:lnTo>
                              <a:lnTo>
                                <a:pt x="245268" y="269032"/>
                              </a:lnTo>
                              <a:lnTo>
                                <a:pt x="252411" y="259788"/>
                              </a:lnTo>
                              <a:lnTo>
                                <a:pt x="258583" y="249392"/>
                              </a:lnTo>
                              <a:lnTo>
                                <a:pt x="264109" y="238228"/>
                              </a:lnTo>
                              <a:lnTo>
                                <a:pt x="269204" y="226552"/>
                              </a:lnTo>
                              <a:lnTo>
                                <a:pt x="278629" y="206053"/>
                              </a:lnTo>
                              <a:lnTo>
                                <a:pt x="283117" y="196636"/>
                              </a:lnTo>
                              <a:lnTo>
                                <a:pt x="286110" y="187535"/>
                              </a:lnTo>
                              <a:lnTo>
                                <a:pt x="288105" y="178646"/>
                              </a:lnTo>
                              <a:lnTo>
                                <a:pt x="289435" y="169897"/>
                              </a:lnTo>
                              <a:lnTo>
                                <a:pt x="291733" y="159832"/>
                              </a:lnTo>
                              <a:lnTo>
                                <a:pt x="294675" y="148887"/>
                              </a:lnTo>
                              <a:lnTo>
                                <a:pt x="298049" y="137359"/>
                              </a:lnTo>
                              <a:lnTo>
                                <a:pt x="300298" y="126850"/>
                              </a:lnTo>
                              <a:lnTo>
                                <a:pt x="301797" y="117023"/>
                              </a:lnTo>
                              <a:lnTo>
                                <a:pt x="302796" y="107648"/>
                              </a:lnTo>
                              <a:lnTo>
                                <a:pt x="302051" y="98577"/>
                              </a:lnTo>
                              <a:lnTo>
                                <a:pt x="300143" y="89706"/>
                              </a:lnTo>
                              <a:lnTo>
                                <a:pt x="297461" y="80971"/>
                              </a:lnTo>
                              <a:lnTo>
                                <a:pt x="295672" y="73737"/>
                              </a:lnTo>
                              <a:lnTo>
                                <a:pt x="293685" y="61935"/>
                              </a:lnTo>
                              <a:lnTo>
                                <a:pt x="291744" y="56812"/>
                              </a:lnTo>
                              <a:lnTo>
                                <a:pt x="285824" y="47357"/>
                              </a:lnTo>
                              <a:lnTo>
                                <a:pt x="278490" y="38451"/>
                              </a:lnTo>
                              <a:lnTo>
                                <a:pt x="274558" y="34101"/>
                              </a:lnTo>
                              <a:lnTo>
                                <a:pt x="269115" y="29790"/>
                              </a:lnTo>
                              <a:lnTo>
                                <a:pt x="262663" y="25504"/>
                              </a:lnTo>
                              <a:lnTo>
                                <a:pt x="255541" y="21236"/>
                              </a:lnTo>
                              <a:lnTo>
                                <a:pt x="247970" y="18391"/>
                              </a:lnTo>
                              <a:lnTo>
                                <a:pt x="240100" y="16494"/>
                              </a:lnTo>
                              <a:lnTo>
                                <a:pt x="232032" y="15230"/>
                              </a:lnTo>
                              <a:lnTo>
                                <a:pt x="223831" y="12975"/>
                              </a:lnTo>
                              <a:lnTo>
                                <a:pt x="215541" y="10062"/>
                              </a:lnTo>
                              <a:lnTo>
                                <a:pt x="207192" y="6708"/>
                              </a:lnTo>
                              <a:lnTo>
                                <a:pt x="200215" y="5883"/>
                              </a:lnTo>
                              <a:lnTo>
                                <a:pt x="194153" y="6744"/>
                              </a:lnTo>
                              <a:lnTo>
                                <a:pt x="188701" y="8730"/>
                              </a:lnTo>
                              <a:lnTo>
                                <a:pt x="182243" y="10053"/>
                              </a:lnTo>
                              <a:lnTo>
                                <a:pt x="175116" y="10935"/>
                              </a:lnTo>
                              <a:lnTo>
                                <a:pt x="167542" y="11524"/>
                              </a:lnTo>
                              <a:lnTo>
                                <a:pt x="159671" y="11916"/>
                              </a:lnTo>
                              <a:lnTo>
                                <a:pt x="143399" y="12351"/>
                              </a:lnTo>
                              <a:lnTo>
                                <a:pt x="136520" y="13879"/>
                              </a:lnTo>
                              <a:lnTo>
                                <a:pt x="130523" y="16309"/>
                              </a:lnTo>
                              <a:lnTo>
                                <a:pt x="125114" y="19339"/>
                              </a:lnTo>
                              <a:lnTo>
                                <a:pt x="120096" y="21359"/>
                              </a:lnTo>
                              <a:lnTo>
                                <a:pt x="115340" y="22707"/>
                              </a:lnTo>
                              <a:lnTo>
                                <a:pt x="101595"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1" o:spid="_x0000_s1026" style="position:absolute;margin-left:520pt;margin-top:-1084.6pt;width:23.85pt;height:31.95pt;z-index:252032000;visibility:visible;mso-wrap-style:square;mso-wrap-distance-left:9pt;mso-wrap-distance-top:0;mso-wrap-distance-right:9pt;mso-wrap-distance-bottom:0;mso-position-horizontal:absolute;mso-position-horizontal-relative:text;mso-position-vertical:absolute;mso-position-vertical-relative:text;v-text-anchor:top" coordsize="302797,405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" path="m114295,l95008,,92970,1411,91612,3763r-905,2980l85937,13815r-6824,7848l71377,29854,63235,41961r-4147,7180l50717,60881,42294,72215r-4221,6972l33846,86659r-2816,7802l29151,102486r-1252,8171l25653,118927r-2908,8335l19395,135642r-3644,8408l7938,160918r-2648,8450l3526,177824r-1178,8458l1564,194743r-523,8464l460,218726,202,230327,,304915r2821,7017l7523,319433r5957,7822l17452,335292r2648,8181l21865,351749r2587,6928l31091,370138r7654,9798l42761,384524r4089,3059l55157,390981r5601,2318l67315,396255r7193,3381l80715,401891r5548,1503l91374,404396r6229,668l104579,405510r7472,297l118444,404593r5672,-2220l129309,399482r13296,-6975l150101,388671r6409,-2556l162194,384410r5201,-1137l173684,379693r7015,-5209l188197,368190r6411,-5608l205493,352589r3468,-4641l212813,339029r5475,-12431l221723,319332r3702,-9077l229304,299970r3997,-11090l238788,278665r6480,-9633l252411,259788r6172,-10396l264109,238228r5095,-11676l278629,206053r4488,-9417l286110,187535r1995,-8889l289435,169897r2298,-10065l294675,148887r3374,-11528l300298,126850r1499,-9827l302796,107648r-745,-9071l300143,89706r-2682,-8735l295672,73737,293685,61935r-1941,-5123l285824,47357r-7334,-8906l274558,34101r-5443,-4311l262663,25504r-7122,-4268l247970,18391r-7870,-1897l232032,15230r-8201,-2255l215541,10062,207192,6708r-6977,-825l194153,6744r-5452,1986l182243,10053r-7127,882l167542,11524r-7871,392l143399,12351r-6879,1528l130523,16309r-5409,3030l120096,21359r-4756,1348l101595,25400e" filled="f" strokecolor="blue" strokeweight="3pt">
                <v:path arrowok="t" textboxrect="0,0,302797,405808"/>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30976" behindDoc="0" locked="0" layoutInCell="1" allowOverlap="1" wp14:anchorId="71B1159E" wp14:editId="31974011">
                <wp:simplePos x="0" y="0"/>
                <wp:positionH relativeFrom="column">
                  <wp:posOffset>6235700</wp:posOffset>
                </wp:positionH>
                <wp:positionV relativeFrom="paragraph">
                  <wp:posOffset>-13456920</wp:posOffset>
                </wp:positionV>
                <wp:extent cx="87136" cy="342901"/>
                <wp:effectExtent l="19050" t="19050" r="27305" b="19050"/>
                <wp:wrapNone/>
                <wp:docPr id="487" name="SMARTInkAnnotation30"/>
                <wp:cNvGraphicFramePr/>
                <a:graphic xmlns:a="http://schemas.openxmlformats.org/drawingml/2006/main">
                  <a:graphicData uri="http://schemas.microsoft.com/office/word/2010/wordprocessingShape">
                    <wps:wsp>
                      <wps:cNvSpPr/>
                      <wps:spPr>
                        <a:xfrm>
                          <a:off x="0" y="0"/>
                          <a:ext cx="87136" cy="342901"/>
                        </a:xfrm>
                        <a:custGeom>
                          <a:avLst/>
                          <a:gdLst/>
                          <a:ahLst/>
                          <a:cxnLst/>
                          <a:rect l="0" t="0" r="0" b="0"/>
                          <a:pathLst>
                            <a:path w="87136" h="342901">
                              <a:moveTo>
                                <a:pt x="76200" y="0"/>
                              </a:moveTo>
                              <a:lnTo>
                                <a:pt x="87135" y="21870"/>
                              </a:lnTo>
                              <a:lnTo>
                                <a:pt x="86312" y="27280"/>
                              </a:lnTo>
                              <a:lnTo>
                                <a:pt x="84352" y="35120"/>
                              </a:lnTo>
                              <a:lnTo>
                                <a:pt x="81635" y="44581"/>
                              </a:lnTo>
                              <a:lnTo>
                                <a:pt x="79823" y="53709"/>
                              </a:lnTo>
                              <a:lnTo>
                                <a:pt x="78615" y="62617"/>
                              </a:lnTo>
                              <a:lnTo>
                                <a:pt x="77811" y="71378"/>
                              </a:lnTo>
                              <a:lnTo>
                                <a:pt x="75863" y="81453"/>
                              </a:lnTo>
                              <a:lnTo>
                                <a:pt x="73152" y="92402"/>
                              </a:lnTo>
                              <a:lnTo>
                                <a:pt x="69935" y="103934"/>
                              </a:lnTo>
                              <a:lnTo>
                                <a:pt x="67790" y="115857"/>
                              </a:lnTo>
                              <a:lnTo>
                                <a:pt x="66360" y="128037"/>
                              </a:lnTo>
                              <a:lnTo>
                                <a:pt x="65407" y="140392"/>
                              </a:lnTo>
                              <a:lnTo>
                                <a:pt x="63360" y="152862"/>
                              </a:lnTo>
                              <a:lnTo>
                                <a:pt x="60585" y="165407"/>
                              </a:lnTo>
                              <a:lnTo>
                                <a:pt x="57323" y="178005"/>
                              </a:lnTo>
                              <a:lnTo>
                                <a:pt x="53738" y="190637"/>
                              </a:lnTo>
                              <a:lnTo>
                                <a:pt x="45991" y="215961"/>
                              </a:lnTo>
                              <a:lnTo>
                                <a:pt x="43360" y="228641"/>
                              </a:lnTo>
                              <a:lnTo>
                                <a:pt x="41607" y="241327"/>
                              </a:lnTo>
                              <a:lnTo>
                                <a:pt x="40438" y="254018"/>
                              </a:lnTo>
                              <a:lnTo>
                                <a:pt x="38247" y="265301"/>
                              </a:lnTo>
                              <a:lnTo>
                                <a:pt x="35376" y="275646"/>
                              </a:lnTo>
                              <a:lnTo>
                                <a:pt x="32051" y="285364"/>
                              </a:lnTo>
                              <a:lnTo>
                                <a:pt x="28423" y="293254"/>
                              </a:lnTo>
                              <a:lnTo>
                                <a:pt x="24593" y="299925"/>
                              </a:lnTo>
                              <a:lnTo>
                                <a:pt x="20629" y="305783"/>
                              </a:lnTo>
                              <a:lnTo>
                                <a:pt x="17986" y="311100"/>
                              </a:lnTo>
                              <a:lnTo>
                                <a:pt x="16224" y="316055"/>
                              </a:lnTo>
                              <a:lnTo>
                                <a:pt x="15049" y="320771"/>
                              </a:lnTo>
                              <a:lnTo>
                                <a:pt x="12855" y="325325"/>
                              </a:lnTo>
                              <a:lnTo>
                                <a:pt x="9981" y="329772"/>
                              </a:lnTo>
                              <a:lnTo>
                                <a:pt x="0" y="342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0" o:spid="_x0000_s1026" style="position:absolute;margin-left:491pt;margin-top:-1059.6pt;width:6.85pt;height:27pt;z-index:252030976;visibility:visible;mso-wrap-style:square;mso-wrap-distance-left:9pt;mso-wrap-distance-top:0;mso-wrap-distance-right:9pt;mso-wrap-distance-bottom:0;mso-position-horizontal:absolute;mso-position-horizontal-relative:text;mso-position-vertical:absolute;mso-position-vertical-relative:text;v-text-anchor:top" coordsize="87136,342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" path="m76200,l87135,21870r-823,5410l84352,35120r-2717,9461l79823,53709r-1208,8908l77811,71378,75863,81453,73152,92402r-3217,11532l67790,115857r-1430,12180l65407,140392r-2047,12470l60585,165407r-3262,12598l53738,190637r-7747,25324l43360,228641r-1753,12686l40438,254018r-2191,11283l35376,275646r-3325,9718l28423,293254r-3830,6671l20629,305783r-2643,5317l16224,316055r-1175,4716l12855,325325r-2874,4447l,342900e" filled="f" strokecolor="blue" strokeweight="3pt">
                <v:path arrowok="t" textboxrect="0,0,87136,3429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9952" behindDoc="0" locked="0" layoutInCell="1" allowOverlap="1" wp14:anchorId="128194C9" wp14:editId="103596E0">
                <wp:simplePos x="0" y="0"/>
                <wp:positionH relativeFrom="column">
                  <wp:posOffset>5778550</wp:posOffset>
                </wp:positionH>
                <wp:positionV relativeFrom="paragraph">
                  <wp:posOffset>-13850620</wp:posOffset>
                </wp:positionV>
                <wp:extent cx="279299" cy="444327"/>
                <wp:effectExtent l="19050" t="19050" r="26035" b="13335"/>
                <wp:wrapNone/>
                <wp:docPr id="486" name="SMARTInkAnnotation29"/>
                <wp:cNvGraphicFramePr/>
                <a:graphic xmlns:a="http://schemas.openxmlformats.org/drawingml/2006/main">
                  <a:graphicData uri="http://schemas.microsoft.com/office/word/2010/wordprocessingShape">
                    <wps:wsp>
                      <wps:cNvSpPr/>
                      <wps:spPr>
                        <a:xfrm>
                          <a:off x="0" y="0"/>
                          <a:ext cx="279299" cy="444327"/>
                        </a:xfrm>
                        <a:custGeom>
                          <a:avLst/>
                          <a:gdLst/>
                          <a:ahLst/>
                          <a:cxnLst/>
                          <a:rect l="0" t="0" r="0" b="0"/>
                          <a:pathLst>
                            <a:path w="279299" h="444327">
                              <a:moveTo>
                                <a:pt x="88850" y="0"/>
                              </a:moveTo>
                              <a:lnTo>
                                <a:pt x="77915" y="10935"/>
                              </a:lnTo>
                              <a:lnTo>
                                <a:pt x="76934" y="15678"/>
                              </a:lnTo>
                              <a:lnTo>
                                <a:pt x="76383" y="26282"/>
                              </a:lnTo>
                              <a:lnTo>
                                <a:pt x="76305" y="30222"/>
                              </a:lnTo>
                              <a:lnTo>
                                <a:pt x="74842" y="34259"/>
                              </a:lnTo>
                              <a:lnTo>
                                <a:pt x="67453" y="46683"/>
                              </a:lnTo>
                              <a:lnTo>
                                <a:pt x="65229" y="55085"/>
                              </a:lnTo>
                              <a:lnTo>
                                <a:pt x="60477" y="67286"/>
                              </a:lnTo>
                              <a:lnTo>
                                <a:pt x="53662" y="80705"/>
                              </a:lnTo>
                              <a:lnTo>
                                <a:pt x="45929" y="91373"/>
                              </a:lnTo>
                              <a:lnTo>
                                <a:pt x="41552" y="100817"/>
                              </a:lnTo>
                              <a:lnTo>
                                <a:pt x="38196" y="111130"/>
                              </a:lnTo>
                              <a:lnTo>
                                <a:pt x="35325" y="117831"/>
                              </a:lnTo>
                              <a:lnTo>
                                <a:pt x="32000" y="125121"/>
                              </a:lnTo>
                              <a:lnTo>
                                <a:pt x="29783" y="132803"/>
                              </a:lnTo>
                              <a:lnTo>
                                <a:pt x="28305" y="140747"/>
                              </a:lnTo>
                              <a:lnTo>
                                <a:pt x="27320" y="148864"/>
                              </a:lnTo>
                              <a:lnTo>
                                <a:pt x="26663" y="157098"/>
                              </a:lnTo>
                              <a:lnTo>
                                <a:pt x="26226" y="165410"/>
                              </a:lnTo>
                              <a:lnTo>
                                <a:pt x="25934" y="173773"/>
                              </a:lnTo>
                              <a:lnTo>
                                <a:pt x="24328" y="182171"/>
                              </a:lnTo>
                              <a:lnTo>
                                <a:pt x="21846" y="190592"/>
                              </a:lnTo>
                              <a:lnTo>
                                <a:pt x="18781" y="199028"/>
                              </a:lnTo>
                              <a:lnTo>
                                <a:pt x="16737" y="207474"/>
                              </a:lnTo>
                              <a:lnTo>
                                <a:pt x="15375" y="215927"/>
                              </a:lnTo>
                              <a:lnTo>
                                <a:pt x="14467" y="224385"/>
                              </a:lnTo>
                              <a:lnTo>
                                <a:pt x="12450" y="232846"/>
                              </a:lnTo>
                              <a:lnTo>
                                <a:pt x="9695" y="241308"/>
                              </a:lnTo>
                              <a:lnTo>
                                <a:pt x="6447" y="249773"/>
                              </a:lnTo>
                              <a:lnTo>
                                <a:pt x="4281" y="258237"/>
                              </a:lnTo>
                              <a:lnTo>
                                <a:pt x="2837" y="266703"/>
                              </a:lnTo>
                              <a:lnTo>
                                <a:pt x="1875" y="275169"/>
                              </a:lnTo>
                              <a:lnTo>
                                <a:pt x="1234" y="283635"/>
                              </a:lnTo>
                              <a:lnTo>
                                <a:pt x="806" y="292101"/>
                              </a:lnTo>
                              <a:lnTo>
                                <a:pt x="331" y="309034"/>
                              </a:lnTo>
                              <a:lnTo>
                                <a:pt x="0" y="344625"/>
                              </a:lnTo>
                              <a:lnTo>
                                <a:pt x="3736" y="358248"/>
                              </a:lnTo>
                              <a:lnTo>
                                <a:pt x="6707" y="365832"/>
                              </a:lnTo>
                              <a:lnTo>
                                <a:pt x="10009" y="378022"/>
                              </a:lnTo>
                              <a:lnTo>
                                <a:pt x="10890" y="383248"/>
                              </a:lnTo>
                              <a:lnTo>
                                <a:pt x="15630" y="392818"/>
                              </a:lnTo>
                              <a:lnTo>
                                <a:pt x="22442" y="401775"/>
                              </a:lnTo>
                              <a:lnTo>
                                <a:pt x="30172" y="410459"/>
                              </a:lnTo>
                              <a:lnTo>
                                <a:pt x="38312" y="419023"/>
                              </a:lnTo>
                              <a:lnTo>
                                <a:pt x="42458" y="423282"/>
                              </a:lnTo>
                              <a:lnTo>
                                <a:pt x="48044" y="426122"/>
                              </a:lnTo>
                              <a:lnTo>
                                <a:pt x="54591" y="428014"/>
                              </a:lnTo>
                              <a:lnTo>
                                <a:pt x="61777" y="429276"/>
                              </a:lnTo>
                              <a:lnTo>
                                <a:pt x="67979" y="431529"/>
                              </a:lnTo>
                              <a:lnTo>
                                <a:pt x="73525" y="434442"/>
                              </a:lnTo>
                              <a:lnTo>
                                <a:pt x="78634" y="437795"/>
                              </a:lnTo>
                              <a:lnTo>
                                <a:pt x="83450" y="440030"/>
                              </a:lnTo>
                              <a:lnTo>
                                <a:pt x="88072" y="441520"/>
                              </a:lnTo>
                              <a:lnTo>
                                <a:pt x="92565" y="442514"/>
                              </a:lnTo>
                              <a:lnTo>
                                <a:pt x="96971" y="443176"/>
                              </a:lnTo>
                              <a:lnTo>
                                <a:pt x="105630" y="443911"/>
                              </a:lnTo>
                              <a:lnTo>
                                <a:pt x="111325" y="444108"/>
                              </a:lnTo>
                              <a:lnTo>
                                <a:pt x="125180" y="444326"/>
                              </a:lnTo>
                              <a:lnTo>
                                <a:pt x="131414" y="442973"/>
                              </a:lnTo>
                              <a:lnTo>
                                <a:pt x="136981" y="440659"/>
                              </a:lnTo>
                              <a:lnTo>
                                <a:pt x="142104" y="437707"/>
                              </a:lnTo>
                              <a:lnTo>
                                <a:pt x="155323" y="430662"/>
                              </a:lnTo>
                              <a:lnTo>
                                <a:pt x="162798" y="426808"/>
                              </a:lnTo>
                              <a:lnTo>
                                <a:pt x="169193" y="424239"/>
                              </a:lnTo>
                              <a:lnTo>
                                <a:pt x="174868" y="422526"/>
                              </a:lnTo>
                              <a:lnTo>
                                <a:pt x="180062" y="421384"/>
                              </a:lnTo>
                              <a:lnTo>
                                <a:pt x="184936" y="417800"/>
                              </a:lnTo>
                              <a:lnTo>
                                <a:pt x="189597" y="412589"/>
                              </a:lnTo>
                              <a:lnTo>
                                <a:pt x="194114" y="406293"/>
                              </a:lnTo>
                              <a:lnTo>
                                <a:pt x="198537" y="400684"/>
                              </a:lnTo>
                              <a:lnTo>
                                <a:pt x="207215" y="390690"/>
                              </a:lnTo>
                              <a:lnTo>
                                <a:pt x="219538" y="377781"/>
                              </a:lnTo>
                              <a:lnTo>
                                <a:pt x="226776" y="370387"/>
                              </a:lnTo>
                              <a:lnTo>
                                <a:pt x="233012" y="362636"/>
                              </a:lnTo>
                              <a:lnTo>
                                <a:pt x="238580" y="354646"/>
                              </a:lnTo>
                              <a:lnTo>
                                <a:pt x="243703" y="346498"/>
                              </a:lnTo>
                              <a:lnTo>
                                <a:pt x="248530" y="338243"/>
                              </a:lnTo>
                              <a:lnTo>
                                <a:pt x="253159" y="329918"/>
                              </a:lnTo>
                              <a:lnTo>
                                <a:pt x="257656" y="321545"/>
                              </a:lnTo>
                              <a:lnTo>
                                <a:pt x="260654" y="313142"/>
                              </a:lnTo>
                              <a:lnTo>
                                <a:pt x="262653" y="304717"/>
                              </a:lnTo>
                              <a:lnTo>
                                <a:pt x="263985" y="296278"/>
                              </a:lnTo>
                              <a:lnTo>
                                <a:pt x="266285" y="287830"/>
                              </a:lnTo>
                              <a:lnTo>
                                <a:pt x="269229" y="279376"/>
                              </a:lnTo>
                              <a:lnTo>
                                <a:pt x="272602" y="270917"/>
                              </a:lnTo>
                              <a:lnTo>
                                <a:pt x="274852" y="262456"/>
                              </a:lnTo>
                              <a:lnTo>
                                <a:pt x="276352" y="253993"/>
                              </a:lnTo>
                              <a:lnTo>
                                <a:pt x="277351" y="245529"/>
                              </a:lnTo>
                              <a:lnTo>
                                <a:pt x="278018" y="237063"/>
                              </a:lnTo>
                              <a:lnTo>
                                <a:pt x="278462" y="228598"/>
                              </a:lnTo>
                              <a:lnTo>
                                <a:pt x="279086" y="206963"/>
                              </a:lnTo>
                              <a:lnTo>
                                <a:pt x="279298" y="180268"/>
                              </a:lnTo>
                              <a:lnTo>
                                <a:pt x="277904" y="172390"/>
                              </a:lnTo>
                              <a:lnTo>
                                <a:pt x="275564" y="164316"/>
                              </a:lnTo>
                              <a:lnTo>
                                <a:pt x="272592" y="156110"/>
                              </a:lnTo>
                              <a:lnTo>
                                <a:pt x="265528" y="143231"/>
                              </a:lnTo>
                              <a:lnTo>
                                <a:pt x="257685" y="131392"/>
                              </a:lnTo>
                              <a:lnTo>
                                <a:pt x="253618" y="124283"/>
                              </a:lnTo>
                              <a:lnTo>
                                <a:pt x="249495" y="116723"/>
                              </a:lnTo>
                              <a:lnTo>
                                <a:pt x="241152" y="104558"/>
                              </a:lnTo>
                              <a:lnTo>
                                <a:pt x="232740" y="94448"/>
                              </a:lnTo>
                              <a:lnTo>
                                <a:pt x="224298" y="85251"/>
                              </a:lnTo>
                              <a:lnTo>
                                <a:pt x="218659" y="80823"/>
                              </a:lnTo>
                              <a:lnTo>
                                <a:pt x="212078" y="76460"/>
                              </a:lnTo>
                              <a:lnTo>
                                <a:pt x="204868" y="72140"/>
                              </a:lnTo>
                              <a:lnTo>
                                <a:pt x="198652" y="67849"/>
                              </a:lnTo>
                              <a:lnTo>
                                <a:pt x="193095" y="63577"/>
                              </a:lnTo>
                              <a:lnTo>
                                <a:pt x="187980" y="59318"/>
                              </a:lnTo>
                              <a:lnTo>
                                <a:pt x="181748" y="55068"/>
                              </a:lnTo>
                              <a:lnTo>
                                <a:pt x="174770" y="50823"/>
                              </a:lnTo>
                              <a:lnTo>
                                <a:pt x="167297" y="46582"/>
                              </a:lnTo>
                              <a:lnTo>
                                <a:pt x="160904" y="42343"/>
                              </a:lnTo>
                              <a:lnTo>
                                <a:pt x="155230" y="38107"/>
                              </a:lnTo>
                              <a:lnTo>
                                <a:pt x="150037" y="33871"/>
                              </a:lnTo>
                              <a:lnTo>
                                <a:pt x="145164" y="31048"/>
                              </a:lnTo>
                              <a:lnTo>
                                <a:pt x="140503" y="29166"/>
                              </a:lnTo>
                              <a:lnTo>
                                <a:pt x="135986" y="27910"/>
                              </a:lnTo>
                              <a:lnTo>
                                <a:pt x="131563" y="27073"/>
                              </a:lnTo>
                              <a:lnTo>
                                <a:pt x="122885" y="26144"/>
                              </a:lnTo>
                              <a:lnTo>
                                <a:pt x="118595" y="27307"/>
                              </a:lnTo>
                              <a:lnTo>
                                <a:pt x="110067" y="32363"/>
                              </a:lnTo>
                              <a:lnTo>
                                <a:pt x="101550"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9" o:spid="_x0000_s1026" style="position:absolute;margin-left:455pt;margin-top:-1090.6pt;width:22pt;height:35pt;z-index:252029952;visibility:visible;mso-wrap-style:square;mso-wrap-distance-left:9pt;mso-wrap-distance-top:0;mso-wrap-distance-right:9pt;mso-wrap-distance-bottom:0;mso-position-horizontal:absolute;mso-position-horizontal-relative:text;mso-position-vertical:absolute;mso-position-vertical-relative:text;v-text-anchor:top" coordsize="279299,444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" path="m88850,l77915,10935r-981,4743l76383,26282r-78,3940l74842,34259,67453,46683r-2224,8402l60477,67286,53662,80705,45929,91373r-4377,9444l38196,111130r-2871,6701l32000,125121r-2217,7682l28305,140747r-985,8117l26663,157098r-437,8312l25934,173773r-1606,8398l21846,190592r-3065,8436l16737,207474r-1362,8453l14467,224385r-2017,8461l9695,241308r-3248,8465l4281,258237r-1444,8466l1875,275169r-641,8466l806,292101,331,309034,,344625r3736,13623l6707,365832r3302,12190l10890,383248r4740,9570l22442,401775r7730,8684l38312,419023r4146,4259l48044,426122r6547,1892l61777,429276r6202,2253l73525,434442r5109,3353l83450,440030r4622,1490l92565,442514r4406,662l105630,443911r5695,197l125180,444326r6234,-1353l136981,440659r5123,-2952l155323,430662r7475,-3854l169193,424239r5675,-1713l180062,421384r4874,-3584l189597,412589r4517,-6296l198537,400684r8678,-9994l219538,377781r7238,-7394l233012,362636r5568,-7990l243703,346498r4827,-8255l253159,329918r4497,-8373l260654,313142r1999,-8425l263985,296278r2300,-8448l269229,279376r3373,-8459l274852,262456r1500,-8463l277351,245529r667,-8466l278462,228598r624,-21635l279298,180268r-1394,-7878l275564,164316r-2972,-8206l265528,143231r-7843,-11839l253618,124283r-4123,-7560l241152,104558,232740,94448r-8442,-9197l218659,80823r-6581,-4363l204868,72140r-6216,-4291l193095,63577r-5115,-4259l181748,55068r-6978,-4245l167297,46582r-6393,-4239l155230,38107r-5193,-4236l145164,31048r-4661,-1882l135986,27910r-4423,-837l122885,26144r-4290,1163l110067,32363r-8517,5737e" filled="f" strokecolor="blue" strokeweight="3pt">
                <v:path arrowok="t" textboxrect="0,0,279299,444327"/>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8928" behindDoc="0" locked="0" layoutInCell="1" allowOverlap="1" wp14:anchorId="72E9B729" wp14:editId="0B248B0C">
                <wp:simplePos x="0" y="0"/>
                <wp:positionH relativeFrom="column">
                  <wp:posOffset>5295914</wp:posOffset>
                </wp:positionH>
                <wp:positionV relativeFrom="paragraph">
                  <wp:posOffset>-13710864</wp:posOffset>
                </wp:positionV>
                <wp:extent cx="368287" cy="431745"/>
                <wp:effectExtent l="19050" t="19050" r="13335" b="26035"/>
                <wp:wrapNone/>
                <wp:docPr id="485" name="SMARTInkAnnotation28"/>
                <wp:cNvGraphicFramePr/>
                <a:graphic xmlns:a="http://schemas.openxmlformats.org/drawingml/2006/main">
                  <a:graphicData uri="http://schemas.microsoft.com/office/word/2010/wordprocessingShape">
                    <wps:wsp>
                      <wps:cNvSpPr/>
                      <wps:spPr>
                        <a:xfrm>
                          <a:off x="0" y="0"/>
                          <a:ext cx="368287" cy="431745"/>
                        </a:xfrm>
                        <a:custGeom>
                          <a:avLst/>
                          <a:gdLst/>
                          <a:ahLst/>
                          <a:cxnLst/>
                          <a:rect l="0" t="0" r="0" b="0"/>
                          <a:pathLst>
                            <a:path w="368287" h="431745">
                              <a:moveTo>
                                <a:pt x="12686" y="88844"/>
                              </a:moveTo>
                              <a:lnTo>
                                <a:pt x="12686" y="69449"/>
                              </a:lnTo>
                              <a:lnTo>
                                <a:pt x="14097" y="67447"/>
                              </a:lnTo>
                              <a:lnTo>
                                <a:pt x="16449" y="66113"/>
                              </a:lnTo>
                              <a:lnTo>
                                <a:pt x="19428" y="65223"/>
                              </a:lnTo>
                              <a:lnTo>
                                <a:pt x="26501" y="60472"/>
                              </a:lnTo>
                              <a:lnTo>
                                <a:pt x="34348" y="53657"/>
                              </a:lnTo>
                              <a:lnTo>
                                <a:pt x="42539" y="45924"/>
                              </a:lnTo>
                              <a:lnTo>
                                <a:pt x="50884" y="34021"/>
                              </a:lnTo>
                              <a:lnTo>
                                <a:pt x="55085" y="26895"/>
                              </a:lnTo>
                              <a:lnTo>
                                <a:pt x="59296" y="22145"/>
                              </a:lnTo>
                              <a:lnTo>
                                <a:pt x="63515" y="18978"/>
                              </a:lnTo>
                              <a:lnTo>
                                <a:pt x="87167" y="7153"/>
                              </a:lnTo>
                              <a:lnTo>
                                <a:pt x="93385" y="4750"/>
                              </a:lnTo>
                              <a:lnTo>
                                <a:pt x="104056" y="2081"/>
                              </a:lnTo>
                              <a:lnTo>
                                <a:pt x="113503" y="894"/>
                              </a:lnTo>
                              <a:lnTo>
                                <a:pt x="122404" y="366"/>
                              </a:lnTo>
                              <a:lnTo>
                                <a:pt x="131064" y="132"/>
                              </a:lnTo>
                              <a:lnTo>
                                <a:pt x="143873" y="0"/>
                              </a:lnTo>
                              <a:lnTo>
                                <a:pt x="148122" y="1392"/>
                              </a:lnTo>
                              <a:lnTo>
                                <a:pt x="159432" y="8683"/>
                              </a:lnTo>
                              <a:lnTo>
                                <a:pt x="162573" y="10884"/>
                              </a:lnTo>
                              <a:lnTo>
                                <a:pt x="167732" y="19388"/>
                              </a:lnTo>
                              <a:lnTo>
                                <a:pt x="174729" y="31164"/>
                              </a:lnTo>
                              <a:lnTo>
                                <a:pt x="182542" y="41101"/>
                              </a:lnTo>
                              <a:lnTo>
                                <a:pt x="185190" y="47138"/>
                              </a:lnTo>
                              <a:lnTo>
                                <a:pt x="186956" y="53984"/>
                              </a:lnTo>
                              <a:lnTo>
                                <a:pt x="188132" y="61372"/>
                              </a:lnTo>
                              <a:lnTo>
                                <a:pt x="189440" y="73341"/>
                              </a:lnTo>
                              <a:lnTo>
                                <a:pt x="190021" y="84776"/>
                              </a:lnTo>
                              <a:lnTo>
                                <a:pt x="190348" y="107081"/>
                              </a:lnTo>
                              <a:lnTo>
                                <a:pt x="190425" y="123290"/>
                              </a:lnTo>
                              <a:lnTo>
                                <a:pt x="189034" y="131564"/>
                              </a:lnTo>
                              <a:lnTo>
                                <a:pt x="186696" y="139902"/>
                              </a:lnTo>
                              <a:lnTo>
                                <a:pt x="183726" y="148283"/>
                              </a:lnTo>
                              <a:lnTo>
                                <a:pt x="181746" y="156692"/>
                              </a:lnTo>
                              <a:lnTo>
                                <a:pt x="180426" y="165120"/>
                              </a:lnTo>
                              <a:lnTo>
                                <a:pt x="179546" y="173562"/>
                              </a:lnTo>
                              <a:lnTo>
                                <a:pt x="174805" y="186704"/>
                              </a:lnTo>
                              <a:lnTo>
                                <a:pt x="167995" y="198660"/>
                              </a:lnTo>
                              <a:lnTo>
                                <a:pt x="160264" y="213381"/>
                              </a:lnTo>
                              <a:lnTo>
                                <a:pt x="135401" y="262566"/>
                              </a:lnTo>
                              <a:lnTo>
                                <a:pt x="132596" y="270981"/>
                              </a:lnTo>
                              <a:lnTo>
                                <a:pt x="130726" y="279413"/>
                              </a:lnTo>
                              <a:lnTo>
                                <a:pt x="129479" y="287857"/>
                              </a:lnTo>
                              <a:lnTo>
                                <a:pt x="124331" y="301002"/>
                              </a:lnTo>
                              <a:lnTo>
                                <a:pt x="117339" y="312959"/>
                              </a:lnTo>
                              <a:lnTo>
                                <a:pt x="109528" y="327681"/>
                              </a:lnTo>
                              <a:lnTo>
                                <a:pt x="101353" y="339868"/>
                              </a:lnTo>
                              <a:lnTo>
                                <a:pt x="93016" y="349988"/>
                              </a:lnTo>
                              <a:lnTo>
                                <a:pt x="84607" y="359190"/>
                              </a:lnTo>
                              <a:lnTo>
                                <a:pt x="71939" y="372304"/>
                              </a:lnTo>
                              <a:lnTo>
                                <a:pt x="69121" y="376595"/>
                              </a:lnTo>
                              <a:lnTo>
                                <a:pt x="63745" y="389376"/>
                              </a:lnTo>
                              <a:lnTo>
                                <a:pt x="57486" y="397863"/>
                              </a:lnTo>
                              <a:lnTo>
                                <a:pt x="53842" y="400690"/>
                              </a:lnTo>
                              <a:lnTo>
                                <a:pt x="50000" y="402575"/>
                              </a:lnTo>
                              <a:lnTo>
                                <a:pt x="46029" y="403831"/>
                              </a:lnTo>
                              <a:lnTo>
                                <a:pt x="37853" y="408991"/>
                              </a:lnTo>
                              <a:lnTo>
                                <a:pt x="27849" y="417058"/>
                              </a:lnTo>
                              <a:lnTo>
                                <a:pt x="22718" y="418162"/>
                              </a:lnTo>
                              <a:lnTo>
                                <a:pt x="19374" y="418456"/>
                              </a:lnTo>
                              <a:lnTo>
                                <a:pt x="17144" y="420063"/>
                              </a:lnTo>
                              <a:lnTo>
                                <a:pt x="15658" y="422546"/>
                              </a:lnTo>
                              <a:lnTo>
                                <a:pt x="13273" y="429927"/>
                              </a:lnTo>
                              <a:lnTo>
                                <a:pt x="11666" y="430534"/>
                              </a:lnTo>
                              <a:lnTo>
                                <a:pt x="225" y="431723"/>
                              </a:lnTo>
                              <a:lnTo>
                                <a:pt x="0" y="431744"/>
                              </a:lnTo>
                              <a:lnTo>
                                <a:pt x="10922" y="420810"/>
                              </a:lnTo>
                              <a:lnTo>
                                <a:pt x="15665" y="419829"/>
                              </a:lnTo>
                              <a:lnTo>
                                <a:pt x="18905" y="419568"/>
                              </a:lnTo>
                              <a:lnTo>
                                <a:pt x="22477" y="417982"/>
                              </a:lnTo>
                              <a:lnTo>
                                <a:pt x="30208" y="412457"/>
                              </a:lnTo>
                              <a:lnTo>
                                <a:pt x="34245" y="410420"/>
                              </a:lnTo>
                              <a:lnTo>
                                <a:pt x="42494" y="408156"/>
                              </a:lnTo>
                              <a:lnTo>
                                <a:pt x="50864" y="407150"/>
                              </a:lnTo>
                              <a:lnTo>
                                <a:pt x="55071" y="406881"/>
                              </a:lnTo>
                              <a:lnTo>
                                <a:pt x="59287" y="405292"/>
                              </a:lnTo>
                              <a:lnTo>
                                <a:pt x="67735" y="399762"/>
                              </a:lnTo>
                              <a:lnTo>
                                <a:pt x="76193" y="396364"/>
                              </a:lnTo>
                              <a:lnTo>
                                <a:pt x="80424" y="395457"/>
                              </a:lnTo>
                              <a:lnTo>
                                <a:pt x="88888" y="390687"/>
                              </a:lnTo>
                              <a:lnTo>
                                <a:pt x="93121" y="387440"/>
                              </a:lnTo>
                              <a:lnTo>
                                <a:pt x="98765" y="385274"/>
                              </a:lnTo>
                              <a:lnTo>
                                <a:pt x="105349" y="383831"/>
                              </a:lnTo>
                              <a:lnTo>
                                <a:pt x="112562" y="382869"/>
                              </a:lnTo>
                              <a:lnTo>
                                <a:pt x="118781" y="382227"/>
                              </a:lnTo>
                              <a:lnTo>
                                <a:pt x="129454" y="381515"/>
                              </a:lnTo>
                              <a:lnTo>
                                <a:pt x="142665" y="381198"/>
                              </a:lnTo>
                              <a:lnTo>
                                <a:pt x="268949" y="380944"/>
                              </a:lnTo>
                              <a:lnTo>
                                <a:pt x="275250" y="382356"/>
                              </a:lnTo>
                              <a:lnTo>
                                <a:pt x="282273" y="384708"/>
                              </a:lnTo>
                              <a:lnTo>
                                <a:pt x="289777" y="387687"/>
                              </a:lnTo>
                              <a:lnTo>
                                <a:pt x="296191" y="389672"/>
                              </a:lnTo>
                              <a:lnTo>
                                <a:pt x="307081" y="391879"/>
                              </a:lnTo>
                              <a:lnTo>
                                <a:pt x="316625" y="392860"/>
                              </a:lnTo>
                              <a:lnTo>
                                <a:pt x="321145" y="393122"/>
                              </a:lnTo>
                              <a:lnTo>
                                <a:pt x="325570" y="394707"/>
                              </a:lnTo>
                              <a:lnTo>
                                <a:pt x="334249" y="400232"/>
                              </a:lnTo>
                              <a:lnTo>
                                <a:pt x="342810" y="403627"/>
                              </a:lnTo>
                              <a:lnTo>
                                <a:pt x="351319" y="405137"/>
                              </a:lnTo>
                              <a:lnTo>
                                <a:pt x="362631" y="405986"/>
                              </a:lnTo>
                              <a:lnTo>
                                <a:pt x="368286" y="40634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8" o:spid="_x0000_s1026" style="position:absolute;margin-left:417pt;margin-top:-1079.6pt;width:29pt;height:34pt;z-index:252028928;visibility:visible;mso-wrap-style:square;mso-wrap-distance-left:9pt;mso-wrap-distance-top:0;mso-wrap-distance-right:9pt;mso-wrap-distance-bottom:0;mso-position-horizontal:absolute;mso-position-horizontal-relative:text;mso-position-vertical:absolute;mso-position-vertical-relative:text;v-text-anchor:top" coordsize="368287,431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" path="m12686,88844r,-19395l14097,67447r2352,-1334l19428,65223r7073,-4751l34348,53657r8191,-7733l50884,34021r4201,-7126l59296,22145r4219,-3167l87167,7153,93385,4750,104056,2081,113503,894r8901,-528l131064,132,143873,r4249,1392l159432,8683r3141,2201l167732,19388r6997,11776l182542,41101r2648,6037l186956,53984r1176,7388l189440,73341r581,11435l190348,107081r77,16209l189034,131564r-2338,8338l183726,148283r-1980,8409l180426,165120r-880,8442l174805,186704r-6810,11956l160264,213381r-24863,49185l132596,270981r-1870,8432l129479,287857r-5148,13145l117339,312959r-7811,14722l101353,339868r-8337,10120l84607,359190,71939,372304r-2818,4291l63745,389376r-6259,8487l53842,400690r-3842,1885l46029,403831r-8176,5160l27849,417058r-5131,1104l19374,418456r-2230,1607l15658,422546r-2385,7381l11666,430534,225,431723,,431744,10922,420810r4743,-981l18905,419568r3572,-1586l30208,412457r4037,-2037l42494,408156r8370,-1006l55071,406881r4216,-1589l67735,399762r8458,-3398l80424,395457r8464,-4770l93121,387440r5644,-2166l105349,383831r7213,-962l118781,382227r10673,-712l142665,381198r126284,-254l275250,382356r7023,2352l289777,387687r6414,1985l307081,391879r9544,981l321145,393122r4425,1585l334249,400232r8561,3395l351319,405137r11312,849l368286,406344e" filled="f" strokecolor="blue" strokeweight="3pt">
                <v:path arrowok="t" textboxrect="0,0,368287,431745"/>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7904" behindDoc="0" locked="0" layoutInCell="1" allowOverlap="1" wp14:anchorId="13F6F53F" wp14:editId="042B39F9">
                <wp:simplePos x="0" y="0"/>
                <wp:positionH relativeFrom="column">
                  <wp:posOffset>5778500</wp:posOffset>
                </wp:positionH>
                <wp:positionV relativeFrom="paragraph">
                  <wp:posOffset>-14955521</wp:posOffset>
                </wp:positionV>
                <wp:extent cx="596849" cy="863595"/>
                <wp:effectExtent l="19050" t="19050" r="13335" b="13335"/>
                <wp:wrapNone/>
                <wp:docPr id="484" name="SMARTInkAnnotation27"/>
                <wp:cNvGraphicFramePr/>
                <a:graphic xmlns:a="http://schemas.openxmlformats.org/drawingml/2006/main">
                  <a:graphicData uri="http://schemas.microsoft.com/office/word/2010/wordprocessingShape">
                    <wps:wsp>
                      <wps:cNvSpPr/>
                      <wps:spPr>
                        <a:xfrm>
                          <a:off x="0" y="0"/>
                          <a:ext cx="596849" cy="863595"/>
                        </a:xfrm>
                        <a:custGeom>
                          <a:avLst/>
                          <a:gdLst/>
                          <a:ahLst/>
                          <a:cxnLst/>
                          <a:rect l="0" t="0" r="0" b="0"/>
                          <a:pathLst>
                            <a:path w="596849" h="863595">
                              <a:moveTo>
                                <a:pt x="355600" y="38100"/>
                              </a:moveTo>
                              <a:lnTo>
                                <a:pt x="325379" y="38100"/>
                              </a:lnTo>
                              <a:lnTo>
                                <a:pt x="321341" y="36689"/>
                              </a:lnTo>
                              <a:lnTo>
                                <a:pt x="308917" y="29372"/>
                              </a:lnTo>
                              <a:lnTo>
                                <a:pt x="300515" y="27166"/>
                              </a:lnTo>
                              <a:lnTo>
                                <a:pt x="283623" y="25749"/>
                              </a:lnTo>
                              <a:lnTo>
                                <a:pt x="266698" y="25468"/>
                              </a:lnTo>
                              <a:lnTo>
                                <a:pt x="249766" y="25414"/>
                              </a:lnTo>
                              <a:lnTo>
                                <a:pt x="237537" y="29169"/>
                              </a:lnTo>
                              <a:lnTo>
                                <a:pt x="224105" y="34131"/>
                              </a:lnTo>
                              <a:lnTo>
                                <a:pt x="213432" y="36336"/>
                              </a:lnTo>
                              <a:lnTo>
                                <a:pt x="203984" y="41079"/>
                              </a:lnTo>
                              <a:lnTo>
                                <a:pt x="186969" y="51682"/>
                              </a:lnTo>
                              <a:lnTo>
                                <a:pt x="173409" y="59658"/>
                              </a:lnTo>
                              <a:lnTo>
                                <a:pt x="157841" y="72082"/>
                              </a:lnTo>
                              <a:lnTo>
                                <a:pt x="148703" y="80485"/>
                              </a:lnTo>
                              <a:lnTo>
                                <a:pt x="127071" y="111658"/>
                              </a:lnTo>
                              <a:lnTo>
                                <a:pt x="110558" y="129979"/>
                              </a:lnTo>
                              <a:lnTo>
                                <a:pt x="86436" y="154713"/>
                              </a:lnTo>
                              <a:lnTo>
                                <a:pt x="72491" y="175507"/>
                              </a:lnTo>
                              <a:lnTo>
                                <a:pt x="59422" y="192799"/>
                              </a:lnTo>
                              <a:lnTo>
                                <a:pt x="56548" y="199088"/>
                              </a:lnTo>
                              <a:lnTo>
                                <a:pt x="51091" y="221423"/>
                              </a:lnTo>
                              <a:lnTo>
                                <a:pt x="41166" y="245915"/>
                              </a:lnTo>
                              <a:lnTo>
                                <a:pt x="29287" y="271047"/>
                              </a:lnTo>
                              <a:lnTo>
                                <a:pt x="8421" y="313281"/>
                              </a:lnTo>
                              <a:lnTo>
                                <a:pt x="3742" y="330206"/>
                              </a:lnTo>
                              <a:lnTo>
                                <a:pt x="1108" y="355601"/>
                              </a:lnTo>
                              <a:lnTo>
                                <a:pt x="493" y="373946"/>
                              </a:lnTo>
                              <a:lnTo>
                                <a:pt x="19" y="452443"/>
                              </a:lnTo>
                              <a:lnTo>
                                <a:pt x="0" y="655630"/>
                              </a:lnTo>
                              <a:lnTo>
                                <a:pt x="3763" y="672861"/>
                              </a:lnTo>
                              <a:lnTo>
                                <a:pt x="13815" y="698428"/>
                              </a:lnTo>
                              <a:lnTo>
                                <a:pt x="20251" y="715401"/>
                              </a:lnTo>
                              <a:lnTo>
                                <a:pt x="25285" y="739412"/>
                              </a:lnTo>
                              <a:lnTo>
                                <a:pt x="38914" y="764646"/>
                              </a:lnTo>
                              <a:lnTo>
                                <a:pt x="42876" y="772230"/>
                              </a:lnTo>
                              <a:lnTo>
                                <a:pt x="47279" y="788184"/>
                              </a:lnTo>
                              <a:lnTo>
                                <a:pt x="48452" y="796388"/>
                              </a:lnTo>
                              <a:lnTo>
                                <a:pt x="53519" y="809268"/>
                              </a:lnTo>
                              <a:lnTo>
                                <a:pt x="64305" y="824453"/>
                              </a:lnTo>
                              <a:lnTo>
                                <a:pt x="80592" y="842226"/>
                              </a:lnTo>
                              <a:lnTo>
                                <a:pt x="92734" y="850808"/>
                              </a:lnTo>
                              <a:lnTo>
                                <a:pt x="106126" y="857915"/>
                              </a:lnTo>
                              <a:lnTo>
                                <a:pt x="116782" y="861073"/>
                              </a:lnTo>
                              <a:lnTo>
                                <a:pt x="130715" y="862851"/>
                              </a:lnTo>
                              <a:lnTo>
                                <a:pt x="143232" y="863266"/>
                              </a:lnTo>
                              <a:lnTo>
                                <a:pt x="192432" y="863581"/>
                              </a:lnTo>
                              <a:lnTo>
                                <a:pt x="213493" y="863594"/>
                              </a:lnTo>
                              <a:lnTo>
                                <a:pt x="229412" y="859834"/>
                              </a:lnTo>
                              <a:lnTo>
                                <a:pt x="244483" y="853459"/>
                              </a:lnTo>
                              <a:lnTo>
                                <a:pt x="255885" y="845923"/>
                              </a:lnTo>
                              <a:lnTo>
                                <a:pt x="269419" y="841632"/>
                              </a:lnTo>
                              <a:lnTo>
                                <a:pt x="276980" y="840488"/>
                              </a:lnTo>
                              <a:lnTo>
                                <a:pt x="292905" y="831692"/>
                              </a:lnTo>
                              <a:lnTo>
                                <a:pt x="309391" y="819785"/>
                              </a:lnTo>
                              <a:lnTo>
                                <a:pt x="326126" y="809789"/>
                              </a:lnTo>
                              <a:lnTo>
                                <a:pt x="342971" y="796880"/>
                              </a:lnTo>
                              <a:lnTo>
                                <a:pt x="359865" y="781735"/>
                              </a:lnTo>
                              <a:lnTo>
                                <a:pt x="376781" y="765596"/>
                              </a:lnTo>
                              <a:lnTo>
                                <a:pt x="452967" y="690017"/>
                              </a:lnTo>
                              <a:lnTo>
                                <a:pt x="466137" y="669329"/>
                              </a:lnTo>
                              <a:lnTo>
                                <a:pt x="478106" y="646024"/>
                              </a:lnTo>
                              <a:lnTo>
                                <a:pt x="499299" y="610514"/>
                              </a:lnTo>
                              <a:lnTo>
                                <a:pt x="510248" y="590720"/>
                              </a:lnTo>
                              <a:lnTo>
                                <a:pt x="523580" y="568754"/>
                              </a:lnTo>
                              <a:lnTo>
                                <a:pt x="537502" y="544880"/>
                              </a:lnTo>
                              <a:lnTo>
                                <a:pt x="548394" y="520157"/>
                              </a:lnTo>
                              <a:lnTo>
                                <a:pt x="557938" y="495058"/>
                              </a:lnTo>
                              <a:lnTo>
                                <a:pt x="571244" y="457128"/>
                              </a:lnTo>
                              <a:lnTo>
                                <a:pt x="578442" y="430356"/>
                              </a:lnTo>
                              <a:lnTo>
                                <a:pt x="580361" y="415315"/>
                              </a:lnTo>
                              <a:lnTo>
                                <a:pt x="581641" y="399644"/>
                              </a:lnTo>
                              <a:lnTo>
                                <a:pt x="583905" y="384962"/>
                              </a:lnTo>
                              <a:lnTo>
                                <a:pt x="586826" y="370941"/>
                              </a:lnTo>
                              <a:lnTo>
                                <a:pt x="592423" y="344073"/>
                              </a:lnTo>
                              <a:lnTo>
                                <a:pt x="594910" y="318022"/>
                              </a:lnTo>
                              <a:lnTo>
                                <a:pt x="596016" y="292332"/>
                              </a:lnTo>
                              <a:lnTo>
                                <a:pt x="596726" y="248087"/>
                              </a:lnTo>
                              <a:lnTo>
                                <a:pt x="596848" y="214148"/>
                              </a:lnTo>
                              <a:lnTo>
                                <a:pt x="593114" y="189722"/>
                              </a:lnTo>
                              <a:lnTo>
                                <a:pt x="586750" y="166165"/>
                              </a:lnTo>
                              <a:lnTo>
                                <a:pt x="579219" y="146289"/>
                              </a:lnTo>
                              <a:lnTo>
                                <a:pt x="571168" y="128046"/>
                              </a:lnTo>
                              <a:lnTo>
                                <a:pt x="562886" y="109120"/>
                              </a:lnTo>
                              <a:lnTo>
                                <a:pt x="554501" y="86598"/>
                              </a:lnTo>
                              <a:lnTo>
                                <a:pt x="546071" y="66239"/>
                              </a:lnTo>
                              <a:lnTo>
                                <a:pt x="541848" y="56860"/>
                              </a:lnTo>
                              <a:lnTo>
                                <a:pt x="536209" y="49195"/>
                              </a:lnTo>
                              <a:lnTo>
                                <a:pt x="522418" y="36917"/>
                              </a:lnTo>
                              <a:lnTo>
                                <a:pt x="505530" y="22070"/>
                              </a:lnTo>
                              <a:lnTo>
                                <a:pt x="492320" y="13101"/>
                              </a:lnTo>
                              <a:lnTo>
                                <a:pt x="484847" y="8734"/>
                              </a:lnTo>
                              <a:lnTo>
                                <a:pt x="469017" y="3882"/>
                              </a:lnTo>
                              <a:lnTo>
                                <a:pt x="452575" y="1725"/>
                              </a:lnTo>
                              <a:lnTo>
                                <a:pt x="435859" y="767"/>
                              </a:lnTo>
                              <a:lnTo>
                                <a:pt x="419022" y="341"/>
                              </a:lnTo>
                              <a:lnTo>
                                <a:pt x="3683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7" o:spid="_x0000_s1026" style="position:absolute;margin-left:455pt;margin-top:-1177.6pt;width:47pt;height:68pt;z-index:252027904;visibility:visible;mso-wrap-style:square;mso-wrap-distance-left:9pt;mso-wrap-distance-top:0;mso-wrap-distance-right:9pt;mso-wrap-distance-bottom:0;mso-position-horizontal:absolute;mso-position-horizontal-relative:text;mso-position-vertical:absolute;mso-position-vertical-relative:text;v-text-anchor:top" coordsize="596849,863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" path="m355600,38100r-30221,l321341,36689,308917,29372r-8402,-2206l283623,25749r-16925,-281l249766,25414r-12229,3755l224105,34131r-10673,2205l203984,41079,186969,51682r-13560,7976l157841,72082r-9138,8403l127071,111658r-16513,18321l86436,154713,72491,175507,59422,192799r-2874,6289l51091,221423r-9925,24492l29287,271047,8421,313281,3742,330206,1108,355601,493,373946,19,452443,,655630r3763,17231l13815,698428r6436,16973l25285,739412r13629,25234l42876,772230r4403,15954l48452,796388r5067,12880l64305,824453r16287,17773l92734,850808r13392,7107l116782,861073r13933,1778l143232,863266r49200,315l213493,863594r15919,-3760l244483,853459r11402,-7536l269419,841632r7561,-1144l292905,831692r16486,-11907l326126,809789r16845,-12909l359865,781735r16916,-16139l452967,690017r13170,-20688l478106,646024r21193,-35510l510248,590720r13332,-21966l537502,544880r10892,-24723l557938,495058r13306,-37930l578442,430356r1919,-15041l581641,399644r2264,-14682l586826,370941r5597,-26868l594910,318022r1106,-25690l596726,248087r122,-33939l593114,189722r-6364,-23557l579219,146289r-8051,-18243l562886,109120,554501,86598,546071,66239r-4223,-9379l536209,49195,522418,36917,505530,22070,492320,13101,484847,8734,469017,3882,452575,1725,435859,767,419022,341,368300,e" filled="f" strokecolor="blue" strokeweight="3pt">
                <v:path arrowok="t" textboxrect="0,0,596849,863595"/>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6880" behindDoc="0" locked="0" layoutInCell="1" allowOverlap="1" wp14:anchorId="095BAEE5" wp14:editId="1D514BD4">
                <wp:simplePos x="0" y="0"/>
                <wp:positionH relativeFrom="column">
                  <wp:posOffset>5245100</wp:posOffset>
                </wp:positionH>
                <wp:positionV relativeFrom="paragraph">
                  <wp:posOffset>-14142715</wp:posOffset>
                </wp:positionV>
                <wp:extent cx="190487" cy="76196"/>
                <wp:effectExtent l="19050" t="19050" r="19685" b="19685"/>
                <wp:wrapNone/>
                <wp:docPr id="483" name="SMARTInkAnnotation26"/>
                <wp:cNvGraphicFramePr/>
                <a:graphic xmlns:a="http://schemas.openxmlformats.org/drawingml/2006/main">
                  <a:graphicData uri="http://schemas.microsoft.com/office/word/2010/wordprocessingShape">
                    <wps:wsp>
                      <wps:cNvSpPr/>
                      <wps:spPr>
                        <a:xfrm>
                          <a:off x="0" y="0"/>
                          <a:ext cx="190487" cy="76196"/>
                        </a:xfrm>
                        <a:custGeom>
                          <a:avLst/>
                          <a:gdLst/>
                          <a:ahLst/>
                          <a:cxnLst/>
                          <a:rect l="0" t="0" r="0" b="0"/>
                          <a:pathLst>
                            <a:path w="190487" h="76196">
                              <a:moveTo>
                                <a:pt x="0" y="25395"/>
                              </a:moveTo>
                              <a:lnTo>
                                <a:pt x="6742" y="18653"/>
                              </a:lnTo>
                              <a:lnTo>
                                <a:pt x="10139" y="16669"/>
                              </a:lnTo>
                              <a:lnTo>
                                <a:pt x="13815" y="15345"/>
                              </a:lnTo>
                              <a:lnTo>
                                <a:pt x="23111" y="13219"/>
                              </a:lnTo>
                              <a:lnTo>
                                <a:pt x="25285" y="11633"/>
                              </a:lnTo>
                              <a:lnTo>
                                <a:pt x="28146" y="9165"/>
                              </a:lnTo>
                              <a:lnTo>
                                <a:pt x="36133" y="1808"/>
                              </a:lnTo>
                              <a:lnTo>
                                <a:pt x="40989" y="801"/>
                              </a:lnTo>
                              <a:lnTo>
                                <a:pt x="44259" y="533"/>
                              </a:lnTo>
                              <a:lnTo>
                                <a:pt x="47851" y="353"/>
                              </a:lnTo>
                              <a:lnTo>
                                <a:pt x="61161" y="43"/>
                              </a:lnTo>
                              <a:lnTo>
                                <a:pt x="80971" y="0"/>
                              </a:lnTo>
                              <a:lnTo>
                                <a:pt x="83614" y="1409"/>
                              </a:lnTo>
                              <a:lnTo>
                                <a:pt x="85376" y="3761"/>
                              </a:lnTo>
                              <a:lnTo>
                                <a:pt x="86551" y="6739"/>
                              </a:lnTo>
                              <a:lnTo>
                                <a:pt x="88745" y="8725"/>
                              </a:lnTo>
                              <a:lnTo>
                                <a:pt x="91619" y="10049"/>
                              </a:lnTo>
                              <a:lnTo>
                                <a:pt x="94946" y="10931"/>
                              </a:lnTo>
                              <a:lnTo>
                                <a:pt x="98575" y="11519"/>
                              </a:lnTo>
                              <a:lnTo>
                                <a:pt x="102405" y="11911"/>
                              </a:lnTo>
                              <a:lnTo>
                                <a:pt x="106370" y="12173"/>
                              </a:lnTo>
                              <a:lnTo>
                                <a:pt x="110425" y="12346"/>
                              </a:lnTo>
                              <a:lnTo>
                                <a:pt x="124539" y="12650"/>
                              </a:lnTo>
                              <a:lnTo>
                                <a:pt x="177798" y="12695"/>
                              </a:lnTo>
                              <a:lnTo>
                                <a:pt x="133528" y="12695"/>
                              </a:lnTo>
                              <a:lnTo>
                                <a:pt x="131352" y="14108"/>
                              </a:lnTo>
                              <a:lnTo>
                                <a:pt x="129901" y="16459"/>
                              </a:lnTo>
                              <a:lnTo>
                                <a:pt x="128934" y="19438"/>
                              </a:lnTo>
                              <a:lnTo>
                                <a:pt x="126878" y="21423"/>
                              </a:lnTo>
                              <a:lnTo>
                                <a:pt x="124096" y="22747"/>
                              </a:lnTo>
                              <a:lnTo>
                                <a:pt x="116235" y="24873"/>
                              </a:lnTo>
                              <a:lnTo>
                                <a:pt x="111397" y="25163"/>
                              </a:lnTo>
                              <a:lnTo>
                                <a:pt x="104543" y="25293"/>
                              </a:lnTo>
                              <a:lnTo>
                                <a:pt x="76784" y="25395"/>
                              </a:lnTo>
                              <a:lnTo>
                                <a:pt x="75178" y="26808"/>
                              </a:lnTo>
                              <a:lnTo>
                                <a:pt x="63571" y="38027"/>
                              </a:lnTo>
                              <a:lnTo>
                                <a:pt x="63514" y="38081"/>
                              </a:lnTo>
                              <a:lnTo>
                                <a:pt x="75677" y="38095"/>
                              </a:lnTo>
                              <a:lnTo>
                                <a:pt x="77263" y="39508"/>
                              </a:lnTo>
                              <a:lnTo>
                                <a:pt x="82787" y="44838"/>
                              </a:lnTo>
                              <a:lnTo>
                                <a:pt x="86236" y="46823"/>
                              </a:lnTo>
                              <a:lnTo>
                                <a:pt x="89946" y="48147"/>
                              </a:lnTo>
                              <a:lnTo>
                                <a:pt x="99298" y="50273"/>
                              </a:lnTo>
                              <a:lnTo>
                                <a:pt x="104339" y="50563"/>
                              </a:lnTo>
                              <a:lnTo>
                                <a:pt x="107660" y="50640"/>
                              </a:lnTo>
                              <a:lnTo>
                                <a:pt x="111284" y="52104"/>
                              </a:lnTo>
                              <a:lnTo>
                                <a:pt x="115112" y="54490"/>
                              </a:lnTo>
                              <a:lnTo>
                                <a:pt x="124652" y="61717"/>
                              </a:lnTo>
                              <a:lnTo>
                                <a:pt x="129720" y="62705"/>
                              </a:lnTo>
                              <a:lnTo>
                                <a:pt x="133047" y="62968"/>
                              </a:lnTo>
                              <a:lnTo>
                                <a:pt x="136675" y="63145"/>
                              </a:lnTo>
                              <a:lnTo>
                                <a:pt x="150051" y="63450"/>
                              </a:lnTo>
                              <a:lnTo>
                                <a:pt x="150834" y="64877"/>
                              </a:lnTo>
                              <a:lnTo>
                                <a:pt x="151355" y="67238"/>
                              </a:lnTo>
                              <a:lnTo>
                                <a:pt x="151704" y="70224"/>
                              </a:lnTo>
                              <a:lnTo>
                                <a:pt x="153347" y="72214"/>
                              </a:lnTo>
                              <a:lnTo>
                                <a:pt x="155853" y="73541"/>
                              </a:lnTo>
                              <a:lnTo>
                                <a:pt x="163274" y="75671"/>
                              </a:lnTo>
                              <a:lnTo>
                                <a:pt x="168051" y="75963"/>
                              </a:lnTo>
                              <a:lnTo>
                                <a:pt x="177229" y="76181"/>
                              </a:lnTo>
                              <a:lnTo>
                                <a:pt x="190453" y="76195"/>
                              </a:lnTo>
                              <a:lnTo>
                                <a:pt x="190486" y="69453"/>
                              </a:lnTo>
                              <a:lnTo>
                                <a:pt x="189080" y="67469"/>
                              </a:lnTo>
                              <a:lnTo>
                                <a:pt x="186730" y="66145"/>
                              </a:lnTo>
                              <a:lnTo>
                                <a:pt x="179564" y="64019"/>
                              </a:lnTo>
                              <a:lnTo>
                                <a:pt x="174821" y="63728"/>
                              </a:lnTo>
                              <a:lnTo>
                                <a:pt x="167020" y="63542"/>
                              </a:lnTo>
                              <a:lnTo>
                                <a:pt x="147592" y="63500"/>
                              </a:lnTo>
                              <a:lnTo>
                                <a:pt x="144961" y="62088"/>
                              </a:lnTo>
                              <a:lnTo>
                                <a:pt x="143208" y="59734"/>
                              </a:lnTo>
                              <a:lnTo>
                                <a:pt x="142039" y="56755"/>
                              </a:lnTo>
                              <a:lnTo>
                                <a:pt x="139848" y="54769"/>
                              </a:lnTo>
                              <a:lnTo>
                                <a:pt x="136976" y="53445"/>
                              </a:lnTo>
                              <a:lnTo>
                                <a:pt x="133651" y="52561"/>
                              </a:lnTo>
                              <a:lnTo>
                                <a:pt x="130023" y="51974"/>
                              </a:lnTo>
                              <a:lnTo>
                                <a:pt x="126193" y="51581"/>
                              </a:lnTo>
                              <a:lnTo>
                                <a:pt x="122229" y="51319"/>
                              </a:lnTo>
                              <a:lnTo>
                                <a:pt x="118175" y="51144"/>
                              </a:lnTo>
                              <a:lnTo>
                                <a:pt x="104061" y="50842"/>
                              </a:lnTo>
                              <a:lnTo>
                                <a:pt x="103241" y="49416"/>
                              </a:lnTo>
                              <a:lnTo>
                                <a:pt x="102694" y="47053"/>
                              </a:lnTo>
                              <a:lnTo>
                                <a:pt x="102329" y="44067"/>
                              </a:lnTo>
                              <a:lnTo>
                                <a:pt x="100675" y="42076"/>
                              </a:lnTo>
                              <a:lnTo>
                                <a:pt x="98161" y="40749"/>
                              </a:lnTo>
                              <a:lnTo>
                                <a:pt x="88900" y="3809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6" o:spid="_x0000_s1026" style="position:absolute;margin-left:413pt;margin-top:-1113.6pt;width:15pt;height:6pt;z-index:252026880;visibility:visible;mso-wrap-style:square;mso-wrap-distance-left:9pt;mso-wrap-distance-top:0;mso-wrap-distance-right:9pt;mso-wrap-distance-bottom:0;mso-position-horizontal:absolute;mso-position-horizontal-relative:text;mso-position-vertical:absolute;mso-position-vertical-relative:text;v-text-anchor:top" coordsize="190487,76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" path="m,25395l6742,18653r3397,-1984l13815,15345r9296,-2126l25285,11633,28146,9165,36133,1808,40989,801,44259,533,47851,353,61161,43,80971,r2643,1409l85376,3761r1175,2978l88745,8725r2874,1324l94946,10931r3629,588l102405,11911r3965,262l110425,12346r14114,304l177798,12695r-44270,l131352,14108r-1451,2351l128934,19438r-2056,1985l124096,22747r-7861,2126l111397,25163r-6854,130l76784,25395r-1606,1413l63571,38027r-57,54l75677,38095r1586,1413l82787,44838r3449,1985l89946,48147r9352,2126l104339,50563r3321,77l111284,52104r3828,2386l124652,61717r5068,988l133047,62968r3628,177l150051,63450r783,1427l151355,67238r349,2986l153347,72214r2506,1327l163274,75671r4777,292l177229,76181r13224,14l190486,69453r-1406,-1984l186730,66145r-7166,-2126l174821,63728r-7801,-186l147592,63500r-2631,-1412l143208,59734r-1169,-2979l139848,54769r-2872,-1324l133651,52561r-3628,-587l126193,51581r-3964,-262l118175,51144r-14114,-302l103241,49416r-547,-2363l102329,44067r-1654,-1991l98161,40749,88900,38095e" filled="f" strokecolor="blue" strokeweight="3pt">
                <v:path arrowok="t" textboxrect="0,0,190487,76196"/>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5856" behindDoc="0" locked="0" layoutInCell="1" allowOverlap="1" wp14:anchorId="52D6C62D" wp14:editId="147D951A">
                <wp:simplePos x="0" y="0"/>
                <wp:positionH relativeFrom="column">
                  <wp:posOffset>4330700</wp:posOffset>
                </wp:positionH>
                <wp:positionV relativeFrom="paragraph">
                  <wp:posOffset>-15184120</wp:posOffset>
                </wp:positionV>
                <wp:extent cx="1524001" cy="50801"/>
                <wp:effectExtent l="0" t="19050" r="19050" b="25400"/>
                <wp:wrapNone/>
                <wp:docPr id="482" name="SMARTInkAnnotation25"/>
                <wp:cNvGraphicFramePr/>
                <a:graphic xmlns:a="http://schemas.openxmlformats.org/drawingml/2006/main">
                  <a:graphicData uri="http://schemas.microsoft.com/office/word/2010/wordprocessingShape">
                    <wps:wsp>
                      <wps:cNvSpPr/>
                      <wps:spPr>
                        <a:xfrm>
                          <a:off x="0" y="0"/>
                          <a:ext cx="1524001" cy="50801"/>
                        </a:xfrm>
                        <a:custGeom>
                          <a:avLst/>
                          <a:gdLst/>
                          <a:ahLst/>
                          <a:cxnLst/>
                          <a:rect l="0" t="0" r="0" b="0"/>
                          <a:pathLst>
                            <a:path w="1524001" h="50801">
                              <a:moveTo>
                                <a:pt x="0" y="0"/>
                              </a:moveTo>
                              <a:lnTo>
                                <a:pt x="42918" y="0"/>
                              </a:lnTo>
                              <a:lnTo>
                                <a:pt x="46956" y="1411"/>
                              </a:lnTo>
                              <a:lnTo>
                                <a:pt x="51060" y="3763"/>
                              </a:lnTo>
                              <a:lnTo>
                                <a:pt x="61043" y="10935"/>
                              </a:lnTo>
                              <a:lnTo>
                                <a:pt x="83280" y="12468"/>
                              </a:lnTo>
                              <a:lnTo>
                                <a:pt x="130833" y="12696"/>
                              </a:lnTo>
                              <a:lnTo>
                                <a:pt x="491223" y="12700"/>
                              </a:lnTo>
                              <a:lnTo>
                                <a:pt x="498226" y="14111"/>
                              </a:lnTo>
                              <a:lnTo>
                                <a:pt x="504306" y="16463"/>
                              </a:lnTo>
                              <a:lnTo>
                                <a:pt x="509771" y="19443"/>
                              </a:lnTo>
                              <a:lnTo>
                                <a:pt x="516236" y="21428"/>
                              </a:lnTo>
                              <a:lnTo>
                                <a:pt x="523368" y="22752"/>
                              </a:lnTo>
                              <a:lnTo>
                                <a:pt x="538819" y="24224"/>
                              </a:lnTo>
                              <a:lnTo>
                                <a:pt x="579810" y="25296"/>
                              </a:lnTo>
                              <a:lnTo>
                                <a:pt x="694281" y="25400"/>
                              </a:lnTo>
                              <a:lnTo>
                                <a:pt x="702743" y="23990"/>
                              </a:lnTo>
                              <a:lnTo>
                                <a:pt x="711206" y="21638"/>
                              </a:lnTo>
                              <a:lnTo>
                                <a:pt x="719671" y="18658"/>
                              </a:lnTo>
                              <a:lnTo>
                                <a:pt x="726725" y="16672"/>
                              </a:lnTo>
                              <a:lnTo>
                                <a:pt x="732839" y="15348"/>
                              </a:lnTo>
                              <a:lnTo>
                                <a:pt x="744806" y="13877"/>
                              </a:lnTo>
                              <a:lnTo>
                                <a:pt x="759532" y="13223"/>
                              </a:lnTo>
                              <a:lnTo>
                                <a:pt x="767411" y="14460"/>
                              </a:lnTo>
                              <a:lnTo>
                                <a:pt x="775485" y="16695"/>
                              </a:lnTo>
                              <a:lnTo>
                                <a:pt x="783690" y="19598"/>
                              </a:lnTo>
                              <a:lnTo>
                                <a:pt x="791982" y="21532"/>
                              </a:lnTo>
                              <a:lnTo>
                                <a:pt x="800332" y="22821"/>
                              </a:lnTo>
                              <a:lnTo>
                                <a:pt x="817137" y="24255"/>
                              </a:lnTo>
                              <a:lnTo>
                                <a:pt x="859380" y="25250"/>
                              </a:lnTo>
                              <a:lnTo>
                                <a:pt x="1011767" y="25400"/>
                              </a:lnTo>
                              <a:lnTo>
                                <a:pt x="1021645" y="26811"/>
                              </a:lnTo>
                              <a:lnTo>
                                <a:pt x="1032463" y="29163"/>
                              </a:lnTo>
                              <a:lnTo>
                                <a:pt x="1043908" y="32143"/>
                              </a:lnTo>
                              <a:lnTo>
                                <a:pt x="1054361" y="34128"/>
                              </a:lnTo>
                              <a:lnTo>
                                <a:pt x="1064152" y="35452"/>
                              </a:lnTo>
                              <a:lnTo>
                                <a:pt x="1082556" y="36924"/>
                              </a:lnTo>
                              <a:lnTo>
                                <a:pt x="1125912" y="37945"/>
                              </a:lnTo>
                              <a:lnTo>
                                <a:pt x="1502245" y="38100"/>
                              </a:lnTo>
                              <a:lnTo>
                                <a:pt x="1505263" y="39511"/>
                              </a:lnTo>
                              <a:lnTo>
                                <a:pt x="1507275" y="41863"/>
                              </a:lnTo>
                              <a:lnTo>
                                <a:pt x="1508617" y="44843"/>
                              </a:lnTo>
                              <a:lnTo>
                                <a:pt x="1510923" y="46828"/>
                              </a:lnTo>
                              <a:lnTo>
                                <a:pt x="1513870" y="48152"/>
                              </a:lnTo>
                              <a:lnTo>
                                <a:pt x="1524000" y="50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5" o:spid="_x0000_s1026" style="position:absolute;margin-left:341pt;margin-top:-1195.6pt;width:120pt;height:4pt;z-index:252025856;visibility:visible;mso-wrap-style:square;mso-wrap-distance-left:9pt;mso-wrap-distance-top:0;mso-wrap-distance-right:9pt;mso-wrap-distance-bottom:0;mso-position-horizontal:absolute;mso-position-horizontal-relative:text;mso-position-vertical:absolute;mso-position-vertical-relative:text;v-text-anchor:top" coordsize="1524001,5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" path="m,l42918,r4038,1411l51060,3763r9983,7172l83280,12468r47553,228l491223,12700r7003,1411l504306,16463r5465,2980l516236,21428r7132,1324l538819,24224r40991,1072l694281,25400r8462,-1410l711206,21638r8465,-2980l726725,16672r6114,-1324l744806,13877r14726,-654l767411,14460r8074,2235l783690,19598r8292,1934l800332,22821r16805,1434l859380,25250r152387,150l1021645,26811r10818,2352l1043908,32143r10453,1985l1064152,35452r18404,1472l1125912,37945r376333,155l1505263,39511r2012,2352l1508617,44843r2306,1985l1513870,48152r10130,2648e" filled="f" strokecolor="blue" strokeweight="3pt">
                <v:path arrowok="t" textboxrect="0,0,1524001,508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4832" behindDoc="0" locked="0" layoutInCell="1" allowOverlap="1" wp14:anchorId="30CDB760" wp14:editId="5F00A8CD">
                <wp:simplePos x="0" y="0"/>
                <wp:positionH relativeFrom="column">
                  <wp:posOffset>7658100</wp:posOffset>
                </wp:positionH>
                <wp:positionV relativeFrom="paragraph">
                  <wp:posOffset>-14726850</wp:posOffset>
                </wp:positionV>
                <wp:extent cx="330135" cy="594831"/>
                <wp:effectExtent l="19050" t="19050" r="13335" b="15240"/>
                <wp:wrapNone/>
                <wp:docPr id="481" name="SMARTInkAnnotation24"/>
                <wp:cNvGraphicFramePr/>
                <a:graphic xmlns:a="http://schemas.openxmlformats.org/drawingml/2006/main">
                  <a:graphicData uri="http://schemas.microsoft.com/office/word/2010/wordprocessingShape">
                    <wps:wsp>
                      <wps:cNvSpPr/>
                      <wps:spPr>
                        <a:xfrm>
                          <a:off x="0" y="0"/>
                          <a:ext cx="330135" cy="594831"/>
                        </a:xfrm>
                        <a:custGeom>
                          <a:avLst/>
                          <a:gdLst/>
                          <a:ahLst/>
                          <a:cxnLst/>
                          <a:rect l="0" t="0" r="0" b="0"/>
                          <a:pathLst>
                            <a:path w="330135" h="594831">
                              <a:moveTo>
                                <a:pt x="0" y="126930"/>
                              </a:moveTo>
                              <a:lnTo>
                                <a:pt x="0" y="115996"/>
                              </a:lnTo>
                              <a:lnTo>
                                <a:pt x="1411" y="115407"/>
                              </a:lnTo>
                              <a:lnTo>
                                <a:pt x="6741" y="114754"/>
                              </a:lnTo>
                              <a:lnTo>
                                <a:pt x="10139" y="111758"/>
                              </a:lnTo>
                              <a:lnTo>
                                <a:pt x="17676" y="100902"/>
                              </a:lnTo>
                              <a:lnTo>
                                <a:pt x="25730" y="90433"/>
                              </a:lnTo>
                              <a:lnTo>
                                <a:pt x="34013" y="81076"/>
                              </a:lnTo>
                              <a:lnTo>
                                <a:pt x="42398" y="72214"/>
                              </a:lnTo>
                              <a:lnTo>
                                <a:pt x="48021" y="67875"/>
                              </a:lnTo>
                              <a:lnTo>
                                <a:pt x="54592" y="63571"/>
                              </a:lnTo>
                              <a:lnTo>
                                <a:pt x="61795" y="59291"/>
                              </a:lnTo>
                              <a:lnTo>
                                <a:pt x="68007" y="53615"/>
                              </a:lnTo>
                              <a:lnTo>
                                <a:pt x="73561" y="47010"/>
                              </a:lnTo>
                              <a:lnTo>
                                <a:pt x="78673" y="39784"/>
                              </a:lnTo>
                              <a:lnTo>
                                <a:pt x="84905" y="33555"/>
                              </a:lnTo>
                              <a:lnTo>
                                <a:pt x="91880" y="27991"/>
                              </a:lnTo>
                              <a:lnTo>
                                <a:pt x="99354" y="22872"/>
                              </a:lnTo>
                              <a:lnTo>
                                <a:pt x="107158" y="18047"/>
                              </a:lnTo>
                              <a:lnTo>
                                <a:pt x="115184" y="13419"/>
                              </a:lnTo>
                              <a:lnTo>
                                <a:pt x="123355" y="8924"/>
                              </a:lnTo>
                              <a:lnTo>
                                <a:pt x="131626" y="5925"/>
                              </a:lnTo>
                              <a:lnTo>
                                <a:pt x="139962" y="3927"/>
                              </a:lnTo>
                              <a:lnTo>
                                <a:pt x="148341" y="2595"/>
                              </a:lnTo>
                              <a:lnTo>
                                <a:pt x="156749" y="1707"/>
                              </a:lnTo>
                              <a:lnTo>
                                <a:pt x="165178" y="1115"/>
                              </a:lnTo>
                              <a:lnTo>
                                <a:pt x="180657" y="457"/>
                              </a:lnTo>
                              <a:lnTo>
                                <a:pt x="192240" y="164"/>
                              </a:lnTo>
                              <a:lnTo>
                                <a:pt x="213437" y="0"/>
                              </a:lnTo>
                              <a:lnTo>
                                <a:pt x="219902" y="1388"/>
                              </a:lnTo>
                              <a:lnTo>
                                <a:pt x="225623" y="3724"/>
                              </a:lnTo>
                              <a:lnTo>
                                <a:pt x="235744" y="10083"/>
                              </a:lnTo>
                              <a:lnTo>
                                <a:pt x="244946" y="17613"/>
                              </a:lnTo>
                              <a:lnTo>
                                <a:pt x="253739" y="29426"/>
                              </a:lnTo>
                              <a:lnTo>
                                <a:pt x="260939" y="42673"/>
                              </a:lnTo>
                              <a:lnTo>
                                <a:pt x="264140" y="53265"/>
                              </a:lnTo>
                              <a:lnTo>
                                <a:pt x="265562" y="66438"/>
                              </a:lnTo>
                              <a:lnTo>
                                <a:pt x="265941" y="73903"/>
                              </a:lnTo>
                              <a:lnTo>
                                <a:pt x="262599" y="89722"/>
                              </a:lnTo>
                              <a:lnTo>
                                <a:pt x="248957" y="129615"/>
                              </a:lnTo>
                              <a:lnTo>
                                <a:pt x="244994" y="140010"/>
                              </a:lnTo>
                              <a:lnTo>
                                <a:pt x="240940" y="149761"/>
                              </a:lnTo>
                              <a:lnTo>
                                <a:pt x="231263" y="168122"/>
                              </a:lnTo>
                              <a:lnTo>
                                <a:pt x="224730" y="176969"/>
                              </a:lnTo>
                              <a:lnTo>
                                <a:pt x="217553" y="185690"/>
                              </a:lnTo>
                              <a:lnTo>
                                <a:pt x="211358" y="194326"/>
                              </a:lnTo>
                              <a:lnTo>
                                <a:pt x="205816" y="202906"/>
                              </a:lnTo>
                              <a:lnTo>
                                <a:pt x="200711" y="211448"/>
                              </a:lnTo>
                              <a:lnTo>
                                <a:pt x="194485" y="219963"/>
                              </a:lnTo>
                              <a:lnTo>
                                <a:pt x="187513" y="228464"/>
                              </a:lnTo>
                              <a:lnTo>
                                <a:pt x="180042" y="236953"/>
                              </a:lnTo>
                              <a:lnTo>
                                <a:pt x="172239" y="244022"/>
                              </a:lnTo>
                              <a:lnTo>
                                <a:pt x="164215" y="250148"/>
                              </a:lnTo>
                              <a:lnTo>
                                <a:pt x="156043" y="255642"/>
                              </a:lnTo>
                              <a:lnTo>
                                <a:pt x="149184" y="260716"/>
                              </a:lnTo>
                              <a:lnTo>
                                <a:pt x="143201" y="265509"/>
                              </a:lnTo>
                              <a:lnTo>
                                <a:pt x="137801" y="270117"/>
                              </a:lnTo>
                              <a:lnTo>
                                <a:pt x="131378" y="274599"/>
                              </a:lnTo>
                              <a:lnTo>
                                <a:pt x="124275" y="278999"/>
                              </a:lnTo>
                              <a:lnTo>
                                <a:pt x="116716" y="283342"/>
                              </a:lnTo>
                              <a:lnTo>
                                <a:pt x="100792" y="291933"/>
                              </a:lnTo>
                              <a:lnTo>
                                <a:pt x="92595" y="296199"/>
                              </a:lnTo>
                              <a:lnTo>
                                <a:pt x="85719" y="299042"/>
                              </a:lnTo>
                              <a:lnTo>
                                <a:pt x="79724" y="300938"/>
                              </a:lnTo>
                              <a:lnTo>
                                <a:pt x="66705" y="303982"/>
                              </a:lnTo>
                              <a:lnTo>
                                <a:pt x="65636" y="302820"/>
                              </a:lnTo>
                              <a:lnTo>
                                <a:pt x="64924" y="300634"/>
                              </a:lnTo>
                              <a:lnTo>
                                <a:pt x="63625" y="289023"/>
                              </a:lnTo>
                              <a:lnTo>
                                <a:pt x="63525" y="281245"/>
                              </a:lnTo>
                              <a:lnTo>
                                <a:pt x="70249" y="273155"/>
                              </a:lnTo>
                              <a:lnTo>
                                <a:pt x="73644" y="270980"/>
                              </a:lnTo>
                              <a:lnTo>
                                <a:pt x="86575" y="266508"/>
                              </a:lnTo>
                              <a:lnTo>
                                <a:pt x="92994" y="263727"/>
                              </a:lnTo>
                              <a:lnTo>
                                <a:pt x="100096" y="260462"/>
                              </a:lnTo>
                              <a:lnTo>
                                <a:pt x="106242" y="258285"/>
                              </a:lnTo>
                              <a:lnTo>
                                <a:pt x="111750" y="256834"/>
                              </a:lnTo>
                              <a:lnTo>
                                <a:pt x="116833" y="255867"/>
                              </a:lnTo>
                              <a:lnTo>
                                <a:pt x="123044" y="253809"/>
                              </a:lnTo>
                              <a:lnTo>
                                <a:pt x="130008" y="251028"/>
                              </a:lnTo>
                              <a:lnTo>
                                <a:pt x="137471" y="247762"/>
                              </a:lnTo>
                              <a:lnTo>
                                <a:pt x="145270" y="245585"/>
                              </a:lnTo>
                              <a:lnTo>
                                <a:pt x="153291" y="244134"/>
                              </a:lnTo>
                              <a:lnTo>
                                <a:pt x="161461" y="243167"/>
                              </a:lnTo>
                              <a:lnTo>
                                <a:pt x="168318" y="242522"/>
                              </a:lnTo>
                              <a:lnTo>
                                <a:pt x="174301" y="242091"/>
                              </a:lnTo>
                              <a:lnTo>
                                <a:pt x="179701" y="241804"/>
                              </a:lnTo>
                              <a:lnTo>
                                <a:pt x="186123" y="243024"/>
                              </a:lnTo>
                              <a:lnTo>
                                <a:pt x="193226" y="245249"/>
                              </a:lnTo>
                              <a:lnTo>
                                <a:pt x="200785" y="248143"/>
                              </a:lnTo>
                              <a:lnTo>
                                <a:pt x="208645" y="250072"/>
                              </a:lnTo>
                              <a:lnTo>
                                <a:pt x="216708" y="251358"/>
                              </a:lnTo>
                              <a:lnTo>
                                <a:pt x="224905" y="252216"/>
                              </a:lnTo>
                              <a:lnTo>
                                <a:pt x="231781" y="254199"/>
                              </a:lnTo>
                              <a:lnTo>
                                <a:pt x="237776" y="256932"/>
                              </a:lnTo>
                              <a:lnTo>
                                <a:pt x="243184" y="260164"/>
                              </a:lnTo>
                              <a:lnTo>
                                <a:pt x="249612" y="263731"/>
                              </a:lnTo>
                              <a:lnTo>
                                <a:pt x="264279" y="271456"/>
                              </a:lnTo>
                              <a:lnTo>
                                <a:pt x="270731" y="275493"/>
                              </a:lnTo>
                              <a:lnTo>
                                <a:pt x="276443" y="279594"/>
                              </a:lnTo>
                              <a:lnTo>
                                <a:pt x="281662" y="283739"/>
                              </a:lnTo>
                              <a:lnTo>
                                <a:pt x="291223" y="295872"/>
                              </a:lnTo>
                              <a:lnTo>
                                <a:pt x="300177" y="310671"/>
                              </a:lnTo>
                              <a:lnTo>
                                <a:pt x="308860" y="326656"/>
                              </a:lnTo>
                              <a:lnTo>
                                <a:pt x="321682" y="351523"/>
                              </a:lnTo>
                              <a:lnTo>
                                <a:pt x="326414" y="368331"/>
                              </a:lnTo>
                              <a:lnTo>
                                <a:pt x="328517" y="385208"/>
                              </a:lnTo>
                              <a:lnTo>
                                <a:pt x="329452" y="402117"/>
                              </a:lnTo>
                              <a:lnTo>
                                <a:pt x="329868" y="419040"/>
                              </a:lnTo>
                              <a:lnTo>
                                <a:pt x="330134" y="452900"/>
                              </a:lnTo>
                              <a:lnTo>
                                <a:pt x="326408" y="469832"/>
                              </a:lnTo>
                              <a:lnTo>
                                <a:pt x="321459" y="486764"/>
                              </a:lnTo>
                              <a:lnTo>
                                <a:pt x="319260" y="503698"/>
                              </a:lnTo>
                              <a:lnTo>
                                <a:pt x="314520" y="516868"/>
                              </a:lnTo>
                              <a:lnTo>
                                <a:pt x="306298" y="528836"/>
                              </a:lnTo>
                              <a:lnTo>
                                <a:pt x="300154" y="535978"/>
                              </a:lnTo>
                              <a:lnTo>
                                <a:pt x="287213" y="550030"/>
                              </a:lnTo>
                              <a:lnTo>
                                <a:pt x="271993" y="565874"/>
                              </a:lnTo>
                              <a:lnTo>
                                <a:pt x="262938" y="575075"/>
                              </a:lnTo>
                              <a:lnTo>
                                <a:pt x="257136" y="578093"/>
                              </a:lnTo>
                              <a:lnTo>
                                <a:pt x="250447" y="580106"/>
                              </a:lnTo>
                              <a:lnTo>
                                <a:pt x="243164" y="581448"/>
                              </a:lnTo>
                              <a:lnTo>
                                <a:pt x="235487" y="583754"/>
                              </a:lnTo>
                              <a:lnTo>
                                <a:pt x="227547" y="586701"/>
                              </a:lnTo>
                              <a:lnTo>
                                <a:pt x="219432" y="590077"/>
                              </a:lnTo>
                              <a:lnTo>
                                <a:pt x="211199" y="592328"/>
                              </a:lnTo>
                              <a:lnTo>
                                <a:pt x="202888" y="593829"/>
                              </a:lnTo>
                              <a:lnTo>
                                <a:pt x="194525" y="594830"/>
                              </a:lnTo>
                              <a:lnTo>
                                <a:pt x="187539" y="594086"/>
                              </a:lnTo>
                              <a:lnTo>
                                <a:pt x="181470" y="592178"/>
                              </a:lnTo>
                              <a:lnTo>
                                <a:pt x="176013" y="589496"/>
                              </a:lnTo>
                              <a:lnTo>
                                <a:pt x="169553" y="587707"/>
                              </a:lnTo>
                              <a:lnTo>
                                <a:pt x="162424" y="586515"/>
                              </a:lnTo>
                              <a:lnTo>
                                <a:pt x="154849" y="585721"/>
                              </a:lnTo>
                              <a:lnTo>
                                <a:pt x="146978" y="583780"/>
                              </a:lnTo>
                              <a:lnTo>
                                <a:pt x="138907" y="581075"/>
                              </a:lnTo>
                              <a:lnTo>
                                <a:pt x="130704" y="577859"/>
                              </a:lnTo>
                              <a:lnTo>
                                <a:pt x="122414" y="574306"/>
                              </a:lnTo>
                              <a:lnTo>
                                <a:pt x="105676" y="566593"/>
                              </a:lnTo>
                              <a:lnTo>
                                <a:pt x="98673" y="562561"/>
                              </a:lnTo>
                              <a:lnTo>
                                <a:pt x="92593" y="558462"/>
                              </a:lnTo>
                              <a:lnTo>
                                <a:pt x="87129" y="554318"/>
                              </a:lnTo>
                              <a:lnTo>
                                <a:pt x="77295" y="545951"/>
                              </a:lnTo>
                              <a:lnTo>
                                <a:pt x="68220" y="537529"/>
                              </a:lnTo>
                              <a:lnTo>
                                <a:pt x="59483" y="529081"/>
                              </a:lnTo>
                              <a:lnTo>
                                <a:pt x="55177" y="526264"/>
                              </a:lnTo>
                              <a:lnTo>
                                <a:pt x="50896" y="524387"/>
                              </a:lnTo>
                              <a:lnTo>
                                <a:pt x="38100" y="52063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4" o:spid="_x0000_s1026" style="position:absolute;margin-left:603pt;margin-top:-1159.6pt;width:26pt;height:46.85pt;z-index:252024832;visibility:visible;mso-wrap-style:square;mso-wrap-distance-left:9pt;mso-wrap-distance-top:0;mso-wrap-distance-right:9pt;mso-wrap-distance-bottom:0;mso-position-horizontal:absolute;mso-position-horizontal-relative:text;mso-position-vertical:absolute;mso-position-vertical-relative:text;v-text-anchor:top" coordsize="330135,594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" path="m,126930l,115996r1411,-589l6741,114754r3398,-2996l17676,100902,25730,90433r8283,-9357l42398,72214r5623,-4339l54592,63571r7203,-4280l68007,53615r5554,-6605l78673,39784r6232,-6229l91880,27991r7474,-5119l107158,18047r8026,-4628l123355,8924r8271,-2999l139962,3927r8379,-1332l156749,1707r8429,-592l180657,457,192240,164,213437,r6465,1388l225623,3724r10121,6359l244946,17613r8793,11813l260939,42673r3201,10592l265562,66438r379,7465l262599,89722r-13642,39893l244994,140010r-4054,9751l231263,168122r-6533,8847l217553,185690r-6195,8636l205816,202906r-5105,8542l194485,219963r-6972,8501l180042,236953r-7803,7069l164215,250148r-8172,5494l149184,260716r-5983,4793l137801,270117r-6423,4482l124275,278999r-7559,4343l100792,291933r-8197,4266l85719,299042r-5995,1896l66705,303982r-1069,-1162l64924,300634,63625,289023r-100,-7778l70249,273155r3395,-2175l86575,266508r6419,-2781l100096,260462r6146,-2177l111750,256834r5083,-967l123044,253809r6964,-2781l137471,247762r7799,-2177l153291,244134r8170,-967l168318,242522r5983,-431l179701,241804r6422,1220l193226,245249r7559,2894l208645,250072r8063,1286l224905,252216r6876,1983l237776,256932r5408,3232l249612,263731r14667,7725l270731,275493r5712,4101l281662,283739r9561,12133l300177,310671r8683,15985l321682,351523r4732,16808l328517,385208r935,16909l329868,419040r266,33860l326408,469832r-4949,16932l319260,503698r-4740,13170l306298,528836r-6144,7142l287213,550030r-15220,15844l262938,575075r-5802,3018l250447,580106r-7283,1342l235487,583754r-7940,2947l219432,590077r-8233,2251l202888,593829r-8363,1001l187539,594086r-6069,-1908l176013,589496r-6460,-1789l162424,586515r-7575,-794l146978,583780r-8071,-2705l130704,577859r-8290,-3553l105676,566593r-7003,-4032l92593,558462r-5464,-4144l77295,545951r-9075,-8422l59483,529081r-4306,-2817l50896,524387,38100,520630e" filled="f" strokecolor="blue" strokeweight="3pt">
                <v:path arrowok="t" textboxrect="0,0,330135,59483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3808" behindDoc="0" locked="0" layoutInCell="1" allowOverlap="1" wp14:anchorId="3758B2E4" wp14:editId="60D39650">
                <wp:simplePos x="0" y="0"/>
                <wp:positionH relativeFrom="column">
                  <wp:posOffset>7048500</wp:posOffset>
                </wp:positionH>
                <wp:positionV relativeFrom="paragraph">
                  <wp:posOffset>-14650720</wp:posOffset>
                </wp:positionV>
                <wp:extent cx="418879" cy="482601"/>
                <wp:effectExtent l="19050" t="19050" r="19685" b="12700"/>
                <wp:wrapNone/>
                <wp:docPr id="480" name="SMARTInkAnnotation23"/>
                <wp:cNvGraphicFramePr/>
                <a:graphic xmlns:a="http://schemas.openxmlformats.org/drawingml/2006/main">
                  <a:graphicData uri="http://schemas.microsoft.com/office/word/2010/wordprocessingShape">
                    <wps:wsp>
                      <wps:cNvSpPr/>
                      <wps:spPr>
                        <a:xfrm>
                          <a:off x="0" y="0"/>
                          <a:ext cx="418879" cy="482601"/>
                        </a:xfrm>
                        <a:custGeom>
                          <a:avLst/>
                          <a:gdLst/>
                          <a:ahLst/>
                          <a:cxnLst/>
                          <a:rect l="0" t="0" r="0" b="0"/>
                          <a:pathLst>
                            <a:path w="418879" h="482601">
                              <a:moveTo>
                                <a:pt x="0" y="0"/>
                              </a:moveTo>
                              <a:lnTo>
                                <a:pt x="0" y="6743"/>
                              </a:lnTo>
                              <a:lnTo>
                                <a:pt x="1411" y="8728"/>
                              </a:lnTo>
                              <a:lnTo>
                                <a:pt x="3763" y="10052"/>
                              </a:lnTo>
                              <a:lnTo>
                                <a:pt x="6741" y="10935"/>
                              </a:lnTo>
                              <a:lnTo>
                                <a:pt x="8728" y="14345"/>
                              </a:lnTo>
                              <a:lnTo>
                                <a:pt x="10935" y="25661"/>
                              </a:lnTo>
                              <a:lnTo>
                                <a:pt x="11916" y="36335"/>
                              </a:lnTo>
                              <a:lnTo>
                                <a:pt x="12351" y="48605"/>
                              </a:lnTo>
                              <a:lnTo>
                                <a:pt x="12686" y="129175"/>
                              </a:lnTo>
                              <a:lnTo>
                                <a:pt x="11280" y="141150"/>
                              </a:lnTo>
                              <a:lnTo>
                                <a:pt x="8931" y="153366"/>
                              </a:lnTo>
                              <a:lnTo>
                                <a:pt x="5954" y="165745"/>
                              </a:lnTo>
                              <a:lnTo>
                                <a:pt x="3970" y="178230"/>
                              </a:lnTo>
                              <a:lnTo>
                                <a:pt x="2646" y="190787"/>
                              </a:lnTo>
                              <a:lnTo>
                                <a:pt x="1764" y="203391"/>
                              </a:lnTo>
                              <a:lnTo>
                                <a:pt x="1176" y="216027"/>
                              </a:lnTo>
                              <a:lnTo>
                                <a:pt x="522" y="241358"/>
                              </a:lnTo>
                              <a:lnTo>
                                <a:pt x="155" y="279417"/>
                              </a:lnTo>
                              <a:lnTo>
                                <a:pt x="1515" y="290700"/>
                              </a:lnTo>
                              <a:lnTo>
                                <a:pt x="3832" y="301044"/>
                              </a:lnTo>
                              <a:lnTo>
                                <a:pt x="6788" y="310763"/>
                              </a:lnTo>
                              <a:lnTo>
                                <a:pt x="8758" y="320064"/>
                              </a:lnTo>
                              <a:lnTo>
                                <a:pt x="10072" y="329087"/>
                              </a:lnTo>
                              <a:lnTo>
                                <a:pt x="10948" y="337925"/>
                              </a:lnTo>
                              <a:lnTo>
                                <a:pt x="12943" y="348050"/>
                              </a:lnTo>
                              <a:lnTo>
                                <a:pt x="15684" y="359034"/>
                              </a:lnTo>
                              <a:lnTo>
                                <a:pt x="18923" y="370589"/>
                              </a:lnTo>
                              <a:lnTo>
                                <a:pt x="22493" y="381115"/>
                              </a:lnTo>
                              <a:lnTo>
                                <a:pt x="26284" y="390955"/>
                              </a:lnTo>
                              <a:lnTo>
                                <a:pt x="30223" y="400337"/>
                              </a:lnTo>
                              <a:lnTo>
                                <a:pt x="38362" y="414524"/>
                              </a:lnTo>
                              <a:lnTo>
                                <a:pt x="46683" y="426943"/>
                              </a:lnTo>
                              <a:lnTo>
                                <a:pt x="55085" y="441871"/>
                              </a:lnTo>
                              <a:lnTo>
                                <a:pt x="67286" y="454151"/>
                              </a:lnTo>
                              <a:lnTo>
                                <a:pt x="74491" y="459400"/>
                              </a:lnTo>
                              <a:lnTo>
                                <a:pt x="82116" y="464312"/>
                              </a:lnTo>
                              <a:lnTo>
                                <a:pt x="90022" y="468996"/>
                              </a:lnTo>
                              <a:lnTo>
                                <a:pt x="98114" y="473531"/>
                              </a:lnTo>
                              <a:lnTo>
                                <a:pt x="106331" y="476554"/>
                              </a:lnTo>
                              <a:lnTo>
                                <a:pt x="114632" y="478570"/>
                              </a:lnTo>
                              <a:lnTo>
                                <a:pt x="122988" y="479914"/>
                              </a:lnTo>
                              <a:lnTo>
                                <a:pt x="131381" y="480810"/>
                              </a:lnTo>
                              <a:lnTo>
                                <a:pt x="139798" y="481407"/>
                              </a:lnTo>
                              <a:lnTo>
                                <a:pt x="148232" y="481805"/>
                              </a:lnTo>
                              <a:lnTo>
                                <a:pt x="156677" y="480658"/>
                              </a:lnTo>
                              <a:lnTo>
                                <a:pt x="165129" y="478484"/>
                              </a:lnTo>
                              <a:lnTo>
                                <a:pt x="173586" y="475622"/>
                              </a:lnTo>
                              <a:lnTo>
                                <a:pt x="182046" y="473716"/>
                              </a:lnTo>
                              <a:lnTo>
                                <a:pt x="190509" y="472444"/>
                              </a:lnTo>
                              <a:lnTo>
                                <a:pt x="198972" y="471596"/>
                              </a:lnTo>
                              <a:lnTo>
                                <a:pt x="207437" y="469620"/>
                              </a:lnTo>
                              <a:lnTo>
                                <a:pt x="215903" y="466891"/>
                              </a:lnTo>
                              <a:lnTo>
                                <a:pt x="224368" y="463660"/>
                              </a:lnTo>
                              <a:lnTo>
                                <a:pt x="232835" y="458685"/>
                              </a:lnTo>
                              <a:lnTo>
                                <a:pt x="241301" y="452545"/>
                              </a:lnTo>
                              <a:lnTo>
                                <a:pt x="249767" y="445630"/>
                              </a:lnTo>
                              <a:lnTo>
                                <a:pt x="258234" y="439609"/>
                              </a:lnTo>
                              <a:lnTo>
                                <a:pt x="266700" y="434185"/>
                              </a:lnTo>
                              <a:lnTo>
                                <a:pt x="275167" y="429157"/>
                              </a:lnTo>
                              <a:lnTo>
                                <a:pt x="283633" y="421571"/>
                              </a:lnTo>
                              <a:lnTo>
                                <a:pt x="292100" y="412281"/>
                              </a:lnTo>
                              <a:lnTo>
                                <a:pt x="300567" y="401853"/>
                              </a:lnTo>
                              <a:lnTo>
                                <a:pt x="309033" y="392080"/>
                              </a:lnTo>
                              <a:lnTo>
                                <a:pt x="317500" y="382743"/>
                              </a:lnTo>
                              <a:lnTo>
                                <a:pt x="334433" y="364842"/>
                              </a:lnTo>
                              <a:lnTo>
                                <a:pt x="351367" y="347478"/>
                              </a:lnTo>
                              <a:lnTo>
                                <a:pt x="358422" y="337485"/>
                              </a:lnTo>
                              <a:lnTo>
                                <a:pt x="364537" y="326590"/>
                              </a:lnTo>
                              <a:lnTo>
                                <a:pt x="388971" y="276363"/>
                              </a:lnTo>
                              <a:lnTo>
                                <a:pt x="410568" y="232991"/>
                              </a:lnTo>
                              <a:lnTo>
                                <a:pt x="415308" y="219734"/>
                              </a:lnTo>
                              <a:lnTo>
                                <a:pt x="417415" y="209136"/>
                              </a:lnTo>
                              <a:lnTo>
                                <a:pt x="418601" y="195238"/>
                              </a:lnTo>
                              <a:lnTo>
                                <a:pt x="418878" y="186491"/>
                              </a:lnTo>
                              <a:lnTo>
                                <a:pt x="417541" y="182183"/>
                              </a:lnTo>
                              <a:lnTo>
                                <a:pt x="410328" y="169378"/>
                              </a:lnTo>
                              <a:lnTo>
                                <a:pt x="408146" y="160887"/>
                              </a:lnTo>
                              <a:lnTo>
                                <a:pt x="406153" y="158057"/>
                              </a:lnTo>
                              <a:lnTo>
                                <a:pt x="403413" y="156172"/>
                              </a:lnTo>
                              <a:lnTo>
                                <a:pt x="400176" y="154915"/>
                              </a:lnTo>
                              <a:lnTo>
                                <a:pt x="395194" y="155487"/>
                              </a:lnTo>
                              <a:lnTo>
                                <a:pt x="376112" y="161625"/>
                              </a:lnTo>
                              <a:lnTo>
                                <a:pt x="365658" y="163556"/>
                              </a:lnTo>
                              <a:lnTo>
                                <a:pt x="356307" y="168178"/>
                              </a:lnTo>
                              <a:lnTo>
                                <a:pt x="346036" y="176345"/>
                              </a:lnTo>
                              <a:lnTo>
                                <a:pt x="339347" y="182474"/>
                              </a:lnTo>
                              <a:lnTo>
                                <a:pt x="320210" y="200822"/>
                              </a:lnTo>
                              <a:lnTo>
                                <a:pt x="310238" y="212021"/>
                              </a:lnTo>
                              <a:lnTo>
                                <a:pt x="301102" y="226407"/>
                              </a:lnTo>
                              <a:lnTo>
                                <a:pt x="295279" y="234192"/>
                              </a:lnTo>
                              <a:lnTo>
                                <a:pt x="288575" y="242207"/>
                              </a:lnTo>
                              <a:lnTo>
                                <a:pt x="281284" y="250371"/>
                              </a:lnTo>
                              <a:lnTo>
                                <a:pt x="275011" y="258637"/>
                              </a:lnTo>
                              <a:lnTo>
                                <a:pt x="269418" y="266969"/>
                              </a:lnTo>
                              <a:lnTo>
                                <a:pt x="264278" y="275346"/>
                              </a:lnTo>
                              <a:lnTo>
                                <a:pt x="259442" y="285164"/>
                              </a:lnTo>
                              <a:lnTo>
                                <a:pt x="254805" y="295943"/>
                              </a:lnTo>
                              <a:lnTo>
                                <a:pt x="250303" y="307361"/>
                              </a:lnTo>
                              <a:lnTo>
                                <a:pt x="247303" y="317796"/>
                              </a:lnTo>
                              <a:lnTo>
                                <a:pt x="245302" y="327576"/>
                              </a:lnTo>
                              <a:lnTo>
                                <a:pt x="243968" y="336918"/>
                              </a:lnTo>
                              <a:lnTo>
                                <a:pt x="241667" y="345967"/>
                              </a:lnTo>
                              <a:lnTo>
                                <a:pt x="238723" y="354824"/>
                              </a:lnTo>
                              <a:lnTo>
                                <a:pt x="235348" y="363549"/>
                              </a:lnTo>
                              <a:lnTo>
                                <a:pt x="233099" y="372188"/>
                              </a:lnTo>
                              <a:lnTo>
                                <a:pt x="231599" y="380769"/>
                              </a:lnTo>
                              <a:lnTo>
                                <a:pt x="230600" y="389313"/>
                              </a:lnTo>
                              <a:lnTo>
                                <a:pt x="225726" y="402570"/>
                              </a:lnTo>
                              <a:lnTo>
                                <a:pt x="222450" y="408079"/>
                              </a:lnTo>
                              <a:lnTo>
                                <a:pt x="218811" y="421728"/>
                              </a:lnTo>
                              <a:lnTo>
                                <a:pt x="217194" y="435791"/>
                              </a:lnTo>
                              <a:lnTo>
                                <a:pt x="216475" y="446744"/>
                              </a:lnTo>
                              <a:lnTo>
                                <a:pt x="216071" y="460845"/>
                              </a:lnTo>
                              <a:lnTo>
                                <a:pt x="215900" y="4826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 o:spid="_x0000_s1026" style="position:absolute;margin-left:555pt;margin-top:-1153.6pt;width:33pt;height:38pt;z-index:252023808;visibility:visible;mso-wrap-style:square;mso-wrap-distance-left:9pt;mso-wrap-distance-top:0;mso-wrap-distance-right:9pt;mso-wrap-distance-bottom:0;mso-position-horizontal:absolute;mso-position-horizontal-relative:text;mso-position-vertical:absolute;mso-position-vertical-relative:text;v-text-anchor:top" coordsize="418879,482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" path="m,l,6743,1411,8728r2352,1324l6741,10935r1987,3410l10935,25661r981,10674l12351,48605r335,80570l11280,141150,8931,153366,5954,165745,3970,178230,2646,190787r-882,12604l1176,216027,522,241358,155,279417r1360,11283l3832,301044r2956,9719l8758,320064r1314,9023l10948,337925r1995,10125l15684,359034r3239,11555l22493,381115r3791,9840l30223,400337r8139,14187l46683,426943r8402,14928l67286,454151r7205,5249l82116,464312r7906,4684l98114,473531r8217,3023l114632,478570r8356,1344l131381,480810r8417,597l148232,481805r8445,-1147l165129,478484r8457,-2862l182046,473716r8463,-1272l198972,471596r8465,-1976l215903,466891r8465,-3231l232835,458685r8466,-6140l249767,445630r8467,-6021l266700,434185r8467,-5028l283633,421571r8467,-9290l300567,401853r8466,-9773l317500,382743r16933,-17901l351367,347478r7055,-9993l364537,326590r24434,-50227l410568,232991r4740,-13257l417415,209136r1186,-13898l418878,186491r-1337,-4308l410328,169378r-2182,-8491l406153,158057r-2740,-1885l400176,154915r-4982,572l376112,161625r-10454,1931l356307,168178r-10271,8167l339347,182474r-19137,18348l310238,212021r-9136,14386l295279,234192r-6704,8015l281284,250371r-6273,8266l269418,266969r-5140,8377l259442,285164r-4637,10779l250303,307361r-3000,10435l245302,327576r-1334,9342l241667,345967r-2944,8857l235348,363549r-2249,8639l231599,380769r-999,8544l225726,402570r-3276,5509l218811,421728r-1617,14063l216475,446744r-404,14101l215900,482600e" filled="f" strokecolor="blue" strokeweight="3pt">
                <v:path arrowok="t" textboxrect="0,0,418879,4826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2784" behindDoc="0" locked="0" layoutInCell="1" allowOverlap="1" wp14:anchorId="303A71D3" wp14:editId="4D2D81AB">
                <wp:simplePos x="0" y="0"/>
                <wp:positionH relativeFrom="column">
                  <wp:posOffset>6540500</wp:posOffset>
                </wp:positionH>
                <wp:positionV relativeFrom="paragraph">
                  <wp:posOffset>-14636204</wp:posOffset>
                </wp:positionV>
                <wp:extent cx="342882" cy="468085"/>
                <wp:effectExtent l="19050" t="19050" r="19685" b="27305"/>
                <wp:wrapNone/>
                <wp:docPr id="439" name="SMARTInkAnnotation22"/>
                <wp:cNvGraphicFramePr/>
                <a:graphic xmlns:a="http://schemas.openxmlformats.org/drawingml/2006/main">
                  <a:graphicData uri="http://schemas.microsoft.com/office/word/2010/wordprocessingShape">
                    <wps:wsp>
                      <wps:cNvSpPr/>
                      <wps:spPr>
                        <a:xfrm>
                          <a:off x="0" y="0"/>
                          <a:ext cx="342882" cy="468085"/>
                        </a:xfrm>
                        <a:custGeom>
                          <a:avLst/>
                          <a:gdLst/>
                          <a:ahLst/>
                          <a:cxnLst/>
                          <a:rect l="0" t="0" r="0" b="0"/>
                          <a:pathLst>
                            <a:path w="342882" h="468085">
                              <a:moveTo>
                                <a:pt x="0" y="36284"/>
                              </a:moveTo>
                              <a:lnTo>
                                <a:pt x="0" y="43027"/>
                              </a:lnTo>
                              <a:lnTo>
                                <a:pt x="1411" y="45012"/>
                              </a:lnTo>
                              <a:lnTo>
                                <a:pt x="3763" y="46336"/>
                              </a:lnTo>
                              <a:lnTo>
                                <a:pt x="10139" y="47808"/>
                              </a:lnTo>
                              <a:lnTo>
                                <a:pt x="17676" y="48462"/>
                              </a:lnTo>
                              <a:lnTo>
                                <a:pt x="23073" y="48635"/>
                              </a:lnTo>
                              <a:lnTo>
                                <a:pt x="53333" y="48938"/>
                              </a:lnTo>
                              <a:lnTo>
                                <a:pt x="91218" y="48980"/>
                              </a:lnTo>
                              <a:lnTo>
                                <a:pt x="97501" y="47570"/>
                              </a:lnTo>
                              <a:lnTo>
                                <a:pt x="104511" y="45219"/>
                              </a:lnTo>
                              <a:lnTo>
                                <a:pt x="112008" y="42241"/>
                              </a:lnTo>
                              <a:lnTo>
                                <a:pt x="119828" y="40255"/>
                              </a:lnTo>
                              <a:lnTo>
                                <a:pt x="127863" y="38931"/>
                              </a:lnTo>
                              <a:lnTo>
                                <a:pt x="136042" y="38049"/>
                              </a:lnTo>
                              <a:lnTo>
                                <a:pt x="144317" y="36050"/>
                              </a:lnTo>
                              <a:lnTo>
                                <a:pt x="152656" y="33306"/>
                              </a:lnTo>
                              <a:lnTo>
                                <a:pt x="161037" y="30065"/>
                              </a:lnTo>
                              <a:lnTo>
                                <a:pt x="169447" y="27905"/>
                              </a:lnTo>
                              <a:lnTo>
                                <a:pt x="177876" y="26465"/>
                              </a:lnTo>
                              <a:lnTo>
                                <a:pt x="186317" y="25505"/>
                              </a:lnTo>
                              <a:lnTo>
                                <a:pt x="194767" y="23453"/>
                              </a:lnTo>
                              <a:lnTo>
                                <a:pt x="203222" y="20674"/>
                              </a:lnTo>
                              <a:lnTo>
                                <a:pt x="211682" y="17411"/>
                              </a:lnTo>
                              <a:lnTo>
                                <a:pt x="220143" y="15236"/>
                              </a:lnTo>
                              <a:lnTo>
                                <a:pt x="228607" y="13785"/>
                              </a:lnTo>
                              <a:lnTo>
                                <a:pt x="237072" y="12818"/>
                              </a:lnTo>
                              <a:lnTo>
                                <a:pt x="245536" y="12173"/>
                              </a:lnTo>
                              <a:lnTo>
                                <a:pt x="254002" y="11743"/>
                              </a:lnTo>
                              <a:lnTo>
                                <a:pt x="262468" y="11456"/>
                              </a:lnTo>
                              <a:lnTo>
                                <a:pt x="269523" y="9855"/>
                              </a:lnTo>
                              <a:lnTo>
                                <a:pt x="275638" y="7376"/>
                              </a:lnTo>
                              <a:lnTo>
                                <a:pt x="281125" y="4313"/>
                              </a:lnTo>
                              <a:lnTo>
                                <a:pt x="287606" y="2269"/>
                              </a:lnTo>
                              <a:lnTo>
                                <a:pt x="294749" y="908"/>
                              </a:lnTo>
                              <a:lnTo>
                                <a:pt x="302333" y="0"/>
                              </a:lnTo>
                              <a:lnTo>
                                <a:pt x="307388" y="806"/>
                              </a:lnTo>
                              <a:lnTo>
                                <a:pt x="310759" y="2755"/>
                              </a:lnTo>
                              <a:lnTo>
                                <a:pt x="313006" y="5464"/>
                              </a:lnTo>
                              <a:lnTo>
                                <a:pt x="315915" y="7271"/>
                              </a:lnTo>
                              <a:lnTo>
                                <a:pt x="322911" y="9278"/>
                              </a:lnTo>
                              <a:lnTo>
                                <a:pt x="330723" y="10170"/>
                              </a:lnTo>
                              <a:lnTo>
                                <a:pt x="340495" y="10743"/>
                              </a:lnTo>
                              <a:lnTo>
                                <a:pt x="341296" y="12201"/>
                              </a:lnTo>
                              <a:lnTo>
                                <a:pt x="342688" y="21806"/>
                              </a:lnTo>
                              <a:lnTo>
                                <a:pt x="342881" y="34363"/>
                              </a:lnTo>
                              <a:lnTo>
                                <a:pt x="339129" y="42955"/>
                              </a:lnTo>
                              <a:lnTo>
                                <a:pt x="334169" y="54772"/>
                              </a:lnTo>
                              <a:lnTo>
                                <a:pt x="331964" y="64728"/>
                              </a:lnTo>
                              <a:lnTo>
                                <a:pt x="327220" y="73856"/>
                              </a:lnTo>
                              <a:lnTo>
                                <a:pt x="323980" y="78265"/>
                              </a:lnTo>
                              <a:lnTo>
                                <a:pt x="320380" y="90690"/>
                              </a:lnTo>
                              <a:lnTo>
                                <a:pt x="319420" y="97955"/>
                              </a:lnTo>
                              <a:lnTo>
                                <a:pt x="317369" y="105620"/>
                              </a:lnTo>
                              <a:lnTo>
                                <a:pt x="314590" y="113552"/>
                              </a:lnTo>
                              <a:lnTo>
                                <a:pt x="311327" y="121664"/>
                              </a:lnTo>
                              <a:lnTo>
                                <a:pt x="307740" y="129893"/>
                              </a:lnTo>
                              <a:lnTo>
                                <a:pt x="299992" y="146561"/>
                              </a:lnTo>
                              <a:lnTo>
                                <a:pt x="297362" y="154958"/>
                              </a:lnTo>
                              <a:lnTo>
                                <a:pt x="295608" y="163377"/>
                              </a:lnTo>
                              <a:lnTo>
                                <a:pt x="294439" y="171814"/>
                              </a:lnTo>
                              <a:lnTo>
                                <a:pt x="292248" y="180258"/>
                              </a:lnTo>
                              <a:lnTo>
                                <a:pt x="289376" y="188712"/>
                              </a:lnTo>
                              <a:lnTo>
                                <a:pt x="286051" y="197169"/>
                              </a:lnTo>
                              <a:lnTo>
                                <a:pt x="278593" y="217855"/>
                              </a:lnTo>
                              <a:lnTo>
                                <a:pt x="274629" y="229299"/>
                              </a:lnTo>
                              <a:lnTo>
                                <a:pt x="271986" y="239749"/>
                              </a:lnTo>
                              <a:lnTo>
                                <a:pt x="270224" y="249538"/>
                              </a:lnTo>
                              <a:lnTo>
                                <a:pt x="269049" y="258886"/>
                              </a:lnTo>
                              <a:lnTo>
                                <a:pt x="266855" y="267941"/>
                              </a:lnTo>
                              <a:lnTo>
                                <a:pt x="263981" y="276800"/>
                              </a:lnTo>
                              <a:lnTo>
                                <a:pt x="260654" y="285528"/>
                              </a:lnTo>
                              <a:lnTo>
                                <a:pt x="258436" y="294169"/>
                              </a:lnTo>
                              <a:lnTo>
                                <a:pt x="256957" y="302752"/>
                              </a:lnTo>
                              <a:lnTo>
                                <a:pt x="255971" y="311295"/>
                              </a:lnTo>
                              <a:lnTo>
                                <a:pt x="255315" y="319814"/>
                              </a:lnTo>
                              <a:lnTo>
                                <a:pt x="254877" y="328315"/>
                              </a:lnTo>
                              <a:lnTo>
                                <a:pt x="254584" y="336806"/>
                              </a:lnTo>
                              <a:lnTo>
                                <a:pt x="252978" y="345287"/>
                              </a:lnTo>
                              <a:lnTo>
                                <a:pt x="250497" y="353764"/>
                              </a:lnTo>
                              <a:lnTo>
                                <a:pt x="247431" y="362238"/>
                              </a:lnTo>
                              <a:lnTo>
                                <a:pt x="245387" y="370709"/>
                              </a:lnTo>
                              <a:lnTo>
                                <a:pt x="244025" y="379178"/>
                              </a:lnTo>
                              <a:lnTo>
                                <a:pt x="243117" y="387647"/>
                              </a:lnTo>
                              <a:lnTo>
                                <a:pt x="242108" y="400819"/>
                              </a:lnTo>
                              <a:lnTo>
                                <a:pt x="241659" y="412788"/>
                              </a:lnTo>
                              <a:lnTo>
                                <a:pt x="241460" y="427516"/>
                              </a:lnTo>
                              <a:lnTo>
                                <a:pt x="239995" y="432572"/>
                              </a:lnTo>
                              <a:lnTo>
                                <a:pt x="237607" y="435942"/>
                              </a:lnTo>
                              <a:lnTo>
                                <a:pt x="234605" y="438190"/>
                              </a:lnTo>
                              <a:lnTo>
                                <a:pt x="232604" y="441098"/>
                              </a:lnTo>
                              <a:lnTo>
                                <a:pt x="230379" y="448095"/>
                              </a:lnTo>
                              <a:lnTo>
                                <a:pt x="231198" y="451935"/>
                              </a:lnTo>
                              <a:lnTo>
                                <a:pt x="238886" y="464477"/>
                              </a:lnTo>
                              <a:lnTo>
                                <a:pt x="241300" y="46808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 o:spid="_x0000_s1026" style="position:absolute;margin-left:515pt;margin-top:-1152.45pt;width:27pt;height:36.85pt;z-index:252022784;visibility:visible;mso-wrap-style:square;mso-wrap-distance-left:9pt;mso-wrap-distance-top:0;mso-wrap-distance-right:9pt;mso-wrap-distance-bottom:0;mso-position-horizontal:absolute;mso-position-horizontal-relative:text;mso-position-vertical:absolute;mso-position-vertical-relative:text;v-text-anchor:top" coordsize="342882,468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" path="m,36284r,6743l1411,45012r2352,1324l10139,47808r7537,654l23073,48635r30260,303l91218,48980r6283,-1410l104511,45219r7497,-2978l119828,40255r8035,-1324l136042,38049r8275,-1999l152656,33306r8381,-3241l169447,27905r8429,-1440l186317,25505r8450,-2052l203222,20674r8460,-3263l220143,15236r8464,-1451l237072,12818r8464,-645l254002,11743r8466,-287l269523,9855r6115,-2479l281125,4313r6481,-2044l294749,908,302333,r5055,806l310759,2755r2247,2709l315915,7271r6996,2007l330723,10170r9772,573l341296,12201r1392,9605l342881,34363r-3752,8592l334169,54772r-2205,9956l327220,73856r-3240,4409l320380,90690r-960,7265l317369,105620r-2779,7932l311327,121664r-3587,8229l299992,146561r-2630,8397l295608,163377r-1169,8437l292248,180258r-2872,8454l286051,197169r-7458,20686l274629,229299r-2643,10450l270224,249538r-1175,9348l266855,267941r-2874,8859l260654,285528r-2218,8641l256957,302752r-986,8543l255315,319814r-438,8501l254584,336806r-1606,8481l250497,353764r-3066,8474l245387,370709r-1362,8469l243117,387647r-1009,13172l241659,412788r-199,14728l239995,432572r-2388,3370l234605,438190r-2001,2908l230379,448095r819,3840l238886,464477r2414,3607e" filled="f" strokecolor="blue" strokeweight="3pt">
                <v:path arrowok="t" textboxrect="0,0,342882,468085"/>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1760" behindDoc="0" locked="0" layoutInCell="1" allowOverlap="1" wp14:anchorId="65D46B0A" wp14:editId="211B4A62">
                <wp:simplePos x="0" y="0"/>
                <wp:positionH relativeFrom="column">
                  <wp:posOffset>6362700</wp:posOffset>
                </wp:positionH>
                <wp:positionV relativeFrom="paragraph">
                  <wp:posOffset>-14269720</wp:posOffset>
                </wp:positionV>
                <wp:extent cx="88901" cy="317501"/>
                <wp:effectExtent l="19050" t="19050" r="25400" b="25400"/>
                <wp:wrapNone/>
                <wp:docPr id="440" name="SMARTInkAnnotation21"/>
                <wp:cNvGraphicFramePr/>
                <a:graphic xmlns:a="http://schemas.openxmlformats.org/drawingml/2006/main">
                  <a:graphicData uri="http://schemas.microsoft.com/office/word/2010/wordprocessingShape">
                    <wps:wsp>
                      <wps:cNvSpPr/>
                      <wps:spPr>
                        <a:xfrm>
                          <a:off x="0" y="0"/>
                          <a:ext cx="88901" cy="317501"/>
                        </a:xfrm>
                        <a:custGeom>
                          <a:avLst/>
                          <a:gdLst/>
                          <a:ahLst/>
                          <a:cxnLst/>
                          <a:rect l="0" t="0" r="0" b="0"/>
                          <a:pathLst>
                            <a:path w="88901" h="317501">
                              <a:moveTo>
                                <a:pt x="88900" y="0"/>
                              </a:moveTo>
                              <a:lnTo>
                                <a:pt x="77965" y="10935"/>
                              </a:lnTo>
                              <a:lnTo>
                                <a:pt x="76984" y="19443"/>
                              </a:lnTo>
                              <a:lnTo>
                                <a:pt x="76549" y="31219"/>
                              </a:lnTo>
                              <a:lnTo>
                                <a:pt x="76303" y="47193"/>
                              </a:lnTo>
                              <a:lnTo>
                                <a:pt x="76246" y="61428"/>
                              </a:lnTo>
                              <a:lnTo>
                                <a:pt x="74819" y="69173"/>
                              </a:lnTo>
                              <a:lnTo>
                                <a:pt x="72458" y="77160"/>
                              </a:lnTo>
                              <a:lnTo>
                                <a:pt x="69472" y="85307"/>
                              </a:lnTo>
                              <a:lnTo>
                                <a:pt x="67481" y="93560"/>
                              </a:lnTo>
                              <a:lnTo>
                                <a:pt x="66154" y="101884"/>
                              </a:lnTo>
                              <a:lnTo>
                                <a:pt x="65270" y="110257"/>
                              </a:lnTo>
                              <a:lnTo>
                                <a:pt x="63268" y="118660"/>
                              </a:lnTo>
                              <a:lnTo>
                                <a:pt x="60523" y="127084"/>
                              </a:lnTo>
                              <a:lnTo>
                                <a:pt x="57283" y="135522"/>
                              </a:lnTo>
                              <a:lnTo>
                                <a:pt x="55121" y="143971"/>
                              </a:lnTo>
                              <a:lnTo>
                                <a:pt x="53680" y="152425"/>
                              </a:lnTo>
                              <a:lnTo>
                                <a:pt x="52721" y="160884"/>
                              </a:lnTo>
                              <a:lnTo>
                                <a:pt x="50669" y="169345"/>
                              </a:lnTo>
                              <a:lnTo>
                                <a:pt x="47890" y="177808"/>
                              </a:lnTo>
                              <a:lnTo>
                                <a:pt x="44627" y="186273"/>
                              </a:lnTo>
                              <a:lnTo>
                                <a:pt x="41040" y="194737"/>
                              </a:lnTo>
                              <a:lnTo>
                                <a:pt x="33292" y="211668"/>
                              </a:lnTo>
                              <a:lnTo>
                                <a:pt x="30662" y="220134"/>
                              </a:lnTo>
                              <a:lnTo>
                                <a:pt x="28908" y="228602"/>
                              </a:lnTo>
                              <a:lnTo>
                                <a:pt x="27739" y="237068"/>
                              </a:lnTo>
                              <a:lnTo>
                                <a:pt x="25548" y="245534"/>
                              </a:lnTo>
                              <a:lnTo>
                                <a:pt x="22676" y="254000"/>
                              </a:lnTo>
                              <a:lnTo>
                                <a:pt x="19351" y="262466"/>
                              </a:lnTo>
                              <a:lnTo>
                                <a:pt x="17134" y="269523"/>
                              </a:lnTo>
                              <a:lnTo>
                                <a:pt x="15656" y="275638"/>
                              </a:lnTo>
                              <a:lnTo>
                                <a:pt x="14670" y="281126"/>
                              </a:lnTo>
                              <a:lnTo>
                                <a:pt x="13576" y="290986"/>
                              </a:lnTo>
                              <a:lnTo>
                                <a:pt x="13284" y="295590"/>
                              </a:lnTo>
                              <a:lnTo>
                                <a:pt x="11678" y="300072"/>
                              </a:lnTo>
                              <a:lnTo>
                                <a:pt x="9196" y="304470"/>
                              </a:lnTo>
                              <a:lnTo>
                                <a:pt x="0" y="317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 o:spid="_x0000_s1026" style="position:absolute;margin-left:501pt;margin-top:-1123.6pt;width:7pt;height:25pt;z-index:252021760;visibility:visible;mso-wrap-style:square;mso-wrap-distance-left:9pt;mso-wrap-distance-top:0;mso-wrap-distance-right:9pt;mso-wrap-distance-bottom:0;mso-position-horizontal:absolute;mso-position-horizontal-relative:text;mso-position-vertical:absolute;mso-position-vertical-relative:text;v-text-anchor:top" coordsize="88901,317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" path="m88900,l77965,10935r-981,8508l76549,31219r-246,15974l76246,61428r-1427,7745l72458,77160r-2986,8147l67481,93560r-1327,8324l65270,110257r-2002,8403l60523,127084r-3240,8438l55121,143971r-1441,8454l52721,160884r-2052,8461l47890,177808r-3263,8465l41040,194737r-7748,16931l30662,220134r-1754,8468l27739,237068r-2191,8466l22676,254000r-3325,8466l17134,269523r-1478,6115l14670,281126r-1094,9860l13284,295590r-1606,4482l9196,304470,,317500e" filled="f" strokecolor="blue" strokeweight="3pt">
                <v:path arrowok="t" textboxrect="0,0,88901,3175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20736" behindDoc="0" locked="0" layoutInCell="1" allowOverlap="1" wp14:anchorId="2F014CB9" wp14:editId="5FE914BF">
                <wp:simplePos x="0" y="0"/>
                <wp:positionH relativeFrom="column">
                  <wp:posOffset>5854751</wp:posOffset>
                </wp:positionH>
                <wp:positionV relativeFrom="paragraph">
                  <wp:posOffset>-14725093</wp:posOffset>
                </wp:positionV>
                <wp:extent cx="317450" cy="518874"/>
                <wp:effectExtent l="19050" t="19050" r="26035" b="14605"/>
                <wp:wrapNone/>
                <wp:docPr id="441" name="SMARTInkAnnotation20"/>
                <wp:cNvGraphicFramePr/>
                <a:graphic xmlns:a="http://schemas.openxmlformats.org/drawingml/2006/main">
                  <a:graphicData uri="http://schemas.microsoft.com/office/word/2010/wordprocessingShape">
                    <wps:wsp>
                      <wps:cNvSpPr/>
                      <wps:spPr>
                        <a:xfrm>
                          <a:off x="0" y="0"/>
                          <a:ext cx="317450" cy="518874"/>
                        </a:xfrm>
                        <a:custGeom>
                          <a:avLst/>
                          <a:gdLst/>
                          <a:ahLst/>
                          <a:cxnLst/>
                          <a:rect l="0" t="0" r="0" b="0"/>
                          <a:pathLst>
                            <a:path w="317450" h="518874">
                              <a:moveTo>
                                <a:pt x="279349" y="99773"/>
                              </a:moveTo>
                              <a:lnTo>
                                <a:pt x="279349" y="76184"/>
                              </a:lnTo>
                              <a:lnTo>
                                <a:pt x="270621" y="64593"/>
                              </a:lnTo>
                              <a:lnTo>
                                <a:pt x="267172" y="51310"/>
                              </a:lnTo>
                              <a:lnTo>
                                <a:pt x="258024" y="40707"/>
                              </a:lnTo>
                              <a:lnTo>
                                <a:pt x="250991" y="33387"/>
                              </a:lnTo>
                              <a:lnTo>
                                <a:pt x="236431" y="18769"/>
                              </a:lnTo>
                              <a:lnTo>
                                <a:pt x="232393" y="16138"/>
                              </a:lnTo>
                              <a:lnTo>
                                <a:pt x="224142" y="13213"/>
                              </a:lnTo>
                              <a:lnTo>
                                <a:pt x="215771" y="11914"/>
                              </a:lnTo>
                              <a:lnTo>
                                <a:pt x="211564" y="11566"/>
                              </a:lnTo>
                              <a:lnTo>
                                <a:pt x="207348" y="9925"/>
                              </a:lnTo>
                              <a:lnTo>
                                <a:pt x="198900" y="4337"/>
                              </a:lnTo>
                              <a:lnTo>
                                <a:pt x="190442" y="913"/>
                              </a:lnTo>
                              <a:lnTo>
                                <a:pt x="186211" y="0"/>
                              </a:lnTo>
                              <a:lnTo>
                                <a:pt x="181979" y="801"/>
                              </a:lnTo>
                              <a:lnTo>
                                <a:pt x="173514" y="5457"/>
                              </a:lnTo>
                              <a:lnTo>
                                <a:pt x="165048" y="8466"/>
                              </a:lnTo>
                              <a:lnTo>
                                <a:pt x="156582" y="9804"/>
                              </a:lnTo>
                              <a:lnTo>
                                <a:pt x="148116" y="10397"/>
                              </a:lnTo>
                              <a:lnTo>
                                <a:pt x="143882" y="11968"/>
                              </a:lnTo>
                              <a:lnTo>
                                <a:pt x="135416" y="17474"/>
                              </a:lnTo>
                              <a:lnTo>
                                <a:pt x="126949" y="20862"/>
                              </a:lnTo>
                              <a:lnTo>
                                <a:pt x="122716" y="21766"/>
                              </a:lnTo>
                              <a:lnTo>
                                <a:pt x="114249" y="26533"/>
                              </a:lnTo>
                              <a:lnTo>
                                <a:pt x="104371" y="33356"/>
                              </a:lnTo>
                              <a:lnTo>
                                <a:pt x="97786" y="37151"/>
                              </a:lnTo>
                              <a:lnTo>
                                <a:pt x="90574" y="41092"/>
                              </a:lnTo>
                              <a:lnTo>
                                <a:pt x="84355" y="43719"/>
                              </a:lnTo>
                              <a:lnTo>
                                <a:pt x="78797" y="45470"/>
                              </a:lnTo>
                              <a:lnTo>
                                <a:pt x="73681" y="46637"/>
                              </a:lnTo>
                              <a:lnTo>
                                <a:pt x="64233" y="51699"/>
                              </a:lnTo>
                              <a:lnTo>
                                <a:pt x="59739" y="55024"/>
                              </a:lnTo>
                              <a:lnTo>
                                <a:pt x="56742" y="58652"/>
                              </a:lnTo>
                              <a:lnTo>
                                <a:pt x="54745" y="62481"/>
                              </a:lnTo>
                              <a:lnTo>
                                <a:pt x="53412" y="66445"/>
                              </a:lnTo>
                              <a:lnTo>
                                <a:pt x="48170" y="74612"/>
                              </a:lnTo>
                              <a:lnTo>
                                <a:pt x="41136" y="84357"/>
                              </a:lnTo>
                              <a:lnTo>
                                <a:pt x="33306" y="98096"/>
                              </a:lnTo>
                              <a:lnTo>
                                <a:pt x="25123" y="109846"/>
                              </a:lnTo>
                              <a:lnTo>
                                <a:pt x="20965" y="114955"/>
                              </a:lnTo>
                              <a:lnTo>
                                <a:pt x="16345" y="124395"/>
                              </a:lnTo>
                              <a:lnTo>
                                <a:pt x="15113" y="128888"/>
                              </a:lnTo>
                              <a:lnTo>
                                <a:pt x="9981" y="137642"/>
                              </a:lnTo>
                              <a:lnTo>
                                <a:pt x="1930" y="148020"/>
                              </a:lnTo>
                              <a:lnTo>
                                <a:pt x="830" y="153201"/>
                              </a:lnTo>
                              <a:lnTo>
                                <a:pt x="123" y="168025"/>
                              </a:lnTo>
                              <a:lnTo>
                                <a:pt x="0" y="180361"/>
                              </a:lnTo>
                              <a:lnTo>
                                <a:pt x="1395" y="184542"/>
                              </a:lnTo>
                              <a:lnTo>
                                <a:pt x="8687" y="197170"/>
                              </a:lnTo>
                              <a:lnTo>
                                <a:pt x="10889" y="205620"/>
                              </a:lnTo>
                              <a:lnTo>
                                <a:pt x="12886" y="208438"/>
                              </a:lnTo>
                              <a:lnTo>
                                <a:pt x="15629" y="210317"/>
                              </a:lnTo>
                              <a:lnTo>
                                <a:pt x="18870" y="211570"/>
                              </a:lnTo>
                              <a:lnTo>
                                <a:pt x="26233" y="216723"/>
                              </a:lnTo>
                              <a:lnTo>
                                <a:pt x="35715" y="224787"/>
                              </a:lnTo>
                              <a:lnTo>
                                <a:pt x="40774" y="225891"/>
                              </a:lnTo>
                              <a:lnTo>
                                <a:pt x="47727" y="226381"/>
                              </a:lnTo>
                              <a:lnTo>
                                <a:pt x="55521" y="226598"/>
                              </a:lnTo>
                              <a:lnTo>
                                <a:pt x="87172" y="226758"/>
                              </a:lnTo>
                              <a:lnTo>
                                <a:pt x="93375" y="225352"/>
                              </a:lnTo>
                              <a:lnTo>
                                <a:pt x="98922" y="223003"/>
                              </a:lnTo>
                              <a:lnTo>
                                <a:pt x="104031" y="220026"/>
                              </a:lnTo>
                              <a:lnTo>
                                <a:pt x="113471" y="216720"/>
                              </a:lnTo>
                              <a:lnTo>
                                <a:pt x="117964" y="215838"/>
                              </a:lnTo>
                              <a:lnTo>
                                <a:pt x="123781" y="215250"/>
                              </a:lnTo>
                              <a:lnTo>
                                <a:pt x="130481" y="214858"/>
                              </a:lnTo>
                              <a:lnTo>
                                <a:pt x="137771" y="214596"/>
                              </a:lnTo>
                              <a:lnTo>
                                <a:pt x="144041" y="213011"/>
                              </a:lnTo>
                              <a:lnTo>
                                <a:pt x="149633" y="210543"/>
                              </a:lnTo>
                              <a:lnTo>
                                <a:pt x="154771" y="207486"/>
                              </a:lnTo>
                              <a:lnTo>
                                <a:pt x="164244" y="200327"/>
                              </a:lnTo>
                              <a:lnTo>
                                <a:pt x="168746" y="196442"/>
                              </a:lnTo>
                              <a:lnTo>
                                <a:pt x="173158" y="193853"/>
                              </a:lnTo>
                              <a:lnTo>
                                <a:pt x="187520" y="188797"/>
                              </a:lnTo>
                              <a:lnTo>
                                <a:pt x="194142" y="185934"/>
                              </a:lnTo>
                              <a:lnTo>
                                <a:pt x="201377" y="182613"/>
                              </a:lnTo>
                              <a:lnTo>
                                <a:pt x="207612" y="178989"/>
                              </a:lnTo>
                              <a:lnTo>
                                <a:pt x="213180" y="175161"/>
                              </a:lnTo>
                              <a:lnTo>
                                <a:pt x="218303" y="171198"/>
                              </a:lnTo>
                              <a:lnTo>
                                <a:pt x="227758" y="163033"/>
                              </a:lnTo>
                              <a:lnTo>
                                <a:pt x="236664" y="154700"/>
                              </a:lnTo>
                              <a:lnTo>
                                <a:pt x="253879" y="137852"/>
                              </a:lnTo>
                              <a:lnTo>
                                <a:pt x="270869" y="120936"/>
                              </a:lnTo>
                              <a:lnTo>
                                <a:pt x="279343" y="108708"/>
                              </a:lnTo>
                              <a:lnTo>
                                <a:pt x="286402" y="95277"/>
                              </a:lnTo>
                              <a:lnTo>
                                <a:pt x="289539" y="84605"/>
                              </a:lnTo>
                              <a:lnTo>
                                <a:pt x="291787" y="81195"/>
                              </a:lnTo>
                              <a:lnTo>
                                <a:pt x="294696" y="78920"/>
                              </a:lnTo>
                              <a:lnTo>
                                <a:pt x="298047" y="77404"/>
                              </a:lnTo>
                              <a:lnTo>
                                <a:pt x="305533" y="71958"/>
                              </a:lnTo>
                              <a:lnTo>
                                <a:pt x="309505" y="68530"/>
                              </a:lnTo>
                              <a:lnTo>
                                <a:pt x="312153" y="64833"/>
                              </a:lnTo>
                              <a:lnTo>
                                <a:pt x="317437" y="49015"/>
                              </a:lnTo>
                              <a:lnTo>
                                <a:pt x="317446" y="48981"/>
                              </a:lnTo>
                              <a:lnTo>
                                <a:pt x="317447" y="48978"/>
                              </a:lnTo>
                              <a:lnTo>
                                <a:pt x="317447" y="48976"/>
                              </a:lnTo>
                              <a:lnTo>
                                <a:pt x="317449" y="48973"/>
                              </a:lnTo>
                              <a:lnTo>
                                <a:pt x="317449" y="55716"/>
                              </a:lnTo>
                              <a:lnTo>
                                <a:pt x="316038" y="59112"/>
                              </a:lnTo>
                              <a:lnTo>
                                <a:pt x="306514" y="72085"/>
                              </a:lnTo>
                              <a:lnTo>
                                <a:pt x="305272" y="87179"/>
                              </a:lnTo>
                              <a:lnTo>
                                <a:pt x="304904" y="102784"/>
                              </a:lnTo>
                              <a:lnTo>
                                <a:pt x="303441" y="107424"/>
                              </a:lnTo>
                              <a:lnTo>
                                <a:pt x="298053" y="116344"/>
                              </a:lnTo>
                              <a:lnTo>
                                <a:pt x="294718" y="128775"/>
                              </a:lnTo>
                              <a:lnTo>
                                <a:pt x="293235" y="143707"/>
                              </a:lnTo>
                              <a:lnTo>
                                <a:pt x="292576" y="159751"/>
                              </a:lnTo>
                              <a:lnTo>
                                <a:pt x="290989" y="166569"/>
                              </a:lnTo>
                              <a:lnTo>
                                <a:pt x="285463" y="177910"/>
                              </a:lnTo>
                              <a:lnTo>
                                <a:pt x="282067" y="191416"/>
                              </a:lnTo>
                              <a:lnTo>
                                <a:pt x="281161" y="198967"/>
                              </a:lnTo>
                              <a:lnTo>
                                <a:pt x="279146" y="208236"/>
                              </a:lnTo>
                              <a:lnTo>
                                <a:pt x="276391" y="218648"/>
                              </a:lnTo>
                              <a:lnTo>
                                <a:pt x="273144" y="229823"/>
                              </a:lnTo>
                              <a:lnTo>
                                <a:pt x="270979" y="240095"/>
                              </a:lnTo>
                              <a:lnTo>
                                <a:pt x="269536" y="249766"/>
                              </a:lnTo>
                              <a:lnTo>
                                <a:pt x="268573" y="259035"/>
                              </a:lnTo>
                              <a:lnTo>
                                <a:pt x="266520" y="268037"/>
                              </a:lnTo>
                              <a:lnTo>
                                <a:pt x="263741" y="276860"/>
                              </a:lnTo>
                              <a:lnTo>
                                <a:pt x="260477" y="285565"/>
                              </a:lnTo>
                              <a:lnTo>
                                <a:pt x="258301" y="294189"/>
                              </a:lnTo>
                              <a:lnTo>
                                <a:pt x="256850" y="302762"/>
                              </a:lnTo>
                              <a:lnTo>
                                <a:pt x="255883" y="311300"/>
                              </a:lnTo>
                              <a:lnTo>
                                <a:pt x="253827" y="319813"/>
                              </a:lnTo>
                              <a:lnTo>
                                <a:pt x="251045" y="328310"/>
                              </a:lnTo>
                              <a:lnTo>
                                <a:pt x="247780" y="336798"/>
                              </a:lnTo>
                              <a:lnTo>
                                <a:pt x="245603" y="345279"/>
                              </a:lnTo>
                              <a:lnTo>
                                <a:pt x="244152" y="353755"/>
                              </a:lnTo>
                              <a:lnTo>
                                <a:pt x="243185" y="362227"/>
                              </a:lnTo>
                              <a:lnTo>
                                <a:pt x="241128" y="370698"/>
                              </a:lnTo>
                              <a:lnTo>
                                <a:pt x="238346" y="379169"/>
                              </a:lnTo>
                              <a:lnTo>
                                <a:pt x="235080" y="387636"/>
                              </a:lnTo>
                              <a:lnTo>
                                <a:pt x="232903" y="396104"/>
                              </a:lnTo>
                              <a:lnTo>
                                <a:pt x="231452" y="404572"/>
                              </a:lnTo>
                              <a:lnTo>
                                <a:pt x="230485" y="413039"/>
                              </a:lnTo>
                              <a:lnTo>
                                <a:pt x="228428" y="421506"/>
                              </a:lnTo>
                              <a:lnTo>
                                <a:pt x="225646" y="429973"/>
                              </a:lnTo>
                              <a:lnTo>
                                <a:pt x="220203" y="445495"/>
                              </a:lnTo>
                              <a:lnTo>
                                <a:pt x="217785" y="457099"/>
                              </a:lnTo>
                              <a:lnTo>
                                <a:pt x="212946" y="466959"/>
                              </a:lnTo>
                              <a:lnTo>
                                <a:pt x="209680" y="471563"/>
                              </a:lnTo>
                              <a:lnTo>
                                <a:pt x="206052" y="480443"/>
                              </a:lnTo>
                              <a:lnTo>
                                <a:pt x="204009" y="493376"/>
                              </a:lnTo>
                              <a:lnTo>
                                <a:pt x="203723" y="497642"/>
                              </a:lnTo>
                              <a:lnTo>
                                <a:pt x="202120" y="500485"/>
                              </a:lnTo>
                              <a:lnTo>
                                <a:pt x="199641" y="502381"/>
                              </a:lnTo>
                              <a:lnTo>
                                <a:pt x="196577" y="503645"/>
                              </a:lnTo>
                              <a:lnTo>
                                <a:pt x="194534" y="505899"/>
                              </a:lnTo>
                              <a:lnTo>
                                <a:pt x="193173" y="508813"/>
                              </a:lnTo>
                              <a:lnTo>
                                <a:pt x="190449" y="51887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 o:spid="_x0000_s1026" style="position:absolute;margin-left:461pt;margin-top:-1159.45pt;width:25pt;height:40.85pt;z-index:252020736;visibility:visible;mso-wrap-style:square;mso-wrap-distance-left:9pt;mso-wrap-distance-top:0;mso-wrap-distance-right:9pt;mso-wrap-distance-bottom:0;mso-position-horizontal:absolute;mso-position-horizontal-relative:text;mso-position-vertical:absolute;mso-position-vertical-relative:text;v-text-anchor:top" coordsize="317450,518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" path="m279349,99773r,-23589l270621,64593,267172,51310,258024,40707r-7033,-7320l236431,18769r-4038,-2631l224142,13213r-8371,-1299l211564,11566,207348,9925,198900,4337,190442,913,186211,r-4232,801l173514,5457r-8466,3009l156582,9804r-8466,593l143882,11968r-8466,5506l126949,20862r-4233,904l114249,26533r-9878,6823l97786,37151r-7212,3941l84355,43719r-5558,1751l73681,46637r-9448,5062l59739,55024r-2997,3628l54745,62481r-1333,3964l48170,74612r-7034,9745l33306,98096r-8183,11750l20965,114955r-4620,9440l15113,128888r-5132,8754l1930,148020,830,153201,123,168025,,180361r1395,4181l8687,197170r2202,8450l12886,208438r2743,1879l18870,211570r7363,5153l35715,224787r5059,1104l47727,226381r7794,217l87172,226758r6203,-1406l98922,223003r5109,-2977l113471,216720r4493,-882l123781,215250r6700,-392l137771,214596r6270,-1585l149633,210543r5138,-3057l164244,200327r4502,-3885l173158,193853r14362,-5056l194142,185934r7235,-3321l207612,178989r5568,-3828l218303,171198r9455,-8165l236664,154700r17215,-16848l270869,120936r8474,-12228l286402,95277r3137,-10672l291787,81195r2909,-2275l298047,77404r7486,-5446l309505,68530r2648,-3697l317437,49015r9,-34l317447,48978r,-2l317449,48973r,6743l316038,59112r-9524,12973l305272,87179r-368,15605l303441,107424r-5388,8920l294718,128775r-1483,14932l292576,159751r-1587,6818l285463,177910r-3396,13506l281161,198967r-2015,9269l276391,218648r-3247,11175l270979,240095r-1443,9671l268573,259035r-2053,9002l263741,276860r-3264,8705l258301,294189r-1451,8573l255883,311300r-2056,8513l251045,328310r-3265,8488l245603,345279r-1451,8476l243185,362227r-2057,8471l238346,379169r-3266,8467l232903,396104r-1451,8468l230485,413039r-2057,8467l225646,429973r-5443,15522l217785,457099r-4839,9860l209680,471563r-3628,8880l204009,493376r-286,4266l202120,500485r-2479,1896l196577,503645r-2043,2254l193173,508813r-2724,10060e" filled="f" strokecolor="blue" strokeweight="3pt">
                <v:path arrowok="t" textboxrect="0,0,317450,518874"/>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9712" behindDoc="0" locked="0" layoutInCell="1" allowOverlap="1" wp14:anchorId="0BCDBE6E" wp14:editId="6F0F29AC">
                <wp:simplePos x="0" y="0"/>
                <wp:positionH relativeFrom="column">
                  <wp:posOffset>5448300</wp:posOffset>
                </wp:positionH>
                <wp:positionV relativeFrom="paragraph">
                  <wp:posOffset>-14663420</wp:posOffset>
                </wp:positionV>
                <wp:extent cx="88901" cy="469901"/>
                <wp:effectExtent l="19050" t="19050" r="25400" b="25400"/>
                <wp:wrapNone/>
                <wp:docPr id="442" name="SMARTInkAnnotation19"/>
                <wp:cNvGraphicFramePr/>
                <a:graphic xmlns:a="http://schemas.openxmlformats.org/drawingml/2006/main">
                  <a:graphicData uri="http://schemas.microsoft.com/office/word/2010/wordprocessingShape">
                    <wps:wsp>
                      <wps:cNvSpPr/>
                      <wps:spPr>
                        <a:xfrm>
                          <a:off x="0" y="0"/>
                          <a:ext cx="88901" cy="469901"/>
                        </a:xfrm>
                        <a:custGeom>
                          <a:avLst/>
                          <a:gdLst/>
                          <a:ahLst/>
                          <a:cxnLst/>
                          <a:rect l="0" t="0" r="0" b="0"/>
                          <a:pathLst>
                            <a:path w="88901" h="469901">
                              <a:moveTo>
                                <a:pt x="88900" y="0"/>
                              </a:moveTo>
                              <a:lnTo>
                                <a:pt x="77965" y="10935"/>
                              </a:lnTo>
                              <a:lnTo>
                                <a:pt x="76985" y="19443"/>
                              </a:lnTo>
                              <a:lnTo>
                                <a:pt x="76549" y="31219"/>
                              </a:lnTo>
                              <a:lnTo>
                                <a:pt x="76355" y="41156"/>
                              </a:lnTo>
                              <a:lnTo>
                                <a:pt x="74892" y="47193"/>
                              </a:lnTo>
                              <a:lnTo>
                                <a:pt x="72506" y="54040"/>
                              </a:lnTo>
                              <a:lnTo>
                                <a:pt x="69504" y="61428"/>
                              </a:lnTo>
                              <a:lnTo>
                                <a:pt x="67503" y="69173"/>
                              </a:lnTo>
                              <a:lnTo>
                                <a:pt x="66168" y="77160"/>
                              </a:lnTo>
                              <a:lnTo>
                                <a:pt x="65279" y="85307"/>
                              </a:lnTo>
                              <a:lnTo>
                                <a:pt x="64686" y="93560"/>
                              </a:lnTo>
                              <a:lnTo>
                                <a:pt x="64291" y="101884"/>
                              </a:lnTo>
                              <a:lnTo>
                                <a:pt x="63852" y="118660"/>
                              </a:lnTo>
                              <a:lnTo>
                                <a:pt x="63656" y="135522"/>
                              </a:lnTo>
                              <a:lnTo>
                                <a:pt x="62193" y="142561"/>
                              </a:lnTo>
                              <a:lnTo>
                                <a:pt x="59806" y="148663"/>
                              </a:lnTo>
                              <a:lnTo>
                                <a:pt x="56804" y="154141"/>
                              </a:lnTo>
                              <a:lnTo>
                                <a:pt x="54803" y="160617"/>
                              </a:lnTo>
                              <a:lnTo>
                                <a:pt x="53468" y="167756"/>
                              </a:lnTo>
                              <a:lnTo>
                                <a:pt x="52579" y="175337"/>
                              </a:lnTo>
                              <a:lnTo>
                                <a:pt x="51986" y="183214"/>
                              </a:lnTo>
                              <a:lnTo>
                                <a:pt x="51591" y="191286"/>
                              </a:lnTo>
                              <a:lnTo>
                                <a:pt x="51152" y="207783"/>
                              </a:lnTo>
                              <a:lnTo>
                                <a:pt x="50956" y="224521"/>
                              </a:lnTo>
                              <a:lnTo>
                                <a:pt x="49493" y="232936"/>
                              </a:lnTo>
                              <a:lnTo>
                                <a:pt x="47106" y="241370"/>
                              </a:lnTo>
                              <a:lnTo>
                                <a:pt x="44104" y="249813"/>
                              </a:lnTo>
                              <a:lnTo>
                                <a:pt x="42103" y="258265"/>
                              </a:lnTo>
                              <a:lnTo>
                                <a:pt x="40768" y="266720"/>
                              </a:lnTo>
                              <a:lnTo>
                                <a:pt x="39879" y="275180"/>
                              </a:lnTo>
                              <a:lnTo>
                                <a:pt x="39286" y="283643"/>
                              </a:lnTo>
                              <a:lnTo>
                                <a:pt x="38891" y="292107"/>
                              </a:lnTo>
                              <a:lnTo>
                                <a:pt x="38627" y="300571"/>
                              </a:lnTo>
                              <a:lnTo>
                                <a:pt x="37040" y="309036"/>
                              </a:lnTo>
                              <a:lnTo>
                                <a:pt x="34572" y="317502"/>
                              </a:lnTo>
                              <a:lnTo>
                                <a:pt x="31514" y="325968"/>
                              </a:lnTo>
                              <a:lnTo>
                                <a:pt x="29476" y="334434"/>
                              </a:lnTo>
                              <a:lnTo>
                                <a:pt x="28118" y="342900"/>
                              </a:lnTo>
                              <a:lnTo>
                                <a:pt x="27212" y="351366"/>
                              </a:lnTo>
                              <a:lnTo>
                                <a:pt x="26608" y="359834"/>
                              </a:lnTo>
                              <a:lnTo>
                                <a:pt x="26205" y="368300"/>
                              </a:lnTo>
                              <a:lnTo>
                                <a:pt x="25638" y="389938"/>
                              </a:lnTo>
                              <a:lnTo>
                                <a:pt x="25559" y="395426"/>
                              </a:lnTo>
                              <a:lnTo>
                                <a:pt x="24095" y="400495"/>
                              </a:lnTo>
                              <a:lnTo>
                                <a:pt x="21708" y="405286"/>
                              </a:lnTo>
                              <a:lnTo>
                                <a:pt x="18705" y="409890"/>
                              </a:lnTo>
                              <a:lnTo>
                                <a:pt x="16703" y="414372"/>
                              </a:lnTo>
                              <a:lnTo>
                                <a:pt x="14479" y="423114"/>
                              </a:lnTo>
                              <a:lnTo>
                                <a:pt x="13227" y="435969"/>
                              </a:lnTo>
                              <a:lnTo>
                                <a:pt x="12856" y="448714"/>
                              </a:lnTo>
                              <a:lnTo>
                                <a:pt x="11393" y="451543"/>
                              </a:lnTo>
                              <a:lnTo>
                                <a:pt x="9006" y="453428"/>
                              </a:lnTo>
                              <a:lnTo>
                                <a:pt x="6004" y="454686"/>
                              </a:lnTo>
                              <a:lnTo>
                                <a:pt x="4003" y="456935"/>
                              </a:lnTo>
                              <a:lnTo>
                                <a:pt x="2668" y="459847"/>
                              </a:lnTo>
                              <a:lnTo>
                                <a:pt x="0" y="469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 o:spid="_x0000_s1026" style="position:absolute;margin-left:429pt;margin-top:-1154.6pt;width:7pt;height:37pt;z-index:252019712;visibility:visible;mso-wrap-style:square;mso-wrap-distance-left:9pt;mso-wrap-distance-top:0;mso-wrap-distance-right:9pt;mso-wrap-distance-bottom:0;mso-position-horizontal:absolute;mso-position-horizontal-relative:text;mso-position-vertical:absolute;mso-position-vertical-relative:text;v-text-anchor:top" coordsize="88901,469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" path="m88900,l77965,10935r-980,8508l76549,31219r-194,9937l74892,47193r-2386,6847l69504,61428r-2001,7745l66168,77160r-889,8147l64686,93560r-395,8324l63852,118660r-196,16862l62193,142561r-2387,6102l56804,154141r-2001,6476l53468,167756r-889,7581l51986,183214r-395,8072l51152,207783r-196,16738l49493,232936r-2387,8434l44104,249813r-2001,8452l40768,266720r-889,8460l39286,283643r-395,8464l38627,300571r-1587,8465l34572,317502r-3058,8466l29476,334434r-1358,8466l27212,351366r-604,8468l26205,368300r-567,21638l25559,395426r-1464,5069l21708,405286r-3003,4604l16703,414372r-2224,8742l13227,435969r-371,12745l11393,451543r-2387,1885l6004,454686r-2001,2249l2668,459847,,469900e" filled="f" strokecolor="blue" strokeweight="3pt">
                <v:path arrowok="t" textboxrect="0,0,88901,4699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8688" behindDoc="0" locked="0" layoutInCell="1" allowOverlap="1" wp14:anchorId="33BE8FAA" wp14:editId="309A410E">
                <wp:simplePos x="0" y="0"/>
                <wp:positionH relativeFrom="column">
                  <wp:posOffset>1257300</wp:posOffset>
                </wp:positionH>
                <wp:positionV relativeFrom="paragraph">
                  <wp:posOffset>-15171420</wp:posOffset>
                </wp:positionV>
                <wp:extent cx="1016001" cy="25401"/>
                <wp:effectExtent l="0" t="19050" r="0" b="12700"/>
                <wp:wrapNone/>
                <wp:docPr id="443" name="SMARTInkAnnotation18"/>
                <wp:cNvGraphicFramePr/>
                <a:graphic xmlns:a="http://schemas.openxmlformats.org/drawingml/2006/main">
                  <a:graphicData uri="http://schemas.microsoft.com/office/word/2010/wordprocessingShape">
                    <wps:wsp>
                      <wps:cNvSpPr/>
                      <wps:spPr>
                        <a:xfrm>
                          <a:off x="0" y="0"/>
                          <a:ext cx="1016001" cy="25401"/>
                        </a:xfrm>
                        <a:custGeom>
                          <a:avLst/>
                          <a:gdLst/>
                          <a:ahLst/>
                          <a:cxnLst/>
                          <a:rect l="0" t="0" r="0" b="0"/>
                          <a:pathLst>
                            <a:path w="1016001" h="25401">
                              <a:moveTo>
                                <a:pt x="0" y="12700"/>
                              </a:moveTo>
                              <a:lnTo>
                                <a:pt x="34523" y="12700"/>
                              </a:lnTo>
                              <a:lnTo>
                                <a:pt x="35716" y="11290"/>
                              </a:lnTo>
                              <a:lnTo>
                                <a:pt x="36510" y="8938"/>
                              </a:lnTo>
                              <a:lnTo>
                                <a:pt x="37040" y="5958"/>
                              </a:lnTo>
                              <a:lnTo>
                                <a:pt x="38805" y="3972"/>
                              </a:lnTo>
                              <a:lnTo>
                                <a:pt x="41392" y="2648"/>
                              </a:lnTo>
                              <a:lnTo>
                                <a:pt x="48942" y="523"/>
                              </a:lnTo>
                              <a:lnTo>
                                <a:pt x="73863" y="14"/>
                              </a:lnTo>
                              <a:lnTo>
                                <a:pt x="76053" y="1420"/>
                              </a:lnTo>
                              <a:lnTo>
                                <a:pt x="78924" y="3769"/>
                              </a:lnTo>
                              <a:lnTo>
                                <a:pt x="82250" y="6746"/>
                              </a:lnTo>
                              <a:lnTo>
                                <a:pt x="85878" y="8732"/>
                              </a:lnTo>
                              <a:lnTo>
                                <a:pt x="89707" y="10054"/>
                              </a:lnTo>
                              <a:lnTo>
                                <a:pt x="99251" y="12178"/>
                              </a:lnTo>
                              <a:lnTo>
                                <a:pt x="127239" y="12680"/>
                              </a:lnTo>
                              <a:lnTo>
                                <a:pt x="359829" y="12700"/>
                              </a:lnTo>
                              <a:lnTo>
                                <a:pt x="365475" y="14111"/>
                              </a:lnTo>
                              <a:lnTo>
                                <a:pt x="372061" y="16463"/>
                              </a:lnTo>
                              <a:lnTo>
                                <a:pt x="379274" y="19443"/>
                              </a:lnTo>
                              <a:lnTo>
                                <a:pt x="385494" y="21428"/>
                              </a:lnTo>
                              <a:lnTo>
                                <a:pt x="391051" y="22752"/>
                              </a:lnTo>
                              <a:lnTo>
                                <a:pt x="396168" y="23635"/>
                              </a:lnTo>
                              <a:lnTo>
                                <a:pt x="400989" y="24224"/>
                              </a:lnTo>
                              <a:lnTo>
                                <a:pt x="410110" y="24878"/>
                              </a:lnTo>
                              <a:lnTo>
                                <a:pt x="441647" y="25369"/>
                              </a:lnTo>
                              <a:lnTo>
                                <a:pt x="518929" y="25400"/>
                              </a:lnTo>
                              <a:lnTo>
                                <a:pt x="525164" y="23990"/>
                              </a:lnTo>
                              <a:lnTo>
                                <a:pt x="530731" y="21638"/>
                              </a:lnTo>
                              <a:lnTo>
                                <a:pt x="535854" y="18658"/>
                              </a:lnTo>
                              <a:lnTo>
                                <a:pt x="542092" y="16672"/>
                              </a:lnTo>
                              <a:lnTo>
                                <a:pt x="549072" y="15348"/>
                              </a:lnTo>
                              <a:lnTo>
                                <a:pt x="556548" y="14466"/>
                              </a:lnTo>
                              <a:lnTo>
                                <a:pt x="562943" y="13877"/>
                              </a:lnTo>
                              <a:lnTo>
                                <a:pt x="573812" y="13223"/>
                              </a:lnTo>
                              <a:lnTo>
                                <a:pt x="601015" y="12804"/>
                              </a:lnTo>
                              <a:lnTo>
                                <a:pt x="912625" y="12700"/>
                              </a:lnTo>
                              <a:lnTo>
                                <a:pt x="918861" y="11290"/>
                              </a:lnTo>
                              <a:lnTo>
                                <a:pt x="924430" y="8938"/>
                              </a:lnTo>
                              <a:lnTo>
                                <a:pt x="929553" y="5958"/>
                              </a:lnTo>
                              <a:lnTo>
                                <a:pt x="934380" y="3972"/>
                              </a:lnTo>
                              <a:lnTo>
                                <a:pt x="939009" y="2648"/>
                              </a:lnTo>
                              <a:lnTo>
                                <a:pt x="943506" y="1766"/>
                              </a:lnTo>
                              <a:lnTo>
                                <a:pt x="947915" y="1177"/>
                              </a:lnTo>
                              <a:lnTo>
                                <a:pt x="956577" y="523"/>
                              </a:lnTo>
                              <a:lnTo>
                                <a:pt x="986357" y="31"/>
                              </a:lnTo>
                              <a:lnTo>
                                <a:pt x="10160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 o:spid="_x0000_s1026" style="position:absolute;margin-left:99pt;margin-top:-1194.6pt;width:80pt;height:2pt;z-index:252018688;visibility:visible;mso-wrap-style:square;mso-wrap-distance-left:9pt;mso-wrap-distance-top:0;mso-wrap-distance-right:9pt;mso-wrap-distance-bottom:0;mso-position-horizontal:absolute;mso-position-horizontal-relative:text;mso-position-vertical:absolute;mso-position-vertical-relative:text;v-text-anchor:top" coordsize="1016001,2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" path="m,12700r34523,l35716,11290r794,-2352l37040,5958,38805,3972,41392,2648,48942,523,73863,14r2190,1406l78924,3769r3326,2977l85878,8732r3829,1322l99251,12178r27988,502l359829,12700r5646,1411l372061,16463r7213,2980l385494,21428r5557,1324l396168,23635r4821,589l410110,24878r31537,491l518929,25400r6235,-1410l530731,21638r5123,-2980l542092,16672r6980,-1324l556548,14466r6395,-589l573812,13223r27203,-419l912625,12700r6236,-1410l924430,8938r5123,-2980l934380,3972r4629,-1324l943506,1766r4409,-589l956577,523,986357,31,1016000,e" filled="f" strokecolor="blue" strokeweight="3pt">
                <v:path arrowok="t" textboxrect="0,0,1016001,254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5616" behindDoc="0" locked="0" layoutInCell="1" allowOverlap="1" wp14:anchorId="28BE76D3" wp14:editId="2DE15418">
                <wp:simplePos x="0" y="0"/>
                <wp:positionH relativeFrom="column">
                  <wp:posOffset>501338</wp:posOffset>
                </wp:positionH>
                <wp:positionV relativeFrom="paragraph">
                  <wp:posOffset>-3250281</wp:posOffset>
                </wp:positionV>
                <wp:extent cx="616178" cy="722982"/>
                <wp:effectExtent l="19050" t="19050" r="12700" b="20320"/>
                <wp:wrapNone/>
                <wp:docPr id="444" name="SMARTInkAnnotation8"/>
                <wp:cNvGraphicFramePr/>
                <a:graphic xmlns:a="http://schemas.openxmlformats.org/drawingml/2006/main">
                  <a:graphicData uri="http://schemas.microsoft.com/office/word/2010/wordprocessingShape">
                    <wps:wsp>
                      <wps:cNvSpPr/>
                      <wps:spPr>
                        <a:xfrm>
                          <a:off x="0" y="0"/>
                          <a:ext cx="616178" cy="722982"/>
                        </a:xfrm>
                        <a:custGeom>
                          <a:avLst/>
                          <a:gdLst/>
                          <a:ahLst/>
                          <a:cxnLst/>
                          <a:rect l="0" t="0" r="0" b="0"/>
                          <a:pathLst>
                            <a:path w="616178" h="722982">
                              <a:moveTo>
                                <a:pt x="95562" y="494381"/>
                              </a:moveTo>
                              <a:lnTo>
                                <a:pt x="95562" y="505315"/>
                              </a:lnTo>
                              <a:lnTo>
                                <a:pt x="105701" y="516871"/>
                              </a:lnTo>
                              <a:lnTo>
                                <a:pt x="113239" y="524602"/>
                              </a:lnTo>
                              <a:lnTo>
                                <a:pt x="132158" y="536888"/>
                              </a:lnTo>
                              <a:lnTo>
                                <a:pt x="147575" y="545258"/>
                              </a:lnTo>
                              <a:lnTo>
                                <a:pt x="155637" y="549466"/>
                              </a:lnTo>
                              <a:lnTo>
                                <a:pt x="172121" y="554141"/>
                              </a:lnTo>
                              <a:lnTo>
                                <a:pt x="190266" y="557630"/>
                              </a:lnTo>
                              <a:lnTo>
                                <a:pt x="201031" y="560536"/>
                              </a:lnTo>
                              <a:lnTo>
                                <a:pt x="212441" y="563884"/>
                              </a:lnTo>
                              <a:lnTo>
                                <a:pt x="222871" y="566116"/>
                              </a:lnTo>
                              <a:lnTo>
                                <a:pt x="241984" y="568597"/>
                              </a:lnTo>
                              <a:lnTo>
                                <a:pt x="252444" y="569258"/>
                              </a:lnTo>
                              <a:lnTo>
                                <a:pt x="263650" y="569699"/>
                              </a:lnTo>
                              <a:lnTo>
                                <a:pt x="287390" y="570189"/>
                              </a:lnTo>
                              <a:lnTo>
                                <a:pt x="312052" y="570407"/>
                              </a:lnTo>
                              <a:lnTo>
                                <a:pt x="324555" y="569054"/>
                              </a:lnTo>
                              <a:lnTo>
                                <a:pt x="337124" y="566740"/>
                              </a:lnTo>
                              <a:lnTo>
                                <a:pt x="349737" y="563787"/>
                              </a:lnTo>
                              <a:lnTo>
                                <a:pt x="362379" y="560407"/>
                              </a:lnTo>
                              <a:lnTo>
                                <a:pt x="401808" y="548908"/>
                              </a:lnTo>
                              <a:lnTo>
                                <a:pt x="432519" y="540723"/>
                              </a:lnTo>
                              <a:lnTo>
                                <a:pt x="445789" y="535153"/>
                              </a:lnTo>
                              <a:lnTo>
                                <a:pt x="457458" y="528618"/>
                              </a:lnTo>
                              <a:lnTo>
                                <a:pt x="503206" y="497851"/>
                              </a:lnTo>
                              <a:lnTo>
                                <a:pt x="514080" y="489639"/>
                              </a:lnTo>
                              <a:lnTo>
                                <a:pt x="524152" y="481342"/>
                              </a:lnTo>
                              <a:lnTo>
                                <a:pt x="542869" y="463186"/>
                              </a:lnTo>
                              <a:lnTo>
                                <a:pt x="569273" y="430575"/>
                              </a:lnTo>
                              <a:lnTo>
                                <a:pt x="586441" y="411460"/>
                              </a:lnTo>
                              <a:lnTo>
                                <a:pt x="599716" y="389794"/>
                              </a:lnTo>
                              <a:lnTo>
                                <a:pt x="605231" y="378089"/>
                              </a:lnTo>
                              <a:lnTo>
                                <a:pt x="608908" y="366053"/>
                              </a:lnTo>
                              <a:lnTo>
                                <a:pt x="611359" y="353796"/>
                              </a:lnTo>
                              <a:lnTo>
                                <a:pt x="612994" y="341391"/>
                              </a:lnTo>
                              <a:lnTo>
                                <a:pt x="614083" y="328887"/>
                              </a:lnTo>
                              <a:lnTo>
                                <a:pt x="614809" y="316319"/>
                              </a:lnTo>
                              <a:lnTo>
                                <a:pt x="615616" y="291064"/>
                              </a:lnTo>
                              <a:lnTo>
                                <a:pt x="616177" y="227665"/>
                              </a:lnTo>
                              <a:lnTo>
                                <a:pt x="612461" y="206037"/>
                              </a:lnTo>
                              <a:lnTo>
                                <a:pt x="606106" y="185606"/>
                              </a:lnTo>
                              <a:lnTo>
                                <a:pt x="598578" y="162414"/>
                              </a:lnTo>
                              <a:lnTo>
                                <a:pt x="593184" y="150303"/>
                              </a:lnTo>
                              <a:lnTo>
                                <a:pt x="586765" y="137996"/>
                              </a:lnTo>
                              <a:lnTo>
                                <a:pt x="579664" y="125557"/>
                              </a:lnTo>
                              <a:lnTo>
                                <a:pt x="564248" y="104211"/>
                              </a:lnTo>
                              <a:lnTo>
                                <a:pt x="546578" y="85316"/>
                              </a:lnTo>
                              <a:lnTo>
                                <a:pt x="535939" y="76327"/>
                              </a:lnTo>
                              <a:lnTo>
                                <a:pt x="524614" y="67512"/>
                              </a:lnTo>
                              <a:lnTo>
                                <a:pt x="512830" y="60224"/>
                              </a:lnTo>
                              <a:lnTo>
                                <a:pt x="500741" y="53954"/>
                              </a:lnTo>
                              <a:lnTo>
                                <a:pt x="488448" y="48363"/>
                              </a:lnTo>
                              <a:lnTo>
                                <a:pt x="444179" y="27010"/>
                              </a:lnTo>
                              <a:lnTo>
                                <a:pt x="428162" y="20523"/>
                              </a:lnTo>
                              <a:lnTo>
                                <a:pt x="411840" y="14786"/>
                              </a:lnTo>
                              <a:lnTo>
                                <a:pt x="395314" y="9551"/>
                              </a:lnTo>
                              <a:lnTo>
                                <a:pt x="380063" y="6061"/>
                              </a:lnTo>
                              <a:lnTo>
                                <a:pt x="365663" y="3734"/>
                              </a:lnTo>
                              <a:lnTo>
                                <a:pt x="351829" y="2183"/>
                              </a:lnTo>
                              <a:lnTo>
                                <a:pt x="336962" y="1149"/>
                              </a:lnTo>
                              <a:lnTo>
                                <a:pt x="321407" y="460"/>
                              </a:lnTo>
                              <a:lnTo>
                                <a:pt x="305392" y="0"/>
                              </a:lnTo>
                              <a:lnTo>
                                <a:pt x="289071" y="1105"/>
                              </a:lnTo>
                              <a:lnTo>
                                <a:pt x="272546" y="3252"/>
                              </a:lnTo>
                              <a:lnTo>
                                <a:pt x="255884" y="6095"/>
                              </a:lnTo>
                              <a:lnTo>
                                <a:pt x="240544" y="9401"/>
                              </a:lnTo>
                              <a:lnTo>
                                <a:pt x="226083" y="13017"/>
                              </a:lnTo>
                              <a:lnTo>
                                <a:pt x="212209" y="16838"/>
                              </a:lnTo>
                              <a:lnTo>
                                <a:pt x="198727" y="22208"/>
                              </a:lnTo>
                              <a:lnTo>
                                <a:pt x="185505" y="28610"/>
                              </a:lnTo>
                              <a:lnTo>
                                <a:pt x="172458" y="35700"/>
                              </a:lnTo>
                              <a:lnTo>
                                <a:pt x="159526" y="43249"/>
                              </a:lnTo>
                              <a:lnTo>
                                <a:pt x="133868" y="59163"/>
                              </a:lnTo>
                              <a:lnTo>
                                <a:pt x="121099" y="68769"/>
                              </a:lnTo>
                              <a:lnTo>
                                <a:pt x="108354" y="79406"/>
                              </a:lnTo>
                              <a:lnTo>
                                <a:pt x="95623" y="90731"/>
                              </a:lnTo>
                              <a:lnTo>
                                <a:pt x="84314" y="102514"/>
                              </a:lnTo>
                              <a:lnTo>
                                <a:pt x="73952" y="114603"/>
                              </a:lnTo>
                              <a:lnTo>
                                <a:pt x="64222" y="126896"/>
                              </a:lnTo>
                              <a:lnTo>
                                <a:pt x="54913" y="140735"/>
                              </a:lnTo>
                              <a:lnTo>
                                <a:pt x="45885" y="155606"/>
                              </a:lnTo>
                              <a:lnTo>
                                <a:pt x="37044" y="171164"/>
                              </a:lnTo>
                              <a:lnTo>
                                <a:pt x="29739" y="187181"/>
                              </a:lnTo>
                              <a:lnTo>
                                <a:pt x="23458" y="203503"/>
                              </a:lnTo>
                              <a:lnTo>
                                <a:pt x="17859" y="220029"/>
                              </a:lnTo>
                              <a:lnTo>
                                <a:pt x="14127" y="236691"/>
                              </a:lnTo>
                              <a:lnTo>
                                <a:pt x="11639" y="253443"/>
                              </a:lnTo>
                              <a:lnTo>
                                <a:pt x="9980" y="270256"/>
                              </a:lnTo>
                              <a:lnTo>
                                <a:pt x="7463" y="287108"/>
                              </a:lnTo>
                              <a:lnTo>
                                <a:pt x="4374" y="303988"/>
                              </a:lnTo>
                              <a:lnTo>
                                <a:pt x="903" y="320886"/>
                              </a:lnTo>
                              <a:lnTo>
                                <a:pt x="0" y="337795"/>
                              </a:lnTo>
                              <a:lnTo>
                                <a:pt x="810" y="354713"/>
                              </a:lnTo>
                              <a:lnTo>
                                <a:pt x="2761" y="371635"/>
                              </a:lnTo>
                              <a:lnTo>
                                <a:pt x="5472" y="388562"/>
                              </a:lnTo>
                              <a:lnTo>
                                <a:pt x="8691" y="405490"/>
                              </a:lnTo>
                              <a:lnTo>
                                <a:pt x="12248" y="422420"/>
                              </a:lnTo>
                              <a:lnTo>
                                <a:pt x="16030" y="437941"/>
                              </a:lnTo>
                              <a:lnTo>
                                <a:pt x="19963" y="452521"/>
                              </a:lnTo>
                              <a:lnTo>
                                <a:pt x="23996" y="466474"/>
                              </a:lnTo>
                              <a:lnTo>
                                <a:pt x="29507" y="481421"/>
                              </a:lnTo>
                              <a:lnTo>
                                <a:pt x="36003" y="497029"/>
                              </a:lnTo>
                              <a:lnTo>
                                <a:pt x="43156" y="513080"/>
                              </a:lnTo>
                              <a:lnTo>
                                <a:pt x="52158" y="529425"/>
                              </a:lnTo>
                              <a:lnTo>
                                <a:pt x="62393" y="545966"/>
                              </a:lnTo>
                              <a:lnTo>
                                <a:pt x="73449" y="562637"/>
                              </a:lnTo>
                              <a:lnTo>
                                <a:pt x="85053" y="577985"/>
                              </a:lnTo>
                              <a:lnTo>
                                <a:pt x="97023" y="592450"/>
                              </a:lnTo>
                              <a:lnTo>
                                <a:pt x="109236" y="606327"/>
                              </a:lnTo>
                              <a:lnTo>
                                <a:pt x="123022" y="619812"/>
                              </a:lnTo>
                              <a:lnTo>
                                <a:pt x="137858" y="633035"/>
                              </a:lnTo>
                              <a:lnTo>
                                <a:pt x="153392" y="646083"/>
                              </a:lnTo>
                              <a:lnTo>
                                <a:pt x="167982" y="657605"/>
                              </a:lnTo>
                              <a:lnTo>
                                <a:pt x="181942" y="668108"/>
                              </a:lnTo>
                              <a:lnTo>
                                <a:pt x="195482" y="677932"/>
                              </a:lnTo>
                              <a:lnTo>
                                <a:pt x="207331" y="687304"/>
                              </a:lnTo>
                              <a:lnTo>
                                <a:pt x="218052" y="696374"/>
                              </a:lnTo>
                              <a:lnTo>
                                <a:pt x="247962" y="722981"/>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8" o:spid="_x0000_s1026" style="position:absolute;margin-left:39.5pt;margin-top:-255.95pt;width:48.5pt;height:56.95pt;z-index:252015616;visibility:visible;mso-wrap-style:square;mso-wrap-distance-left:9pt;mso-wrap-distance-top:0;mso-wrap-distance-right:9pt;mso-wrap-distance-bottom:0;mso-position-horizontal:absolute;mso-position-horizontal-relative:text;mso-position-vertical:absolute;mso-position-vertical-relative:text;v-text-anchor:top" coordsize="616178,72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" path="m95562,494381r,10934l105701,516871r7538,7731l132158,536888r15417,8370l155637,549466r16484,4675l190266,557630r10765,2906l212441,563884r10430,2232l241984,568597r10460,661l263650,569699r23740,490l312052,570407r12503,-1353l337124,566740r12613,-2953l362379,560407r39429,-11499l432519,540723r13270,-5570l457458,528618r45748,-30767l514080,489639r10072,-8297l542869,463186r26404,-32611l586441,411460r13275,-21666l605231,378089r3677,-12036l611359,353796r1635,-12405l614083,328887r726,-12568l615616,291064r561,-63399l612461,206037r-6355,-20431l598578,162414r-5394,-12111l586765,137996r-7101,-12439l564248,104211,546578,85316,535939,76327,524614,67512,512830,60224,500741,53954,488448,48363,444179,27010,428162,20523,411840,14786,395314,9551,380063,6061,365663,3734,351829,2183,336962,1149,321407,460,305392,,289071,1105,272546,3252,255884,6095,240544,9401r-14461,3616l212209,16838r-13482,5370l185505,28610r-13047,7090l159526,43249,133868,59163r-12769,9606l108354,79406,95623,90731,84314,102514,73952,114603r-9730,12293l54913,140735r-9028,14871l37044,171164r-7305,16017l23458,203503r-5599,16526l14127,236691r-2488,16752l9980,270256,7463,287108,4374,303988,903,320886,,337795r810,16918l2761,371635r2711,16927l8691,405490r3557,16930l16030,437941r3933,14580l23996,466474r5511,14947l36003,497029r7153,16051l52158,529425r10235,16541l73449,562637r11604,15348l97023,592450r12213,13877l123022,619812r14836,13223l153392,646083r14590,11522l181942,668108r13540,9824l207331,687304r10721,9070l247962,722981e" filled="f" strokecolor="blue" strokeweight="3pt">
                <v:path arrowok="t" textboxrect="0,0,616178,722982"/>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4592" behindDoc="0" locked="0" layoutInCell="1" allowOverlap="1" wp14:anchorId="3863F596" wp14:editId="6DD13F4D">
                <wp:simplePos x="0" y="0"/>
                <wp:positionH relativeFrom="column">
                  <wp:posOffset>2476673</wp:posOffset>
                </wp:positionH>
                <wp:positionV relativeFrom="paragraph">
                  <wp:posOffset>-3441700</wp:posOffset>
                </wp:positionV>
                <wp:extent cx="317326" cy="278812"/>
                <wp:effectExtent l="19050" t="19050" r="26035" b="26035"/>
                <wp:wrapNone/>
                <wp:docPr id="445" name="SMARTInkAnnotation7"/>
                <wp:cNvGraphicFramePr/>
                <a:graphic xmlns:a="http://schemas.openxmlformats.org/drawingml/2006/main">
                  <a:graphicData uri="http://schemas.microsoft.com/office/word/2010/wordprocessingShape">
                    <wps:wsp>
                      <wps:cNvSpPr/>
                      <wps:spPr>
                        <a:xfrm>
                          <a:off x="0" y="0"/>
                          <a:ext cx="317326" cy="278812"/>
                        </a:xfrm>
                        <a:custGeom>
                          <a:avLst/>
                          <a:gdLst/>
                          <a:ahLst/>
                          <a:cxnLst/>
                          <a:rect l="0" t="0" r="0" b="0"/>
                          <a:pathLst>
                            <a:path w="317326" h="278812">
                              <a:moveTo>
                                <a:pt x="76027" y="0"/>
                              </a:moveTo>
                              <a:lnTo>
                                <a:pt x="65092" y="0"/>
                              </a:lnTo>
                              <a:lnTo>
                                <a:pt x="57108" y="6742"/>
                              </a:lnTo>
                              <a:lnTo>
                                <a:pt x="49745" y="13815"/>
                              </a:lnTo>
                              <a:lnTo>
                                <a:pt x="45806" y="17676"/>
                              </a:lnTo>
                              <a:lnTo>
                                <a:pt x="43179" y="21662"/>
                              </a:lnTo>
                              <a:lnTo>
                                <a:pt x="40261" y="29853"/>
                              </a:lnTo>
                              <a:lnTo>
                                <a:pt x="35202" y="38198"/>
                              </a:lnTo>
                              <a:lnTo>
                                <a:pt x="31877" y="42398"/>
                              </a:lnTo>
                              <a:lnTo>
                                <a:pt x="28249" y="48021"/>
                              </a:lnTo>
                              <a:lnTo>
                                <a:pt x="24419" y="54592"/>
                              </a:lnTo>
                              <a:lnTo>
                                <a:pt x="20455" y="61794"/>
                              </a:lnTo>
                              <a:lnTo>
                                <a:pt x="17813" y="68007"/>
                              </a:lnTo>
                              <a:lnTo>
                                <a:pt x="16051" y="73560"/>
                              </a:lnTo>
                              <a:lnTo>
                                <a:pt x="14876" y="78673"/>
                              </a:lnTo>
                              <a:lnTo>
                                <a:pt x="12682" y="84905"/>
                              </a:lnTo>
                              <a:lnTo>
                                <a:pt x="9808" y="91881"/>
                              </a:lnTo>
                              <a:lnTo>
                                <a:pt x="6481" y="99354"/>
                              </a:lnTo>
                              <a:lnTo>
                                <a:pt x="4263" y="105747"/>
                              </a:lnTo>
                              <a:lnTo>
                                <a:pt x="2784" y="111420"/>
                              </a:lnTo>
                              <a:lnTo>
                                <a:pt x="1799" y="116613"/>
                              </a:lnTo>
                              <a:lnTo>
                                <a:pt x="1141" y="122898"/>
                              </a:lnTo>
                              <a:lnTo>
                                <a:pt x="703" y="129910"/>
                              </a:lnTo>
                              <a:lnTo>
                                <a:pt x="217" y="143815"/>
                              </a:lnTo>
                              <a:lnTo>
                                <a:pt x="0" y="154699"/>
                              </a:lnTo>
                              <a:lnTo>
                                <a:pt x="1353" y="160988"/>
                              </a:lnTo>
                              <a:lnTo>
                                <a:pt x="3667" y="168003"/>
                              </a:lnTo>
                              <a:lnTo>
                                <a:pt x="6620" y="175502"/>
                              </a:lnTo>
                              <a:lnTo>
                                <a:pt x="10000" y="181913"/>
                              </a:lnTo>
                              <a:lnTo>
                                <a:pt x="13665" y="187597"/>
                              </a:lnTo>
                              <a:lnTo>
                                <a:pt x="17519" y="192798"/>
                              </a:lnTo>
                              <a:lnTo>
                                <a:pt x="21499" y="197676"/>
                              </a:lnTo>
                              <a:lnTo>
                                <a:pt x="25564" y="202340"/>
                              </a:lnTo>
                              <a:lnTo>
                                <a:pt x="29685" y="206860"/>
                              </a:lnTo>
                              <a:lnTo>
                                <a:pt x="38027" y="215645"/>
                              </a:lnTo>
                              <a:lnTo>
                                <a:pt x="42227" y="219963"/>
                              </a:lnTo>
                              <a:lnTo>
                                <a:pt x="47849" y="224253"/>
                              </a:lnTo>
                              <a:lnTo>
                                <a:pt x="54420" y="228524"/>
                              </a:lnTo>
                              <a:lnTo>
                                <a:pt x="61622" y="232783"/>
                              </a:lnTo>
                              <a:lnTo>
                                <a:pt x="69246" y="237033"/>
                              </a:lnTo>
                              <a:lnTo>
                                <a:pt x="85243" y="245518"/>
                              </a:lnTo>
                              <a:lnTo>
                                <a:pt x="110116" y="258229"/>
                              </a:lnTo>
                              <a:lnTo>
                                <a:pt x="118509" y="261052"/>
                              </a:lnTo>
                              <a:lnTo>
                                <a:pt x="126926" y="262935"/>
                              </a:lnTo>
                              <a:lnTo>
                                <a:pt x="135359" y="264190"/>
                              </a:lnTo>
                              <a:lnTo>
                                <a:pt x="143804" y="266438"/>
                              </a:lnTo>
                              <a:lnTo>
                                <a:pt x="152256" y="269347"/>
                              </a:lnTo>
                              <a:lnTo>
                                <a:pt x="160713" y="272698"/>
                              </a:lnTo>
                              <a:lnTo>
                                <a:pt x="167762" y="274932"/>
                              </a:lnTo>
                              <a:lnTo>
                                <a:pt x="173873" y="276421"/>
                              </a:lnTo>
                              <a:lnTo>
                                <a:pt x="179358" y="277414"/>
                              </a:lnTo>
                              <a:lnTo>
                                <a:pt x="185836" y="278076"/>
                              </a:lnTo>
                              <a:lnTo>
                                <a:pt x="192978" y="278517"/>
                              </a:lnTo>
                              <a:lnTo>
                                <a:pt x="200561" y="278811"/>
                              </a:lnTo>
                              <a:lnTo>
                                <a:pt x="207027" y="277596"/>
                              </a:lnTo>
                              <a:lnTo>
                                <a:pt x="212749" y="275375"/>
                              </a:lnTo>
                              <a:lnTo>
                                <a:pt x="217975" y="272483"/>
                              </a:lnTo>
                              <a:lnTo>
                                <a:pt x="224282" y="270556"/>
                              </a:lnTo>
                              <a:lnTo>
                                <a:pt x="231308" y="269270"/>
                              </a:lnTo>
                              <a:lnTo>
                                <a:pt x="238814" y="268413"/>
                              </a:lnTo>
                              <a:lnTo>
                                <a:pt x="245229" y="266431"/>
                              </a:lnTo>
                              <a:lnTo>
                                <a:pt x="250917" y="263698"/>
                              </a:lnTo>
                              <a:lnTo>
                                <a:pt x="256121" y="260465"/>
                              </a:lnTo>
                              <a:lnTo>
                                <a:pt x="265665" y="256873"/>
                              </a:lnTo>
                              <a:lnTo>
                                <a:pt x="270186" y="255916"/>
                              </a:lnTo>
                              <a:lnTo>
                                <a:pt x="278972" y="251088"/>
                              </a:lnTo>
                              <a:lnTo>
                                <a:pt x="287580" y="244239"/>
                              </a:lnTo>
                              <a:lnTo>
                                <a:pt x="296110" y="236491"/>
                              </a:lnTo>
                              <a:lnTo>
                                <a:pt x="308845" y="224196"/>
                              </a:lnTo>
                              <a:lnTo>
                                <a:pt x="311673" y="218608"/>
                              </a:lnTo>
                              <a:lnTo>
                                <a:pt x="313557" y="212061"/>
                              </a:lnTo>
                              <a:lnTo>
                                <a:pt x="314814" y="204874"/>
                              </a:lnTo>
                              <a:lnTo>
                                <a:pt x="315652" y="198671"/>
                              </a:lnTo>
                              <a:lnTo>
                                <a:pt x="316210" y="193125"/>
                              </a:lnTo>
                              <a:lnTo>
                                <a:pt x="316582" y="188017"/>
                              </a:lnTo>
                              <a:lnTo>
                                <a:pt x="316831" y="181789"/>
                              </a:lnTo>
                              <a:lnTo>
                                <a:pt x="317180" y="160951"/>
                              </a:lnTo>
                              <a:lnTo>
                                <a:pt x="317325" y="97940"/>
                              </a:lnTo>
                              <a:lnTo>
                                <a:pt x="315915" y="93515"/>
                              </a:lnTo>
                              <a:lnTo>
                                <a:pt x="310584" y="84836"/>
                              </a:lnTo>
                              <a:lnTo>
                                <a:pt x="307188" y="79135"/>
                              </a:lnTo>
                              <a:lnTo>
                                <a:pt x="303512" y="72512"/>
                              </a:lnTo>
                              <a:lnTo>
                                <a:pt x="299650" y="65275"/>
                              </a:lnTo>
                              <a:lnTo>
                                <a:pt x="295665" y="59039"/>
                              </a:lnTo>
                              <a:lnTo>
                                <a:pt x="291597" y="53470"/>
                              </a:lnTo>
                              <a:lnTo>
                                <a:pt x="287473" y="48347"/>
                              </a:lnTo>
                              <a:lnTo>
                                <a:pt x="283314" y="43520"/>
                              </a:lnTo>
                              <a:lnTo>
                                <a:pt x="279129" y="38891"/>
                              </a:lnTo>
                              <a:lnTo>
                                <a:pt x="274928" y="34394"/>
                              </a:lnTo>
                              <a:lnTo>
                                <a:pt x="269306" y="29985"/>
                              </a:lnTo>
                              <a:lnTo>
                                <a:pt x="262735" y="25634"/>
                              </a:lnTo>
                              <a:lnTo>
                                <a:pt x="255532" y="21323"/>
                              </a:lnTo>
                              <a:lnTo>
                                <a:pt x="247908" y="18448"/>
                              </a:lnTo>
                              <a:lnTo>
                                <a:pt x="240003" y="16532"/>
                              </a:lnTo>
                              <a:lnTo>
                                <a:pt x="231911" y="15255"/>
                              </a:lnTo>
                              <a:lnTo>
                                <a:pt x="223694" y="12992"/>
                              </a:lnTo>
                              <a:lnTo>
                                <a:pt x="215394" y="10072"/>
                              </a:lnTo>
                              <a:lnTo>
                                <a:pt x="207038" y="6715"/>
                              </a:lnTo>
                              <a:lnTo>
                                <a:pt x="198646" y="4476"/>
                              </a:lnTo>
                              <a:lnTo>
                                <a:pt x="190229" y="2984"/>
                              </a:lnTo>
                              <a:lnTo>
                                <a:pt x="181795" y="1989"/>
                              </a:lnTo>
                              <a:lnTo>
                                <a:pt x="173350" y="1326"/>
                              </a:lnTo>
                              <a:lnTo>
                                <a:pt x="164898" y="884"/>
                              </a:lnTo>
                              <a:lnTo>
                                <a:pt x="143281" y="262"/>
                              </a:lnTo>
                              <a:lnTo>
                                <a:pt x="114457" y="23"/>
                              </a:lnTo>
                              <a:lnTo>
                                <a:pt x="110113" y="15"/>
                              </a:lnTo>
                              <a:lnTo>
                                <a:pt x="105807" y="1421"/>
                              </a:lnTo>
                              <a:lnTo>
                                <a:pt x="97259" y="6746"/>
                              </a:lnTo>
                              <a:lnTo>
                                <a:pt x="88756" y="10054"/>
                              </a:lnTo>
                              <a:lnTo>
                                <a:pt x="84513" y="10936"/>
                              </a:lnTo>
                              <a:lnTo>
                                <a:pt x="76036" y="15679"/>
                              </a:lnTo>
                              <a:lnTo>
                                <a:pt x="63327"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7" o:spid="_x0000_s1026" style="position:absolute;margin-left:195pt;margin-top:-271pt;width:25pt;height:21.95pt;z-index:252014592;visibility:visible;mso-wrap-style:square;mso-wrap-distance-left:9pt;mso-wrap-distance-top:0;mso-wrap-distance-right:9pt;mso-wrap-distance-bottom:0;mso-position-horizontal:absolute;mso-position-horizontal-relative:text;mso-position-vertical:absolute;mso-position-vertical-relative:text;v-text-anchor:top" coordsize="317326,278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" path="m76027,l65092,,57108,6742r-7363,7073l45806,17676r-2627,3986l40261,29853r-5059,8345l31877,42398r-3628,5623l24419,54592r-3964,7202l17813,68007r-1762,5553l14876,78673r-2194,6232l9808,91881,6481,99354r-2218,6393l2784,111420r-985,5193l1141,122898r-438,7012l217,143815,,154699r1353,6289l3667,168003r2953,7499l10000,181913r3665,5684l17519,192798r3980,4878l25564,202340r4121,4520l38027,215645r4200,4318l47849,224253r6571,4271l61622,232783r7624,4250l85243,245518r24873,12711l118509,261052r8417,1883l135359,264190r8445,2248l152256,269347r8457,3351l167762,274932r6111,1489l179358,277414r6478,662l192978,278517r7583,294l207027,277596r5722,-2221l217975,272483r6307,-1927l231308,269270r7506,-857l245229,266431r5688,-2733l256121,260465r9544,-3592l270186,255916r8786,-4828l287580,244239r8530,-7748l308845,224196r2828,-5588l313557,212061r1257,-7187l315652,198671r558,-5546l316582,188017r249,-6228l317180,160951r145,-63011l315915,93515r-5331,-8679l307188,79135r-3676,-6623l299650,65275r-3985,-6236l291597,53470r-4124,-5123l283314,43520r-4185,-4629l274928,34394r-5622,-4409l262735,25634r-7203,-4311l247908,18448r-7905,-1916l231911,15255r-8217,-2263l215394,10072,207038,6715,198646,4476,190229,2984r-8434,-995l173350,1326,164898,884,143281,262,114457,23r-4344,-8l105807,1421,97259,6746r-8503,3308l84513,10936r-8477,4743l63327,25400e" filled="f" strokecolor="blue" strokeweight="3pt">
                <v:path arrowok="t" textboxrect="0,0,317326,278812"/>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3568" behindDoc="0" locked="0" layoutInCell="1" allowOverlap="1" wp14:anchorId="0F765593" wp14:editId="49BDB1C2">
                <wp:simplePos x="0" y="0"/>
                <wp:positionH relativeFrom="column">
                  <wp:posOffset>2146351</wp:posOffset>
                </wp:positionH>
                <wp:positionV relativeFrom="paragraph">
                  <wp:posOffset>-3429000</wp:posOffset>
                </wp:positionV>
                <wp:extent cx="304683" cy="311971"/>
                <wp:effectExtent l="19050" t="19050" r="19685" b="12065"/>
                <wp:wrapNone/>
                <wp:docPr id="446" name="SMARTInkAnnotation6"/>
                <wp:cNvGraphicFramePr/>
                <a:graphic xmlns:a="http://schemas.openxmlformats.org/drawingml/2006/main">
                  <a:graphicData uri="http://schemas.microsoft.com/office/word/2010/wordprocessingShape">
                    <wps:wsp>
                      <wps:cNvSpPr/>
                      <wps:spPr>
                        <a:xfrm>
                          <a:off x="0" y="0"/>
                          <a:ext cx="304683" cy="311971"/>
                        </a:xfrm>
                        <a:custGeom>
                          <a:avLst/>
                          <a:gdLst/>
                          <a:ahLst/>
                          <a:cxnLst/>
                          <a:rect l="0" t="0" r="0" b="0"/>
                          <a:pathLst>
                            <a:path w="304683" h="311971">
                              <a:moveTo>
                                <a:pt x="76149" y="0"/>
                              </a:moveTo>
                              <a:lnTo>
                                <a:pt x="62665" y="6742"/>
                              </a:lnTo>
                              <a:lnTo>
                                <a:pt x="58693" y="10139"/>
                              </a:lnTo>
                              <a:lnTo>
                                <a:pt x="56045" y="13815"/>
                              </a:lnTo>
                              <a:lnTo>
                                <a:pt x="51795" y="23111"/>
                              </a:lnTo>
                              <a:lnTo>
                                <a:pt x="44317" y="31464"/>
                              </a:lnTo>
                              <a:lnTo>
                                <a:pt x="33164" y="42875"/>
                              </a:lnTo>
                              <a:lnTo>
                                <a:pt x="30559" y="48339"/>
                              </a:lnTo>
                              <a:lnTo>
                                <a:pt x="28822" y="54804"/>
                              </a:lnTo>
                              <a:lnTo>
                                <a:pt x="27665" y="61936"/>
                              </a:lnTo>
                              <a:lnTo>
                                <a:pt x="25482" y="68102"/>
                              </a:lnTo>
                              <a:lnTo>
                                <a:pt x="22615" y="73623"/>
                              </a:lnTo>
                              <a:lnTo>
                                <a:pt x="19293" y="78715"/>
                              </a:lnTo>
                              <a:lnTo>
                                <a:pt x="17078" y="84932"/>
                              </a:lnTo>
                              <a:lnTo>
                                <a:pt x="15602" y="91899"/>
                              </a:lnTo>
                              <a:lnTo>
                                <a:pt x="14618" y="99366"/>
                              </a:lnTo>
                              <a:lnTo>
                                <a:pt x="12550" y="107166"/>
                              </a:lnTo>
                              <a:lnTo>
                                <a:pt x="9761" y="115189"/>
                              </a:lnTo>
                              <a:lnTo>
                                <a:pt x="6490" y="123359"/>
                              </a:lnTo>
                              <a:lnTo>
                                <a:pt x="4310" y="130217"/>
                              </a:lnTo>
                              <a:lnTo>
                                <a:pt x="2856" y="136200"/>
                              </a:lnTo>
                              <a:lnTo>
                                <a:pt x="1887" y="141600"/>
                              </a:lnTo>
                              <a:lnTo>
                                <a:pt x="1241" y="148022"/>
                              </a:lnTo>
                              <a:lnTo>
                                <a:pt x="810" y="155126"/>
                              </a:lnTo>
                              <a:lnTo>
                                <a:pt x="332" y="170545"/>
                              </a:lnTo>
                              <a:lnTo>
                                <a:pt x="0" y="205084"/>
                              </a:lnTo>
                              <a:lnTo>
                                <a:pt x="1394" y="211512"/>
                              </a:lnTo>
                              <a:lnTo>
                                <a:pt x="3734" y="218619"/>
                              </a:lnTo>
                              <a:lnTo>
                                <a:pt x="6706" y="226179"/>
                              </a:lnTo>
                              <a:lnTo>
                                <a:pt x="8687" y="232630"/>
                              </a:lnTo>
                              <a:lnTo>
                                <a:pt x="10008" y="238342"/>
                              </a:lnTo>
                              <a:lnTo>
                                <a:pt x="10888" y="243561"/>
                              </a:lnTo>
                              <a:lnTo>
                                <a:pt x="14297" y="248452"/>
                              </a:lnTo>
                              <a:lnTo>
                                <a:pt x="19392" y="253124"/>
                              </a:lnTo>
                              <a:lnTo>
                                <a:pt x="25611" y="257649"/>
                              </a:lnTo>
                              <a:lnTo>
                                <a:pt x="31168" y="262077"/>
                              </a:lnTo>
                              <a:lnTo>
                                <a:pt x="36284" y="266440"/>
                              </a:lnTo>
                              <a:lnTo>
                                <a:pt x="45731" y="275051"/>
                              </a:lnTo>
                              <a:lnTo>
                                <a:pt x="54634" y="283582"/>
                              </a:lnTo>
                              <a:lnTo>
                                <a:pt x="60394" y="287832"/>
                              </a:lnTo>
                              <a:lnTo>
                                <a:pt x="67057" y="292077"/>
                              </a:lnTo>
                              <a:lnTo>
                                <a:pt x="74321" y="296318"/>
                              </a:lnTo>
                              <a:lnTo>
                                <a:pt x="81986" y="299145"/>
                              </a:lnTo>
                              <a:lnTo>
                                <a:pt x="89918" y="301030"/>
                              </a:lnTo>
                              <a:lnTo>
                                <a:pt x="98028" y="302287"/>
                              </a:lnTo>
                              <a:lnTo>
                                <a:pt x="104846" y="303124"/>
                              </a:lnTo>
                              <a:lnTo>
                                <a:pt x="110803" y="303683"/>
                              </a:lnTo>
                              <a:lnTo>
                                <a:pt x="116185" y="304055"/>
                              </a:lnTo>
                              <a:lnTo>
                                <a:pt x="124006" y="305714"/>
                              </a:lnTo>
                              <a:lnTo>
                                <a:pt x="133454" y="308232"/>
                              </a:lnTo>
                              <a:lnTo>
                                <a:pt x="143985" y="311321"/>
                              </a:lnTo>
                              <a:lnTo>
                                <a:pt x="152418" y="311970"/>
                              </a:lnTo>
                              <a:lnTo>
                                <a:pt x="159450" y="310991"/>
                              </a:lnTo>
                              <a:lnTo>
                                <a:pt x="165550" y="308927"/>
                              </a:lnTo>
                              <a:lnTo>
                                <a:pt x="172438" y="307551"/>
                              </a:lnTo>
                              <a:lnTo>
                                <a:pt x="179853" y="306634"/>
                              </a:lnTo>
                              <a:lnTo>
                                <a:pt x="187619" y="306023"/>
                              </a:lnTo>
                              <a:lnTo>
                                <a:pt x="195618" y="305615"/>
                              </a:lnTo>
                              <a:lnTo>
                                <a:pt x="212031" y="305162"/>
                              </a:lnTo>
                              <a:lnTo>
                                <a:pt x="218948" y="303630"/>
                              </a:lnTo>
                              <a:lnTo>
                                <a:pt x="224971" y="301198"/>
                              </a:lnTo>
                              <a:lnTo>
                                <a:pt x="230397" y="298165"/>
                              </a:lnTo>
                              <a:lnTo>
                                <a:pt x="243952" y="291032"/>
                              </a:lnTo>
                              <a:lnTo>
                                <a:pt x="251517" y="287155"/>
                              </a:lnTo>
                              <a:lnTo>
                                <a:pt x="257972" y="283159"/>
                              </a:lnTo>
                              <a:lnTo>
                                <a:pt x="263687" y="279084"/>
                              </a:lnTo>
                              <a:lnTo>
                                <a:pt x="268908" y="274956"/>
                              </a:lnTo>
                              <a:lnTo>
                                <a:pt x="273799" y="270793"/>
                              </a:lnTo>
                              <a:lnTo>
                                <a:pt x="282997" y="262404"/>
                              </a:lnTo>
                              <a:lnTo>
                                <a:pt x="296109" y="249748"/>
                              </a:lnTo>
                              <a:lnTo>
                                <a:pt x="298989" y="244110"/>
                              </a:lnTo>
                              <a:lnTo>
                                <a:pt x="300909" y="237529"/>
                              </a:lnTo>
                              <a:lnTo>
                                <a:pt x="302189" y="230319"/>
                              </a:lnTo>
                              <a:lnTo>
                                <a:pt x="303043" y="224101"/>
                              </a:lnTo>
                              <a:lnTo>
                                <a:pt x="303611" y="218545"/>
                              </a:lnTo>
                              <a:lnTo>
                                <a:pt x="303991" y="213430"/>
                              </a:lnTo>
                              <a:lnTo>
                                <a:pt x="304243" y="207198"/>
                              </a:lnTo>
                              <a:lnTo>
                                <a:pt x="304599" y="186354"/>
                              </a:lnTo>
                              <a:lnTo>
                                <a:pt x="304682" y="175487"/>
                              </a:lnTo>
                              <a:lnTo>
                                <a:pt x="303294" y="169202"/>
                              </a:lnTo>
                              <a:lnTo>
                                <a:pt x="300956" y="162190"/>
                              </a:lnTo>
                              <a:lnTo>
                                <a:pt x="297987" y="154693"/>
                              </a:lnTo>
                              <a:lnTo>
                                <a:pt x="296008" y="146873"/>
                              </a:lnTo>
                              <a:lnTo>
                                <a:pt x="294688" y="138838"/>
                              </a:lnTo>
                              <a:lnTo>
                                <a:pt x="293809" y="130658"/>
                              </a:lnTo>
                              <a:lnTo>
                                <a:pt x="291811" y="123794"/>
                              </a:lnTo>
                              <a:lnTo>
                                <a:pt x="289068" y="117807"/>
                              </a:lnTo>
                              <a:lnTo>
                                <a:pt x="285828" y="112405"/>
                              </a:lnTo>
                              <a:lnTo>
                                <a:pt x="282257" y="105981"/>
                              </a:lnTo>
                              <a:lnTo>
                                <a:pt x="274527" y="91317"/>
                              </a:lnTo>
                              <a:lnTo>
                                <a:pt x="270490" y="84867"/>
                              </a:lnTo>
                              <a:lnTo>
                                <a:pt x="266387" y="79156"/>
                              </a:lnTo>
                              <a:lnTo>
                                <a:pt x="262241" y="73937"/>
                              </a:lnTo>
                              <a:lnTo>
                                <a:pt x="253871" y="64376"/>
                              </a:lnTo>
                              <a:lnTo>
                                <a:pt x="249664" y="59850"/>
                              </a:lnTo>
                              <a:lnTo>
                                <a:pt x="230259" y="39998"/>
                              </a:lnTo>
                              <a:lnTo>
                                <a:pt x="224044" y="35132"/>
                              </a:lnTo>
                              <a:lnTo>
                                <a:pt x="218490" y="31888"/>
                              </a:lnTo>
                              <a:lnTo>
                                <a:pt x="213377" y="29725"/>
                              </a:lnTo>
                              <a:lnTo>
                                <a:pt x="200169" y="23559"/>
                              </a:lnTo>
                              <a:lnTo>
                                <a:pt x="168694" y="8103"/>
                              </a:lnTo>
                              <a:lnTo>
                                <a:pt x="161834" y="5402"/>
                              </a:lnTo>
                              <a:lnTo>
                                <a:pt x="155850" y="3601"/>
                              </a:lnTo>
                              <a:lnTo>
                                <a:pt x="150450" y="2401"/>
                              </a:lnTo>
                              <a:lnTo>
                                <a:pt x="144027" y="1600"/>
                              </a:lnTo>
                              <a:lnTo>
                                <a:pt x="136924" y="1067"/>
                              </a:lnTo>
                              <a:lnTo>
                                <a:pt x="122916" y="474"/>
                              </a:lnTo>
                              <a:lnTo>
                                <a:pt x="111986" y="211"/>
                              </a:lnTo>
                              <a:lnTo>
                                <a:pt x="107096" y="1551"/>
                              </a:lnTo>
                              <a:lnTo>
                                <a:pt x="97899" y="6804"/>
                              </a:lnTo>
                              <a:lnTo>
                                <a:pt x="89108" y="10079"/>
                              </a:lnTo>
                              <a:lnTo>
                                <a:pt x="80498" y="11535"/>
                              </a:lnTo>
                              <a:lnTo>
                                <a:pt x="71967" y="12182"/>
                              </a:lnTo>
                              <a:lnTo>
                                <a:pt x="63449"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6" o:spid="_x0000_s1026" style="position:absolute;margin-left:169pt;margin-top:-270pt;width:24pt;height:24.55pt;z-index:252013568;visibility:visible;mso-wrap-style:square;mso-wrap-distance-left:9pt;mso-wrap-distance-top:0;mso-wrap-distance-right:9pt;mso-wrap-distance-bottom:0;mso-position-horizontal:absolute;mso-position-horizontal-relative:text;mso-position-vertical:absolute;mso-position-vertical-relative:text;v-text-anchor:top" coordsize="304683,31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" path="m76149,l62665,6742r-3972,3397l56045,13815r-4250,9296l44317,31464,33164,42875r-2605,5464l28822,54804r-1157,7132l25482,68102r-2867,5521l19293,78715r-2215,6217l15602,91899r-984,7467l12550,107166r-2789,8023l6490,123359r-2180,6858l2856,136200r-969,5400l1241,148022r-431,7104l332,170545,,205084r1394,6428l3734,218619r2972,7560l8687,232630r1321,5712l10888,243561r3409,4891l19392,253124r6219,4525l31168,262077r5116,4363l45731,275051r8903,8531l60394,287832r6663,4245l74321,296318r7665,2827l89918,301030r8110,1257l104846,303124r5957,559l116185,304055r7821,1659l133454,308232r10531,3089l152418,311970r7032,-979l165550,308927r6888,-1376l179853,306634r7766,-611l195618,305615r16413,-453l218948,303630r6023,-2432l230397,298165r13555,-7133l251517,287155r6455,-3996l263687,279084r5221,-4128l273799,270793r9198,-8389l296109,249748r2880,-5638l300909,237529r1280,-7210l303043,224101r568,-5556l303991,213430r252,-6232l304599,186354r83,-10867l303294,169202r-2338,-7012l297987,154693r-1979,-7820l294688,138838r-879,-8180l291811,123794r-2743,-5987l285828,112405r-3571,-6424l274527,91317r-4037,-6450l266387,79156r-4146,-5219l253871,64376r-4207,-4526l230259,39998r-6215,-4866l218490,31888r-5113,-2163l200169,23559,168694,8103,161834,5402,155850,3601,150450,2401r-6423,-801l136924,1067,122916,474,111986,211r-4890,1340l97899,6804r-8791,3275l80498,11535r-8531,647l63449,12700e" filled="f" strokecolor="blue" strokeweight="3pt">
                <v:path arrowok="t" textboxrect="0,0,304683,31197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2544" behindDoc="0" locked="0" layoutInCell="1" allowOverlap="1" wp14:anchorId="0D5932A6" wp14:editId="31F8D59C">
                <wp:simplePos x="0" y="0"/>
                <wp:positionH relativeFrom="column">
                  <wp:posOffset>2082800</wp:posOffset>
                </wp:positionH>
                <wp:positionV relativeFrom="paragraph">
                  <wp:posOffset>-3149600</wp:posOffset>
                </wp:positionV>
                <wp:extent cx="12701" cy="12701"/>
                <wp:effectExtent l="19050" t="19050" r="25400" b="25400"/>
                <wp:wrapNone/>
                <wp:docPr id="478" name="SMARTInkAnnotation5"/>
                <wp:cNvGraphicFramePr/>
                <a:graphic xmlns:a="http://schemas.openxmlformats.org/drawingml/2006/main">
                  <a:graphicData uri="http://schemas.microsoft.com/office/word/2010/wordprocessingShape">
                    <wps:wsp>
                      <wps:cNvSpPr/>
                      <wps:spPr>
                        <a:xfrm>
                          <a:off x="0" y="0"/>
                          <a:ext cx="12701" cy="12701"/>
                        </a:xfrm>
                        <a:custGeom>
                          <a:avLst/>
                          <a:gdLst/>
                          <a:ahLst/>
                          <a:cxnLst/>
                          <a:rect l="0" t="0" r="0" b="0"/>
                          <a:pathLst>
                            <a:path w="12701" h="12701">
                              <a:moveTo>
                                <a:pt x="0" y="12700"/>
                              </a:moveTo>
                              <a:lnTo>
                                <a:pt x="12686" y="14"/>
                              </a:lnTo>
                              <a:lnTo>
                                <a:pt x="12700" y="0"/>
                              </a:lnTo>
                              <a:lnTo>
                                <a:pt x="12700"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5" o:spid="_x0000_s1026" style="position:absolute;margin-left:164pt;margin-top:-248pt;width:1pt;height:1pt;z-index:252012544;visibility:visible;mso-wrap-style:square;mso-wrap-distance-left:9pt;mso-wrap-distance-top:0;mso-wrap-distance-right:9pt;mso-wrap-distance-bottom:0;mso-position-horizontal:absolute;mso-position-horizontal-relative:text;mso-position-vertical:absolute;mso-position-vertical-relative:text;v-text-anchor:top" coordsize="127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" path="m,12700l12686,14,12700,r,12700e" filled="f" strokecolor="blue" strokeweight="3pt">
                <v:path arrowok="t" textboxrect="0,0,12701,127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1520" behindDoc="0" locked="0" layoutInCell="1" allowOverlap="1" wp14:anchorId="32278A34" wp14:editId="31EDC023">
                <wp:simplePos x="0" y="0"/>
                <wp:positionH relativeFrom="column">
                  <wp:posOffset>1689100</wp:posOffset>
                </wp:positionH>
                <wp:positionV relativeFrom="paragraph">
                  <wp:posOffset>-3543300</wp:posOffset>
                </wp:positionV>
                <wp:extent cx="266649" cy="393541"/>
                <wp:effectExtent l="19050" t="19050" r="19685" b="26035"/>
                <wp:wrapNone/>
                <wp:docPr id="447" name="SMARTInkAnnotation4"/>
                <wp:cNvGraphicFramePr/>
                <a:graphic xmlns:a="http://schemas.openxmlformats.org/drawingml/2006/main">
                  <a:graphicData uri="http://schemas.microsoft.com/office/word/2010/wordprocessingShape">
                    <wps:wsp>
                      <wps:cNvSpPr/>
                      <wps:spPr>
                        <a:xfrm>
                          <a:off x="0" y="0"/>
                          <a:ext cx="266649" cy="393541"/>
                        </a:xfrm>
                        <a:custGeom>
                          <a:avLst/>
                          <a:gdLst/>
                          <a:ahLst/>
                          <a:cxnLst/>
                          <a:rect l="0" t="0" r="0" b="0"/>
                          <a:pathLst>
                            <a:path w="266649" h="393541">
                              <a:moveTo>
                                <a:pt x="215900" y="0"/>
                              </a:moveTo>
                              <a:lnTo>
                                <a:pt x="203246" y="12654"/>
                              </a:lnTo>
                              <a:lnTo>
                                <a:pt x="196472" y="12686"/>
                              </a:lnTo>
                              <a:lnTo>
                                <a:pt x="193070" y="14102"/>
                              </a:lnTo>
                              <a:lnTo>
                                <a:pt x="185527" y="19438"/>
                              </a:lnTo>
                              <a:lnTo>
                                <a:pt x="180129" y="21425"/>
                              </a:lnTo>
                              <a:lnTo>
                                <a:pt x="173708" y="22750"/>
                              </a:lnTo>
                              <a:lnTo>
                                <a:pt x="166606" y="23633"/>
                              </a:lnTo>
                              <a:lnTo>
                                <a:pt x="160459" y="24222"/>
                              </a:lnTo>
                              <a:lnTo>
                                <a:pt x="154951" y="24615"/>
                              </a:lnTo>
                              <a:lnTo>
                                <a:pt x="149867" y="24876"/>
                              </a:lnTo>
                              <a:lnTo>
                                <a:pt x="143656" y="26462"/>
                              </a:lnTo>
                              <a:lnTo>
                                <a:pt x="136693" y="28930"/>
                              </a:lnTo>
                              <a:lnTo>
                                <a:pt x="129229" y="31987"/>
                              </a:lnTo>
                              <a:lnTo>
                                <a:pt x="121430" y="34024"/>
                              </a:lnTo>
                              <a:lnTo>
                                <a:pt x="113409" y="35383"/>
                              </a:lnTo>
                              <a:lnTo>
                                <a:pt x="105239" y="36288"/>
                              </a:lnTo>
                              <a:lnTo>
                                <a:pt x="96971" y="38303"/>
                              </a:lnTo>
                              <a:lnTo>
                                <a:pt x="88636" y="41058"/>
                              </a:lnTo>
                              <a:lnTo>
                                <a:pt x="80257" y="44305"/>
                              </a:lnTo>
                              <a:lnTo>
                                <a:pt x="73260" y="46470"/>
                              </a:lnTo>
                              <a:lnTo>
                                <a:pt x="67185" y="47913"/>
                              </a:lnTo>
                              <a:lnTo>
                                <a:pt x="61723" y="48876"/>
                              </a:lnTo>
                              <a:lnTo>
                                <a:pt x="55260" y="49517"/>
                              </a:lnTo>
                              <a:lnTo>
                                <a:pt x="48129" y="49945"/>
                              </a:lnTo>
                              <a:lnTo>
                                <a:pt x="34091" y="50420"/>
                              </a:lnTo>
                              <a:lnTo>
                                <a:pt x="13617" y="50785"/>
                              </a:lnTo>
                              <a:lnTo>
                                <a:pt x="14" y="50800"/>
                              </a:lnTo>
                              <a:lnTo>
                                <a:pt x="0" y="62977"/>
                              </a:lnTo>
                              <a:lnTo>
                                <a:pt x="6742" y="63345"/>
                              </a:lnTo>
                              <a:lnTo>
                                <a:pt x="10935" y="63454"/>
                              </a:lnTo>
                              <a:lnTo>
                                <a:pt x="11523" y="64880"/>
                              </a:lnTo>
                              <a:lnTo>
                                <a:pt x="12597" y="76431"/>
                              </a:lnTo>
                              <a:lnTo>
                                <a:pt x="12700" y="131403"/>
                              </a:lnTo>
                              <a:lnTo>
                                <a:pt x="14111" y="134169"/>
                              </a:lnTo>
                              <a:lnTo>
                                <a:pt x="16463" y="136012"/>
                              </a:lnTo>
                              <a:lnTo>
                                <a:pt x="19442" y="137241"/>
                              </a:lnTo>
                              <a:lnTo>
                                <a:pt x="21428" y="139472"/>
                              </a:lnTo>
                              <a:lnTo>
                                <a:pt x="22752" y="142370"/>
                              </a:lnTo>
                              <a:lnTo>
                                <a:pt x="24223" y="149353"/>
                              </a:lnTo>
                              <a:lnTo>
                                <a:pt x="25167" y="161571"/>
                              </a:lnTo>
                              <a:lnTo>
                                <a:pt x="25369" y="173363"/>
                              </a:lnTo>
                              <a:lnTo>
                                <a:pt x="25396" y="177216"/>
                              </a:lnTo>
                              <a:lnTo>
                                <a:pt x="18657" y="184369"/>
                              </a:lnTo>
                              <a:lnTo>
                                <a:pt x="12855" y="190340"/>
                              </a:lnTo>
                              <a:lnTo>
                                <a:pt x="19488" y="190453"/>
                              </a:lnTo>
                              <a:lnTo>
                                <a:pt x="23648" y="190486"/>
                              </a:lnTo>
                              <a:lnTo>
                                <a:pt x="24232" y="189079"/>
                              </a:lnTo>
                              <a:lnTo>
                                <a:pt x="25354" y="178322"/>
                              </a:lnTo>
                              <a:lnTo>
                                <a:pt x="32128" y="177955"/>
                              </a:lnTo>
                              <a:lnTo>
                                <a:pt x="35530" y="176492"/>
                              </a:lnTo>
                              <a:lnTo>
                                <a:pt x="43073" y="171104"/>
                              </a:lnTo>
                              <a:lnTo>
                                <a:pt x="48510" y="166879"/>
                              </a:lnTo>
                              <a:lnTo>
                                <a:pt x="53545" y="165890"/>
                              </a:lnTo>
                              <a:lnTo>
                                <a:pt x="60487" y="165451"/>
                              </a:lnTo>
                              <a:lnTo>
                                <a:pt x="68276" y="165256"/>
                              </a:lnTo>
                              <a:lnTo>
                                <a:pt x="72328" y="163793"/>
                              </a:lnTo>
                              <a:lnTo>
                                <a:pt x="80594" y="158404"/>
                              </a:lnTo>
                              <a:lnTo>
                                <a:pt x="86185" y="157814"/>
                              </a:lnTo>
                              <a:lnTo>
                                <a:pt x="92734" y="158831"/>
                              </a:lnTo>
                              <a:lnTo>
                                <a:pt x="99923" y="160921"/>
                              </a:lnTo>
                              <a:lnTo>
                                <a:pt x="107537" y="162314"/>
                              </a:lnTo>
                              <a:lnTo>
                                <a:pt x="115436" y="163242"/>
                              </a:lnTo>
                              <a:lnTo>
                                <a:pt x="123524" y="163862"/>
                              </a:lnTo>
                              <a:lnTo>
                                <a:pt x="130327" y="164274"/>
                              </a:lnTo>
                              <a:lnTo>
                                <a:pt x="141649" y="164733"/>
                              </a:lnTo>
                              <a:lnTo>
                                <a:pt x="146644" y="166266"/>
                              </a:lnTo>
                              <a:lnTo>
                                <a:pt x="151385" y="168700"/>
                              </a:lnTo>
                              <a:lnTo>
                                <a:pt x="155957" y="171733"/>
                              </a:lnTo>
                              <a:lnTo>
                                <a:pt x="161827" y="173755"/>
                              </a:lnTo>
                              <a:lnTo>
                                <a:pt x="168562" y="175103"/>
                              </a:lnTo>
                              <a:lnTo>
                                <a:pt x="175875" y="176002"/>
                              </a:lnTo>
                              <a:lnTo>
                                <a:pt x="182161" y="178013"/>
                              </a:lnTo>
                              <a:lnTo>
                                <a:pt x="187763" y="180764"/>
                              </a:lnTo>
                              <a:lnTo>
                                <a:pt x="192909" y="184009"/>
                              </a:lnTo>
                              <a:lnTo>
                                <a:pt x="197750" y="187584"/>
                              </a:lnTo>
                              <a:lnTo>
                                <a:pt x="202389" y="191378"/>
                              </a:lnTo>
                              <a:lnTo>
                                <a:pt x="206893" y="195319"/>
                              </a:lnTo>
                              <a:lnTo>
                                <a:pt x="211306" y="199357"/>
                              </a:lnTo>
                              <a:lnTo>
                                <a:pt x="219973" y="207607"/>
                              </a:lnTo>
                              <a:lnTo>
                                <a:pt x="245519" y="232848"/>
                              </a:lnTo>
                              <a:lnTo>
                                <a:pt x="248346" y="237077"/>
                              </a:lnTo>
                              <a:lnTo>
                                <a:pt x="251487" y="245538"/>
                              </a:lnTo>
                              <a:lnTo>
                                <a:pt x="256646" y="254002"/>
                              </a:lnTo>
                              <a:lnTo>
                                <a:pt x="259998" y="258234"/>
                              </a:lnTo>
                              <a:lnTo>
                                <a:pt x="262232" y="262467"/>
                              </a:lnTo>
                              <a:lnTo>
                                <a:pt x="264714" y="270934"/>
                              </a:lnTo>
                              <a:lnTo>
                                <a:pt x="265817" y="279400"/>
                              </a:lnTo>
                              <a:lnTo>
                                <a:pt x="266308" y="289278"/>
                              </a:lnTo>
                              <a:lnTo>
                                <a:pt x="266622" y="314852"/>
                              </a:lnTo>
                              <a:lnTo>
                                <a:pt x="266648" y="319968"/>
                              </a:lnTo>
                              <a:lnTo>
                                <a:pt x="265254" y="324790"/>
                              </a:lnTo>
                              <a:lnTo>
                                <a:pt x="259943" y="333910"/>
                              </a:lnTo>
                              <a:lnTo>
                                <a:pt x="256641" y="342667"/>
                              </a:lnTo>
                              <a:lnTo>
                                <a:pt x="255761" y="346978"/>
                              </a:lnTo>
                              <a:lnTo>
                                <a:pt x="253763" y="349852"/>
                              </a:lnTo>
                              <a:lnTo>
                                <a:pt x="251020" y="351768"/>
                              </a:lnTo>
                              <a:lnTo>
                                <a:pt x="247780" y="353045"/>
                              </a:lnTo>
                              <a:lnTo>
                                <a:pt x="240417" y="358227"/>
                              </a:lnTo>
                              <a:lnTo>
                                <a:pt x="232441" y="365234"/>
                              </a:lnTo>
                              <a:lnTo>
                                <a:pt x="224192" y="373052"/>
                              </a:lnTo>
                              <a:lnTo>
                                <a:pt x="220017" y="375701"/>
                              </a:lnTo>
                              <a:lnTo>
                                <a:pt x="215822" y="377467"/>
                              </a:lnTo>
                              <a:lnTo>
                                <a:pt x="211615" y="378645"/>
                              </a:lnTo>
                              <a:lnTo>
                                <a:pt x="207399" y="379430"/>
                              </a:lnTo>
                              <a:lnTo>
                                <a:pt x="203177" y="379953"/>
                              </a:lnTo>
                              <a:lnTo>
                                <a:pt x="198951" y="380302"/>
                              </a:lnTo>
                              <a:lnTo>
                                <a:pt x="194723" y="381946"/>
                              </a:lnTo>
                              <a:lnTo>
                                <a:pt x="190493" y="384453"/>
                              </a:lnTo>
                              <a:lnTo>
                                <a:pt x="186262" y="387535"/>
                              </a:lnTo>
                              <a:lnTo>
                                <a:pt x="180619" y="389590"/>
                              </a:lnTo>
                              <a:lnTo>
                                <a:pt x="174035" y="390960"/>
                              </a:lnTo>
                              <a:lnTo>
                                <a:pt x="166823" y="391873"/>
                              </a:lnTo>
                              <a:lnTo>
                                <a:pt x="160605" y="392482"/>
                              </a:lnTo>
                              <a:lnTo>
                                <a:pt x="155047" y="392888"/>
                              </a:lnTo>
                              <a:lnTo>
                                <a:pt x="149932" y="393159"/>
                              </a:lnTo>
                              <a:lnTo>
                                <a:pt x="140484" y="393459"/>
                              </a:lnTo>
                              <a:lnTo>
                                <a:pt x="135990" y="393540"/>
                              </a:lnTo>
                              <a:lnTo>
                                <a:pt x="131582" y="392182"/>
                              </a:lnTo>
                              <a:lnTo>
                                <a:pt x="127232" y="389866"/>
                              </a:lnTo>
                              <a:lnTo>
                                <a:pt x="122922" y="386910"/>
                              </a:lnTo>
                              <a:lnTo>
                                <a:pt x="118637" y="384940"/>
                              </a:lnTo>
                              <a:lnTo>
                                <a:pt x="114369" y="383627"/>
                              </a:lnTo>
                              <a:lnTo>
                                <a:pt x="110113" y="382751"/>
                              </a:lnTo>
                              <a:lnTo>
                                <a:pt x="105864" y="382167"/>
                              </a:lnTo>
                              <a:lnTo>
                                <a:pt x="101621" y="381778"/>
                              </a:lnTo>
                              <a:lnTo>
                                <a:pt x="89121" y="381013"/>
                              </a:lnTo>
                              <a:lnTo>
                                <a:pt x="101600" y="381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4" o:spid="_x0000_s1026" style="position:absolute;margin-left:133pt;margin-top:-279pt;width:21pt;height:31pt;z-index:252011520;visibility:visible;mso-wrap-style:square;mso-wrap-distance-left:9pt;mso-wrap-distance-top:0;mso-wrap-distance-right:9pt;mso-wrap-distance-bottom:0;mso-position-horizontal:absolute;mso-position-horizontal-relative:text;mso-position-vertical:absolute;mso-position-vertical-relative:text;v-text-anchor:top" coordsize="266649,393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" path="m215900,l203246,12654r-6774,32l193070,14102r-7543,5336l180129,21425r-6421,1325l166606,23633r-6147,589l154951,24615r-5084,261l143656,26462r-6963,2468l129229,31987r-7799,2037l113409,35383r-8170,905l96971,38303r-8335,2755l80257,44305r-6997,2165l67185,47913r-5462,963l55260,49517r-7131,428l34091,50420r-20474,365l14,50800,,62977r6742,368l10935,63454r588,1426l12597,76431r103,54972l14111,134169r2352,1843l19442,137241r1986,2231l22752,142370r1471,6983l25167,161571r202,11792l25396,177216r-6739,7153l12855,190340r6633,113l23648,190486r584,-1407l25354,178322r6774,-367l35530,176492r7543,-5388l48510,166879r5035,-989l60487,165451r7789,-195l72328,163793r8266,-5389l86185,157814r6549,1017l99923,160921r7614,1393l115436,163242r8088,620l130327,164274r11322,459l146644,166266r4741,2434l155957,171733r5870,2022l168562,175103r7313,899l182161,178013r5602,2751l192909,184009r4841,3575l202389,191378r4504,3941l211306,199357r8667,8250l245519,232848r2827,4229l251487,245538r5159,8464l259998,258234r2234,4233l264714,270934r1103,8466l266308,289278r314,25574l266648,319968r-1394,4822l259943,333910r-3302,8757l255761,346978r-1998,2874l251020,351768r-3240,1277l240417,358227r-7976,7007l224192,373052r-4175,2649l215822,377467r-4207,1178l207399,379430r-4222,523l198951,380302r-4228,1644l190493,384453r-4231,3082l180619,389590r-6584,1370l166823,391873r-6218,609l155047,392888r-5115,271l140484,393459r-4494,81l131582,392182r-4350,-2316l122922,386910r-4285,-1970l114369,383627r-4256,-876l105864,382167r-4243,-389l89121,381013r12479,-13e" filled="f" strokecolor="blue" strokeweight="3pt">
                <v:path arrowok="t" textboxrect="0,0,266649,39354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10496" behindDoc="0" locked="0" layoutInCell="1" allowOverlap="1" wp14:anchorId="08F0D0FD" wp14:editId="198E3E53">
                <wp:simplePos x="0" y="0"/>
                <wp:positionH relativeFrom="column">
                  <wp:posOffset>1600355</wp:posOffset>
                </wp:positionH>
                <wp:positionV relativeFrom="paragraph">
                  <wp:posOffset>-3568700</wp:posOffset>
                </wp:positionV>
                <wp:extent cx="37946" cy="431801"/>
                <wp:effectExtent l="19050" t="19050" r="19685" b="25400"/>
                <wp:wrapNone/>
                <wp:docPr id="448" name="SMARTInkAnnotation3"/>
                <wp:cNvGraphicFramePr/>
                <a:graphic xmlns:a="http://schemas.openxmlformats.org/drawingml/2006/main">
                  <a:graphicData uri="http://schemas.microsoft.com/office/word/2010/wordprocessingShape">
                    <wps:wsp>
                      <wps:cNvSpPr/>
                      <wps:spPr>
                        <a:xfrm>
                          <a:off x="0" y="0"/>
                          <a:ext cx="37946" cy="431801"/>
                        </a:xfrm>
                        <a:custGeom>
                          <a:avLst/>
                          <a:gdLst/>
                          <a:ahLst/>
                          <a:cxnLst/>
                          <a:rect l="0" t="0" r="0" b="0"/>
                          <a:pathLst>
                            <a:path w="37946" h="431801">
                              <a:moveTo>
                                <a:pt x="12545" y="0"/>
                              </a:moveTo>
                              <a:lnTo>
                                <a:pt x="5803" y="6742"/>
                              </a:lnTo>
                              <a:lnTo>
                                <a:pt x="3817" y="10139"/>
                              </a:lnTo>
                              <a:lnTo>
                                <a:pt x="2493" y="13815"/>
                              </a:lnTo>
                              <a:lnTo>
                                <a:pt x="368" y="23111"/>
                              </a:lnTo>
                              <a:lnTo>
                                <a:pt x="78" y="31909"/>
                              </a:lnTo>
                              <a:lnTo>
                                <a:pt x="0" y="38206"/>
                              </a:lnTo>
                              <a:lnTo>
                                <a:pt x="1359" y="43815"/>
                              </a:lnTo>
                              <a:lnTo>
                                <a:pt x="3677" y="48965"/>
                              </a:lnTo>
                              <a:lnTo>
                                <a:pt x="6633" y="53810"/>
                              </a:lnTo>
                              <a:lnTo>
                                <a:pt x="8604" y="59862"/>
                              </a:lnTo>
                              <a:lnTo>
                                <a:pt x="9917" y="66719"/>
                              </a:lnTo>
                              <a:lnTo>
                                <a:pt x="10793" y="74113"/>
                              </a:lnTo>
                              <a:lnTo>
                                <a:pt x="11377" y="81864"/>
                              </a:lnTo>
                              <a:lnTo>
                                <a:pt x="11766" y="89854"/>
                              </a:lnTo>
                              <a:lnTo>
                                <a:pt x="12314" y="110820"/>
                              </a:lnTo>
                              <a:lnTo>
                                <a:pt x="12542" y="196251"/>
                              </a:lnTo>
                              <a:lnTo>
                                <a:pt x="12545" y="300413"/>
                              </a:lnTo>
                              <a:lnTo>
                                <a:pt x="13956" y="308931"/>
                              </a:lnTo>
                              <a:lnTo>
                                <a:pt x="16308" y="317431"/>
                              </a:lnTo>
                              <a:lnTo>
                                <a:pt x="19287" y="325921"/>
                              </a:lnTo>
                              <a:lnTo>
                                <a:pt x="21273" y="332992"/>
                              </a:lnTo>
                              <a:lnTo>
                                <a:pt x="22597" y="339117"/>
                              </a:lnTo>
                              <a:lnTo>
                                <a:pt x="23480" y="344611"/>
                              </a:lnTo>
                              <a:lnTo>
                                <a:pt x="24068" y="351096"/>
                              </a:lnTo>
                              <a:lnTo>
                                <a:pt x="24460" y="358242"/>
                              </a:lnTo>
                              <a:lnTo>
                                <a:pt x="24896" y="372296"/>
                              </a:lnTo>
                              <a:lnTo>
                                <a:pt x="25090" y="383246"/>
                              </a:lnTo>
                              <a:lnTo>
                                <a:pt x="26553" y="388142"/>
                              </a:lnTo>
                              <a:lnTo>
                                <a:pt x="28939" y="392817"/>
                              </a:lnTo>
                              <a:lnTo>
                                <a:pt x="31941" y="397345"/>
                              </a:lnTo>
                              <a:lnTo>
                                <a:pt x="33942" y="401774"/>
                              </a:lnTo>
                              <a:lnTo>
                                <a:pt x="35277" y="406138"/>
                              </a:lnTo>
                              <a:lnTo>
                                <a:pt x="37418" y="416539"/>
                              </a:lnTo>
                              <a:lnTo>
                                <a:pt x="36183" y="418804"/>
                              </a:lnTo>
                              <a:lnTo>
                                <a:pt x="33948" y="421725"/>
                              </a:lnTo>
                              <a:lnTo>
                                <a:pt x="25396" y="431625"/>
                              </a:lnTo>
                              <a:lnTo>
                                <a:pt x="26757" y="431683"/>
                              </a:lnTo>
                              <a:lnTo>
                                <a:pt x="37945" y="431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3" o:spid="_x0000_s1026" style="position:absolute;margin-left:126pt;margin-top:-281pt;width:3pt;height:34pt;z-index:252010496;visibility:visible;mso-wrap-style:square;mso-wrap-distance-left:9pt;mso-wrap-distance-top:0;mso-wrap-distance-right:9pt;mso-wrap-distance-bottom:0;mso-position-horizontal:absolute;mso-position-horizontal-relative:text;mso-position-vertical:absolute;mso-position-vertical-relative:text;v-text-anchor:top" coordsize="37946,431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" path="m12545,l5803,6742,3817,10139,2493,13815,368,23111,78,31909,,38206r1359,5609l3677,48965r2956,4845l8604,59862r1313,6857l10793,74113r584,7751l11766,89854r548,20966l12542,196251r3,104162l13956,308931r2352,8500l19287,325921r1986,7071l22597,339117r883,5494l24068,351096r392,7146l24896,372296r194,10950l26553,388142r2386,4675l31941,397345r2001,4429l35277,406138r2141,10401l36183,418804r-2235,2921l25396,431625r1361,58l37945,431800e" filled="f" strokecolor="blue" strokeweight="3pt">
                <v:path arrowok="t" textboxrect="0,0,37946,4318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09472" behindDoc="0" locked="0" layoutInCell="1" allowOverlap="1" wp14:anchorId="00F9A36A" wp14:editId="03FEC1E6">
                <wp:simplePos x="0" y="0"/>
                <wp:positionH relativeFrom="column">
                  <wp:posOffset>1435100</wp:posOffset>
                </wp:positionH>
                <wp:positionV relativeFrom="paragraph">
                  <wp:posOffset>-3543300</wp:posOffset>
                </wp:positionV>
                <wp:extent cx="228601" cy="177801"/>
                <wp:effectExtent l="19050" t="0" r="19050" b="12700"/>
                <wp:wrapNone/>
                <wp:docPr id="449" name="SMARTInkAnnotation2"/>
                <wp:cNvGraphicFramePr/>
                <a:graphic xmlns:a="http://schemas.openxmlformats.org/drawingml/2006/main">
                  <a:graphicData uri="http://schemas.microsoft.com/office/word/2010/wordprocessingShape">
                    <wps:wsp>
                      <wps:cNvSpPr/>
                      <wps:spPr>
                        <a:xfrm>
                          <a:off x="0" y="0"/>
                          <a:ext cx="228601" cy="177801"/>
                        </a:xfrm>
                        <a:custGeom>
                          <a:avLst/>
                          <a:gdLst/>
                          <a:ahLst/>
                          <a:cxnLst/>
                          <a:rect l="0" t="0" r="0" b="0"/>
                          <a:pathLst>
                            <a:path w="228601" h="177801">
                              <a:moveTo>
                                <a:pt x="50800" y="0"/>
                              </a:moveTo>
                              <a:lnTo>
                                <a:pt x="50800" y="23111"/>
                              </a:lnTo>
                              <a:lnTo>
                                <a:pt x="47037" y="28146"/>
                              </a:lnTo>
                              <a:lnTo>
                                <a:pt x="44058" y="31464"/>
                              </a:lnTo>
                              <a:lnTo>
                                <a:pt x="42072" y="35087"/>
                              </a:lnTo>
                              <a:lnTo>
                                <a:pt x="40748" y="38913"/>
                              </a:lnTo>
                              <a:lnTo>
                                <a:pt x="39865" y="42875"/>
                              </a:lnTo>
                              <a:lnTo>
                                <a:pt x="39277" y="46928"/>
                              </a:lnTo>
                              <a:lnTo>
                                <a:pt x="38885" y="51041"/>
                              </a:lnTo>
                              <a:lnTo>
                                <a:pt x="38623" y="55194"/>
                              </a:lnTo>
                              <a:lnTo>
                                <a:pt x="37038" y="59374"/>
                              </a:lnTo>
                              <a:lnTo>
                                <a:pt x="34569" y="63571"/>
                              </a:lnTo>
                              <a:lnTo>
                                <a:pt x="31513" y="67781"/>
                              </a:lnTo>
                              <a:lnTo>
                                <a:pt x="29475" y="71998"/>
                              </a:lnTo>
                              <a:lnTo>
                                <a:pt x="28117" y="76221"/>
                              </a:lnTo>
                              <a:lnTo>
                                <a:pt x="27211" y="80447"/>
                              </a:lnTo>
                              <a:lnTo>
                                <a:pt x="26607" y="84676"/>
                              </a:lnTo>
                              <a:lnTo>
                                <a:pt x="26205" y="88906"/>
                              </a:lnTo>
                              <a:lnTo>
                                <a:pt x="25937" y="93137"/>
                              </a:lnTo>
                              <a:lnTo>
                                <a:pt x="24347" y="97369"/>
                              </a:lnTo>
                              <a:lnTo>
                                <a:pt x="21875" y="101602"/>
                              </a:lnTo>
                              <a:lnTo>
                                <a:pt x="18817" y="105834"/>
                              </a:lnTo>
                              <a:lnTo>
                                <a:pt x="16778" y="111478"/>
                              </a:lnTo>
                              <a:lnTo>
                                <a:pt x="15419" y="118063"/>
                              </a:lnTo>
                              <a:lnTo>
                                <a:pt x="13237" y="135426"/>
                              </a:lnTo>
                              <a:lnTo>
                                <a:pt x="13058" y="138262"/>
                              </a:lnTo>
                              <a:lnTo>
                                <a:pt x="12939" y="141563"/>
                              </a:lnTo>
                              <a:lnTo>
                                <a:pt x="12859" y="145175"/>
                              </a:lnTo>
                              <a:lnTo>
                                <a:pt x="11395" y="148995"/>
                              </a:lnTo>
                              <a:lnTo>
                                <a:pt x="9008" y="152952"/>
                              </a:lnTo>
                              <a:lnTo>
                                <a:pt x="1779" y="162700"/>
                              </a:lnTo>
                              <a:lnTo>
                                <a:pt x="791" y="167796"/>
                              </a:lnTo>
                              <a:lnTo>
                                <a:pt x="1" y="177790"/>
                              </a:lnTo>
                              <a:lnTo>
                                <a:pt x="0" y="177795"/>
                              </a:lnTo>
                              <a:lnTo>
                                <a:pt x="124585" y="177800"/>
                              </a:lnTo>
                              <a:lnTo>
                                <a:pt x="132446" y="176389"/>
                              </a:lnTo>
                              <a:lnTo>
                                <a:pt x="140508" y="174037"/>
                              </a:lnTo>
                              <a:lnTo>
                                <a:pt x="160242" y="166865"/>
                              </a:lnTo>
                              <a:lnTo>
                                <a:pt x="164684" y="166277"/>
                              </a:lnTo>
                              <a:lnTo>
                                <a:pt x="170467" y="165884"/>
                              </a:lnTo>
                              <a:lnTo>
                                <a:pt x="177145" y="165623"/>
                              </a:lnTo>
                              <a:lnTo>
                                <a:pt x="183007" y="164037"/>
                              </a:lnTo>
                              <a:lnTo>
                                <a:pt x="188327" y="161569"/>
                              </a:lnTo>
                              <a:lnTo>
                                <a:pt x="200262" y="154211"/>
                              </a:lnTo>
                              <a:lnTo>
                                <a:pt x="205657" y="153205"/>
                              </a:lnTo>
                              <a:lnTo>
                                <a:pt x="213877" y="152559"/>
                              </a:lnTo>
                              <a:lnTo>
                                <a:pt x="218764" y="152470"/>
                              </a:lnTo>
                              <a:lnTo>
                                <a:pt x="228600" y="152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 o:spid="_x0000_s1026" style="position:absolute;margin-left:113pt;margin-top:-279pt;width:18pt;height:14pt;z-index:252009472;visibility:visible;mso-wrap-style:square;mso-wrap-distance-left:9pt;mso-wrap-distance-top:0;mso-wrap-distance-right:9pt;mso-wrap-distance-bottom:0;mso-position-horizontal:absolute;mso-position-horizontal-relative:text;mso-position-vertical:absolute;mso-position-vertical-relative:text;v-text-anchor:top" coordsize="228601,177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" path="m50800,r,23111l47037,28146r-2979,3318l42072,35087r-1324,3826l39865,42875r-588,4053l38885,51041r-262,4153l37038,59374r-2469,4197l31513,67781r-2038,4217l28117,76221r-906,4226l26607,84676r-402,4230l25937,93137r-1590,4232l21875,101602r-3058,4232l16778,111478r-1359,6585l13237,135426r-179,2836l12939,141563r-80,3612l11395,148995r-2387,3957l1779,162700r-988,5096l1,177790r-1,5l124585,177800r7861,-1411l140508,174037r19734,-7172l164684,166277r5783,-393l177145,165623r5862,-1586l188327,161569r11935,-7358l205657,153205r8220,-646l218764,152470r9836,-70e" filled="f" strokecolor="blue" strokeweight="3pt">
                <v:path arrowok="t" textboxrect="0,0,228601,1778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08448" behindDoc="0" locked="0" layoutInCell="1" allowOverlap="1" wp14:anchorId="5F61445C" wp14:editId="31885E6A">
                <wp:simplePos x="0" y="0"/>
                <wp:positionH relativeFrom="column">
                  <wp:posOffset>1790700</wp:posOffset>
                </wp:positionH>
                <wp:positionV relativeFrom="paragraph">
                  <wp:posOffset>-4229100</wp:posOffset>
                </wp:positionV>
                <wp:extent cx="228456" cy="431801"/>
                <wp:effectExtent l="19050" t="19050" r="19685" b="25400"/>
                <wp:wrapNone/>
                <wp:docPr id="450" name="SMARTInkAnnotation1"/>
                <wp:cNvGraphicFramePr/>
                <a:graphic xmlns:a="http://schemas.openxmlformats.org/drawingml/2006/main">
                  <a:graphicData uri="http://schemas.microsoft.com/office/word/2010/wordprocessingShape">
                    <wps:wsp>
                      <wps:cNvSpPr/>
                      <wps:spPr>
                        <a:xfrm>
                          <a:off x="0" y="0"/>
                          <a:ext cx="228456" cy="431801"/>
                        </a:xfrm>
                        <a:custGeom>
                          <a:avLst/>
                          <a:gdLst/>
                          <a:ahLst/>
                          <a:cxnLst/>
                          <a:rect l="0" t="0" r="0" b="0"/>
                          <a:pathLst>
                            <a:path w="228456" h="431801">
                              <a:moveTo>
                                <a:pt x="0" y="355600"/>
                              </a:moveTo>
                              <a:lnTo>
                                <a:pt x="0" y="380476"/>
                              </a:lnTo>
                              <a:lnTo>
                                <a:pt x="6742" y="387587"/>
                              </a:lnTo>
                              <a:lnTo>
                                <a:pt x="10935" y="391888"/>
                              </a:lnTo>
                              <a:lnTo>
                                <a:pt x="12934" y="392492"/>
                              </a:lnTo>
                              <a:lnTo>
                                <a:pt x="18919" y="393163"/>
                              </a:lnTo>
                              <a:lnTo>
                                <a:pt x="23480" y="393541"/>
                              </a:lnTo>
                              <a:lnTo>
                                <a:pt x="24120" y="395005"/>
                              </a:lnTo>
                              <a:lnTo>
                                <a:pt x="24831" y="400395"/>
                              </a:lnTo>
                              <a:lnTo>
                                <a:pt x="26432" y="402396"/>
                              </a:lnTo>
                              <a:lnTo>
                                <a:pt x="28910" y="403731"/>
                              </a:lnTo>
                              <a:lnTo>
                                <a:pt x="37562" y="406244"/>
                              </a:lnTo>
                              <a:lnTo>
                                <a:pt x="44683" y="406353"/>
                              </a:lnTo>
                              <a:lnTo>
                                <a:pt x="48988" y="406386"/>
                              </a:lnTo>
                              <a:lnTo>
                                <a:pt x="53757" y="402631"/>
                              </a:lnTo>
                              <a:lnTo>
                                <a:pt x="57005" y="399654"/>
                              </a:lnTo>
                              <a:lnTo>
                                <a:pt x="60581" y="397669"/>
                              </a:lnTo>
                              <a:lnTo>
                                <a:pt x="64376" y="396346"/>
                              </a:lnTo>
                              <a:lnTo>
                                <a:pt x="73864" y="394223"/>
                              </a:lnTo>
                              <a:lnTo>
                                <a:pt x="78925" y="393932"/>
                              </a:lnTo>
                              <a:lnTo>
                                <a:pt x="86930" y="393746"/>
                              </a:lnTo>
                              <a:lnTo>
                                <a:pt x="99662" y="393704"/>
                              </a:lnTo>
                              <a:lnTo>
                                <a:pt x="104501" y="389939"/>
                              </a:lnTo>
                              <a:lnTo>
                                <a:pt x="113727" y="381523"/>
                              </a:lnTo>
                              <a:lnTo>
                                <a:pt x="117808" y="381233"/>
                              </a:lnTo>
                              <a:lnTo>
                                <a:pt x="125184" y="381046"/>
                              </a:lnTo>
                              <a:lnTo>
                                <a:pt x="137775" y="381004"/>
                              </a:lnTo>
                              <a:lnTo>
                                <a:pt x="138417" y="379592"/>
                              </a:lnTo>
                              <a:lnTo>
                                <a:pt x="139130" y="374259"/>
                              </a:lnTo>
                              <a:lnTo>
                                <a:pt x="140731" y="372273"/>
                              </a:lnTo>
                              <a:lnTo>
                                <a:pt x="143209" y="370948"/>
                              </a:lnTo>
                              <a:lnTo>
                                <a:pt x="151862" y="368455"/>
                              </a:lnTo>
                              <a:lnTo>
                                <a:pt x="158983" y="361604"/>
                              </a:lnTo>
                              <a:lnTo>
                                <a:pt x="163288" y="357379"/>
                              </a:lnTo>
                              <a:lnTo>
                                <a:pt x="164294" y="352628"/>
                              </a:lnTo>
                              <a:lnTo>
                                <a:pt x="164941" y="344822"/>
                              </a:lnTo>
                              <a:lnTo>
                                <a:pt x="171795" y="336727"/>
                              </a:lnTo>
                              <a:lnTo>
                                <a:pt x="178894" y="329338"/>
                              </a:lnTo>
                              <a:lnTo>
                                <a:pt x="188207" y="319838"/>
                              </a:lnTo>
                              <a:lnTo>
                                <a:pt x="188972" y="317648"/>
                              </a:lnTo>
                              <a:lnTo>
                                <a:pt x="189821" y="311451"/>
                              </a:lnTo>
                              <a:lnTo>
                                <a:pt x="191458" y="309234"/>
                              </a:lnTo>
                              <a:lnTo>
                                <a:pt x="193961" y="307756"/>
                              </a:lnTo>
                              <a:lnTo>
                                <a:pt x="197041" y="306770"/>
                              </a:lnTo>
                              <a:lnTo>
                                <a:pt x="199094" y="304703"/>
                              </a:lnTo>
                              <a:lnTo>
                                <a:pt x="200463" y="301913"/>
                              </a:lnTo>
                              <a:lnTo>
                                <a:pt x="202659" y="294038"/>
                              </a:lnTo>
                              <a:lnTo>
                                <a:pt x="203093" y="282344"/>
                              </a:lnTo>
                              <a:lnTo>
                                <a:pt x="203199" y="247986"/>
                              </a:lnTo>
                              <a:lnTo>
                                <a:pt x="204610" y="244346"/>
                              </a:lnTo>
                              <a:lnTo>
                                <a:pt x="209942" y="236539"/>
                              </a:lnTo>
                              <a:lnTo>
                                <a:pt x="214134" y="230952"/>
                              </a:lnTo>
                              <a:lnTo>
                                <a:pt x="215115" y="225882"/>
                              </a:lnTo>
                              <a:lnTo>
                                <a:pt x="215667" y="215095"/>
                              </a:lnTo>
                              <a:lnTo>
                                <a:pt x="215854" y="198808"/>
                              </a:lnTo>
                              <a:lnTo>
                                <a:pt x="215886" y="186219"/>
                              </a:lnTo>
                              <a:lnTo>
                                <a:pt x="217302" y="182002"/>
                              </a:lnTo>
                              <a:lnTo>
                                <a:pt x="222638" y="173553"/>
                              </a:lnTo>
                              <a:lnTo>
                                <a:pt x="223214" y="169324"/>
                              </a:lnTo>
                              <a:lnTo>
                                <a:pt x="222187" y="165094"/>
                              </a:lnTo>
                              <a:lnTo>
                                <a:pt x="218694" y="156630"/>
                              </a:lnTo>
                              <a:lnTo>
                                <a:pt x="217142" y="148165"/>
                              </a:lnTo>
                              <a:lnTo>
                                <a:pt x="218139" y="143932"/>
                              </a:lnTo>
                              <a:lnTo>
                                <a:pt x="224873" y="132644"/>
                              </a:lnTo>
                              <a:lnTo>
                                <a:pt x="226944" y="129508"/>
                              </a:lnTo>
                              <a:lnTo>
                                <a:pt x="227864" y="124352"/>
                              </a:lnTo>
                              <a:lnTo>
                                <a:pt x="228382" y="113515"/>
                              </a:lnTo>
                              <a:lnTo>
                                <a:pt x="228455" y="109544"/>
                              </a:lnTo>
                              <a:lnTo>
                                <a:pt x="227092" y="105485"/>
                              </a:lnTo>
                              <a:lnTo>
                                <a:pt x="221815" y="97212"/>
                              </a:lnTo>
                              <a:lnTo>
                                <a:pt x="218529" y="88831"/>
                              </a:lnTo>
                              <a:lnTo>
                                <a:pt x="216679" y="76179"/>
                              </a:lnTo>
                              <a:lnTo>
                                <a:pt x="216131" y="63494"/>
                              </a:lnTo>
                              <a:lnTo>
                                <a:pt x="215946" y="53308"/>
                              </a:lnTo>
                              <a:lnTo>
                                <a:pt x="212157" y="48151"/>
                              </a:lnTo>
                              <a:lnTo>
                                <a:pt x="209172" y="44801"/>
                              </a:lnTo>
                              <a:lnTo>
                                <a:pt x="207181" y="41156"/>
                              </a:lnTo>
                              <a:lnTo>
                                <a:pt x="204969" y="33343"/>
                              </a:lnTo>
                              <a:lnTo>
                                <a:pt x="202968" y="30696"/>
                              </a:lnTo>
                              <a:lnTo>
                                <a:pt x="200223" y="28930"/>
                              </a:lnTo>
                              <a:lnTo>
                                <a:pt x="196982" y="27753"/>
                              </a:lnTo>
                              <a:lnTo>
                                <a:pt x="194821" y="25558"/>
                              </a:lnTo>
                              <a:lnTo>
                                <a:pt x="193381" y="22683"/>
                              </a:lnTo>
                              <a:lnTo>
                                <a:pt x="191069" y="14672"/>
                              </a:lnTo>
                              <a:lnTo>
                                <a:pt x="190669" y="6542"/>
                              </a:lnTo>
                              <a:lnTo>
                                <a:pt x="189201" y="4361"/>
                              </a:lnTo>
                              <a:lnTo>
                                <a:pt x="186812" y="2908"/>
                              </a:lnTo>
                              <a:lnTo>
                                <a:pt x="179580" y="574"/>
                              </a:lnTo>
                              <a:lnTo>
                                <a:pt x="174828" y="255"/>
                              </a:lnTo>
                              <a:lnTo>
                                <a:pt x="168013" y="113"/>
                              </a:lnTo>
                              <a:lnTo>
                                <a:pt x="110019" y="0"/>
                              </a:lnTo>
                              <a:lnTo>
                                <a:pt x="107213" y="1411"/>
                              </a:lnTo>
                              <a:lnTo>
                                <a:pt x="105342" y="3763"/>
                              </a:lnTo>
                              <a:lnTo>
                                <a:pt x="104095" y="6742"/>
                              </a:lnTo>
                              <a:lnTo>
                                <a:pt x="101852" y="8728"/>
                              </a:lnTo>
                              <a:lnTo>
                                <a:pt x="98946" y="10052"/>
                              </a:lnTo>
                              <a:lnTo>
                                <a:pt x="95597" y="10935"/>
                              </a:lnTo>
                              <a:lnTo>
                                <a:pt x="91954" y="12934"/>
                              </a:lnTo>
                              <a:lnTo>
                                <a:pt x="88113" y="15678"/>
                              </a:lnTo>
                              <a:lnTo>
                                <a:pt x="84142" y="18919"/>
                              </a:lnTo>
                              <a:lnTo>
                                <a:pt x="80084" y="21079"/>
                              </a:lnTo>
                              <a:lnTo>
                                <a:pt x="75967" y="22520"/>
                              </a:lnTo>
                              <a:lnTo>
                                <a:pt x="65963" y="24831"/>
                              </a:lnTo>
                              <a:lnTo>
                                <a:pt x="60831" y="28910"/>
                              </a:lnTo>
                              <a:lnTo>
                                <a:pt x="57488" y="31973"/>
                              </a:lnTo>
                              <a:lnTo>
                                <a:pt x="53847" y="34016"/>
                              </a:lnTo>
                              <a:lnTo>
                                <a:pt x="50009" y="35377"/>
                              </a:lnTo>
                              <a:lnTo>
                                <a:pt x="46040" y="36285"/>
                              </a:lnTo>
                              <a:lnTo>
                                <a:pt x="41982" y="38301"/>
                              </a:lnTo>
                              <a:lnTo>
                                <a:pt x="37866" y="41056"/>
                              </a:lnTo>
                              <a:lnTo>
                                <a:pt x="33711" y="44304"/>
                              </a:lnTo>
                              <a:lnTo>
                                <a:pt x="30940" y="47880"/>
                              </a:lnTo>
                              <a:lnTo>
                                <a:pt x="29094" y="51676"/>
                              </a:lnTo>
                              <a:lnTo>
                                <a:pt x="26130" y="61164"/>
                              </a:lnTo>
                              <a:lnTo>
                                <a:pt x="21961" y="66225"/>
                              </a:lnTo>
                              <a:lnTo>
                                <a:pt x="14529" y="74230"/>
                              </a:lnTo>
                              <a:lnTo>
                                <a:pt x="13513" y="79087"/>
                              </a:lnTo>
                              <a:lnTo>
                                <a:pt x="12941" y="89755"/>
                              </a:lnTo>
                              <a:lnTo>
                                <a:pt x="12772" y="101853"/>
                              </a:lnTo>
                              <a:lnTo>
                                <a:pt x="12748" y="106002"/>
                              </a:lnTo>
                              <a:lnTo>
                                <a:pt x="11321" y="110179"/>
                              </a:lnTo>
                              <a:lnTo>
                                <a:pt x="5972" y="118583"/>
                              </a:lnTo>
                              <a:lnTo>
                                <a:pt x="1769" y="124506"/>
                              </a:lnTo>
                              <a:lnTo>
                                <a:pt x="787" y="129654"/>
                              </a:lnTo>
                              <a:lnTo>
                                <a:pt x="233" y="140486"/>
                              </a:lnTo>
                              <a:lnTo>
                                <a:pt x="46" y="156788"/>
                              </a:lnTo>
                              <a:lnTo>
                                <a:pt x="0" y="321770"/>
                              </a:lnTo>
                              <a:lnTo>
                                <a:pt x="1411" y="325991"/>
                              </a:lnTo>
                              <a:lnTo>
                                <a:pt x="6742" y="334444"/>
                              </a:lnTo>
                              <a:lnTo>
                                <a:pt x="10935" y="340395"/>
                              </a:lnTo>
                              <a:lnTo>
                                <a:pt x="11915" y="345549"/>
                              </a:lnTo>
                              <a:lnTo>
                                <a:pt x="12467" y="356385"/>
                              </a:lnTo>
                              <a:lnTo>
                                <a:pt x="12545" y="360357"/>
                              </a:lnTo>
                              <a:lnTo>
                                <a:pt x="11186" y="364415"/>
                              </a:lnTo>
                              <a:lnTo>
                                <a:pt x="5912" y="372688"/>
                              </a:lnTo>
                              <a:lnTo>
                                <a:pt x="1752" y="378537"/>
                              </a:lnTo>
                              <a:lnTo>
                                <a:pt x="779" y="383668"/>
                              </a:lnTo>
                              <a:lnTo>
                                <a:pt x="231" y="394491"/>
                              </a:lnTo>
                              <a:lnTo>
                                <a:pt x="46" y="404047"/>
                              </a:lnTo>
                              <a:lnTo>
                                <a:pt x="1442" y="404831"/>
                              </a:lnTo>
                              <a:lnTo>
                                <a:pt x="6755" y="405703"/>
                              </a:lnTo>
                              <a:lnTo>
                                <a:pt x="8737" y="407346"/>
                              </a:lnTo>
                              <a:lnTo>
                                <a:pt x="10058" y="409853"/>
                              </a:lnTo>
                              <a:lnTo>
                                <a:pt x="12178" y="417273"/>
                              </a:lnTo>
                              <a:lnTo>
                                <a:pt x="12545" y="425301"/>
                              </a:lnTo>
                              <a:lnTo>
                                <a:pt x="14008" y="427467"/>
                              </a:lnTo>
                              <a:lnTo>
                                <a:pt x="16394" y="428911"/>
                              </a:lnTo>
                              <a:lnTo>
                                <a:pt x="25400" y="431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 o:spid="_x0000_s1026" style="position:absolute;margin-left:141pt;margin-top:-333pt;width:18pt;height:34pt;z-index:252008448;visibility:visible;mso-wrap-style:square;mso-wrap-distance-left:9pt;mso-wrap-distance-top:0;mso-wrap-distance-right:9pt;mso-wrap-distance-bottom:0;mso-position-horizontal:absolute;mso-position-horizontal-relative:text;mso-position-vertical:absolute;mso-position-vertical-relative:text;v-text-anchor:top" coordsize="228456,431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" path="m,355600r,24876l6742,387587r4193,4301l12934,392492r5985,671l23480,393541r640,1464l24831,400395r1601,2001l28910,403731r8652,2513l44683,406353r4305,33l53757,402631r3248,-2977l60581,397669r3795,-1323l73864,394223r5061,-291l86930,393746r12732,-42l104501,389939r9226,-8416l117808,381233r7376,-187l137775,381004r642,-1412l139130,374259r1601,-1986l143209,370948r8653,-2493l158983,361604r4305,-4225l164294,352628r647,-7806l171795,336727r7099,-7389l188207,319838r765,-2190l189821,311451r1637,-2217l193961,307756r3080,-986l199094,304703r1369,-2790l202659,294038r434,-11694l203199,247986r1411,-3640l209942,236539r4192,-5587l215115,225882r552,-10787l215854,198808r32,-12589l217302,182002r5336,-8449l223214,169324r-1027,-4230l218694,156630r-1552,-8465l218139,143932r6734,-11288l226944,129508r920,-5156l228382,113515r73,-3971l227092,105485r-5277,-8273l218529,88831,216679,76179r-548,-12685l215946,53308r-3789,-5157l209172,44801r-1991,-3645l204969,33343r-2001,-2647l200223,28930r-3241,-1177l194821,25558r-1440,-2875l191069,14672r-400,-8130l189201,4361,186812,2908,179580,574,174828,255,168013,113,110019,r-2806,1411l105342,3763r-1247,2979l101852,8728r-2906,1324l95597,10935r-3643,1999l88113,15678r-3971,3241l80084,21079r-4117,1441l65963,24831r-5132,4079l57488,31973r-3641,2043l50009,35377r-3969,908l41982,38301r-4116,2755l33711,44304r-2771,3576l29094,51676r-2964,9488l21961,66225r-7432,8005l13513,79087r-572,10668l12772,101853r-24,4149l11321,110179r-5349,8404l1769,124506r-982,5148l233,140486,46,156788,,321770r1411,4221l6742,334444r4193,5951l11915,345549r552,10836l12545,360357r-1359,4058l5912,372688r-4160,5849l779,383668,231,394491,46,404047r1396,784l6755,405703r1982,1643l10058,409853r2120,7420l12545,425301r1463,2166l16394,428911r9006,2889e" filled="f" strokecolor="blue" strokeweight="3pt">
                <v:path arrowok="t" textboxrect="0,0,228456,431801"/>
              </v:shape>
            </w:pict>
          </mc:Fallback>
        </mc:AlternateContent>
      </w:r>
      <w:r w:rsidRPr="005A6FD8">
        <w:rPr>
          <w:rFonts w:ascii="Comic Sans MS" w:eastAsia="Times New Roman" w:hAnsi="Comic Sans MS" w:cs="Times New Roman"/>
          <w:b/>
          <w:noProof/>
          <w:sz w:val="24"/>
          <w:szCs w:val="24"/>
        </w:rPr>
        <mc:AlternateContent>
          <mc:Choice Requires="wps">
            <w:drawing>
              <wp:anchor distT="0" distB="0" distL="114300" distR="114300" simplePos="0" relativeHeight="252007424" behindDoc="0" locked="0" layoutInCell="1" allowOverlap="1" wp14:anchorId="579ACCB1" wp14:editId="68AB8760">
                <wp:simplePos x="0" y="0"/>
                <wp:positionH relativeFrom="column">
                  <wp:posOffset>1574880</wp:posOffset>
                </wp:positionH>
                <wp:positionV relativeFrom="paragraph">
                  <wp:posOffset>-3873345</wp:posOffset>
                </wp:positionV>
                <wp:extent cx="164737" cy="37946"/>
                <wp:effectExtent l="19050" t="19050" r="26035" b="19685"/>
                <wp:wrapNone/>
                <wp:docPr id="451" name="SMARTInkAnnotation0"/>
                <wp:cNvGraphicFramePr/>
                <a:graphic xmlns:a="http://schemas.openxmlformats.org/drawingml/2006/main">
                  <a:graphicData uri="http://schemas.microsoft.com/office/word/2010/wordprocessingShape">
                    <wps:wsp>
                      <wps:cNvSpPr/>
                      <wps:spPr>
                        <a:xfrm>
                          <a:off x="0" y="0"/>
                          <a:ext cx="164737" cy="37946"/>
                        </a:xfrm>
                        <a:custGeom>
                          <a:avLst/>
                          <a:gdLst/>
                          <a:ahLst/>
                          <a:cxnLst/>
                          <a:rect l="0" t="0" r="0" b="0"/>
                          <a:pathLst>
                            <a:path w="164737" h="37946">
                              <a:moveTo>
                                <a:pt x="76120" y="25245"/>
                              </a:moveTo>
                              <a:lnTo>
                                <a:pt x="13240" y="25245"/>
                              </a:lnTo>
                              <a:lnTo>
                                <a:pt x="13033" y="23833"/>
                              </a:lnTo>
                              <a:lnTo>
                                <a:pt x="12896" y="21482"/>
                              </a:lnTo>
                              <a:lnTo>
                                <a:pt x="12804" y="18503"/>
                              </a:lnTo>
                              <a:lnTo>
                                <a:pt x="14154" y="16517"/>
                              </a:lnTo>
                              <a:lnTo>
                                <a:pt x="16465" y="15193"/>
                              </a:lnTo>
                              <a:lnTo>
                                <a:pt x="19416" y="14310"/>
                              </a:lnTo>
                              <a:lnTo>
                                <a:pt x="22795" y="13722"/>
                              </a:lnTo>
                              <a:lnTo>
                                <a:pt x="26459" y="13329"/>
                              </a:lnTo>
                              <a:lnTo>
                                <a:pt x="30313" y="13068"/>
                              </a:lnTo>
                              <a:lnTo>
                                <a:pt x="35704" y="12893"/>
                              </a:lnTo>
                              <a:lnTo>
                                <a:pt x="65955" y="12591"/>
                              </a:lnTo>
                              <a:lnTo>
                                <a:pt x="79850" y="12558"/>
                              </a:lnTo>
                              <a:lnTo>
                                <a:pt x="85662" y="11143"/>
                              </a:lnTo>
                              <a:lnTo>
                                <a:pt x="92359" y="8788"/>
                              </a:lnTo>
                              <a:lnTo>
                                <a:pt x="99646" y="5807"/>
                              </a:lnTo>
                              <a:lnTo>
                                <a:pt x="105915" y="3820"/>
                              </a:lnTo>
                              <a:lnTo>
                                <a:pt x="111506" y="2494"/>
                              </a:lnTo>
                              <a:lnTo>
                                <a:pt x="123875" y="368"/>
                              </a:lnTo>
                              <a:lnTo>
                                <a:pt x="126301" y="194"/>
                              </a:lnTo>
                              <a:lnTo>
                                <a:pt x="129330" y="78"/>
                              </a:lnTo>
                              <a:lnTo>
                                <a:pt x="132760" y="0"/>
                              </a:lnTo>
                              <a:lnTo>
                                <a:pt x="135046" y="1359"/>
                              </a:lnTo>
                              <a:lnTo>
                                <a:pt x="136571" y="3677"/>
                              </a:lnTo>
                              <a:lnTo>
                                <a:pt x="137587" y="6633"/>
                              </a:lnTo>
                              <a:lnTo>
                                <a:pt x="136854" y="8603"/>
                              </a:lnTo>
                              <a:lnTo>
                                <a:pt x="134954" y="9917"/>
                              </a:lnTo>
                              <a:lnTo>
                                <a:pt x="132276" y="10793"/>
                              </a:lnTo>
                              <a:lnTo>
                                <a:pt x="129079" y="11377"/>
                              </a:lnTo>
                              <a:lnTo>
                                <a:pt x="125537" y="11766"/>
                              </a:lnTo>
                              <a:lnTo>
                                <a:pt x="121765" y="12026"/>
                              </a:lnTo>
                              <a:lnTo>
                                <a:pt x="117839" y="12199"/>
                              </a:lnTo>
                              <a:lnTo>
                                <a:pt x="109713" y="12391"/>
                              </a:lnTo>
                              <a:lnTo>
                                <a:pt x="66886" y="12531"/>
                              </a:lnTo>
                              <a:lnTo>
                                <a:pt x="60086" y="13947"/>
                              </a:lnTo>
                              <a:lnTo>
                                <a:pt x="54142" y="16302"/>
                              </a:lnTo>
                              <a:lnTo>
                                <a:pt x="48768" y="19283"/>
                              </a:lnTo>
                              <a:lnTo>
                                <a:pt x="43774" y="21270"/>
                              </a:lnTo>
                              <a:lnTo>
                                <a:pt x="39034" y="22595"/>
                              </a:lnTo>
                              <a:lnTo>
                                <a:pt x="34463" y="23478"/>
                              </a:lnTo>
                              <a:lnTo>
                                <a:pt x="30004" y="24067"/>
                              </a:lnTo>
                              <a:lnTo>
                                <a:pt x="25620" y="24460"/>
                              </a:lnTo>
                              <a:lnTo>
                                <a:pt x="21287" y="24721"/>
                              </a:lnTo>
                              <a:lnTo>
                                <a:pt x="12709" y="25012"/>
                              </a:lnTo>
                              <a:lnTo>
                                <a:pt x="142" y="25241"/>
                              </a:lnTo>
                              <a:lnTo>
                                <a:pt x="49062" y="25245"/>
                              </a:lnTo>
                              <a:lnTo>
                                <a:pt x="55259" y="23833"/>
                              </a:lnTo>
                              <a:lnTo>
                                <a:pt x="60802" y="21482"/>
                              </a:lnTo>
                              <a:lnTo>
                                <a:pt x="65908" y="18503"/>
                              </a:lnTo>
                              <a:lnTo>
                                <a:pt x="72134" y="16517"/>
                              </a:lnTo>
                              <a:lnTo>
                                <a:pt x="79107" y="15193"/>
                              </a:lnTo>
                              <a:lnTo>
                                <a:pt x="86578" y="14310"/>
                              </a:lnTo>
                              <a:lnTo>
                                <a:pt x="92970" y="13722"/>
                              </a:lnTo>
                              <a:lnTo>
                                <a:pt x="98642" y="13329"/>
                              </a:lnTo>
                              <a:lnTo>
                                <a:pt x="103835" y="13068"/>
                              </a:lnTo>
                              <a:lnTo>
                                <a:pt x="113367" y="12777"/>
                              </a:lnTo>
                              <a:lnTo>
                                <a:pt x="135274" y="12575"/>
                              </a:lnTo>
                              <a:lnTo>
                                <a:pt x="152099" y="12545"/>
                              </a:lnTo>
                              <a:lnTo>
                                <a:pt x="145512" y="12545"/>
                              </a:lnTo>
                              <a:lnTo>
                                <a:pt x="140726" y="13956"/>
                              </a:lnTo>
                              <a:lnTo>
                                <a:pt x="134713" y="16308"/>
                              </a:lnTo>
                              <a:lnTo>
                                <a:pt x="127882" y="19287"/>
                              </a:lnTo>
                              <a:lnTo>
                                <a:pt x="120506" y="21273"/>
                              </a:lnTo>
                              <a:lnTo>
                                <a:pt x="112766" y="22597"/>
                              </a:lnTo>
                              <a:lnTo>
                                <a:pt x="104784" y="23479"/>
                              </a:lnTo>
                              <a:lnTo>
                                <a:pt x="96640" y="24068"/>
                              </a:lnTo>
                              <a:lnTo>
                                <a:pt x="88389" y="24460"/>
                              </a:lnTo>
                              <a:lnTo>
                                <a:pt x="67055" y="25012"/>
                              </a:lnTo>
                              <a:lnTo>
                                <a:pt x="61610" y="25090"/>
                              </a:lnTo>
                              <a:lnTo>
                                <a:pt x="56569" y="26552"/>
                              </a:lnTo>
                              <a:lnTo>
                                <a:pt x="51797" y="28939"/>
                              </a:lnTo>
                              <a:lnTo>
                                <a:pt x="47205" y="31941"/>
                              </a:lnTo>
                              <a:lnTo>
                                <a:pt x="42732" y="33942"/>
                              </a:lnTo>
                              <a:lnTo>
                                <a:pt x="38339" y="35276"/>
                              </a:lnTo>
                              <a:lnTo>
                                <a:pt x="34000" y="36166"/>
                              </a:lnTo>
                              <a:lnTo>
                                <a:pt x="29695" y="36759"/>
                              </a:lnTo>
                              <a:lnTo>
                                <a:pt x="25415" y="37154"/>
                              </a:lnTo>
                              <a:lnTo>
                                <a:pt x="13369" y="37898"/>
                              </a:lnTo>
                              <a:lnTo>
                                <a:pt x="19584" y="37931"/>
                              </a:lnTo>
                              <a:lnTo>
                                <a:pt x="21496" y="36525"/>
                              </a:lnTo>
                              <a:lnTo>
                                <a:pt x="22771" y="34175"/>
                              </a:lnTo>
                              <a:lnTo>
                                <a:pt x="23620" y="31199"/>
                              </a:lnTo>
                              <a:lnTo>
                                <a:pt x="25598" y="29214"/>
                              </a:lnTo>
                              <a:lnTo>
                                <a:pt x="28328" y="27891"/>
                              </a:lnTo>
                              <a:lnTo>
                                <a:pt x="31558" y="27009"/>
                              </a:lnTo>
                              <a:lnTo>
                                <a:pt x="36534" y="26421"/>
                              </a:lnTo>
                              <a:lnTo>
                                <a:pt x="42674" y="26029"/>
                              </a:lnTo>
                              <a:lnTo>
                                <a:pt x="49589" y="25767"/>
                              </a:lnTo>
                              <a:lnTo>
                                <a:pt x="55611" y="24182"/>
                              </a:lnTo>
                              <a:lnTo>
                                <a:pt x="61036" y="21714"/>
                              </a:lnTo>
                              <a:lnTo>
                                <a:pt x="66064" y="18658"/>
                              </a:lnTo>
                              <a:lnTo>
                                <a:pt x="72238" y="16620"/>
                              </a:lnTo>
                              <a:lnTo>
                                <a:pt x="79177" y="15262"/>
                              </a:lnTo>
                              <a:lnTo>
                                <a:pt x="86624" y="14356"/>
                              </a:lnTo>
                              <a:lnTo>
                                <a:pt x="94412" y="13752"/>
                              </a:lnTo>
                              <a:lnTo>
                                <a:pt x="102426" y="13350"/>
                              </a:lnTo>
                              <a:lnTo>
                                <a:pt x="118856" y="12902"/>
                              </a:lnTo>
                              <a:lnTo>
                                <a:pt x="164736" y="12546"/>
                              </a:lnTo>
                              <a:lnTo>
                                <a:pt x="158194" y="12545"/>
                              </a:lnTo>
                              <a:lnTo>
                                <a:pt x="153414" y="13956"/>
                              </a:lnTo>
                              <a:lnTo>
                                <a:pt x="147405" y="16308"/>
                              </a:lnTo>
                              <a:lnTo>
                                <a:pt x="140577" y="19287"/>
                              </a:lnTo>
                              <a:lnTo>
                                <a:pt x="133202" y="21273"/>
                              </a:lnTo>
                              <a:lnTo>
                                <a:pt x="125463" y="22597"/>
                              </a:lnTo>
                              <a:lnTo>
                                <a:pt x="117482" y="23479"/>
                              </a:lnTo>
                              <a:lnTo>
                                <a:pt x="109339" y="24068"/>
                              </a:lnTo>
                              <a:lnTo>
                                <a:pt x="101088" y="24460"/>
                              </a:lnTo>
                              <a:lnTo>
                                <a:pt x="92766" y="24722"/>
                              </a:lnTo>
                              <a:lnTo>
                                <a:pt x="84395" y="26307"/>
                              </a:lnTo>
                              <a:lnTo>
                                <a:pt x="75992" y="28775"/>
                              </a:lnTo>
                              <a:lnTo>
                                <a:pt x="67568" y="31832"/>
                              </a:lnTo>
                              <a:lnTo>
                                <a:pt x="60541" y="33869"/>
                              </a:lnTo>
                              <a:lnTo>
                                <a:pt x="54445" y="35228"/>
                              </a:lnTo>
                              <a:lnTo>
                                <a:pt x="48970" y="36133"/>
                              </a:lnTo>
                              <a:lnTo>
                                <a:pt x="42498" y="36737"/>
                              </a:lnTo>
                              <a:lnTo>
                                <a:pt x="35361" y="37140"/>
                              </a:lnTo>
                              <a:lnTo>
                                <a:pt x="21316" y="37587"/>
                              </a:lnTo>
                              <a:lnTo>
                                <a:pt x="0" y="37943"/>
                              </a:lnTo>
                              <a:lnTo>
                                <a:pt x="12620" y="3794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0" o:spid="_x0000_s1026" style="position:absolute;margin-left:124pt;margin-top:-305pt;width:12.95pt;height:3pt;z-index:252007424;visibility:visible;mso-wrap-style:square;mso-wrap-distance-left:9pt;mso-wrap-distance-top:0;mso-wrap-distance-right:9pt;mso-wrap-distance-bottom:0;mso-position-horizontal:absolute;mso-position-horizontal-relative:text;mso-position-vertical:absolute;mso-position-vertical-relative:text;v-text-anchor:top" coordsize="164737,37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" path="m76120,25245r-62880,l13033,23833r-137,-2351l12804,18503r1350,-1986l16465,15193r2951,-883l22795,13722r3664,-393l30313,13068r5391,-175l65955,12591r13895,-33l85662,11143,92359,8788,99646,5807r6269,-1987l111506,2494,123875,368r2426,-174l129330,78,132760,r2286,1359l136571,3677r1016,2956l136854,8603r-1900,1314l132276,10793r-3197,584l125537,11766r-3772,260l117839,12199r-8126,192l66886,12531r-6800,1416l54142,16302r-5374,2981l43774,21270r-4740,1325l34463,23478r-4459,589l25620,24460r-4333,261l12709,25012,142,25241r48920,4l55259,23833r5543,-2351l65908,18503r6226,-1986l79107,15193r7471,-883l92970,13722r5672,-393l103835,13068r9532,-291l135274,12575r16825,-30l145512,12545r-4786,1411l134713,16308r-6831,2979l120506,21273r-7740,1324l104784,23479r-8144,589l88389,24460r-21334,552l61610,25090r-5041,1462l51797,28939r-4592,3002l42732,33942r-4393,1334l34000,36166r-4305,593l25415,37154r-12046,744l19584,37931r1912,-1406l22771,34175r849,-2976l25598,29214r2730,-1323l31558,27009r4976,-588l42674,26029r6915,-262l55611,24182r5425,-2468l66064,18658r6174,-2038l79177,15262r7447,-906l94412,13752r8014,-402l118856,12902r45880,-356l158194,12545r-4780,1411l147405,16308r-6828,2979l133202,21273r-7739,1324l117482,23479r-8143,589l101088,24460r-8322,262l84395,26307r-8403,2468l67568,31832r-7027,2037l54445,35228r-5475,905l42498,36737r-7137,403l21316,37587,,37943r12620,2e" filled="f" strokecolor="blue" strokeweight="3pt">
                <v:path arrowok="t" textboxrect="0,0,164737,37946"/>
              </v:shape>
            </w:pict>
          </mc:Fallback>
        </mc:AlternateContent>
      </w:r>
      <w:r w:rsidRPr="005A6FD8">
        <w:rPr>
          <w:rFonts w:ascii="Comic Sans MS" w:eastAsia="Times New Roman" w:hAnsi="Comic Sans MS" w:cs="Times New Roman"/>
          <w:b/>
          <w:sz w:val="24"/>
          <w:szCs w:val="24"/>
        </w:rPr>
        <w:t>Name____________________________</w:t>
      </w:r>
      <w:r w:rsidRPr="005A6FD8">
        <w:rPr>
          <w:rFonts w:ascii="Comic Sans MS" w:eastAsia="Times New Roman" w:hAnsi="Comic Sans MS" w:cs="Times New Roman"/>
          <w:b/>
          <w:sz w:val="24"/>
          <w:szCs w:val="24"/>
        </w:rPr>
        <w:tab/>
        <w:t>Date___________________</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5</w:t>
      </w:r>
      <w:r w:rsidRPr="005A6FD8">
        <w:rPr>
          <w:rFonts w:ascii="Comic Sans MS" w:eastAsia="Times New Roman" w:hAnsi="Comic Sans MS" w:cs="Times New Roman"/>
          <w:sz w:val="24"/>
          <w:szCs w:val="24"/>
          <w:vertAlign w:val="superscript"/>
        </w:rPr>
        <w:t>th</w:t>
      </w:r>
      <w:r w:rsidRPr="005A6FD8">
        <w:rPr>
          <w:rFonts w:ascii="Comic Sans MS" w:eastAsia="Times New Roman" w:hAnsi="Comic Sans MS" w:cs="Times New Roman"/>
          <w:sz w:val="24"/>
          <w:szCs w:val="24"/>
        </w:rPr>
        <w:t xml:space="preserve"> Grade </w:t>
      </w:r>
      <w:r w:rsidRPr="005A6FD8">
        <w:rPr>
          <w:rFonts w:ascii="Comic Sans MS" w:eastAsia="Times New Roman" w:hAnsi="Comic Sans MS" w:cs="Times New Roman"/>
          <w:sz w:val="24"/>
          <w:szCs w:val="24"/>
        </w:rPr>
        <w:tab/>
      </w:r>
    </w:p>
    <w:p w:rsidR="005A6FD8" w:rsidRPr="005A6FD8" w:rsidRDefault="005A6FD8" w:rsidP="005A6FD8">
      <w:pPr>
        <w:spacing w:after="0" w:line="360" w:lineRule="auto"/>
        <w:jc w:val="center"/>
        <w:rPr>
          <w:rFonts w:ascii="Comic Sans MS" w:eastAsia="Times New Roman" w:hAnsi="Comic Sans MS" w:cs="Times New Roman"/>
          <w:sz w:val="24"/>
          <w:szCs w:val="24"/>
          <w:u w:val="single"/>
        </w:rPr>
      </w:pPr>
      <w:r w:rsidRPr="005A6FD8">
        <w:rPr>
          <w:rFonts w:ascii="Comic Sans MS" w:eastAsia="Times New Roman" w:hAnsi="Comic Sans MS" w:cs="Times New Roman"/>
          <w:sz w:val="24"/>
          <w:szCs w:val="24"/>
          <w:u w:val="single"/>
        </w:rPr>
        <w:t>Spiral Assessment – Test 8</w:t>
      </w:r>
    </w:p>
    <w:p w:rsidR="005A6FD8" w:rsidRPr="005A6FD8" w:rsidRDefault="005A6FD8" w:rsidP="005A6FD8">
      <w:pPr>
        <w:spacing w:after="0" w:line="360" w:lineRule="auto"/>
        <w:rPr>
          <w:rFonts w:ascii="Comic Sans MS" w:eastAsia="Times New Roman" w:hAnsi="Comic Sans MS" w:cs="Times New Roman"/>
        </w:rPr>
      </w:pPr>
      <w:r w:rsidRPr="005A6FD8">
        <w:rPr>
          <w:rFonts w:ascii="Comic Sans MS" w:eastAsia="Times New Roman" w:hAnsi="Comic Sans MS" w:cs="Times New Roman"/>
          <w:b/>
          <w:bCs/>
          <w:u w:val="single"/>
        </w:rPr>
        <w:t>Part 1</w:t>
      </w:r>
      <w:r w:rsidRPr="005A6FD8">
        <w:rPr>
          <w:rFonts w:ascii="Comic Sans MS" w:eastAsia="Times New Roman" w:hAnsi="Comic Sans MS" w:cs="Times New Roman"/>
          <w:b/>
          <w:bCs/>
        </w:rPr>
        <w:t xml:space="preserve">: </w:t>
      </w:r>
      <w:r w:rsidRPr="005A6FD8">
        <w:rPr>
          <w:rFonts w:ascii="Comic Sans MS" w:eastAsia="Times New Roman" w:hAnsi="Comic Sans MS" w:cs="Times New Roman"/>
        </w:rPr>
        <w:t xml:space="preserve">Read each question carefully and place each answer on the appropriate line on the answer sheet.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1984896" behindDoc="0" locked="0" layoutInCell="1" allowOverlap="1" wp14:anchorId="2C7FCAD3" wp14:editId="3D94DCBD">
                <wp:simplePos x="0" y="0"/>
                <wp:positionH relativeFrom="column">
                  <wp:posOffset>-326776</wp:posOffset>
                </wp:positionH>
                <wp:positionV relativeFrom="paragraph">
                  <wp:posOffset>214410</wp:posOffset>
                </wp:positionV>
                <wp:extent cx="342900" cy="342900"/>
                <wp:effectExtent l="0" t="0" r="0" b="0"/>
                <wp:wrapNone/>
                <wp:docPr id="47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8" type="#_x0000_t202" style="position:absolute;margin-left:-25.75pt;margin-top:16.9pt;width:27pt;height:27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QChAIAABo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" fillcolor="#969696" stroked="f">
                <v:textbox>
                  <w:txbxContent>
                    <w:p w:rsidR="00DA38D4" w:rsidRDefault="00DA38D4" w:rsidP="005A6FD8">
                      <w:pPr>
                        <w:rPr>
                          <w:rFonts w:ascii="Comic Sans MS" w:hAnsi="Comic Sans MS"/>
                          <w:b/>
                          <w:bCs/>
                        </w:rPr>
                      </w:pPr>
                      <w:r>
                        <w:rPr>
                          <w:rFonts w:ascii="Comic Sans MS" w:hAnsi="Comic Sans MS"/>
                          <w:b/>
                          <w:bCs/>
                        </w:rPr>
                        <w:t>1</w:t>
                      </w:r>
                    </w:p>
                  </w:txbxContent>
                </v:textbox>
              </v:shape>
            </w:pict>
          </mc:Fallback>
        </mc:AlternateConten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Five friends share 3 bags of popcorn equally. What fraction of a bag of popcorn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does</w:t>
      </w:r>
      <w:proofErr w:type="gramEnd"/>
      <w:r w:rsidRPr="005A6FD8">
        <w:rPr>
          <w:rFonts w:ascii="Comic Sans MS" w:eastAsia="Times New Roman" w:hAnsi="Comic Sans MS" w:cs="Times New Roman"/>
          <w:sz w:val="24"/>
          <w:szCs w:val="24"/>
        </w:rPr>
        <w:t xml:space="preserve"> each friend get?</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
    <w:p w:rsidR="005A6FD8" w:rsidRPr="005A6FD8" w:rsidRDefault="005A6FD8" w:rsidP="005A6FD8">
      <w:pPr>
        <w:spacing w:after="12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8</m:t>
            </m:r>
          </m:den>
        </m:f>
      </m:oMath>
    </w:p>
    <w:p w:rsidR="005A6FD8" w:rsidRPr="005A6FD8" w:rsidRDefault="005A6FD8" w:rsidP="005A6FD8">
      <w:pPr>
        <w:spacing w:after="120"/>
        <w:ind w:left="720" w:hanging="15"/>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5</m:t>
            </m:r>
          </m:den>
        </m:f>
      </m:oMath>
    </w:p>
    <w:p w:rsidR="005A6FD8" w:rsidRPr="005A6FD8" w:rsidRDefault="005A6FD8" w:rsidP="005A6FD8">
      <w:pPr>
        <w:spacing w:after="120"/>
        <w:ind w:left="720" w:hanging="15"/>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p>
    <w:p w:rsidR="005A6FD8" w:rsidRPr="005A6FD8" w:rsidRDefault="005A6FD8" w:rsidP="005A6FD8">
      <w:pPr>
        <w:spacing w:after="120"/>
        <w:ind w:left="720" w:hanging="15"/>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D)  1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w:t>
      </w:r>
    </w:p>
    <w:p w:rsidR="005A6FD8" w:rsidRPr="005A6FD8" w:rsidRDefault="005A6FD8" w:rsidP="005A6FD8">
      <w:pPr>
        <w:spacing w:after="0"/>
        <w:ind w:left="360"/>
        <w:rPr>
          <w:rFonts w:ascii="Comic Sans MS" w:eastAsia="Times New Roman" w:hAnsi="Comic Sans MS" w:cs="Times New Roman"/>
          <w:sz w:val="24"/>
          <w:szCs w:val="24"/>
        </w:rPr>
      </w:pP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83872" behindDoc="0" locked="0" layoutInCell="1" allowOverlap="1" wp14:anchorId="7E7DD924" wp14:editId="3D003C27">
                <wp:simplePos x="0" y="0"/>
                <wp:positionH relativeFrom="column">
                  <wp:posOffset>-323850</wp:posOffset>
                </wp:positionH>
                <wp:positionV relativeFrom="paragraph">
                  <wp:posOffset>50800</wp:posOffset>
                </wp:positionV>
                <wp:extent cx="342900" cy="342900"/>
                <wp:effectExtent l="0" t="0" r="0" b="0"/>
                <wp:wrapNone/>
                <wp:docPr id="47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19" type="#_x0000_t202" style="position:absolute;margin-left:-25.5pt;margin-top:4pt;width:27pt;height:27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" fillcolor="#969696" stroked="f">
                <v:textbox>
                  <w:txbxContent>
                    <w:p w:rsidR="00DA38D4" w:rsidRDefault="00DA38D4" w:rsidP="005A6FD8">
                      <w:r>
                        <w:rPr>
                          <w:rFonts w:ascii="Comic Sans MS" w:hAnsi="Comic Sans MS"/>
                          <w:b/>
                          <w:bCs/>
                        </w:rPr>
                        <w:t>2</w:t>
                      </w:r>
                    </w:p>
                  </w:txbxContent>
                </v:textbox>
              </v:shape>
            </w:pict>
          </mc:Fallback>
        </mc:AlternateContent>
      </w:r>
      <w:r w:rsidRPr="005A6FD8">
        <w:rPr>
          <w:rFonts w:ascii="Comic Sans MS" w:eastAsia="Times New Roman" w:hAnsi="Comic Sans MS" w:cs="Times New Roman"/>
          <w:sz w:val="24"/>
          <w:szCs w:val="24"/>
        </w:rPr>
        <w:t xml:space="preserve">     Ivan made 2 pieces of toast and cut each one into thirds. How many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 toast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pieces</w:t>
      </w:r>
      <w:proofErr w:type="gramEnd"/>
      <w:r w:rsidRPr="005A6FD8">
        <w:rPr>
          <w:rFonts w:ascii="Comic Sans MS" w:eastAsia="Times New Roman" w:hAnsi="Comic Sans MS" w:cs="Times New Roman"/>
          <w:sz w:val="24"/>
          <w:szCs w:val="24"/>
        </w:rPr>
        <w:t xml:space="preserve"> did Ivan have?</w:t>
      </w:r>
    </w:p>
    <w:p w:rsidR="005A6FD8" w:rsidRPr="005A6FD8" w:rsidRDefault="005A6FD8" w:rsidP="005A6FD8">
      <w:pPr>
        <w:spacing w:after="0"/>
        <w:rPr>
          <w:rFonts w:ascii="Comic Sans MS" w:eastAsia="Times New Roman" w:hAnsi="Comic Sans MS" w:cs="Arial"/>
          <w:sz w:val="24"/>
          <w:szCs w:val="24"/>
        </w:rPr>
      </w:pPr>
      <w:r w:rsidRPr="005A6FD8">
        <w:rPr>
          <w:rFonts w:ascii="Comic Sans MS" w:eastAsia="Times New Roman" w:hAnsi="Comic Sans MS" w:cs="Arial"/>
          <w:sz w:val="24"/>
          <w:szCs w:val="24"/>
        </w:rPr>
        <w:tab/>
        <w:t xml:space="preserve"> </w:t>
      </w:r>
    </w:p>
    <w:p w:rsidR="005A6FD8" w:rsidRPr="005A6FD8" w:rsidRDefault="005A6FD8" w:rsidP="005A6FD8">
      <w:pPr>
        <w:spacing w:after="0"/>
        <w:ind w:left="1260" w:hanging="540"/>
        <w:rPr>
          <w:rFonts w:ascii="Comic Sans MS" w:eastAsia="Times New Roman" w:hAnsi="Comic Sans MS" w:cs="Arial"/>
          <w:sz w:val="24"/>
          <w:szCs w:val="24"/>
        </w:rPr>
      </w:pPr>
      <w:r w:rsidRPr="005A6FD8">
        <w:rPr>
          <w:rFonts w:ascii="Comic Sans MS" w:eastAsia="Times New Roman" w:hAnsi="Comic Sans MS" w:cs="Arial"/>
          <w:sz w:val="24"/>
          <w:szCs w:val="24"/>
        </w:rPr>
        <w:t xml:space="preserve">A)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2</m:t>
            </m:r>
          </m:num>
          <m:den>
            <m:r>
              <w:rPr>
                <w:rFonts w:ascii="Cambria Math" w:eastAsia="Times New Roman" w:hAnsi="Cambria Math" w:cs="Arial"/>
                <w:sz w:val="24"/>
                <w:szCs w:val="24"/>
              </w:rPr>
              <m:t>3</m:t>
            </m:r>
          </m:den>
        </m:f>
      </m:oMath>
      <w:r w:rsidRPr="005A6FD8">
        <w:rPr>
          <w:rFonts w:ascii="Comic Sans MS" w:eastAsia="Times New Roman" w:hAnsi="Comic Sans MS" w:cs="Arial"/>
          <w:sz w:val="24"/>
          <w:szCs w:val="24"/>
        </w:rPr>
        <w:t xml:space="preserve">     </w:t>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p>
    <w:p w:rsidR="005A6FD8" w:rsidRPr="005A6FD8" w:rsidRDefault="005A6FD8" w:rsidP="005A6FD8">
      <w:pPr>
        <w:spacing w:after="0"/>
        <w:ind w:left="1260" w:hanging="540"/>
        <w:rPr>
          <w:rFonts w:ascii="Comic Sans MS" w:eastAsia="Times New Roman" w:hAnsi="Comic Sans MS" w:cs="Arial"/>
          <w:sz w:val="24"/>
          <w:szCs w:val="24"/>
        </w:rPr>
      </w:pPr>
      <w:r w:rsidRPr="005A6FD8">
        <w:rPr>
          <w:rFonts w:ascii="Comic Sans MS" w:eastAsia="Times New Roman" w:hAnsi="Comic Sans MS" w:cs="Arial"/>
          <w:sz w:val="24"/>
          <w:szCs w:val="24"/>
        </w:rPr>
        <w:t xml:space="preserve">B)    </w:t>
      </w:r>
      <m:oMath>
        <m:r>
          <w:rPr>
            <w:rFonts w:ascii="Cambria Math" w:eastAsia="Times New Roman" w:hAnsi="Cambria Math" w:cs="Arial"/>
            <w:sz w:val="24"/>
            <w:szCs w:val="24"/>
          </w:rPr>
          <m:t>1</m:t>
        </m:r>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2</m:t>
            </m:r>
          </m:den>
        </m:f>
      </m:oMath>
    </w:p>
    <w:p w:rsidR="005A6FD8" w:rsidRPr="005A6FD8" w:rsidRDefault="005A6FD8" w:rsidP="005A6FD8">
      <w:pPr>
        <w:spacing w:after="0"/>
        <w:ind w:firstLine="720"/>
        <w:rPr>
          <w:rFonts w:ascii="Comic Sans MS" w:eastAsia="Times New Roman" w:hAnsi="Comic Sans MS" w:cs="Arial"/>
          <w:sz w:val="24"/>
          <w:szCs w:val="24"/>
        </w:rPr>
      </w:pPr>
      <w:r w:rsidRPr="005A6FD8">
        <w:rPr>
          <w:rFonts w:ascii="Comic Sans MS" w:eastAsia="Times New Roman" w:hAnsi="Comic Sans MS" w:cs="Arial"/>
          <w:sz w:val="24"/>
          <w:szCs w:val="24"/>
        </w:rPr>
        <w:t xml:space="preserve">C)    </w:t>
      </w:r>
      <m:oMath>
        <m:r>
          <w:rPr>
            <w:rFonts w:ascii="Cambria Math" w:eastAsia="Times New Roman" w:hAnsi="Cambria Math" w:cs="Arial"/>
            <w:sz w:val="24"/>
            <w:szCs w:val="24"/>
          </w:rPr>
          <m:t>2</m:t>
        </m:r>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3</m:t>
            </m:r>
          </m:den>
        </m:f>
      </m:oMath>
      <w:r w:rsidRPr="005A6FD8">
        <w:rPr>
          <w:rFonts w:ascii="Comic Sans MS" w:eastAsia="Times New Roman" w:hAnsi="Comic Sans MS" w:cs="Arial"/>
          <w:sz w:val="24"/>
          <w:szCs w:val="24"/>
        </w:rPr>
        <w:t xml:space="preserve"> </w:t>
      </w:r>
    </w:p>
    <w:p w:rsidR="005A6FD8" w:rsidRPr="005A6FD8" w:rsidRDefault="005A6FD8" w:rsidP="005A6FD8">
      <w:pPr>
        <w:spacing w:after="0"/>
        <w:ind w:left="1260" w:hanging="540"/>
        <w:rPr>
          <w:rFonts w:ascii="Comic Sans MS" w:eastAsia="Times New Roman" w:hAnsi="Comic Sans MS" w:cs="Arial"/>
          <w:sz w:val="24"/>
          <w:szCs w:val="24"/>
        </w:rPr>
      </w:pPr>
      <w:r w:rsidRPr="005A6FD8">
        <w:rPr>
          <w:rFonts w:ascii="Comic Sans MS" w:eastAsia="Times New Roman" w:hAnsi="Comic Sans MS" w:cs="Arial"/>
          <w:sz w:val="24"/>
          <w:szCs w:val="24"/>
        </w:rPr>
        <w:t xml:space="preserve">D)   6   </w:t>
      </w:r>
    </w:p>
    <w:p w:rsidR="005A6FD8" w:rsidRPr="005A6FD8" w:rsidRDefault="005A6FD8" w:rsidP="005A6FD8">
      <w:pPr>
        <w:spacing w:after="0"/>
        <w:rPr>
          <w:rFonts w:ascii="Comic Sans MS" w:eastAsia="Times New Roman" w:hAnsi="Comic Sans MS" w:cs="Arial"/>
          <w:sz w:val="24"/>
          <w:szCs w:val="24"/>
        </w:rPr>
      </w:pP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82848" behindDoc="0" locked="0" layoutInCell="1" allowOverlap="1" wp14:anchorId="17B9B186" wp14:editId="49DC1A66">
                <wp:simplePos x="0" y="0"/>
                <wp:positionH relativeFrom="column">
                  <wp:posOffset>-326003</wp:posOffset>
                </wp:positionH>
                <wp:positionV relativeFrom="paragraph">
                  <wp:posOffset>60822</wp:posOffset>
                </wp:positionV>
                <wp:extent cx="342900" cy="342900"/>
                <wp:effectExtent l="0" t="0" r="0" b="0"/>
                <wp:wrapNone/>
                <wp:docPr id="47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0" type="#_x0000_t202" style="position:absolute;margin-left:-25.65pt;margin-top:4.8pt;width:27pt;height:27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" fillcolor="#969696" stroked="f">
                <v:textbox>
                  <w:txbxContent>
                    <w:p w:rsidR="00DA38D4" w:rsidRDefault="00DA38D4" w:rsidP="005A6FD8">
                      <w:r>
                        <w:rPr>
                          <w:rFonts w:ascii="Comic Sans MS" w:hAnsi="Comic Sans MS"/>
                          <w:b/>
                          <w:bCs/>
                        </w:rPr>
                        <w:t>3</w:t>
                      </w:r>
                    </w:p>
                  </w:txbxContent>
                </v:textbox>
              </v:shape>
            </w:pict>
          </mc:Fallback>
        </mc:AlternateContent>
      </w:r>
      <w:r w:rsidRPr="005A6FD8">
        <w:rPr>
          <w:rFonts w:ascii="Comic Sans MS" w:eastAsia="Times New Roman" w:hAnsi="Comic Sans MS" w:cs="Times New Roman"/>
          <w:sz w:val="24"/>
          <w:szCs w:val="24"/>
        </w:rPr>
        <w:t xml:space="preserve">       Andy has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5A6FD8">
        <w:rPr>
          <w:rFonts w:ascii="Comic Sans MS" w:eastAsia="Times New Roman" w:hAnsi="Comic Sans MS" w:cs="Times New Roman"/>
          <w:sz w:val="24"/>
          <w:szCs w:val="24"/>
        </w:rPr>
        <w:t xml:space="preserve">  yard of fabric. He cuts it into 3 equal pieces. What fraction of a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Yard is each piece of fabric?</w:t>
      </w:r>
    </w:p>
    <w:p w:rsidR="005A6FD8" w:rsidRPr="005A6FD8" w:rsidRDefault="005A6FD8" w:rsidP="005A6FD8">
      <w:pPr>
        <w:spacing w:after="0"/>
        <w:rPr>
          <w:rFonts w:ascii="Comic Sans MS" w:eastAsia="Times New Roman" w:hAnsi="Comic Sans MS" w:cs="Arial"/>
          <w:sz w:val="24"/>
          <w:szCs w:val="24"/>
        </w:rPr>
      </w:pPr>
      <w:r w:rsidRPr="005A6FD8">
        <w:rPr>
          <w:rFonts w:ascii="Comic Sans MS" w:eastAsia="Times New Roman" w:hAnsi="Comic Sans MS" w:cs="Arial"/>
          <w:sz w:val="24"/>
          <w:szCs w:val="24"/>
        </w:rPr>
        <w:t xml:space="preserve"> </w:t>
      </w:r>
    </w:p>
    <w:p w:rsidR="005A6FD8" w:rsidRPr="005A6FD8" w:rsidRDefault="005A6FD8" w:rsidP="005A6FD8">
      <w:pPr>
        <w:spacing w:after="120"/>
        <w:ind w:left="1260" w:right="-180" w:hanging="540"/>
        <w:rPr>
          <w:rFonts w:ascii="Comic Sans MS" w:eastAsia="Times New Roman" w:hAnsi="Comic Sans MS" w:cs="Arial"/>
          <w:sz w:val="24"/>
          <w:szCs w:val="24"/>
        </w:rPr>
      </w:pPr>
      <w:r w:rsidRPr="005A6FD8">
        <w:rPr>
          <w:rFonts w:ascii="Comic Sans MS" w:eastAsia="Times New Roman" w:hAnsi="Comic Sans MS" w:cs="Arial"/>
          <w:sz w:val="24"/>
          <w:szCs w:val="24"/>
        </w:rPr>
        <w:t xml:space="preserve">A)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12</m:t>
            </m:r>
          </m:den>
        </m:f>
      </m:oMath>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yard</w:t>
      </w:r>
      <w:proofErr w:type="gramEnd"/>
    </w:p>
    <w:p w:rsidR="005A6FD8" w:rsidRPr="005A6FD8" w:rsidRDefault="005A6FD8" w:rsidP="005A6FD8">
      <w:pPr>
        <w:spacing w:after="120"/>
        <w:ind w:left="1260" w:right="-180" w:hanging="540"/>
        <w:rPr>
          <w:rFonts w:ascii="Comic Sans MS" w:eastAsia="Times New Roman" w:hAnsi="Comic Sans MS" w:cs="Arial"/>
          <w:sz w:val="40"/>
          <w:szCs w:val="40"/>
        </w:rPr>
      </w:pPr>
      <w:r w:rsidRPr="005A6FD8">
        <w:rPr>
          <w:rFonts w:ascii="Comic Sans MS" w:eastAsia="Times New Roman" w:hAnsi="Comic Sans MS" w:cs="Arial"/>
          <w:sz w:val="24"/>
          <w:szCs w:val="24"/>
        </w:rPr>
        <w:t xml:space="preserve">B)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8</m:t>
            </m:r>
          </m:den>
        </m:f>
      </m:oMath>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yard</w:t>
      </w:r>
      <w:proofErr w:type="gramEnd"/>
    </w:p>
    <w:p w:rsidR="005A6FD8" w:rsidRPr="005A6FD8" w:rsidRDefault="005A6FD8" w:rsidP="005A6FD8">
      <w:pPr>
        <w:spacing w:after="120"/>
        <w:ind w:left="1260" w:right="-180" w:hanging="540"/>
        <w:rPr>
          <w:rFonts w:ascii="Comic Sans MS" w:eastAsia="Times New Roman" w:hAnsi="Comic Sans MS" w:cs="Arial"/>
          <w:sz w:val="40"/>
          <w:szCs w:val="40"/>
        </w:rPr>
      </w:pPr>
      <w:r w:rsidRPr="005A6FD8">
        <w:rPr>
          <w:rFonts w:ascii="Comic Sans MS" w:eastAsia="Times New Roman" w:hAnsi="Comic Sans MS" w:cs="Arial"/>
          <w:sz w:val="24"/>
          <w:szCs w:val="24"/>
        </w:rPr>
        <w:t xml:space="preserve">C)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1</m:t>
            </m:r>
          </m:num>
          <m:den>
            <m:r>
              <w:rPr>
                <w:rFonts w:ascii="Cambria Math" w:eastAsia="Times New Roman" w:hAnsi="Cambria Math" w:cs="Arial"/>
                <w:sz w:val="24"/>
                <w:szCs w:val="24"/>
              </w:rPr>
              <m:t>2</m:t>
            </m:r>
          </m:den>
        </m:f>
      </m:oMath>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yard</w:t>
      </w:r>
      <w:proofErr w:type="gramEnd"/>
    </w:p>
    <w:p w:rsidR="005A6FD8" w:rsidRDefault="005A6FD8" w:rsidP="005A6FD8">
      <w:pPr>
        <w:spacing w:after="120"/>
        <w:ind w:left="1260" w:right="-180" w:hanging="540"/>
        <w:rPr>
          <w:rFonts w:ascii="Comic Sans MS" w:eastAsia="Times New Roman" w:hAnsi="Comic Sans MS" w:cs="Arial"/>
          <w:sz w:val="24"/>
          <w:szCs w:val="24"/>
        </w:rPr>
      </w:pPr>
      <w:r w:rsidRPr="005A6FD8">
        <w:rPr>
          <w:rFonts w:ascii="Comic Sans MS" w:eastAsia="Times New Roman" w:hAnsi="Comic Sans MS" w:cs="Arial"/>
          <w:sz w:val="24"/>
          <w:szCs w:val="24"/>
        </w:rPr>
        <w:t xml:space="preserve">D)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3</m:t>
            </m:r>
          </m:num>
          <m:den>
            <m:r>
              <w:rPr>
                <w:rFonts w:ascii="Cambria Math" w:eastAsia="Times New Roman" w:hAnsi="Cambria Math" w:cs="Arial"/>
                <w:sz w:val="24"/>
                <w:szCs w:val="24"/>
              </w:rPr>
              <m:t>4</m:t>
            </m:r>
          </m:den>
        </m:f>
      </m:oMath>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yard</w:t>
      </w:r>
      <w:proofErr w:type="gramEnd"/>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t xml:space="preserve">            </w:t>
      </w:r>
      <w:r w:rsidRPr="005A6FD8">
        <w:rPr>
          <w:rFonts w:ascii="Comic Sans MS" w:eastAsia="Times New Roman" w:hAnsi="Comic Sans MS" w:cs="Arial"/>
          <w:sz w:val="24"/>
          <w:szCs w:val="24"/>
        </w:rPr>
        <w:tab/>
      </w:r>
    </w:p>
    <w:p w:rsidR="005A6FD8" w:rsidRDefault="005A6FD8" w:rsidP="005A6FD8">
      <w:pPr>
        <w:spacing w:after="120"/>
        <w:ind w:left="1260" w:right="-180" w:hanging="540"/>
        <w:rPr>
          <w:rFonts w:ascii="Comic Sans MS" w:eastAsia="Times New Roman" w:hAnsi="Comic Sans MS" w:cs="Arial"/>
          <w:sz w:val="24"/>
          <w:szCs w:val="24"/>
        </w:rPr>
      </w:pPr>
    </w:p>
    <w:p w:rsidR="005A6FD8" w:rsidRPr="005A6FD8" w:rsidRDefault="005A6FD8" w:rsidP="005A6FD8">
      <w:pPr>
        <w:spacing w:after="120"/>
        <w:ind w:left="1260" w:right="-180" w:hanging="540"/>
        <w:rPr>
          <w:rFonts w:ascii="Comic Sans MS" w:eastAsia="Times New Roman" w:hAnsi="Comic Sans MS" w:cs="Arial"/>
          <w:sz w:val="24"/>
          <w:szCs w:val="24"/>
        </w:rPr>
      </w:pP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p>
    <w:p w:rsidR="005A6FD8" w:rsidRDefault="005A6FD8" w:rsidP="005A6FD8">
      <w:pPr>
        <w:spacing w:after="120"/>
        <w:ind w:left="7740" w:right="-180" w:firstLine="180"/>
        <w:rPr>
          <w:rFonts w:ascii="Comic Sans MS" w:eastAsia="Times New Roman" w:hAnsi="Comic Sans MS" w:cs="Arial"/>
          <w:sz w:val="36"/>
          <w:szCs w:val="36"/>
        </w:rPr>
      </w:pPr>
      <w:r w:rsidRPr="005A6FD8">
        <w:rPr>
          <w:rFonts w:ascii="Comic Sans MS" w:eastAsia="Times New Roman" w:hAnsi="Comic Sans MS" w:cs="Arial"/>
          <w:sz w:val="36"/>
          <w:szCs w:val="36"/>
        </w:rPr>
        <w:t>Go On</w:t>
      </w:r>
    </w:p>
    <w:p w:rsidR="005A6FD8" w:rsidRPr="005A6FD8" w:rsidRDefault="005A6FD8" w:rsidP="005A6FD8">
      <w:pPr>
        <w:spacing w:after="120"/>
        <w:ind w:left="7740" w:right="-180" w:firstLine="180"/>
        <w:rPr>
          <w:rFonts w:ascii="Comic Sans MS" w:eastAsia="Times New Roman" w:hAnsi="Comic Sans MS" w:cs="Arial"/>
          <w:sz w:val="36"/>
          <w:szCs w:val="36"/>
        </w:rPr>
      </w:pPr>
      <w:r w:rsidRPr="005A6FD8">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981824" behindDoc="0" locked="0" layoutInCell="1" allowOverlap="1" wp14:anchorId="7C4C5A76" wp14:editId="183755C2">
                <wp:simplePos x="0" y="0"/>
                <wp:positionH relativeFrom="column">
                  <wp:posOffset>-342900</wp:posOffset>
                </wp:positionH>
                <wp:positionV relativeFrom="paragraph">
                  <wp:posOffset>367665</wp:posOffset>
                </wp:positionV>
                <wp:extent cx="342900" cy="342900"/>
                <wp:effectExtent l="0" t="0" r="0" b="0"/>
                <wp:wrapNone/>
                <wp:docPr id="47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1" type="#_x0000_t202" style="position:absolute;left:0;text-align:left;margin-left:-27pt;margin-top:28.95pt;width:27pt;height:27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" fillcolor="#969696" stroked="f">
                <v:textbox>
                  <w:txbxContent>
                    <w:p w:rsidR="00DA38D4" w:rsidRDefault="00DA38D4" w:rsidP="005A6FD8">
                      <w:r>
                        <w:rPr>
                          <w:rFonts w:ascii="Comic Sans MS" w:hAnsi="Comic Sans MS"/>
                          <w:b/>
                          <w:bCs/>
                        </w:rPr>
                        <w:t>4</w:t>
                      </w:r>
                    </w:p>
                  </w:txbxContent>
                </v:textbox>
              </v:shape>
            </w:pict>
          </mc:Fallback>
        </mc:AlternateContent>
      </w:r>
    </w:p>
    <w:p w:rsidR="005A6FD8" w:rsidRPr="005A6FD8" w:rsidRDefault="005A6FD8" w:rsidP="005A6FD8">
      <w:pPr>
        <w:spacing w:after="0"/>
        <w:rPr>
          <w:rFonts w:ascii="Comic Sans MS" w:eastAsia="Times New Roman" w:hAnsi="Comic Sans MS" w:cs="Arial"/>
          <w:sz w:val="24"/>
          <w:szCs w:val="48"/>
        </w:rPr>
      </w:pPr>
      <w:r w:rsidRPr="005A6FD8">
        <w:rPr>
          <w:rFonts w:ascii="Comic Sans MS" w:eastAsia="Times New Roman" w:hAnsi="Comic Sans MS" w:cs="Arial"/>
          <w:sz w:val="24"/>
          <w:szCs w:val="48"/>
        </w:rPr>
        <w:t xml:space="preserve"> Twelve friends share 4 pizzas equally. What fraction of a pizza does </w:t>
      </w:r>
      <w:proofErr w:type="gramStart"/>
      <w:r w:rsidRPr="005A6FD8">
        <w:rPr>
          <w:rFonts w:ascii="Comic Sans MS" w:eastAsia="Times New Roman" w:hAnsi="Comic Sans MS" w:cs="Arial"/>
          <w:sz w:val="24"/>
          <w:szCs w:val="48"/>
        </w:rPr>
        <w:t>each</w:t>
      </w:r>
      <w:proofErr w:type="gramEnd"/>
      <w:r w:rsidRPr="005A6FD8">
        <w:rPr>
          <w:rFonts w:ascii="Comic Sans MS" w:eastAsia="Times New Roman" w:hAnsi="Comic Sans MS" w:cs="Arial"/>
          <w:sz w:val="24"/>
          <w:szCs w:val="48"/>
        </w:rPr>
        <w:t xml:space="preserve"> </w:t>
      </w:r>
    </w:p>
    <w:p w:rsidR="005A6FD8" w:rsidRPr="005A6FD8" w:rsidRDefault="005A6FD8" w:rsidP="005A6FD8">
      <w:pPr>
        <w:spacing w:after="0"/>
        <w:rPr>
          <w:rFonts w:ascii="Comic Sans MS" w:eastAsia="Times New Roman" w:hAnsi="Comic Sans MS" w:cs="Arial"/>
          <w:sz w:val="24"/>
          <w:szCs w:val="24"/>
        </w:rPr>
      </w:pPr>
      <w:r w:rsidRPr="005A6FD8">
        <w:rPr>
          <w:rFonts w:ascii="Comic Sans MS" w:eastAsia="Times New Roman" w:hAnsi="Comic Sans MS" w:cs="Arial"/>
          <w:sz w:val="24"/>
          <w:szCs w:val="48"/>
        </w:rPr>
        <w:t xml:space="preserve">  Friend </w:t>
      </w:r>
      <w:proofErr w:type="gramStart"/>
      <w:r w:rsidRPr="005A6FD8">
        <w:rPr>
          <w:rFonts w:ascii="Comic Sans MS" w:eastAsia="Times New Roman" w:hAnsi="Comic Sans MS" w:cs="Arial"/>
          <w:sz w:val="24"/>
          <w:szCs w:val="48"/>
        </w:rPr>
        <w:t>get</w:t>
      </w:r>
      <w:proofErr w:type="gramEnd"/>
      <w:r w:rsidRPr="005A6FD8">
        <w:rPr>
          <w:rFonts w:ascii="Comic Sans MS" w:eastAsia="Times New Roman" w:hAnsi="Comic Sans MS" w:cs="Arial"/>
          <w:sz w:val="24"/>
          <w:szCs w:val="48"/>
        </w:rPr>
        <w:t>?</w:t>
      </w:r>
    </w:p>
    <w:p w:rsidR="005A6FD8" w:rsidRPr="005A6FD8" w:rsidRDefault="005A6FD8" w:rsidP="005A6FD8">
      <w:pPr>
        <w:tabs>
          <w:tab w:val="left" w:pos="360"/>
        </w:tabs>
        <w:spacing w:after="0"/>
        <w:ind w:left="1260" w:hanging="540"/>
        <w:rPr>
          <w:rFonts w:ascii="Comic Sans MS" w:eastAsia="Times New Roman" w:hAnsi="Comic Sans MS" w:cs="Arial"/>
          <w:sz w:val="24"/>
          <w:szCs w:val="24"/>
        </w:rPr>
      </w:pP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p>
    <w:p w:rsidR="005A6FD8" w:rsidRPr="005A6FD8" w:rsidRDefault="005A6FD8" w:rsidP="005A6FD8">
      <w:pPr>
        <w:numPr>
          <w:ilvl w:val="0"/>
          <w:numId w:val="78"/>
        </w:numPr>
        <w:spacing w:after="120" w:line="240" w:lineRule="auto"/>
        <w:ind w:left="1260" w:hanging="54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16640" behindDoc="0" locked="0" layoutInCell="1" allowOverlap="1" wp14:anchorId="7DB1B735" wp14:editId="25CE74DA">
                <wp:simplePos x="0" y="0"/>
                <wp:positionH relativeFrom="column">
                  <wp:posOffset>4041555</wp:posOffset>
                </wp:positionH>
                <wp:positionV relativeFrom="paragraph">
                  <wp:posOffset>115033</wp:posOffset>
                </wp:positionV>
                <wp:extent cx="2164" cy="1"/>
                <wp:effectExtent l="0" t="0" r="0" b="0"/>
                <wp:wrapNone/>
                <wp:docPr id="452" name="SMARTInkAnnotation10"/>
                <wp:cNvGraphicFramePr/>
                <a:graphic xmlns:a="http://schemas.openxmlformats.org/drawingml/2006/main">
                  <a:graphicData uri="http://schemas.microsoft.com/office/word/2010/wordprocessingShape">
                    <wps:wsp>
                      <wps:cNvSpPr/>
                      <wps:spPr>
                        <a:xfrm>
                          <a:off x="0" y="0"/>
                          <a:ext cx="2164" cy="1"/>
                        </a:xfrm>
                        <a:custGeom>
                          <a:avLst/>
                          <a:gdLst/>
                          <a:ahLst/>
                          <a:cxnLst/>
                          <a:rect l="0" t="0" r="0" b="0"/>
                          <a:pathLst>
                            <a:path w="2164" h="1">
                              <a:moveTo>
                                <a:pt x="0" y="0"/>
                              </a:moveTo>
                              <a:lnTo>
                                <a:pt x="2163" y="0"/>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0" o:spid="_x0000_s1026" style="position:absolute;margin-left:318.25pt;margin-top:9.05pt;width:.15pt;height:0;z-index:252016640;visibility:visible;mso-wrap-style:square;mso-wrap-distance-left:9pt;mso-wrap-distance-top:0;mso-wrap-distance-right:9pt;mso-wrap-distance-bottom:0;mso-position-horizontal:absolute;mso-position-horizontal-relative:text;mso-position-vertical:absolute;mso-position-vertical-relative:text;v-text-anchor:top" coordsize="21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" path="m,l2163,,,xe" filled="f" fillcolor="#4f81bd [3204]" strokecolor="blue" strokeweight="3pt">
                <v:path arrowok="t" textboxrect="0,0,2164,1"/>
              </v:shape>
            </w:pict>
          </mc:Fallback>
        </mc:AlternateConten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12</m:t>
            </m:r>
          </m:den>
        </m:f>
      </m:oMath>
      <w:r w:rsidRPr="005A6FD8">
        <w:rPr>
          <w:rFonts w:ascii="Comic Sans MS" w:eastAsia="Times New Roman" w:hAnsi="Comic Sans MS" w:cs="Times New Roman"/>
          <w:sz w:val="24"/>
          <w:szCs w:val="24"/>
        </w:rPr>
        <w:t xml:space="preserve"> </w:t>
      </w:r>
    </w:p>
    <w:p w:rsidR="005A6FD8" w:rsidRPr="005A6FD8" w:rsidRDefault="005A6FD8" w:rsidP="005A6FD8">
      <w:pPr>
        <w:numPr>
          <w:ilvl w:val="0"/>
          <w:numId w:val="78"/>
        </w:numPr>
        <w:spacing w:after="120" w:line="240" w:lineRule="auto"/>
        <w:ind w:left="1260" w:hanging="54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17664" behindDoc="0" locked="0" layoutInCell="1" allowOverlap="1" wp14:anchorId="5E16495C" wp14:editId="180942A3">
                <wp:simplePos x="0" y="0"/>
                <wp:positionH relativeFrom="column">
                  <wp:posOffset>4085370</wp:posOffset>
                </wp:positionH>
                <wp:positionV relativeFrom="paragraph">
                  <wp:posOffset>183931</wp:posOffset>
                </wp:positionV>
                <wp:extent cx="7303" cy="7303"/>
                <wp:effectExtent l="0" t="0" r="0" b="0"/>
                <wp:wrapNone/>
                <wp:docPr id="453" name="SMARTInkAnnotation14"/>
                <wp:cNvGraphicFramePr/>
                <a:graphic xmlns:a="http://schemas.openxmlformats.org/drawingml/2006/main">
                  <a:graphicData uri="http://schemas.microsoft.com/office/word/2010/wordprocessingShape">
                    <wps:wsp>
                      <wps:cNvSpPr/>
                      <wps:spPr>
                        <a:xfrm>
                          <a:off x="0" y="0"/>
                          <a:ext cx="7303" cy="7303"/>
                        </a:xfrm>
                        <a:custGeom>
                          <a:avLst/>
                          <a:gdLst/>
                          <a:ahLst/>
                          <a:cxnLst/>
                          <a:rect l="0" t="0" r="0" b="0"/>
                          <a:pathLst>
                            <a:path w="7303" h="7303">
                              <a:moveTo>
                                <a:pt x="7302" y="0"/>
                              </a:moveTo>
                              <a:lnTo>
                                <a:pt x="26" y="0"/>
                              </a:lnTo>
                              <a:lnTo>
                                <a:pt x="0" y="730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 o:spid="_x0000_s1026" style="position:absolute;margin-left:321.7pt;margin-top:14.5pt;width:.6pt;height:.6pt;z-index:252017664;visibility:visible;mso-wrap-style:square;mso-wrap-distance-left:9pt;mso-wrap-distance-top:0;mso-wrap-distance-right:9pt;mso-wrap-distance-bottom:0;mso-position-horizontal:absolute;mso-position-horizontal-relative:text;mso-position-vertical:absolute;mso-position-vertical-relative:text;v-text-anchor:top" coordsize="7303,7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" path="m7302,l26,,,7302e" filled="f" strokecolor="blue" strokeweight="3pt">
                <v:path arrowok="t" textboxrect="0,0,7303,7303"/>
              </v:shape>
            </w:pict>
          </mc:Fallback>
        </mc:AlternateConten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w:t>
      </w:r>
    </w:p>
    <w:p w:rsidR="005A6FD8" w:rsidRPr="005A6FD8" w:rsidRDefault="005A6FD8" w:rsidP="005A6FD8">
      <w:pPr>
        <w:spacing w:after="120"/>
        <w:ind w:left="1260" w:hanging="540"/>
        <w:rPr>
          <w:rFonts w:ascii="Comic Sans MS" w:eastAsia="Times New Roman" w:hAnsi="Comic Sans MS" w:cs="Arial"/>
          <w:sz w:val="24"/>
          <w:szCs w:val="48"/>
        </w:rPr>
      </w:pPr>
      <w:r w:rsidRPr="005A6FD8">
        <w:rPr>
          <w:rFonts w:ascii="Comic Sans MS" w:eastAsia="Times New Roman" w:hAnsi="Comic Sans MS" w:cs="Times New Roman"/>
          <w:sz w:val="24"/>
          <w:szCs w:val="24"/>
        </w:rPr>
        <w:t xml:space="preserve">C)  </w:t>
      </w:r>
      <w:r w:rsidRPr="005A6FD8">
        <w:rPr>
          <w:rFonts w:ascii="Comic Sans MS" w:eastAsia="Times New Roman" w:hAnsi="Comic Sans MS" w:cs="Arial"/>
          <w:sz w:val="24"/>
          <w:szCs w:val="48"/>
        </w:rPr>
        <w:t xml:space="preserve">  </w:t>
      </w: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4</m:t>
            </m:r>
          </m:den>
        </m:f>
      </m:oMath>
    </w:p>
    <w:p w:rsidR="005A6FD8" w:rsidRPr="005A6FD8" w:rsidRDefault="005A6FD8" w:rsidP="005A6FD8">
      <w:pPr>
        <w:spacing w:after="120"/>
        <w:ind w:left="1260" w:hanging="540"/>
        <w:rPr>
          <w:rFonts w:ascii="Comic Sans MS" w:eastAsia="Times New Roman" w:hAnsi="Comic Sans MS" w:cs="Arial"/>
          <w:sz w:val="24"/>
          <w:szCs w:val="48"/>
        </w:rPr>
      </w:pPr>
      <w:r w:rsidRPr="005A6FD8">
        <w:rPr>
          <w:rFonts w:ascii="Comic Sans MS" w:eastAsia="Times New Roman" w:hAnsi="Comic Sans MS" w:cs="Arial"/>
          <w:sz w:val="24"/>
          <w:szCs w:val="48"/>
        </w:rPr>
        <w:t xml:space="preserve">D)   </w:t>
      </w: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2</m:t>
            </m:r>
          </m:den>
        </m:f>
      </m:oMath>
      <w:r w:rsidRPr="005A6FD8">
        <w:rPr>
          <w:rFonts w:ascii="Comic Sans MS" w:eastAsia="Times New Roman" w:hAnsi="Comic Sans MS" w:cs="Arial"/>
          <w:sz w:val="24"/>
          <w:szCs w:val="48"/>
        </w:rPr>
        <w:t xml:space="preserve"> </w:t>
      </w:r>
    </w:p>
    <w:p w:rsidR="005A6FD8" w:rsidRPr="005A6FD8" w:rsidRDefault="005A6FD8" w:rsidP="005A6FD8">
      <w:pPr>
        <w:spacing w:after="0"/>
        <w:ind w:firstLine="720"/>
        <w:rPr>
          <w:rFonts w:ascii="Comic Sans MS" w:eastAsia="Times New Roman" w:hAnsi="Comic Sans MS" w:cs="Times New Roman"/>
          <w:sz w:val="24"/>
          <w:szCs w:val="24"/>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88992" behindDoc="0" locked="0" layoutInCell="1" allowOverlap="1" wp14:anchorId="3E596B2E" wp14:editId="0771989C">
                <wp:simplePos x="0" y="0"/>
                <wp:positionH relativeFrom="column">
                  <wp:posOffset>-241300</wp:posOffset>
                </wp:positionH>
                <wp:positionV relativeFrom="paragraph">
                  <wp:posOffset>209550</wp:posOffset>
                </wp:positionV>
                <wp:extent cx="342900" cy="342900"/>
                <wp:effectExtent l="0" t="0" r="0" b="0"/>
                <wp:wrapNone/>
                <wp:docPr id="470"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2" type="#_x0000_t202" style="position:absolute;left:0;text-align:left;margin-left:-19pt;margin-top:16.5pt;width:27pt;height:27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" fillcolor="#969696" stroked="f">
                <v:textbox>
                  <w:txbxContent>
                    <w:p w:rsidR="00DA38D4" w:rsidRDefault="00DA38D4" w:rsidP="005A6FD8">
                      <w:r>
                        <w:rPr>
                          <w:rFonts w:ascii="Comic Sans MS" w:hAnsi="Comic Sans MS"/>
                          <w:b/>
                          <w:bCs/>
                        </w:rPr>
                        <w:t>5</w:t>
                      </w:r>
                    </w:p>
                  </w:txbxContent>
                </v:textbox>
              </v:shape>
            </w:pict>
          </mc:Fallback>
        </mc:AlternateContent>
      </w:r>
      <w:r w:rsidRPr="005A6FD8">
        <w:rPr>
          <w:rFonts w:ascii="Comic Sans MS" w:eastAsia="Times New Roman" w:hAnsi="Comic Sans MS" w:cs="Times New Roman"/>
          <w:noProof/>
          <w:sz w:val="20"/>
          <w:szCs w:val="24"/>
        </w:rPr>
        <w:t xml:space="preserve"> </w:t>
      </w:r>
      <w:r w:rsidRPr="005A6FD8">
        <w:rPr>
          <w:rFonts w:ascii="Comic Sans MS" w:eastAsia="Times New Roman" w:hAnsi="Comic Sans MS" w:cs="Arial"/>
          <w:sz w:val="24"/>
          <w:szCs w:val="48"/>
        </w:rPr>
        <w:t xml:space="preserve">   </w:t>
      </w: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94112" behindDoc="0" locked="0" layoutInCell="1" allowOverlap="1" wp14:anchorId="2BF8446E" wp14:editId="6E660CCB">
                <wp:simplePos x="0" y="0"/>
                <wp:positionH relativeFrom="column">
                  <wp:posOffset>5372100</wp:posOffset>
                </wp:positionH>
                <wp:positionV relativeFrom="paragraph">
                  <wp:posOffset>208280</wp:posOffset>
                </wp:positionV>
                <wp:extent cx="914400" cy="455295"/>
                <wp:effectExtent l="0" t="0" r="0" b="3175"/>
                <wp:wrapNone/>
                <wp:docPr id="471"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pPr>
                              <w:pStyle w:val="Heading4"/>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223" type="#_x0000_t202" style="position:absolute;left:0;text-align:left;margin-left:423pt;margin-top:16.4pt;width:1in;height:35.8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" filled="f" stroked="f">
                <v:textbox>
                  <w:txbxContent>
                    <w:p w:rsidR="00DA38D4" w:rsidRDefault="00DA38D4" w:rsidP="005A6FD8">
                      <w:pPr>
                        <w:pStyle w:val="Heading4"/>
                      </w:pPr>
                      <w:r>
                        <w:t xml:space="preserve">    </w:t>
                      </w:r>
                    </w:p>
                  </w:txbxContent>
                </v:textbox>
              </v:shape>
            </w:pict>
          </mc:Fallback>
        </mc:AlternateContent>
      </w:r>
    </w:p>
    <w:p w:rsidR="005A6FD8" w:rsidRPr="005A6FD8" w:rsidRDefault="005A6FD8" w:rsidP="005A6FD8">
      <w:pPr>
        <w:spacing w:after="0"/>
        <w:ind w:firstLine="360"/>
        <w:rPr>
          <w:rFonts w:ascii="Comic Sans MS" w:eastAsia="Times New Roman" w:hAnsi="Comic Sans MS" w:cs="Arial"/>
          <w:sz w:val="24"/>
          <w:szCs w:val="24"/>
        </w:rPr>
      </w:pPr>
      <w:r w:rsidRPr="005A6FD8">
        <w:rPr>
          <w:rFonts w:ascii="Comic Sans MS" w:eastAsia="Times New Roman" w:hAnsi="Comic Sans MS" w:cs="Arial"/>
          <w:sz w:val="24"/>
          <w:szCs w:val="24"/>
        </w:rPr>
        <w:t xml:space="preserve"> Brenda made a pound cake. She gave equal portions of ½ of the cake to 6 </w:t>
      </w:r>
    </w:p>
    <w:p w:rsidR="005A6FD8" w:rsidRPr="005A6FD8" w:rsidRDefault="005A6FD8" w:rsidP="005A6FD8">
      <w:pPr>
        <w:spacing w:after="0"/>
        <w:ind w:firstLine="360"/>
        <w:rPr>
          <w:rFonts w:ascii="Comic Sans MS" w:eastAsia="Times New Roman" w:hAnsi="Comic Sans MS" w:cs="Arial"/>
          <w:sz w:val="24"/>
          <w:szCs w:val="24"/>
        </w:rPr>
      </w:pPr>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friends</w:t>
      </w:r>
      <w:proofErr w:type="gramEnd"/>
      <w:r w:rsidRPr="005A6FD8">
        <w:rPr>
          <w:rFonts w:ascii="Comic Sans MS" w:eastAsia="Times New Roman" w:hAnsi="Comic Sans MS" w:cs="Arial"/>
          <w:sz w:val="24"/>
          <w:szCs w:val="24"/>
        </w:rPr>
        <w:t xml:space="preserve">. What diagram could Brenda use to find the fraction of the </w:t>
      </w:r>
      <w:proofErr w:type="gramStart"/>
      <w:r w:rsidRPr="005A6FD8">
        <w:rPr>
          <w:rFonts w:ascii="Comic Sans MS" w:eastAsia="Times New Roman" w:hAnsi="Comic Sans MS" w:cs="Arial"/>
          <w:sz w:val="24"/>
          <w:szCs w:val="24"/>
        </w:rPr>
        <w:t>whole</w:t>
      </w:r>
      <w:proofErr w:type="gramEnd"/>
      <w:r w:rsidRPr="005A6FD8">
        <w:rPr>
          <w:rFonts w:ascii="Comic Sans MS" w:eastAsia="Times New Roman" w:hAnsi="Comic Sans MS" w:cs="Arial"/>
          <w:sz w:val="24"/>
          <w:szCs w:val="24"/>
        </w:rPr>
        <w:t xml:space="preserve"> </w:t>
      </w:r>
    </w:p>
    <w:p w:rsidR="005A6FD8" w:rsidRPr="005A6FD8" w:rsidRDefault="005A6FD8" w:rsidP="005A6FD8">
      <w:pPr>
        <w:spacing w:after="0"/>
        <w:ind w:firstLine="360"/>
        <w:rPr>
          <w:rFonts w:ascii="Comic Sans MS" w:eastAsia="Times New Roman" w:hAnsi="Comic Sans MS" w:cs="Arial"/>
          <w:sz w:val="24"/>
          <w:szCs w:val="24"/>
        </w:rPr>
      </w:pPr>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pound</w:t>
      </w:r>
      <w:proofErr w:type="gramEnd"/>
      <w:r w:rsidRPr="005A6FD8">
        <w:rPr>
          <w:rFonts w:ascii="Comic Sans MS" w:eastAsia="Times New Roman" w:hAnsi="Comic Sans MS" w:cs="Arial"/>
          <w:sz w:val="24"/>
          <w:szCs w:val="24"/>
        </w:rPr>
        <w:t xml:space="preserve"> cake that each friend got?</w:t>
      </w:r>
    </w:p>
    <w:p w:rsidR="005A6FD8" w:rsidRPr="005A6FD8" w:rsidRDefault="005A6FD8" w:rsidP="005A6FD8">
      <w:pPr>
        <w:spacing w:after="0"/>
        <w:rPr>
          <w:rFonts w:ascii="Comic Sans MS" w:eastAsia="Times New Roman" w:hAnsi="Comic Sans MS" w:cs="Times New Roman"/>
          <w:sz w:val="24"/>
          <w:szCs w:val="24"/>
        </w:rPr>
      </w:pPr>
      <w:r w:rsidRPr="005A6FD8">
        <w:rPr>
          <w:rFonts w:ascii="Times New Roman" w:eastAsia="Times New Roman" w:hAnsi="Times New Roman" w:cs="Times New Roman"/>
          <w:noProof/>
          <w:sz w:val="24"/>
          <w:szCs w:val="24"/>
        </w:rPr>
        <w:drawing>
          <wp:anchor distT="0" distB="0" distL="114300" distR="114300" simplePos="0" relativeHeight="252207104" behindDoc="0" locked="0" layoutInCell="1" allowOverlap="1" wp14:anchorId="0DEEA875" wp14:editId="17C1422F">
            <wp:simplePos x="0" y="0"/>
            <wp:positionH relativeFrom="column">
              <wp:posOffset>897890</wp:posOffset>
            </wp:positionH>
            <wp:positionV relativeFrom="paragraph">
              <wp:posOffset>245110</wp:posOffset>
            </wp:positionV>
            <wp:extent cx="2063115" cy="1470660"/>
            <wp:effectExtent l="0" t="0" r="0" b="0"/>
            <wp:wrapSquare wrapText="bothSides"/>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extLst>
                        <a:ext uri="{28A0092B-C50C-407E-A947-70E740481C1C}">
                          <a14:useLocalDpi xmlns:a14="http://schemas.microsoft.com/office/drawing/2010/main" val="0"/>
                        </a:ext>
                      </a:extLst>
                    </a:blip>
                    <a:stretch>
                      <a:fillRect/>
                    </a:stretch>
                  </pic:blipFill>
                  <pic:spPr>
                    <a:xfrm>
                      <a:off x="0" y="0"/>
                      <a:ext cx="2063115" cy="1470660"/>
                    </a:xfrm>
                    <a:prstGeom prst="rect">
                      <a:avLst/>
                    </a:prstGeom>
                  </pic:spPr>
                </pic:pic>
              </a:graphicData>
            </a:graphic>
            <wp14:sizeRelH relativeFrom="page">
              <wp14:pctWidth>0</wp14:pctWidth>
            </wp14:sizeRelH>
            <wp14:sizeRelV relativeFrom="page">
              <wp14:pctHeight>0</wp14:pctHeight>
            </wp14:sizeRelV>
          </wp:anchor>
        </w:drawing>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ind w:firstLine="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w:t>
      </w:r>
    </w:p>
    <w:p w:rsidR="005A6FD8" w:rsidRPr="005A6FD8" w:rsidRDefault="005A6FD8" w:rsidP="005A6FD8">
      <w:pPr>
        <w:spacing w:after="0"/>
        <w:ind w:left="360"/>
        <w:rPr>
          <w:rFonts w:ascii="Comic Sans MS" w:eastAsia="Times New Roman" w:hAnsi="Comic Sans MS" w:cs="Times New Roman"/>
          <w:sz w:val="12"/>
          <w:szCs w:val="12"/>
        </w:rPr>
      </w:pPr>
      <w:r w:rsidRPr="005A6FD8">
        <w:rPr>
          <w:rFonts w:ascii="Comic Sans MS" w:eastAsia="Times New Roman" w:hAnsi="Comic Sans MS" w:cs="Times New Roman"/>
          <w:sz w:val="24"/>
          <w:szCs w:val="24"/>
        </w:rPr>
        <w:tab/>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w:t>
      </w:r>
    </w:p>
    <w:p w:rsidR="005A6FD8" w:rsidRPr="005A6FD8" w:rsidRDefault="005A6FD8" w:rsidP="005A6FD8">
      <w:pPr>
        <w:spacing w:after="0"/>
        <w:ind w:left="360"/>
        <w:rPr>
          <w:rFonts w:ascii="Comic Sans MS" w:eastAsia="Times New Roman" w:hAnsi="Comic Sans MS" w:cs="Times New Roman"/>
          <w:sz w:val="16"/>
          <w:szCs w:val="16"/>
        </w:rPr>
      </w:pPr>
      <w:r w:rsidRPr="005A6FD8">
        <w:rPr>
          <w:rFonts w:ascii="Comic Sans MS" w:eastAsia="Times New Roman" w:hAnsi="Comic Sans MS" w:cs="Times New Roman"/>
          <w:sz w:val="24"/>
          <w:szCs w:val="24"/>
        </w:rPr>
        <w:tab/>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w:t>
      </w:r>
    </w:p>
    <w:p w:rsidR="005A6FD8" w:rsidRPr="005A6FD8" w:rsidRDefault="005A6FD8" w:rsidP="005A6FD8">
      <w:pPr>
        <w:spacing w:after="0"/>
        <w:ind w:left="360" w:firstLine="360"/>
        <w:rPr>
          <w:rFonts w:ascii="Comic Sans MS" w:eastAsia="Times New Roman" w:hAnsi="Comic Sans MS" w:cs="Times New Roman"/>
          <w:sz w:val="16"/>
          <w:szCs w:val="16"/>
        </w:rPr>
      </w:pPr>
    </w:p>
    <w:p w:rsidR="005A6FD8" w:rsidRPr="005A6FD8" w:rsidRDefault="005A6FD8" w:rsidP="005A6FD8">
      <w:pPr>
        <w:spacing w:after="0"/>
        <w:ind w:left="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D)     </w:t>
      </w:r>
    </w:p>
    <w:p w:rsidR="005A6FD8" w:rsidRPr="005A6FD8" w:rsidRDefault="005A6FD8" w:rsidP="005A6FD8">
      <w:pPr>
        <w:spacing w:after="0"/>
        <w:ind w:left="360"/>
        <w:jc w:val="right"/>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b/>
          <w:sz w:val="40"/>
          <w:szCs w:val="40"/>
        </w:rPr>
        <w:t xml:space="preserve"> </w:t>
      </w:r>
    </w:p>
    <w:p w:rsidR="005A6FD8" w:rsidRPr="005A6FD8" w:rsidRDefault="005A6FD8" w:rsidP="005A6FD8">
      <w:pPr>
        <w:spacing w:after="0"/>
        <w:ind w:left="360"/>
        <w:rPr>
          <w:rFonts w:ascii="Comic Sans MS" w:eastAsia="Times New Roman" w:hAnsi="Comic Sans MS" w:cs="Times New Roman"/>
          <w:sz w:val="24"/>
          <w:szCs w:val="24"/>
        </w:rPr>
      </w:pPr>
    </w:p>
    <w:p w:rsidR="005A6FD8" w:rsidRPr="005A6FD8" w:rsidRDefault="005A6FD8" w:rsidP="005A6FD8">
      <w:pPr>
        <w:spacing w:after="0"/>
        <w:ind w:left="360"/>
        <w:rPr>
          <w:rFonts w:ascii="Comic Sans MS" w:eastAsia="Times New Roman" w:hAnsi="Comic Sans MS" w:cs="Times New Roman"/>
          <w:sz w:val="24"/>
          <w:szCs w:val="24"/>
        </w:rPr>
      </w:pPr>
      <w:r w:rsidRPr="005A6FD8">
        <w:rPr>
          <w:rFonts w:ascii="Comic Sans MS" w:eastAsia="Times New Roman" w:hAnsi="Comic Sans MS" w:cs="Times New Roman"/>
          <w:noProof/>
          <w:sz w:val="20"/>
          <w:szCs w:val="24"/>
          <w:u w:val="single"/>
        </w:rPr>
        <mc:AlternateContent>
          <mc:Choice Requires="wps">
            <w:drawing>
              <wp:anchor distT="0" distB="0" distL="114300" distR="114300" simplePos="0" relativeHeight="251985920" behindDoc="0" locked="0" layoutInCell="1" allowOverlap="1" wp14:anchorId="325715CD" wp14:editId="51EC2D2B">
                <wp:simplePos x="0" y="0"/>
                <wp:positionH relativeFrom="column">
                  <wp:posOffset>-344805</wp:posOffset>
                </wp:positionH>
                <wp:positionV relativeFrom="paragraph">
                  <wp:posOffset>228600</wp:posOffset>
                </wp:positionV>
                <wp:extent cx="342900" cy="342900"/>
                <wp:effectExtent l="0" t="0" r="0" b="0"/>
                <wp:wrapNone/>
                <wp:docPr id="46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4" type="#_x0000_t202" style="position:absolute;left:0;text-align:left;margin-left:-27.15pt;margin-top:18pt;width:27pt;height:27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" fillcolor="#969696" stroked="f">
                <v:textbox>
                  <w:txbxContent>
                    <w:p w:rsidR="00DA38D4" w:rsidRDefault="00DA38D4" w:rsidP="005A6FD8">
                      <w:r>
                        <w:rPr>
                          <w:rFonts w:ascii="Comic Sans MS" w:hAnsi="Comic Sans MS"/>
                          <w:b/>
                          <w:bCs/>
                        </w:rPr>
                        <w:t>6</w:t>
                      </w:r>
                    </w:p>
                  </w:txbxContent>
                </v:textbox>
              </v:shape>
            </w:pict>
          </mc:Fallback>
        </mc:AlternateContent>
      </w:r>
    </w:p>
    <w:p w:rsidR="005A6FD8" w:rsidRPr="005A6FD8" w:rsidRDefault="005A6FD8" w:rsidP="005A6FD8">
      <w:pPr>
        <w:spacing w:after="0"/>
        <w:ind w:left="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Mara bought 9 yards of ribbon on a spool. She cut the ribbon into ½ yard pieces. Which equation represents the number of pieces of ribbon, </w:t>
      </w:r>
      <w:r w:rsidRPr="005A6FD8">
        <w:rPr>
          <w:rFonts w:ascii="Comic Sans MS" w:eastAsia="Times New Roman" w:hAnsi="Comic Sans MS" w:cs="Times New Roman"/>
          <w:i/>
          <w:sz w:val="24"/>
          <w:szCs w:val="24"/>
        </w:rPr>
        <w:t xml:space="preserve">n, </w:t>
      </w:r>
      <w:r w:rsidRPr="005A6FD8">
        <w:rPr>
          <w:rFonts w:ascii="Comic Sans MS" w:eastAsia="Times New Roman" w:hAnsi="Comic Sans MS" w:cs="Times New Roman"/>
          <w:sz w:val="24"/>
          <w:szCs w:val="24"/>
        </w:rPr>
        <w:t xml:space="preserve">Mara has now? </w:t>
      </w:r>
    </w:p>
    <w:p w:rsidR="005A6FD8" w:rsidRPr="005A6FD8" w:rsidRDefault="005A6FD8" w:rsidP="005A6FD8">
      <w:pPr>
        <w:spacing w:after="0"/>
        <w:ind w:left="360"/>
        <w:rPr>
          <w:rFonts w:ascii="Comic Sans MS" w:eastAsia="Times New Roman" w:hAnsi="Comic Sans MS" w:cs="Times New Roman"/>
          <w:sz w:val="24"/>
          <w:szCs w:val="24"/>
        </w:rPr>
      </w:pPr>
    </w:p>
    <w:p w:rsidR="005A6FD8" w:rsidRPr="005A6FD8" w:rsidRDefault="005A6FD8" w:rsidP="005A6FD8">
      <w:pPr>
        <w:spacing w:after="12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w:t>
      </w:r>
      <w:r w:rsidRPr="005A6FD8">
        <w:rPr>
          <w:rFonts w:ascii="Comic Sans MS" w:eastAsia="Times New Roman" w:hAnsi="Comic Sans MS" w:cs="Times New Roman"/>
          <w:sz w:val="24"/>
          <w:szCs w:val="24"/>
        </w:rPr>
        <w:tab/>
        <w:t xml:space="preserve">9 ÷ ½ = </w:t>
      </w:r>
      <w:r w:rsidRPr="005A6FD8">
        <w:rPr>
          <w:rFonts w:ascii="Comic Sans MS" w:eastAsia="Times New Roman" w:hAnsi="Comic Sans MS" w:cs="Times New Roman"/>
          <w:i/>
          <w:sz w:val="24"/>
          <w:szCs w:val="24"/>
        </w:rPr>
        <w:t>n</w:t>
      </w:r>
      <w:r w:rsidRPr="005A6FD8">
        <w:rPr>
          <w:rFonts w:ascii="Comic Sans MS" w:eastAsia="Times New Roman" w:hAnsi="Comic Sans MS" w:cs="Times New Roman"/>
          <w:sz w:val="24"/>
          <w:szCs w:val="24"/>
        </w:rPr>
        <w:t xml:space="preserve">   </w:t>
      </w:r>
    </w:p>
    <w:p w:rsidR="005A6FD8" w:rsidRPr="005A6FD8" w:rsidRDefault="005A6FD8" w:rsidP="005A6FD8">
      <w:pPr>
        <w:spacing w:after="12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½ ÷ 9 = </w:t>
      </w:r>
      <w:r w:rsidRPr="005A6FD8">
        <w:rPr>
          <w:rFonts w:ascii="Comic Sans MS" w:eastAsia="Times New Roman" w:hAnsi="Comic Sans MS" w:cs="Times New Roman"/>
          <w:i/>
          <w:sz w:val="24"/>
          <w:szCs w:val="24"/>
        </w:rPr>
        <w:t>n</w:t>
      </w:r>
    </w:p>
    <w:p w:rsidR="005A6FD8" w:rsidRPr="005A6FD8" w:rsidRDefault="005A6FD8" w:rsidP="005A6FD8">
      <w:pPr>
        <w:spacing w:after="12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2 ÷ 9 = </w:t>
      </w:r>
      <w:r w:rsidRPr="005A6FD8">
        <w:rPr>
          <w:rFonts w:ascii="Comic Sans MS" w:eastAsia="Times New Roman" w:hAnsi="Comic Sans MS" w:cs="Times New Roman"/>
          <w:i/>
          <w:sz w:val="24"/>
          <w:szCs w:val="24"/>
        </w:rPr>
        <w:t>n</w:t>
      </w:r>
    </w:p>
    <w:p w:rsidR="005A6FD8" w:rsidRPr="005A6FD8" w:rsidRDefault="005A6FD8" w:rsidP="005A6FD8">
      <w:pPr>
        <w:spacing w:after="12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D)       9 ÷ 2 = </w:t>
      </w:r>
      <w:r w:rsidRPr="005A6FD8">
        <w:rPr>
          <w:rFonts w:ascii="Comic Sans MS" w:eastAsia="Times New Roman" w:hAnsi="Comic Sans MS" w:cs="Times New Roman"/>
          <w:i/>
          <w:sz w:val="24"/>
          <w:szCs w:val="24"/>
        </w:rPr>
        <w:t>n</w:t>
      </w:r>
    </w:p>
    <w:p w:rsidR="005A6FD8" w:rsidRPr="005A6FD8" w:rsidRDefault="005A6FD8" w:rsidP="005A6FD8">
      <w:pPr>
        <w:spacing w:after="0"/>
        <w:ind w:left="360" w:firstLine="360"/>
        <w:rPr>
          <w:rFonts w:ascii="Comic Sans MS" w:eastAsia="Times New Roman" w:hAnsi="Comic Sans MS" w:cs="Times New Roman"/>
          <w:sz w:val="24"/>
          <w:szCs w:val="24"/>
        </w:rPr>
      </w:pPr>
    </w:p>
    <w:p w:rsidR="005A6FD8" w:rsidRPr="005A6FD8" w:rsidRDefault="005A6FD8" w:rsidP="005A6FD8">
      <w:pPr>
        <w:spacing w:after="0"/>
        <w:ind w:left="360" w:firstLine="360"/>
        <w:rPr>
          <w:rFonts w:ascii="Comic Sans MS" w:eastAsia="Times New Roman" w:hAnsi="Comic Sans MS" w:cs="Times New Roman"/>
          <w:sz w:val="24"/>
          <w:szCs w:val="24"/>
        </w:rPr>
      </w:pP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ind w:left="7560" w:firstLine="360"/>
        <w:rPr>
          <w:rFonts w:ascii="Comic Sans MS" w:eastAsia="Times New Roman" w:hAnsi="Comic Sans MS" w:cs="Times New Roman"/>
          <w:sz w:val="36"/>
          <w:szCs w:val="36"/>
        </w:rPr>
      </w:pPr>
      <w:r w:rsidRPr="005A6FD8">
        <w:rPr>
          <w:rFonts w:ascii="Comic Sans MS" w:eastAsia="Times New Roman" w:hAnsi="Comic Sans MS" w:cs="Times New Roman"/>
          <w:sz w:val="36"/>
          <w:szCs w:val="36"/>
        </w:rPr>
        <w:t>Go On</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986944" behindDoc="0" locked="0" layoutInCell="1" allowOverlap="1" wp14:anchorId="26C33889" wp14:editId="2A5CAA53">
                <wp:simplePos x="0" y="0"/>
                <wp:positionH relativeFrom="column">
                  <wp:posOffset>-297125</wp:posOffset>
                </wp:positionH>
                <wp:positionV relativeFrom="paragraph">
                  <wp:posOffset>10546</wp:posOffset>
                </wp:positionV>
                <wp:extent cx="342900" cy="342900"/>
                <wp:effectExtent l="0" t="0" r="0" b="0"/>
                <wp:wrapNone/>
                <wp:docPr id="46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5" type="#_x0000_t202" style="position:absolute;left:0;text-align:left;margin-left:-23.4pt;margin-top:.85pt;width:27pt;height:27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" fillcolor="#969696" stroked="f">
                <v:textbox>
                  <w:txbxContent>
                    <w:p w:rsidR="00DA38D4" w:rsidRDefault="00DA38D4" w:rsidP="005A6FD8">
                      <w:r>
                        <w:rPr>
                          <w:rFonts w:ascii="Comic Sans MS" w:hAnsi="Comic Sans MS"/>
                          <w:b/>
                          <w:bCs/>
                        </w:rPr>
                        <w:t>7</w:t>
                      </w:r>
                    </w:p>
                  </w:txbxContent>
                </v:textbox>
              </v:shape>
            </w:pict>
          </mc:Fallback>
        </mc:AlternateContent>
      </w:r>
      <w:r w:rsidRPr="005A6FD8">
        <w:rPr>
          <w:rFonts w:ascii="Comic Sans MS" w:eastAsia="Times New Roman" w:hAnsi="Comic Sans MS" w:cs="Times New Roman"/>
          <w:sz w:val="24"/>
          <w:szCs w:val="24"/>
        </w:rPr>
        <w:t xml:space="preserve">Jake is making </w:t>
      </w:r>
      <w:proofErr w:type="gramStart"/>
      <w:r w:rsidRPr="005A6FD8">
        <w:rPr>
          <w:rFonts w:ascii="Comic Sans MS" w:eastAsia="Times New Roman" w:hAnsi="Comic Sans MS" w:cs="Times New Roman"/>
          <w:sz w:val="24"/>
          <w:szCs w:val="24"/>
        </w:rPr>
        <w:t>a bread</w:t>
      </w:r>
      <w:proofErr w:type="gramEnd"/>
      <w:r w:rsidRPr="005A6FD8">
        <w:rPr>
          <w:rFonts w:ascii="Comic Sans MS" w:eastAsia="Times New Roman" w:hAnsi="Comic Sans MS" w:cs="Times New Roman"/>
          <w:sz w:val="24"/>
          <w:szCs w:val="24"/>
        </w:rPr>
        <w:t xml:space="preserve"> that calls for 5 cups of flour. He only has a ½-cup measuring cup. How many times will Jake need to fill the ½ - cup measuring cup to get the 5 cups of flour?</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A)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5</m:t>
            </m:r>
          </m:den>
        </m:f>
      </m:oMath>
      <w:r w:rsidRPr="005A6FD8">
        <w:rPr>
          <w:rFonts w:ascii="Comic Sans MS" w:eastAsia="Times New Roman" w:hAnsi="Comic Sans MS" w:cs="Times New Roman"/>
          <w:sz w:val="24"/>
          <w:szCs w:val="24"/>
        </w:rPr>
        <w:t xml:space="preserve">  </w:t>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w:t>
      </w:r>
      <m:oMath>
        <m:r>
          <w:rPr>
            <w:rFonts w:ascii="Cambria Math" w:eastAsia="Times New Roman" w:hAnsi="Cambria Math" w:cs="Times New Roman"/>
            <w:sz w:val="24"/>
            <w:szCs w:val="24"/>
          </w:rPr>
          <m:t>2</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7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numPr>
          <w:ilvl w:val="0"/>
          <w:numId w:val="6"/>
        </w:numPr>
        <w:spacing w:after="0" w:line="240" w:lineRule="auto"/>
        <w:rPr>
          <w:rFonts w:ascii="Comic Sans MS" w:eastAsia="Times New Roman" w:hAnsi="Comic Sans MS" w:cs="Times New Roman"/>
          <w:b/>
          <w:sz w:val="24"/>
          <w:szCs w:val="24"/>
        </w:rPr>
      </w:pPr>
      <w:r w:rsidRPr="005A6FD8">
        <w:rPr>
          <w:rFonts w:ascii="Comic Sans MS" w:eastAsia="Times New Roman" w:hAnsi="Comic Sans MS" w:cs="Times New Roman"/>
          <w:sz w:val="24"/>
          <w:szCs w:val="24"/>
        </w:rPr>
        <w:t xml:space="preserve">    10  </w:t>
      </w:r>
    </w:p>
    <w:p w:rsidR="005A6FD8" w:rsidRPr="005A6FD8" w:rsidRDefault="005A6FD8" w:rsidP="005A6FD8">
      <w:pPr>
        <w:tabs>
          <w:tab w:val="left" w:pos="360"/>
        </w:tabs>
        <w:spacing w:after="0"/>
        <w:rPr>
          <w:rFonts w:ascii="Comic Sans MS" w:eastAsia="Times New Roman" w:hAnsi="Comic Sans MS" w:cs="Arial"/>
          <w:sz w:val="24"/>
          <w:szCs w:val="36"/>
        </w:rPr>
      </w:pPr>
    </w:p>
    <w:p w:rsidR="005A6FD8" w:rsidRPr="005A6FD8" w:rsidRDefault="005A6FD8" w:rsidP="005A6FD8">
      <w:pPr>
        <w:tabs>
          <w:tab w:val="left" w:pos="360"/>
        </w:tabs>
        <w:spacing w:after="0"/>
        <w:rPr>
          <w:rFonts w:ascii="Comic Sans MS" w:eastAsia="Times New Roman" w:hAnsi="Comic Sans MS" w:cs="Arial"/>
          <w:sz w:val="24"/>
          <w:szCs w:val="36"/>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87968" behindDoc="0" locked="0" layoutInCell="1" allowOverlap="1" wp14:anchorId="3C8F9292" wp14:editId="6AF6AE2C">
                <wp:simplePos x="0" y="0"/>
                <wp:positionH relativeFrom="column">
                  <wp:posOffset>-254635</wp:posOffset>
                </wp:positionH>
                <wp:positionV relativeFrom="paragraph">
                  <wp:posOffset>204470</wp:posOffset>
                </wp:positionV>
                <wp:extent cx="342900" cy="342900"/>
                <wp:effectExtent l="0" t="0" r="0" b="0"/>
                <wp:wrapNone/>
                <wp:docPr id="46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6" type="#_x0000_t202" style="position:absolute;margin-left:-20.05pt;margin-top:16.1pt;width:27pt;height:27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" fillcolor="#969696" stroked="f">
                <v:textbox>
                  <w:txbxContent>
                    <w:p w:rsidR="00DA38D4" w:rsidRDefault="00DA38D4" w:rsidP="005A6FD8">
                      <w:r>
                        <w:rPr>
                          <w:rFonts w:ascii="Comic Sans MS" w:hAnsi="Comic Sans MS"/>
                          <w:b/>
                          <w:bCs/>
                        </w:rPr>
                        <w:t>8</w:t>
                      </w:r>
                    </w:p>
                  </w:txbxContent>
                </v:textbox>
              </v:shape>
            </w:pict>
          </mc:Fallback>
        </mc:AlternateContent>
      </w:r>
    </w:p>
    <w:p w:rsidR="005A6FD8" w:rsidRPr="005A6FD8" w:rsidRDefault="005A6FD8" w:rsidP="005A6FD8">
      <w:pPr>
        <w:tabs>
          <w:tab w:val="left" w:pos="360"/>
        </w:tabs>
        <w:spacing w:after="0"/>
        <w:ind w:left="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Which story can be represented by 3 </w:t>
      </w:r>
      <w:proofErr w:type="gramStart"/>
      <w:r w:rsidRPr="005A6FD8">
        <w:rPr>
          <w:rFonts w:ascii="Comic Sans MS" w:eastAsia="Times New Roman" w:hAnsi="Comic Sans MS" w:cs="Times New Roman"/>
          <w:sz w:val="24"/>
          <w:szCs w:val="24"/>
        </w:rPr>
        <w:t xml:space="preserve">÷ </w:t>
      </w:r>
      <m:oMath>
        <m:f>
          <m:fPr>
            <m:ctrlPr>
              <w:rPr>
                <w:rFonts w:ascii="Cambria Math" w:eastAsia="Times New Roman" w:hAnsi="Cambria Math" w:cs="Times New Roman"/>
                <w:i/>
                <w:sz w:val="24"/>
                <w:szCs w:val="24"/>
              </w:rPr>
            </m:ctrlPr>
          </m:fPr>
          <m:num>
            <w:proofErr w:type="gramEnd"/>
            <m:r>
              <w:rPr>
                <w:rFonts w:ascii="Cambria Math" w:eastAsia="Times New Roman" w:hAnsi="Cambria Math" w:cs="Times New Roman"/>
                <w:sz w:val="24"/>
                <w:szCs w:val="24"/>
              </w:rPr>
              <m:t>1</m:t>
            </m:r>
          </m:num>
          <m:den>
            <m:r>
              <w:rPr>
                <w:rFonts w:ascii="Cambria Math" w:eastAsia="Times New Roman" w:hAnsi="Cambria Math" w:cs="Times New Roman"/>
                <w:sz w:val="24"/>
                <w:szCs w:val="24"/>
              </w:rPr>
              <m:t>4</m:t>
            </m:r>
          </m:den>
        </m:f>
      </m:oMath>
      <w:r w:rsidRPr="005A6FD8">
        <w:rPr>
          <w:rFonts w:ascii="Comic Sans MS" w:eastAsia="Times New Roman" w:hAnsi="Comic Sans MS" w:cs="Times New Roman"/>
          <w:sz w:val="24"/>
          <w:szCs w:val="24"/>
        </w:rPr>
        <w:t xml:space="preserve"> ?</w:t>
      </w:r>
    </w:p>
    <w:p w:rsidR="005A6FD8" w:rsidRPr="005A6FD8" w:rsidRDefault="005A6FD8" w:rsidP="005A6FD8">
      <w:pPr>
        <w:tabs>
          <w:tab w:val="left" w:pos="360"/>
        </w:tabs>
        <w:spacing w:after="0"/>
        <w:ind w:left="360"/>
        <w:rPr>
          <w:rFonts w:ascii="Comic Sans MS" w:eastAsia="Times New Roman" w:hAnsi="Comic Sans MS" w:cs="Times New Roman"/>
          <w:sz w:val="24"/>
          <w:szCs w:val="24"/>
        </w:rPr>
      </w:pPr>
    </w:p>
    <w:p w:rsidR="005A6FD8" w:rsidRPr="005A6FD8" w:rsidRDefault="005A6FD8" w:rsidP="005A6FD8">
      <w:pPr>
        <w:numPr>
          <w:ilvl w:val="0"/>
          <w:numId w:val="79"/>
        </w:numPr>
        <w:tabs>
          <w:tab w:val="left" w:pos="360"/>
        </w:tabs>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Carrie bought 3 pounds of turkey. She </w:t>
      </w:r>
      <w:proofErr w:type="gramStart"/>
      <w:r w:rsidRPr="005A6FD8">
        <w:rPr>
          <w:rFonts w:ascii="Comic Sans MS" w:eastAsia="Times New Roman" w:hAnsi="Comic Sans MS" w:cs="Times New Roman"/>
          <w:sz w:val="24"/>
          <w:szCs w:val="24"/>
        </w:rPr>
        <w:t>make</w:t>
      </w:r>
      <w:proofErr w:type="gramEnd"/>
      <w:r w:rsidRPr="005A6FD8">
        <w:rPr>
          <w:rFonts w:ascii="Comic Sans MS" w:eastAsia="Times New Roman" w:hAnsi="Comic Sans MS" w:cs="Times New Roman"/>
          <w:sz w:val="24"/>
          <w:szCs w:val="24"/>
        </w:rPr>
        <w:t xml:space="preserve"> sandwiches for a picnic and used ¼ pound of turkey in each sandwich. How many sandwiches did Carrie make?</w:t>
      </w:r>
    </w:p>
    <w:p w:rsidR="005A6FD8" w:rsidRPr="005A6FD8" w:rsidRDefault="005A6FD8" w:rsidP="005A6FD8">
      <w:pPr>
        <w:numPr>
          <w:ilvl w:val="0"/>
          <w:numId w:val="79"/>
        </w:numPr>
        <w:tabs>
          <w:tab w:val="left" w:pos="360"/>
        </w:tabs>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arrie made 3 sandwiches. She put ¼ pound of turkey in each sandwich. How many pounds of turkey did Carrie use?</w:t>
      </w:r>
    </w:p>
    <w:p w:rsidR="005A6FD8" w:rsidRPr="005A6FD8" w:rsidRDefault="005A6FD8" w:rsidP="005A6FD8">
      <w:pPr>
        <w:numPr>
          <w:ilvl w:val="0"/>
          <w:numId w:val="79"/>
        </w:numPr>
        <w:tabs>
          <w:tab w:val="left" w:pos="360"/>
        </w:tabs>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arrier bought ¼ pound of turkey. She made 3 sandwiches for a picnic. How many pounds of turnkey did Carrier put in each sandwich?</w:t>
      </w:r>
    </w:p>
    <w:p w:rsidR="005A6FD8" w:rsidRPr="005A6FD8" w:rsidRDefault="005A6FD8" w:rsidP="005A6FD8">
      <w:pPr>
        <w:numPr>
          <w:ilvl w:val="0"/>
          <w:numId w:val="79"/>
        </w:numPr>
        <w:tabs>
          <w:tab w:val="left" w:pos="360"/>
        </w:tabs>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arrie bought 3 pounds of turkey. She used ¼ pound to make a sandwich for a picnic. How many pounds of turkey does Carrier have left?</w:t>
      </w:r>
    </w:p>
    <w:p w:rsidR="005A6FD8" w:rsidRPr="005A6FD8" w:rsidRDefault="005A6FD8" w:rsidP="005A6FD8">
      <w:pPr>
        <w:tabs>
          <w:tab w:val="left" w:pos="360"/>
        </w:tabs>
        <w:spacing w:after="0"/>
        <w:rPr>
          <w:rFonts w:ascii="Comic Sans MS" w:eastAsia="Times New Roman" w:hAnsi="Comic Sans MS" w:cs="Arial"/>
          <w:sz w:val="24"/>
          <w:szCs w:val="36"/>
        </w:rPr>
      </w:pPr>
      <w:r w:rsidRPr="005A6FD8">
        <w:rPr>
          <w:rFonts w:ascii="Comic Sans MS" w:eastAsia="Times New Roman" w:hAnsi="Comic Sans MS" w:cs="Arial"/>
          <w:sz w:val="24"/>
          <w:szCs w:val="36"/>
        </w:rPr>
        <w:t xml:space="preserve">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4032" behindDoc="0" locked="0" layoutInCell="1" allowOverlap="1" wp14:anchorId="1D82B84A" wp14:editId="3AE4C08E">
                <wp:simplePos x="0" y="0"/>
                <wp:positionH relativeFrom="column">
                  <wp:posOffset>4445019</wp:posOffset>
                </wp:positionH>
                <wp:positionV relativeFrom="paragraph">
                  <wp:posOffset>-8440246</wp:posOffset>
                </wp:positionV>
                <wp:extent cx="355582" cy="545911"/>
                <wp:effectExtent l="19050" t="19050" r="26035" b="26035"/>
                <wp:wrapNone/>
                <wp:docPr id="848" name="SMARTInkAnnotation235"/>
                <wp:cNvGraphicFramePr/>
                <a:graphic xmlns:a="http://schemas.openxmlformats.org/drawingml/2006/main">
                  <a:graphicData uri="http://schemas.microsoft.com/office/word/2010/wordprocessingShape">
                    <wps:wsp>
                      <wps:cNvSpPr/>
                      <wps:spPr>
                        <a:xfrm>
                          <a:off x="0" y="0"/>
                          <a:ext cx="355582" cy="545911"/>
                        </a:xfrm>
                        <a:custGeom>
                          <a:avLst/>
                          <a:gdLst/>
                          <a:ahLst/>
                          <a:cxnLst/>
                          <a:rect l="0" t="0" r="0" b="0"/>
                          <a:pathLst>
                            <a:path w="355582" h="545911">
                              <a:moveTo>
                                <a:pt x="88881" y="126826"/>
                              </a:moveTo>
                              <a:lnTo>
                                <a:pt x="88881" y="120083"/>
                              </a:lnTo>
                              <a:lnTo>
                                <a:pt x="87470" y="118097"/>
                              </a:lnTo>
                              <a:lnTo>
                                <a:pt x="85118" y="116773"/>
                              </a:lnTo>
                              <a:lnTo>
                                <a:pt x="77946" y="114649"/>
                              </a:lnTo>
                              <a:lnTo>
                                <a:pt x="77358" y="113063"/>
                              </a:lnTo>
                              <a:lnTo>
                                <a:pt x="76704" y="107538"/>
                              </a:lnTo>
                              <a:lnTo>
                                <a:pt x="75119" y="105500"/>
                              </a:lnTo>
                              <a:lnTo>
                                <a:pt x="72651" y="104142"/>
                              </a:lnTo>
                              <a:lnTo>
                                <a:pt x="69594" y="103237"/>
                              </a:lnTo>
                              <a:lnTo>
                                <a:pt x="67556" y="101222"/>
                              </a:lnTo>
                              <a:lnTo>
                                <a:pt x="66198" y="98468"/>
                              </a:lnTo>
                              <a:lnTo>
                                <a:pt x="64688" y="91644"/>
                              </a:lnTo>
                              <a:lnTo>
                                <a:pt x="64018" y="83908"/>
                              </a:lnTo>
                              <a:lnTo>
                                <a:pt x="65250" y="79869"/>
                              </a:lnTo>
                              <a:lnTo>
                                <a:pt x="72315" y="67444"/>
                              </a:lnTo>
                              <a:lnTo>
                                <a:pt x="76446" y="54825"/>
                              </a:lnTo>
                              <a:lnTo>
                                <a:pt x="85981" y="42149"/>
                              </a:lnTo>
                              <a:lnTo>
                                <a:pt x="93707" y="33688"/>
                              </a:lnTo>
                              <a:lnTo>
                                <a:pt x="105990" y="20991"/>
                              </a:lnTo>
                              <a:lnTo>
                                <a:pt x="111576" y="18169"/>
                              </a:lnTo>
                              <a:lnTo>
                                <a:pt x="118122" y="16288"/>
                              </a:lnTo>
                              <a:lnTo>
                                <a:pt x="125308" y="15034"/>
                              </a:lnTo>
                              <a:lnTo>
                                <a:pt x="132921" y="12787"/>
                              </a:lnTo>
                              <a:lnTo>
                                <a:pt x="140819" y="9877"/>
                              </a:lnTo>
                              <a:lnTo>
                                <a:pt x="148906" y="6527"/>
                              </a:lnTo>
                              <a:lnTo>
                                <a:pt x="155709" y="4293"/>
                              </a:lnTo>
                              <a:lnTo>
                                <a:pt x="161655" y="2804"/>
                              </a:lnTo>
                              <a:lnTo>
                                <a:pt x="167030" y="1811"/>
                              </a:lnTo>
                              <a:lnTo>
                                <a:pt x="173436" y="1149"/>
                              </a:lnTo>
                              <a:lnTo>
                                <a:pt x="180529" y="708"/>
                              </a:lnTo>
                              <a:lnTo>
                                <a:pt x="195936" y="218"/>
                              </a:lnTo>
                              <a:lnTo>
                                <a:pt x="212191" y="0"/>
                              </a:lnTo>
                              <a:lnTo>
                                <a:pt x="219065" y="1353"/>
                              </a:lnTo>
                              <a:lnTo>
                                <a:pt x="225059" y="3666"/>
                              </a:lnTo>
                              <a:lnTo>
                                <a:pt x="230467" y="6620"/>
                              </a:lnTo>
                              <a:lnTo>
                                <a:pt x="251561" y="17517"/>
                              </a:lnTo>
                              <a:lnTo>
                                <a:pt x="256601" y="21498"/>
                              </a:lnTo>
                              <a:lnTo>
                                <a:pt x="259961" y="25563"/>
                              </a:lnTo>
                              <a:lnTo>
                                <a:pt x="265106" y="33842"/>
                              </a:lnTo>
                              <a:lnTo>
                                <a:pt x="272095" y="42225"/>
                              </a:lnTo>
                              <a:lnTo>
                                <a:pt x="274524" y="47848"/>
                              </a:lnTo>
                              <a:lnTo>
                                <a:pt x="277222" y="61621"/>
                              </a:lnTo>
                              <a:lnTo>
                                <a:pt x="278421" y="77149"/>
                              </a:lnTo>
                              <a:lnTo>
                                <a:pt x="278742" y="85241"/>
                              </a:lnTo>
                              <a:lnTo>
                                <a:pt x="279191" y="116856"/>
                              </a:lnTo>
                              <a:lnTo>
                                <a:pt x="277843" y="127235"/>
                              </a:lnTo>
                              <a:lnTo>
                                <a:pt x="275534" y="136976"/>
                              </a:lnTo>
                              <a:lnTo>
                                <a:pt x="249523" y="216320"/>
                              </a:lnTo>
                              <a:lnTo>
                                <a:pt x="245364" y="227411"/>
                              </a:lnTo>
                              <a:lnTo>
                                <a:pt x="241181" y="237627"/>
                              </a:lnTo>
                              <a:lnTo>
                                <a:pt x="236981" y="247259"/>
                              </a:lnTo>
                              <a:lnTo>
                                <a:pt x="231359" y="257914"/>
                              </a:lnTo>
                              <a:lnTo>
                                <a:pt x="224788" y="269252"/>
                              </a:lnTo>
                              <a:lnTo>
                                <a:pt x="217586" y="281043"/>
                              </a:lnTo>
                              <a:lnTo>
                                <a:pt x="211373" y="293137"/>
                              </a:lnTo>
                              <a:lnTo>
                                <a:pt x="205820" y="305433"/>
                              </a:lnTo>
                              <a:lnTo>
                                <a:pt x="200707" y="317864"/>
                              </a:lnTo>
                              <a:lnTo>
                                <a:pt x="194476" y="328974"/>
                              </a:lnTo>
                              <a:lnTo>
                                <a:pt x="187500" y="339202"/>
                              </a:lnTo>
                              <a:lnTo>
                                <a:pt x="180027" y="348843"/>
                              </a:lnTo>
                              <a:lnTo>
                                <a:pt x="172223" y="358093"/>
                              </a:lnTo>
                              <a:lnTo>
                                <a:pt x="164198" y="367081"/>
                              </a:lnTo>
                              <a:lnTo>
                                <a:pt x="156025" y="375896"/>
                              </a:lnTo>
                              <a:lnTo>
                                <a:pt x="147755" y="386006"/>
                              </a:lnTo>
                              <a:lnTo>
                                <a:pt x="139419" y="396979"/>
                              </a:lnTo>
                              <a:lnTo>
                                <a:pt x="131040" y="408528"/>
                              </a:lnTo>
                              <a:lnTo>
                                <a:pt x="122631" y="419050"/>
                              </a:lnTo>
                              <a:lnTo>
                                <a:pt x="114203" y="428886"/>
                              </a:lnTo>
                              <a:lnTo>
                                <a:pt x="105763" y="438266"/>
                              </a:lnTo>
                              <a:lnTo>
                                <a:pt x="88858" y="456214"/>
                              </a:lnTo>
                              <a:lnTo>
                                <a:pt x="47290" y="498568"/>
                              </a:lnTo>
                              <a:lnTo>
                                <a:pt x="21213" y="524690"/>
                              </a:lnTo>
                              <a:lnTo>
                                <a:pt x="16958" y="527535"/>
                              </a:lnTo>
                              <a:lnTo>
                                <a:pt x="8467" y="530696"/>
                              </a:lnTo>
                              <a:lnTo>
                                <a:pt x="5638" y="532950"/>
                              </a:lnTo>
                              <a:lnTo>
                                <a:pt x="3753" y="535865"/>
                              </a:lnTo>
                              <a:lnTo>
                                <a:pt x="0" y="545874"/>
                              </a:lnTo>
                              <a:lnTo>
                                <a:pt x="6729" y="545910"/>
                              </a:lnTo>
                              <a:lnTo>
                                <a:pt x="10124" y="544505"/>
                              </a:lnTo>
                              <a:lnTo>
                                <a:pt x="17659" y="539179"/>
                              </a:lnTo>
                              <a:lnTo>
                                <a:pt x="21644" y="537194"/>
                              </a:lnTo>
                              <a:lnTo>
                                <a:pt x="29835" y="534989"/>
                              </a:lnTo>
                              <a:lnTo>
                                <a:pt x="38179" y="534009"/>
                              </a:lnTo>
                              <a:lnTo>
                                <a:pt x="48002" y="533574"/>
                              </a:lnTo>
                              <a:lnTo>
                                <a:pt x="78655" y="533271"/>
                              </a:lnTo>
                              <a:lnTo>
                                <a:pt x="84886" y="531845"/>
                              </a:lnTo>
                              <a:lnTo>
                                <a:pt x="91862" y="529483"/>
                              </a:lnTo>
                              <a:lnTo>
                                <a:pt x="99335" y="526497"/>
                              </a:lnTo>
                              <a:lnTo>
                                <a:pt x="108550" y="524507"/>
                              </a:lnTo>
                              <a:lnTo>
                                <a:pt x="118927" y="523180"/>
                              </a:lnTo>
                              <a:lnTo>
                                <a:pt x="130078" y="522295"/>
                              </a:lnTo>
                              <a:lnTo>
                                <a:pt x="140335" y="521705"/>
                              </a:lnTo>
                              <a:lnTo>
                                <a:pt x="159257" y="521050"/>
                              </a:lnTo>
                              <a:lnTo>
                                <a:pt x="194400" y="520629"/>
                              </a:lnTo>
                              <a:lnTo>
                                <a:pt x="211508" y="520571"/>
                              </a:lnTo>
                              <a:lnTo>
                                <a:pt x="220021" y="519145"/>
                              </a:lnTo>
                              <a:lnTo>
                                <a:pt x="228519" y="516783"/>
                              </a:lnTo>
                              <a:lnTo>
                                <a:pt x="237006" y="513797"/>
                              </a:lnTo>
                              <a:lnTo>
                                <a:pt x="245487" y="511807"/>
                              </a:lnTo>
                              <a:lnTo>
                                <a:pt x="253963" y="510480"/>
                              </a:lnTo>
                              <a:lnTo>
                                <a:pt x="262436" y="509595"/>
                              </a:lnTo>
                              <a:lnTo>
                                <a:pt x="269495" y="509005"/>
                              </a:lnTo>
                              <a:lnTo>
                                <a:pt x="275613" y="508612"/>
                              </a:lnTo>
                              <a:lnTo>
                                <a:pt x="281102" y="508350"/>
                              </a:lnTo>
                              <a:lnTo>
                                <a:pt x="294727" y="508059"/>
                              </a:lnTo>
                              <a:lnTo>
                                <a:pt x="333826" y="507839"/>
                              </a:lnTo>
                              <a:lnTo>
                                <a:pt x="336844" y="509246"/>
                              </a:lnTo>
                              <a:lnTo>
                                <a:pt x="338856" y="511594"/>
                              </a:lnTo>
                              <a:lnTo>
                                <a:pt x="340198" y="514572"/>
                              </a:lnTo>
                              <a:lnTo>
                                <a:pt x="341092" y="515145"/>
                              </a:lnTo>
                              <a:lnTo>
                                <a:pt x="341689" y="514116"/>
                              </a:lnTo>
                              <a:lnTo>
                                <a:pt x="342086" y="512020"/>
                              </a:lnTo>
                              <a:lnTo>
                                <a:pt x="343762" y="512032"/>
                              </a:lnTo>
                              <a:lnTo>
                                <a:pt x="349388" y="515810"/>
                              </a:lnTo>
                              <a:lnTo>
                                <a:pt x="351452" y="515971"/>
                              </a:lnTo>
                              <a:lnTo>
                                <a:pt x="352828" y="514667"/>
                              </a:lnTo>
                              <a:lnTo>
                                <a:pt x="355581" y="50782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5" o:spid="_x0000_s1026" style="position:absolute;margin-left:350pt;margin-top:-664.6pt;width:28pt;height:43pt;z-index:252204032;visibility:visible;mso-wrap-style:square;mso-wrap-distance-left:9pt;mso-wrap-distance-top:0;mso-wrap-distance-right:9pt;mso-wrap-distance-bottom:0;mso-position-horizontal:absolute;mso-position-horizontal-relative:text;mso-position-vertical:absolute;mso-position-vertical-relative:text;v-text-anchor:top" coordsize="355582,545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" path="m88881,126826r,-6743l87470,118097r-2352,-1324l77946,114649r-588,-1586l76704,107538r-1585,-2038l72651,104142r-3057,-905l67556,101222,66198,98468,64688,91644r-670,-7736l65250,79869,72315,67444,76446,54825,85981,42149r7726,-8461l105990,20991r5586,-2822l118122,16288r7186,-1254l132921,12787r7898,-2910l148906,6527r6803,-2234l161655,2804r5375,-993l173436,1149r7093,-441l195936,218,212191,r6874,1353l225059,3666r5408,2954l251561,17517r5040,3981l259961,25563r5145,8279l272095,42225r2429,5623l277222,61621r1199,15528l278742,85241r449,31615l277843,127235r-2309,9741l249523,216320r-4159,11091l241181,237627r-4200,9632l231359,257914r-6571,11338l217586,281043r-6213,12094l205820,305433r-5113,12431l194476,328974r-6976,10228l180027,348843r-7804,9250l164198,367081r-8173,8815l147755,386006r-8336,10973l131040,408528r-8409,10522l114203,428886r-8440,9380l88858,456214,47290,498568,21213,524690r-4255,2845l8467,530696r-2829,2254l3753,535865,,545874r6729,36l10124,544505r7535,-5326l21644,537194r8191,-2205l38179,534009r9823,-435l78655,533271r6231,-1426l91862,529483r7473,-2986l108550,524507r10377,-1327l130078,522295r10257,-590l159257,521050r35143,-421l211508,520571r8513,-1426l228519,516783r8487,-2986l245487,511807r8476,-1327l262436,509595r7059,-590l275613,508612r5489,-262l294727,508059r39099,-220l336844,509246r2012,2348l340198,514572r894,573l341689,514116r397,-2096l343762,512032r5626,3778l351452,515971r1376,-1304l355581,507826e" filled="f" strokecolor="blue" strokeweight="3pt">
                <v:path arrowok="t" textboxrect="0,0,355582,5459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3008" behindDoc="0" locked="0" layoutInCell="1" allowOverlap="1" wp14:anchorId="74BBE0F9" wp14:editId="66B2A50B">
                <wp:simplePos x="0" y="0"/>
                <wp:positionH relativeFrom="column">
                  <wp:posOffset>5156200</wp:posOffset>
                </wp:positionH>
                <wp:positionV relativeFrom="paragraph">
                  <wp:posOffset>-8084820</wp:posOffset>
                </wp:positionV>
                <wp:extent cx="88746" cy="241301"/>
                <wp:effectExtent l="19050" t="0" r="26035" b="25400"/>
                <wp:wrapNone/>
                <wp:docPr id="847" name="SMARTInkAnnotation234"/>
                <wp:cNvGraphicFramePr/>
                <a:graphic xmlns:a="http://schemas.openxmlformats.org/drawingml/2006/main">
                  <a:graphicData uri="http://schemas.microsoft.com/office/word/2010/wordprocessingShape">
                    <wps:wsp>
                      <wps:cNvSpPr/>
                      <wps:spPr>
                        <a:xfrm>
                          <a:off x="0" y="0"/>
                          <a:ext cx="88746" cy="241301"/>
                        </a:xfrm>
                        <a:custGeom>
                          <a:avLst/>
                          <a:gdLst/>
                          <a:ahLst/>
                          <a:cxnLst/>
                          <a:rect l="0" t="0" r="0" b="0"/>
                          <a:pathLst>
                            <a:path w="88746" h="241301">
                              <a:moveTo>
                                <a:pt x="76200" y="0"/>
                              </a:moveTo>
                              <a:lnTo>
                                <a:pt x="76200" y="66356"/>
                              </a:lnTo>
                              <a:lnTo>
                                <a:pt x="77611" y="72459"/>
                              </a:lnTo>
                              <a:lnTo>
                                <a:pt x="79963" y="79351"/>
                              </a:lnTo>
                              <a:lnTo>
                                <a:pt x="82942" y="86767"/>
                              </a:lnTo>
                              <a:lnTo>
                                <a:pt x="84928" y="94534"/>
                              </a:lnTo>
                              <a:lnTo>
                                <a:pt x="86252" y="102534"/>
                              </a:lnTo>
                              <a:lnTo>
                                <a:pt x="87135" y="110690"/>
                              </a:lnTo>
                              <a:lnTo>
                                <a:pt x="87723" y="118948"/>
                              </a:lnTo>
                              <a:lnTo>
                                <a:pt x="88115" y="127277"/>
                              </a:lnTo>
                              <a:lnTo>
                                <a:pt x="88551" y="144057"/>
                              </a:lnTo>
                              <a:lnTo>
                                <a:pt x="88745" y="160921"/>
                              </a:lnTo>
                              <a:lnTo>
                                <a:pt x="87386" y="167959"/>
                              </a:lnTo>
                              <a:lnTo>
                                <a:pt x="85068" y="174062"/>
                              </a:lnTo>
                              <a:lnTo>
                                <a:pt x="82112" y="179541"/>
                              </a:lnTo>
                              <a:lnTo>
                                <a:pt x="80142" y="186017"/>
                              </a:lnTo>
                              <a:lnTo>
                                <a:pt x="78828" y="193156"/>
                              </a:lnTo>
                              <a:lnTo>
                                <a:pt x="77952" y="200737"/>
                              </a:lnTo>
                              <a:lnTo>
                                <a:pt x="75957" y="207203"/>
                              </a:lnTo>
                              <a:lnTo>
                                <a:pt x="73216" y="212924"/>
                              </a:lnTo>
                              <a:lnTo>
                                <a:pt x="69977" y="218150"/>
                              </a:lnTo>
                              <a:lnTo>
                                <a:pt x="64996" y="223044"/>
                              </a:lnTo>
                              <a:lnTo>
                                <a:pt x="58853" y="227718"/>
                              </a:lnTo>
                              <a:lnTo>
                                <a:pt x="51935" y="232246"/>
                              </a:lnTo>
                              <a:lnTo>
                                <a:pt x="45912" y="235263"/>
                              </a:lnTo>
                              <a:lnTo>
                                <a:pt x="40486" y="237276"/>
                              </a:lnTo>
                              <a:lnTo>
                                <a:pt x="35458" y="238618"/>
                              </a:lnTo>
                              <a:lnTo>
                                <a:pt x="30694" y="239511"/>
                              </a:lnTo>
                              <a:lnTo>
                                <a:pt x="26107" y="240108"/>
                              </a:lnTo>
                              <a:lnTo>
                                <a:pt x="21638" y="240505"/>
                              </a:lnTo>
                              <a:lnTo>
                                <a:pt x="17247" y="240770"/>
                              </a:lnTo>
                              <a:lnTo>
                                <a:pt x="0" y="241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4" o:spid="_x0000_s1026" style="position:absolute;margin-left:406pt;margin-top:-636.6pt;width:7pt;height:19pt;z-index:252203008;visibility:visible;mso-wrap-style:square;mso-wrap-distance-left:9pt;mso-wrap-distance-top:0;mso-wrap-distance-right:9pt;mso-wrap-distance-bottom:0;mso-position-horizontal:absolute;mso-position-horizontal-relative:text;mso-position-vertical:absolute;mso-position-vertical-relative:text;v-text-anchor:top" coordsize="88746,24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" path="m76200,r,66356l77611,72459r2352,6892l82942,86767r1986,7767l86252,102534r883,8156l87723,118948r392,8329l88551,144057r194,16864l87386,167959r-2318,6103l82112,179541r-1970,6476l78828,193156r-876,7581l75957,207203r-2741,5721l69977,218150r-4981,4894l58853,227718r-6918,4528l45912,235263r-5426,2013l35458,238618r-4764,893l26107,240108r-4469,397l17247,240770,,241300e" filled="f" strokecolor="blue" strokeweight="3pt">
                <v:path arrowok="t" textboxrect="0,0,88746,2413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1984" behindDoc="0" locked="0" layoutInCell="1" allowOverlap="1" wp14:anchorId="6E72891C" wp14:editId="3B02E983">
                <wp:simplePos x="0" y="0"/>
                <wp:positionH relativeFrom="column">
                  <wp:posOffset>5575304</wp:posOffset>
                </wp:positionH>
                <wp:positionV relativeFrom="paragraph">
                  <wp:posOffset>-8511197</wp:posOffset>
                </wp:positionV>
                <wp:extent cx="279397" cy="500003"/>
                <wp:effectExtent l="19050" t="19050" r="26035" b="14605"/>
                <wp:wrapNone/>
                <wp:docPr id="846" name="SMARTInkAnnotation233"/>
                <wp:cNvGraphicFramePr/>
                <a:graphic xmlns:a="http://schemas.openxmlformats.org/drawingml/2006/main">
                  <a:graphicData uri="http://schemas.microsoft.com/office/word/2010/wordprocessingShape">
                    <wps:wsp>
                      <wps:cNvSpPr/>
                      <wps:spPr>
                        <a:xfrm>
                          <a:off x="0" y="0"/>
                          <a:ext cx="279397" cy="500003"/>
                        </a:xfrm>
                        <a:custGeom>
                          <a:avLst/>
                          <a:gdLst/>
                          <a:ahLst/>
                          <a:cxnLst/>
                          <a:rect l="0" t="0" r="0" b="0"/>
                          <a:pathLst>
                            <a:path w="279397" h="500003">
                              <a:moveTo>
                                <a:pt x="279396" y="32677"/>
                              </a:moveTo>
                              <a:lnTo>
                                <a:pt x="267219" y="32677"/>
                              </a:lnTo>
                              <a:lnTo>
                                <a:pt x="260109" y="39420"/>
                              </a:lnTo>
                              <a:lnTo>
                                <a:pt x="256660" y="41405"/>
                              </a:lnTo>
                              <a:lnTo>
                                <a:pt x="249065" y="43612"/>
                              </a:lnTo>
                              <a:lnTo>
                                <a:pt x="243653" y="42790"/>
                              </a:lnTo>
                              <a:lnTo>
                                <a:pt x="237223" y="40830"/>
                              </a:lnTo>
                              <a:lnTo>
                                <a:pt x="230115" y="38113"/>
                              </a:lnTo>
                              <a:lnTo>
                                <a:pt x="223964" y="36300"/>
                              </a:lnTo>
                              <a:lnTo>
                                <a:pt x="218452" y="35093"/>
                              </a:lnTo>
                              <a:lnTo>
                                <a:pt x="213367" y="34288"/>
                              </a:lnTo>
                              <a:lnTo>
                                <a:pt x="207155" y="33751"/>
                              </a:lnTo>
                              <a:lnTo>
                                <a:pt x="200191" y="33394"/>
                              </a:lnTo>
                              <a:lnTo>
                                <a:pt x="192725" y="33155"/>
                              </a:lnTo>
                              <a:lnTo>
                                <a:pt x="184927" y="31584"/>
                              </a:lnTo>
                              <a:lnTo>
                                <a:pt x="176906" y="29126"/>
                              </a:lnTo>
                              <a:lnTo>
                                <a:pt x="168736" y="26076"/>
                              </a:lnTo>
                              <a:lnTo>
                                <a:pt x="160467" y="22633"/>
                              </a:lnTo>
                              <a:lnTo>
                                <a:pt x="152132" y="18925"/>
                              </a:lnTo>
                              <a:lnTo>
                                <a:pt x="143753" y="15043"/>
                              </a:lnTo>
                              <a:lnTo>
                                <a:pt x="135345" y="12454"/>
                              </a:lnTo>
                              <a:lnTo>
                                <a:pt x="126918" y="10728"/>
                              </a:lnTo>
                              <a:lnTo>
                                <a:pt x="118477" y="9578"/>
                              </a:lnTo>
                              <a:lnTo>
                                <a:pt x="111439" y="8811"/>
                              </a:lnTo>
                              <a:lnTo>
                                <a:pt x="105336" y="8300"/>
                              </a:lnTo>
                              <a:lnTo>
                                <a:pt x="99856" y="7959"/>
                              </a:lnTo>
                              <a:lnTo>
                                <a:pt x="90004" y="7580"/>
                              </a:lnTo>
                              <a:lnTo>
                                <a:pt x="85402" y="7479"/>
                              </a:lnTo>
                              <a:lnTo>
                                <a:pt x="80922" y="6001"/>
                              </a:lnTo>
                              <a:lnTo>
                                <a:pt x="76524" y="3605"/>
                              </a:lnTo>
                              <a:lnTo>
                                <a:pt x="72182" y="596"/>
                              </a:lnTo>
                              <a:lnTo>
                                <a:pt x="67875" y="0"/>
                              </a:lnTo>
                              <a:lnTo>
                                <a:pt x="63593" y="1015"/>
                              </a:lnTo>
                              <a:lnTo>
                                <a:pt x="51546" y="6911"/>
                              </a:lnTo>
                              <a:lnTo>
                                <a:pt x="44276" y="13911"/>
                              </a:lnTo>
                              <a:lnTo>
                                <a:pt x="42216" y="17344"/>
                              </a:lnTo>
                              <a:lnTo>
                                <a:pt x="39927" y="24921"/>
                              </a:lnTo>
                              <a:lnTo>
                                <a:pt x="38639" y="37121"/>
                              </a:lnTo>
                              <a:lnTo>
                                <a:pt x="38337" y="49234"/>
                              </a:lnTo>
                              <a:lnTo>
                                <a:pt x="38144" y="80006"/>
                              </a:lnTo>
                              <a:lnTo>
                                <a:pt x="36717" y="88218"/>
                              </a:lnTo>
                              <a:lnTo>
                                <a:pt x="34354" y="96516"/>
                              </a:lnTo>
                              <a:lnTo>
                                <a:pt x="31368" y="104870"/>
                              </a:lnTo>
                              <a:lnTo>
                                <a:pt x="29377" y="113262"/>
                              </a:lnTo>
                              <a:lnTo>
                                <a:pt x="28050" y="121678"/>
                              </a:lnTo>
                              <a:lnTo>
                                <a:pt x="27166" y="130111"/>
                              </a:lnTo>
                              <a:lnTo>
                                <a:pt x="22419" y="143244"/>
                              </a:lnTo>
                              <a:lnTo>
                                <a:pt x="19179" y="148721"/>
                              </a:lnTo>
                              <a:lnTo>
                                <a:pt x="15576" y="162335"/>
                              </a:lnTo>
                              <a:lnTo>
                                <a:pt x="13977" y="177791"/>
                              </a:lnTo>
                              <a:lnTo>
                                <a:pt x="13549" y="185865"/>
                              </a:lnTo>
                              <a:lnTo>
                                <a:pt x="12949" y="206947"/>
                              </a:lnTo>
                              <a:lnTo>
                                <a:pt x="12864" y="212358"/>
                              </a:lnTo>
                              <a:lnTo>
                                <a:pt x="11397" y="217375"/>
                              </a:lnTo>
                              <a:lnTo>
                                <a:pt x="4001" y="231179"/>
                              </a:lnTo>
                              <a:lnTo>
                                <a:pt x="523" y="246007"/>
                              </a:lnTo>
                              <a:lnTo>
                                <a:pt x="152" y="247816"/>
                              </a:lnTo>
                              <a:lnTo>
                                <a:pt x="2" y="232869"/>
                              </a:lnTo>
                              <a:lnTo>
                                <a:pt x="0" y="229639"/>
                              </a:lnTo>
                              <a:lnTo>
                                <a:pt x="1410" y="226073"/>
                              </a:lnTo>
                              <a:lnTo>
                                <a:pt x="10136" y="214314"/>
                              </a:lnTo>
                              <a:lnTo>
                                <a:pt x="17673" y="206068"/>
                              </a:lnTo>
                              <a:lnTo>
                                <a:pt x="29850" y="193492"/>
                              </a:lnTo>
                              <a:lnTo>
                                <a:pt x="42394" y="180829"/>
                              </a:lnTo>
                              <a:lnTo>
                                <a:pt x="48017" y="176600"/>
                              </a:lnTo>
                              <a:lnTo>
                                <a:pt x="54588" y="172370"/>
                              </a:lnTo>
                              <a:lnTo>
                                <a:pt x="61791" y="168139"/>
                              </a:lnTo>
                              <a:lnTo>
                                <a:pt x="68003" y="165319"/>
                              </a:lnTo>
                              <a:lnTo>
                                <a:pt x="73557" y="163438"/>
                              </a:lnTo>
                              <a:lnTo>
                                <a:pt x="78669" y="162184"/>
                              </a:lnTo>
                              <a:lnTo>
                                <a:pt x="84901" y="161349"/>
                              </a:lnTo>
                              <a:lnTo>
                                <a:pt x="91876" y="160792"/>
                              </a:lnTo>
                              <a:lnTo>
                                <a:pt x="105743" y="160173"/>
                              </a:lnTo>
                              <a:lnTo>
                                <a:pt x="116609" y="159897"/>
                              </a:lnTo>
                              <a:lnTo>
                                <a:pt x="122894" y="161235"/>
                              </a:lnTo>
                              <a:lnTo>
                                <a:pt x="129906" y="163538"/>
                              </a:lnTo>
                              <a:lnTo>
                                <a:pt x="137402" y="166485"/>
                              </a:lnTo>
                              <a:lnTo>
                                <a:pt x="143811" y="169860"/>
                              </a:lnTo>
                              <a:lnTo>
                                <a:pt x="149495" y="173521"/>
                              </a:lnTo>
                              <a:lnTo>
                                <a:pt x="154696" y="177374"/>
                              </a:lnTo>
                              <a:lnTo>
                                <a:pt x="160985" y="181352"/>
                              </a:lnTo>
                              <a:lnTo>
                                <a:pt x="168000" y="185417"/>
                              </a:lnTo>
                              <a:lnTo>
                                <a:pt x="175498" y="189537"/>
                              </a:lnTo>
                              <a:lnTo>
                                <a:pt x="183320" y="195106"/>
                              </a:lnTo>
                              <a:lnTo>
                                <a:pt x="191356" y="201641"/>
                              </a:lnTo>
                              <a:lnTo>
                                <a:pt x="199537" y="208820"/>
                              </a:lnTo>
                              <a:lnTo>
                                <a:pt x="206400" y="216427"/>
                              </a:lnTo>
                              <a:lnTo>
                                <a:pt x="212388" y="224322"/>
                              </a:lnTo>
                              <a:lnTo>
                                <a:pt x="217790" y="232408"/>
                              </a:lnTo>
                              <a:lnTo>
                                <a:pt x="222803" y="240620"/>
                              </a:lnTo>
                              <a:lnTo>
                                <a:pt x="227557" y="248917"/>
                              </a:lnTo>
                              <a:lnTo>
                                <a:pt x="232137" y="257270"/>
                              </a:lnTo>
                              <a:lnTo>
                                <a:pt x="236601" y="267072"/>
                              </a:lnTo>
                              <a:lnTo>
                                <a:pt x="240988" y="277841"/>
                              </a:lnTo>
                              <a:lnTo>
                                <a:pt x="245324" y="289253"/>
                              </a:lnTo>
                              <a:lnTo>
                                <a:pt x="248215" y="301095"/>
                              </a:lnTo>
                              <a:lnTo>
                                <a:pt x="250142" y="313222"/>
                              </a:lnTo>
                              <a:lnTo>
                                <a:pt x="251426" y="325540"/>
                              </a:lnTo>
                              <a:lnTo>
                                <a:pt x="252283" y="337986"/>
                              </a:lnTo>
                              <a:lnTo>
                                <a:pt x="252854" y="350517"/>
                              </a:lnTo>
                              <a:lnTo>
                                <a:pt x="253658" y="384615"/>
                              </a:lnTo>
                              <a:lnTo>
                                <a:pt x="253770" y="394302"/>
                              </a:lnTo>
                              <a:lnTo>
                                <a:pt x="252435" y="403583"/>
                              </a:lnTo>
                              <a:lnTo>
                                <a:pt x="250133" y="412592"/>
                              </a:lnTo>
                              <a:lnTo>
                                <a:pt x="247187" y="421421"/>
                              </a:lnTo>
                              <a:lnTo>
                                <a:pt x="243812" y="430128"/>
                              </a:lnTo>
                              <a:lnTo>
                                <a:pt x="240152" y="438756"/>
                              </a:lnTo>
                              <a:lnTo>
                                <a:pt x="236299" y="447330"/>
                              </a:lnTo>
                              <a:lnTo>
                                <a:pt x="228257" y="460619"/>
                              </a:lnTo>
                              <a:lnTo>
                                <a:pt x="224137" y="466138"/>
                              </a:lnTo>
                              <a:lnTo>
                                <a:pt x="218568" y="471229"/>
                              </a:lnTo>
                              <a:lnTo>
                                <a:pt x="212033" y="476035"/>
                              </a:lnTo>
                              <a:lnTo>
                                <a:pt x="204854" y="480648"/>
                              </a:lnTo>
                              <a:lnTo>
                                <a:pt x="197246" y="485137"/>
                              </a:lnTo>
                              <a:lnTo>
                                <a:pt x="189352" y="489539"/>
                              </a:lnTo>
                              <a:lnTo>
                                <a:pt x="181266" y="493885"/>
                              </a:lnTo>
                              <a:lnTo>
                                <a:pt x="171643" y="496782"/>
                              </a:lnTo>
                              <a:lnTo>
                                <a:pt x="160994" y="498714"/>
                              </a:lnTo>
                              <a:lnTo>
                                <a:pt x="149661" y="500002"/>
                              </a:lnTo>
                              <a:lnTo>
                                <a:pt x="139284" y="499449"/>
                              </a:lnTo>
                              <a:lnTo>
                                <a:pt x="129543" y="497670"/>
                              </a:lnTo>
                              <a:lnTo>
                                <a:pt x="120227" y="495072"/>
                              </a:lnTo>
                              <a:lnTo>
                                <a:pt x="98588" y="488423"/>
                              </a:lnTo>
                              <a:lnTo>
                                <a:pt x="86891" y="484675"/>
                              </a:lnTo>
                              <a:lnTo>
                                <a:pt x="76270" y="482175"/>
                              </a:lnTo>
                              <a:lnTo>
                                <a:pt x="66368" y="480509"/>
                              </a:lnTo>
                              <a:lnTo>
                                <a:pt x="56944" y="479399"/>
                              </a:lnTo>
                              <a:lnTo>
                                <a:pt x="49250" y="477247"/>
                              </a:lnTo>
                              <a:lnTo>
                                <a:pt x="42710" y="474402"/>
                              </a:lnTo>
                              <a:lnTo>
                                <a:pt x="25396" y="46447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3" o:spid="_x0000_s1026" style="position:absolute;margin-left:439pt;margin-top:-670.15pt;width:22pt;height:39.35pt;z-index:252201984;visibility:visible;mso-wrap-style:square;mso-wrap-distance-left:9pt;mso-wrap-distance-top:0;mso-wrap-distance-right:9pt;mso-wrap-distance-bottom:0;mso-position-horizontal:absolute;mso-position-horizontal-relative:text;mso-position-vertical:absolute;mso-position-vertical-relative:text;v-text-anchor:top" coordsize="279397,50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" path="m279396,32677r-12177,l260109,39420r-3449,1985l249065,43612r-5412,-822l237223,40830r-7108,-2717l223964,36300r-5512,-1207l213367,34288r-6212,-537l200191,33394r-7466,-239l184927,31584r-8021,-2458l168736,26076r-8269,-3443l152132,18925r-8379,-3882l135345,12454r-8427,-1726l118477,9578r-7038,-767l105336,8300,99856,7959,90004,7580,85402,7479,80922,6001,76524,3605,72182,596,67875,,63593,1015,51546,6911r-7270,7000l42216,17344r-2289,7577l38639,37121r-302,12113l38144,80006r-1427,8212l34354,96516r-2986,8354l29377,113262r-1327,8416l27166,130111r-4747,13133l19179,148721r-3603,13614l13977,177791r-428,8074l12949,206947r-85,5411l11397,217375,4001,231179,523,246007r-371,1809l2,232869,,229639r1410,-3566l10136,214314r7537,-8246l29850,193492,42394,180829r5623,-4229l54588,172370r7203,-4231l68003,165319r5554,-1881l78669,162184r6232,-835l91876,160792r13867,-619l116609,159897r6285,1338l129906,163538r7496,2947l143811,169860r5684,3661l154696,177374r6289,3978l168000,185417r7498,4120l183320,195106r8036,6535l199537,208820r6863,7607l212388,224322r5402,8086l222803,240620r4754,8297l232137,257270r4464,9802l240988,277841r4336,11412l248215,301095r1927,12127l251426,325540r857,12446l252854,350517r804,34098l253770,394302r-1335,9281l250133,412592r-2946,8829l243812,430128r-3660,8628l236299,447330r-8042,13289l224137,466138r-5569,5091l212033,476035r-7179,4613l197246,485137r-7894,4402l181266,493885r-9623,2897l160994,498714r-11333,1288l139284,499449r-9741,-1779l120227,495072,98588,488423,86891,484675,76270,482175r-9902,-1666l56944,479399r-7694,-2152l42710,474402,25396,464477e" filled="f" strokecolor="blue" strokeweight="3pt">
                <v:path arrowok="t" textboxrect="0,0,279397,500003"/>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0960" behindDoc="0" locked="0" layoutInCell="1" allowOverlap="1" wp14:anchorId="79C5279E" wp14:editId="1B8DE138">
                <wp:simplePos x="0" y="0"/>
                <wp:positionH relativeFrom="column">
                  <wp:posOffset>5803900</wp:posOffset>
                </wp:positionH>
                <wp:positionV relativeFrom="paragraph">
                  <wp:posOffset>-10598897</wp:posOffset>
                </wp:positionV>
                <wp:extent cx="32718" cy="240778"/>
                <wp:effectExtent l="19050" t="19050" r="24765" b="26035"/>
                <wp:wrapNone/>
                <wp:docPr id="845" name="SMARTInkAnnotation232"/>
                <wp:cNvGraphicFramePr/>
                <a:graphic xmlns:a="http://schemas.openxmlformats.org/drawingml/2006/main">
                  <a:graphicData uri="http://schemas.microsoft.com/office/word/2010/wordprocessingShape">
                    <wps:wsp>
                      <wps:cNvSpPr/>
                      <wps:spPr>
                        <a:xfrm>
                          <a:off x="0" y="0"/>
                          <a:ext cx="32718" cy="240778"/>
                        </a:xfrm>
                        <a:custGeom>
                          <a:avLst/>
                          <a:gdLst/>
                          <a:ahLst/>
                          <a:cxnLst/>
                          <a:rect l="0" t="0" r="0" b="0"/>
                          <a:pathLst>
                            <a:path w="32718" h="240778">
                              <a:moveTo>
                                <a:pt x="25400" y="12177"/>
                              </a:moveTo>
                              <a:lnTo>
                                <a:pt x="25400" y="0"/>
                              </a:lnTo>
                              <a:lnTo>
                                <a:pt x="25400" y="6374"/>
                              </a:lnTo>
                              <a:lnTo>
                                <a:pt x="26811" y="9719"/>
                              </a:lnTo>
                              <a:lnTo>
                                <a:pt x="29163" y="13360"/>
                              </a:lnTo>
                              <a:lnTo>
                                <a:pt x="32141" y="17199"/>
                              </a:lnTo>
                              <a:lnTo>
                                <a:pt x="32717" y="21169"/>
                              </a:lnTo>
                              <a:lnTo>
                                <a:pt x="31689" y="25228"/>
                              </a:lnTo>
                              <a:lnTo>
                                <a:pt x="29593" y="29344"/>
                              </a:lnTo>
                              <a:lnTo>
                                <a:pt x="28195" y="33499"/>
                              </a:lnTo>
                              <a:lnTo>
                                <a:pt x="27263" y="37680"/>
                              </a:lnTo>
                              <a:lnTo>
                                <a:pt x="26642" y="41879"/>
                              </a:lnTo>
                              <a:lnTo>
                                <a:pt x="26228" y="47501"/>
                              </a:lnTo>
                              <a:lnTo>
                                <a:pt x="25952" y="54070"/>
                              </a:lnTo>
                              <a:lnTo>
                                <a:pt x="25645" y="68896"/>
                              </a:lnTo>
                              <a:lnTo>
                                <a:pt x="25509" y="84892"/>
                              </a:lnTo>
                              <a:lnTo>
                                <a:pt x="24061" y="93110"/>
                              </a:lnTo>
                              <a:lnTo>
                                <a:pt x="21685" y="101410"/>
                              </a:lnTo>
                              <a:lnTo>
                                <a:pt x="18690" y="109765"/>
                              </a:lnTo>
                              <a:lnTo>
                                <a:pt x="16694" y="118158"/>
                              </a:lnTo>
                              <a:lnTo>
                                <a:pt x="15363" y="126575"/>
                              </a:lnTo>
                              <a:lnTo>
                                <a:pt x="14475" y="135009"/>
                              </a:lnTo>
                              <a:lnTo>
                                <a:pt x="13884" y="143454"/>
                              </a:lnTo>
                              <a:lnTo>
                                <a:pt x="13489" y="151906"/>
                              </a:lnTo>
                              <a:lnTo>
                                <a:pt x="13226" y="160363"/>
                              </a:lnTo>
                              <a:lnTo>
                                <a:pt x="11640" y="168823"/>
                              </a:lnTo>
                              <a:lnTo>
                                <a:pt x="9171" y="177285"/>
                              </a:lnTo>
                              <a:lnTo>
                                <a:pt x="6114" y="185749"/>
                              </a:lnTo>
                              <a:lnTo>
                                <a:pt x="4076" y="194213"/>
                              </a:lnTo>
                              <a:lnTo>
                                <a:pt x="2718" y="202679"/>
                              </a:lnTo>
                              <a:lnTo>
                                <a:pt x="1812" y="211145"/>
                              </a:lnTo>
                              <a:lnTo>
                                <a:pt x="1208" y="218200"/>
                              </a:lnTo>
                              <a:lnTo>
                                <a:pt x="805" y="224315"/>
                              </a:lnTo>
                              <a:lnTo>
                                <a:pt x="0" y="24077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2" o:spid="_x0000_s1026" style="position:absolute;margin-left:457pt;margin-top:-834.55pt;width:2.6pt;height:18.95pt;z-index:252200960;visibility:visible;mso-wrap-style:square;mso-wrap-distance-left:9pt;mso-wrap-distance-top:0;mso-wrap-distance-right:9pt;mso-wrap-distance-bottom:0;mso-position-horizontal:absolute;mso-position-horizontal-relative:text;mso-position-vertical:absolute;mso-position-vertical-relative:text;v-text-anchor:top" coordsize="32718,240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" path="m25400,12177l25400,r,6374l26811,9719r2352,3641l32141,17199r576,3970l31689,25228r-2096,4116l28195,33499r-932,4181l26642,41879r-414,5622l25952,54070r-307,14826l25509,84892r-1448,8218l21685,101410r-2995,8355l16694,118158r-1331,8417l14475,135009r-591,8445l13489,151906r-263,8457l11640,168823r-2469,8462l6114,185749r-2038,8464l2718,202679r-906,8466l1208,218200r-403,6115l,240777e" filled="f" strokecolor="blue" strokeweight="3pt">
                <v:path arrowok="t" textboxrect="0,0,32718,24077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9936" behindDoc="0" locked="0" layoutInCell="1" allowOverlap="1" wp14:anchorId="2D05EEE5" wp14:editId="57AAA0F4">
                <wp:simplePos x="0" y="0"/>
                <wp:positionH relativeFrom="column">
                  <wp:posOffset>6178112</wp:posOffset>
                </wp:positionH>
                <wp:positionV relativeFrom="paragraph">
                  <wp:posOffset>-8338820</wp:posOffset>
                </wp:positionV>
                <wp:extent cx="254869" cy="354839"/>
                <wp:effectExtent l="19050" t="19050" r="12065" b="26670"/>
                <wp:wrapNone/>
                <wp:docPr id="844" name="SMARTInkAnnotation231"/>
                <wp:cNvGraphicFramePr/>
                <a:graphic xmlns:a="http://schemas.openxmlformats.org/drawingml/2006/main">
                  <a:graphicData uri="http://schemas.microsoft.com/office/word/2010/wordprocessingShape">
                    <wps:wsp>
                      <wps:cNvSpPr/>
                      <wps:spPr>
                        <a:xfrm>
                          <a:off x="0" y="0"/>
                          <a:ext cx="254869" cy="354839"/>
                        </a:xfrm>
                        <a:custGeom>
                          <a:avLst/>
                          <a:gdLst/>
                          <a:ahLst/>
                          <a:cxnLst/>
                          <a:rect l="0" t="0" r="0" b="0"/>
                          <a:pathLst>
                            <a:path w="254869" h="354839">
                              <a:moveTo>
                                <a:pt x="159188" y="0"/>
                              </a:moveTo>
                              <a:lnTo>
                                <a:pt x="159188" y="6743"/>
                              </a:lnTo>
                              <a:lnTo>
                                <a:pt x="157777" y="8728"/>
                              </a:lnTo>
                              <a:lnTo>
                                <a:pt x="155425" y="10052"/>
                              </a:lnTo>
                              <a:lnTo>
                                <a:pt x="149049" y="11524"/>
                              </a:lnTo>
                              <a:lnTo>
                                <a:pt x="141512" y="12178"/>
                              </a:lnTo>
                              <a:lnTo>
                                <a:pt x="136115" y="13762"/>
                              </a:lnTo>
                              <a:lnTo>
                                <a:pt x="129694" y="16230"/>
                              </a:lnTo>
                              <a:lnTo>
                                <a:pt x="122593" y="19288"/>
                              </a:lnTo>
                              <a:lnTo>
                                <a:pt x="116446" y="22736"/>
                              </a:lnTo>
                              <a:lnTo>
                                <a:pt x="110938" y="26447"/>
                              </a:lnTo>
                              <a:lnTo>
                                <a:pt x="105855" y="30331"/>
                              </a:lnTo>
                              <a:lnTo>
                                <a:pt x="99644" y="35743"/>
                              </a:lnTo>
                              <a:lnTo>
                                <a:pt x="92680" y="42173"/>
                              </a:lnTo>
                              <a:lnTo>
                                <a:pt x="85217" y="49283"/>
                              </a:lnTo>
                              <a:lnTo>
                                <a:pt x="78829" y="56843"/>
                              </a:lnTo>
                              <a:lnTo>
                                <a:pt x="73160" y="64707"/>
                              </a:lnTo>
                              <a:lnTo>
                                <a:pt x="67970" y="72771"/>
                              </a:lnTo>
                              <a:lnTo>
                                <a:pt x="61687" y="80971"/>
                              </a:lnTo>
                              <a:lnTo>
                                <a:pt x="54677" y="89258"/>
                              </a:lnTo>
                              <a:lnTo>
                                <a:pt x="47180" y="97605"/>
                              </a:lnTo>
                              <a:lnTo>
                                <a:pt x="40772" y="105992"/>
                              </a:lnTo>
                              <a:lnTo>
                                <a:pt x="35088" y="114407"/>
                              </a:lnTo>
                              <a:lnTo>
                                <a:pt x="29888" y="122838"/>
                              </a:lnTo>
                              <a:lnTo>
                                <a:pt x="25010" y="132691"/>
                              </a:lnTo>
                              <a:lnTo>
                                <a:pt x="20347" y="143495"/>
                              </a:lnTo>
                              <a:lnTo>
                                <a:pt x="15828" y="154930"/>
                              </a:lnTo>
                              <a:lnTo>
                                <a:pt x="12814" y="165375"/>
                              </a:lnTo>
                              <a:lnTo>
                                <a:pt x="10806" y="175162"/>
                              </a:lnTo>
                              <a:lnTo>
                                <a:pt x="9466" y="184508"/>
                              </a:lnTo>
                              <a:lnTo>
                                <a:pt x="7162" y="194972"/>
                              </a:lnTo>
                              <a:lnTo>
                                <a:pt x="4215" y="206182"/>
                              </a:lnTo>
                              <a:lnTo>
                                <a:pt x="840" y="217888"/>
                              </a:lnTo>
                              <a:lnTo>
                                <a:pt x="0" y="228514"/>
                              </a:lnTo>
                              <a:lnTo>
                                <a:pt x="851" y="238421"/>
                              </a:lnTo>
                              <a:lnTo>
                                <a:pt x="2830" y="247847"/>
                              </a:lnTo>
                              <a:lnTo>
                                <a:pt x="4149" y="256954"/>
                              </a:lnTo>
                              <a:lnTo>
                                <a:pt x="5029" y="265847"/>
                              </a:lnTo>
                              <a:lnTo>
                                <a:pt x="5615" y="274598"/>
                              </a:lnTo>
                              <a:lnTo>
                                <a:pt x="7417" y="283254"/>
                              </a:lnTo>
                              <a:lnTo>
                                <a:pt x="10030" y="291848"/>
                              </a:lnTo>
                              <a:lnTo>
                                <a:pt x="13182" y="300398"/>
                              </a:lnTo>
                              <a:lnTo>
                                <a:pt x="16695" y="307510"/>
                              </a:lnTo>
                              <a:lnTo>
                                <a:pt x="20448" y="313663"/>
                              </a:lnTo>
                              <a:lnTo>
                                <a:pt x="24361" y="319175"/>
                              </a:lnTo>
                              <a:lnTo>
                                <a:pt x="29793" y="324261"/>
                              </a:lnTo>
                              <a:lnTo>
                                <a:pt x="36235" y="329063"/>
                              </a:lnTo>
                              <a:lnTo>
                                <a:pt x="43353" y="333676"/>
                              </a:lnTo>
                              <a:lnTo>
                                <a:pt x="49509" y="338161"/>
                              </a:lnTo>
                              <a:lnTo>
                                <a:pt x="55024" y="342564"/>
                              </a:lnTo>
                              <a:lnTo>
                                <a:pt x="60112" y="346909"/>
                              </a:lnTo>
                              <a:lnTo>
                                <a:pt x="66326" y="349806"/>
                              </a:lnTo>
                              <a:lnTo>
                                <a:pt x="73292" y="351738"/>
                              </a:lnTo>
                              <a:lnTo>
                                <a:pt x="80757" y="353025"/>
                              </a:lnTo>
                              <a:lnTo>
                                <a:pt x="87145" y="353884"/>
                              </a:lnTo>
                              <a:lnTo>
                                <a:pt x="92815" y="354456"/>
                              </a:lnTo>
                              <a:lnTo>
                                <a:pt x="98006" y="354838"/>
                              </a:lnTo>
                              <a:lnTo>
                                <a:pt x="104289" y="353681"/>
                              </a:lnTo>
                              <a:lnTo>
                                <a:pt x="111299" y="351498"/>
                              </a:lnTo>
                              <a:lnTo>
                                <a:pt x="118796" y="348632"/>
                              </a:lnTo>
                              <a:lnTo>
                                <a:pt x="126616" y="345311"/>
                              </a:lnTo>
                              <a:lnTo>
                                <a:pt x="142830" y="337857"/>
                              </a:lnTo>
                              <a:lnTo>
                                <a:pt x="149694" y="333893"/>
                              </a:lnTo>
                              <a:lnTo>
                                <a:pt x="155681" y="329841"/>
                              </a:lnTo>
                              <a:lnTo>
                                <a:pt x="161083" y="325727"/>
                              </a:lnTo>
                              <a:lnTo>
                                <a:pt x="167507" y="320162"/>
                              </a:lnTo>
                              <a:lnTo>
                                <a:pt x="174612" y="313631"/>
                              </a:lnTo>
                              <a:lnTo>
                                <a:pt x="190032" y="298847"/>
                              </a:lnTo>
                              <a:lnTo>
                                <a:pt x="206293" y="282870"/>
                              </a:lnTo>
                              <a:lnTo>
                                <a:pt x="213169" y="274658"/>
                              </a:lnTo>
                              <a:lnTo>
                                <a:pt x="219164" y="266361"/>
                              </a:lnTo>
                              <a:lnTo>
                                <a:pt x="224572" y="258007"/>
                              </a:lnTo>
                              <a:lnTo>
                                <a:pt x="229588" y="248205"/>
                              </a:lnTo>
                              <a:lnTo>
                                <a:pt x="234344" y="237437"/>
                              </a:lnTo>
                              <a:lnTo>
                                <a:pt x="238926" y="226024"/>
                              </a:lnTo>
                              <a:lnTo>
                                <a:pt x="241980" y="215594"/>
                              </a:lnTo>
                              <a:lnTo>
                                <a:pt x="244016" y="205819"/>
                              </a:lnTo>
                              <a:lnTo>
                                <a:pt x="245373" y="196479"/>
                              </a:lnTo>
                              <a:lnTo>
                                <a:pt x="247690" y="186020"/>
                              </a:lnTo>
                              <a:lnTo>
                                <a:pt x="250644" y="174813"/>
                              </a:lnTo>
                              <a:lnTo>
                                <a:pt x="254026" y="163109"/>
                              </a:lnTo>
                              <a:lnTo>
                                <a:pt x="254868" y="152484"/>
                              </a:lnTo>
                              <a:lnTo>
                                <a:pt x="254019" y="142578"/>
                              </a:lnTo>
                              <a:lnTo>
                                <a:pt x="252043" y="133152"/>
                              </a:lnTo>
                              <a:lnTo>
                                <a:pt x="250724" y="124045"/>
                              </a:lnTo>
                              <a:lnTo>
                                <a:pt x="249846" y="115153"/>
                              </a:lnTo>
                              <a:lnTo>
                                <a:pt x="249260" y="106402"/>
                              </a:lnTo>
                              <a:lnTo>
                                <a:pt x="247458" y="97746"/>
                              </a:lnTo>
                              <a:lnTo>
                                <a:pt x="244846" y="89153"/>
                              </a:lnTo>
                              <a:lnTo>
                                <a:pt x="241694" y="80602"/>
                              </a:lnTo>
                              <a:lnTo>
                                <a:pt x="236769" y="72080"/>
                              </a:lnTo>
                              <a:lnTo>
                                <a:pt x="230665" y="63575"/>
                              </a:lnTo>
                              <a:lnTo>
                                <a:pt x="223772" y="55084"/>
                              </a:lnTo>
                              <a:lnTo>
                                <a:pt x="217767" y="48011"/>
                              </a:lnTo>
                              <a:lnTo>
                                <a:pt x="212351" y="41885"/>
                              </a:lnTo>
                              <a:lnTo>
                                <a:pt x="207330" y="36390"/>
                              </a:lnTo>
                              <a:lnTo>
                                <a:pt x="201161" y="31316"/>
                              </a:lnTo>
                              <a:lnTo>
                                <a:pt x="194225" y="26521"/>
                              </a:lnTo>
                              <a:lnTo>
                                <a:pt x="186779" y="21914"/>
                              </a:lnTo>
                              <a:lnTo>
                                <a:pt x="180405" y="18843"/>
                              </a:lnTo>
                              <a:lnTo>
                                <a:pt x="174744" y="16795"/>
                              </a:lnTo>
                              <a:lnTo>
                                <a:pt x="159188"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1" o:spid="_x0000_s1026" style="position:absolute;margin-left:486.45pt;margin-top:-656.6pt;width:20.05pt;height:27.95pt;z-index:252199936;visibility:visible;mso-wrap-style:square;mso-wrap-distance-left:9pt;mso-wrap-distance-top:0;mso-wrap-distance-right:9pt;mso-wrap-distance-bottom:0;mso-position-horizontal:absolute;mso-position-horizontal-relative:text;mso-position-vertical:absolute;mso-position-vertical-relative:text;v-text-anchor:top" coordsize="254869,354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" path="m159188,r,6743l157777,8728r-2352,1324l149049,11524r-7537,654l136115,13762r-6421,2468l122593,19288r-6147,3448l110938,26447r-5083,3884l99644,35743r-6964,6430l85217,49283r-6388,7560l73160,64707r-5190,8064l61687,80971r-7010,8287l47180,97605r-6408,8387l35088,114407r-5200,8431l25010,132691r-4663,10804l15828,154930r-3014,10445l10806,175162r-1340,9346l7162,194972,4215,206182,840,217888,,228514r851,9907l2830,247847r1319,9107l5029,265847r586,8751l7417,283254r2613,8594l13182,300398r3513,7112l20448,313663r3913,5512l29793,324261r6442,4802l43353,333676r6156,4485l55024,342564r5088,4345l66326,349806r6966,1932l80757,353025r6388,859l92815,354456r5191,382l104289,353681r7010,-2183l118796,348632r7820,-3321l142830,337857r6864,-3964l155681,329841r5402,-4114l167507,320162r7105,-6531l190032,298847r16261,-15977l213169,274658r5995,-8297l224572,258007r5016,-9802l234344,237437r4582,-11413l241980,215594r2036,-9775l245373,196479r2317,-10459l250644,174813r3382,-11704l254868,152484r-849,-9906l252043,133152r-1319,-9107l249846,115153r-586,-8751l247458,97746r-2612,-8593l241694,80602r-4925,-8522l230665,63575r-6893,-8491l217767,48011r-5416,-6126l207330,36390r-6169,-5074l194225,26521r-7446,-4607l180405,18843r-5661,-2048l159188,12700e" filled="f" strokecolor="blue" strokeweight="3pt">
                <v:path arrowok="t" textboxrect="0,0,254869,35483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8912" behindDoc="0" locked="0" layoutInCell="1" allowOverlap="1" wp14:anchorId="47EDA1B5" wp14:editId="02617A45">
                <wp:simplePos x="0" y="0"/>
                <wp:positionH relativeFrom="column">
                  <wp:posOffset>6934425</wp:posOffset>
                </wp:positionH>
                <wp:positionV relativeFrom="paragraph">
                  <wp:posOffset>-8351348</wp:posOffset>
                </wp:positionV>
                <wp:extent cx="266476" cy="698329"/>
                <wp:effectExtent l="19050" t="19050" r="19685" b="26035"/>
                <wp:wrapNone/>
                <wp:docPr id="843" name="SMARTInkAnnotation230"/>
                <wp:cNvGraphicFramePr/>
                <a:graphic xmlns:a="http://schemas.openxmlformats.org/drawingml/2006/main">
                  <a:graphicData uri="http://schemas.microsoft.com/office/word/2010/wordprocessingShape">
                    <wps:wsp>
                      <wps:cNvSpPr/>
                      <wps:spPr>
                        <a:xfrm>
                          <a:off x="0" y="0"/>
                          <a:ext cx="266476" cy="698329"/>
                        </a:xfrm>
                        <a:custGeom>
                          <a:avLst/>
                          <a:gdLst/>
                          <a:ahLst/>
                          <a:cxnLst/>
                          <a:rect l="0" t="0" r="0" b="0"/>
                          <a:pathLst>
                            <a:path w="266476" h="698329">
                              <a:moveTo>
                                <a:pt x="202975" y="63328"/>
                              </a:moveTo>
                              <a:lnTo>
                                <a:pt x="202975" y="39848"/>
                              </a:lnTo>
                              <a:lnTo>
                                <a:pt x="196234" y="31755"/>
                              </a:lnTo>
                              <a:lnTo>
                                <a:pt x="194247" y="28168"/>
                              </a:lnTo>
                              <a:lnTo>
                                <a:pt x="192040" y="20419"/>
                              </a:lnTo>
                              <a:lnTo>
                                <a:pt x="190041" y="17788"/>
                              </a:lnTo>
                              <a:lnTo>
                                <a:pt x="187296" y="16035"/>
                              </a:lnTo>
                              <a:lnTo>
                                <a:pt x="184056" y="14866"/>
                              </a:lnTo>
                              <a:lnTo>
                                <a:pt x="176692" y="9804"/>
                              </a:lnTo>
                              <a:lnTo>
                                <a:pt x="172754" y="6478"/>
                              </a:lnTo>
                              <a:lnTo>
                                <a:pt x="168716" y="4261"/>
                              </a:lnTo>
                              <a:lnTo>
                                <a:pt x="160467" y="1798"/>
                              </a:lnTo>
                              <a:lnTo>
                                <a:pt x="156292" y="1141"/>
                              </a:lnTo>
                              <a:lnTo>
                                <a:pt x="152097" y="703"/>
                              </a:lnTo>
                              <a:lnTo>
                                <a:pt x="147890" y="411"/>
                              </a:lnTo>
                              <a:lnTo>
                                <a:pt x="143674" y="217"/>
                              </a:lnTo>
                              <a:lnTo>
                                <a:pt x="135226" y="0"/>
                              </a:lnTo>
                              <a:lnTo>
                                <a:pt x="129587" y="1354"/>
                              </a:lnTo>
                              <a:lnTo>
                                <a:pt x="123005" y="3668"/>
                              </a:lnTo>
                              <a:lnTo>
                                <a:pt x="115795" y="6621"/>
                              </a:lnTo>
                              <a:lnTo>
                                <a:pt x="108166" y="8590"/>
                              </a:lnTo>
                              <a:lnTo>
                                <a:pt x="100258" y="9902"/>
                              </a:lnTo>
                              <a:lnTo>
                                <a:pt x="92164" y="10777"/>
                              </a:lnTo>
                              <a:lnTo>
                                <a:pt x="85357" y="14182"/>
                              </a:lnTo>
                              <a:lnTo>
                                <a:pt x="79407" y="19276"/>
                              </a:lnTo>
                              <a:lnTo>
                                <a:pt x="74029" y="25493"/>
                              </a:lnTo>
                              <a:lnTo>
                                <a:pt x="67623" y="31049"/>
                              </a:lnTo>
                              <a:lnTo>
                                <a:pt x="60529" y="36164"/>
                              </a:lnTo>
                              <a:lnTo>
                                <a:pt x="52978" y="40985"/>
                              </a:lnTo>
                              <a:lnTo>
                                <a:pt x="46533" y="47022"/>
                              </a:lnTo>
                              <a:lnTo>
                                <a:pt x="40824" y="53868"/>
                              </a:lnTo>
                              <a:lnTo>
                                <a:pt x="35608" y="61254"/>
                              </a:lnTo>
                              <a:lnTo>
                                <a:pt x="30720" y="69001"/>
                              </a:lnTo>
                              <a:lnTo>
                                <a:pt x="26049" y="76988"/>
                              </a:lnTo>
                              <a:lnTo>
                                <a:pt x="21524" y="85135"/>
                              </a:lnTo>
                              <a:lnTo>
                                <a:pt x="12734" y="101712"/>
                              </a:lnTo>
                              <a:lnTo>
                                <a:pt x="5534" y="118488"/>
                              </a:lnTo>
                              <a:lnTo>
                                <a:pt x="2335" y="135350"/>
                              </a:lnTo>
                              <a:lnTo>
                                <a:pt x="913" y="152253"/>
                              </a:lnTo>
                              <a:lnTo>
                                <a:pt x="280" y="169172"/>
                              </a:lnTo>
                              <a:lnTo>
                                <a:pt x="0" y="186099"/>
                              </a:lnTo>
                              <a:lnTo>
                                <a:pt x="1336" y="193153"/>
                              </a:lnTo>
                              <a:lnTo>
                                <a:pt x="6583" y="204754"/>
                              </a:lnTo>
                              <a:lnTo>
                                <a:pt x="13619" y="214614"/>
                              </a:lnTo>
                              <a:lnTo>
                                <a:pt x="21450" y="225111"/>
                              </a:lnTo>
                              <a:lnTo>
                                <a:pt x="29634" y="239183"/>
                              </a:lnTo>
                              <a:lnTo>
                                <a:pt x="35203" y="245475"/>
                              </a:lnTo>
                              <a:lnTo>
                                <a:pt x="41738" y="251082"/>
                              </a:lnTo>
                              <a:lnTo>
                                <a:pt x="48917" y="256230"/>
                              </a:lnTo>
                              <a:lnTo>
                                <a:pt x="55114" y="259663"/>
                              </a:lnTo>
                              <a:lnTo>
                                <a:pt x="60657" y="261951"/>
                              </a:lnTo>
                              <a:lnTo>
                                <a:pt x="65762" y="263477"/>
                              </a:lnTo>
                              <a:lnTo>
                                <a:pt x="71989" y="264494"/>
                              </a:lnTo>
                              <a:lnTo>
                                <a:pt x="78962" y="265172"/>
                              </a:lnTo>
                              <a:lnTo>
                                <a:pt x="86433" y="265624"/>
                              </a:lnTo>
                              <a:lnTo>
                                <a:pt x="92824" y="264514"/>
                              </a:lnTo>
                              <a:lnTo>
                                <a:pt x="98497" y="262363"/>
                              </a:lnTo>
                              <a:lnTo>
                                <a:pt x="103690" y="259518"/>
                              </a:lnTo>
                              <a:lnTo>
                                <a:pt x="124482" y="248771"/>
                              </a:lnTo>
                              <a:lnTo>
                                <a:pt x="130891" y="244813"/>
                              </a:lnTo>
                              <a:lnTo>
                                <a:pt x="136574" y="240762"/>
                              </a:lnTo>
                              <a:lnTo>
                                <a:pt x="141775" y="236651"/>
                              </a:lnTo>
                              <a:lnTo>
                                <a:pt x="148064" y="232499"/>
                              </a:lnTo>
                              <a:lnTo>
                                <a:pt x="155079" y="228320"/>
                              </a:lnTo>
                              <a:lnTo>
                                <a:pt x="162577" y="224122"/>
                              </a:lnTo>
                              <a:lnTo>
                                <a:pt x="168988" y="219913"/>
                              </a:lnTo>
                              <a:lnTo>
                                <a:pt x="174672" y="215696"/>
                              </a:lnTo>
                              <a:lnTo>
                                <a:pt x="179873" y="211473"/>
                              </a:lnTo>
                              <a:lnTo>
                                <a:pt x="184751" y="207247"/>
                              </a:lnTo>
                              <a:lnTo>
                                <a:pt x="189415" y="203017"/>
                              </a:lnTo>
                              <a:lnTo>
                                <a:pt x="193935" y="198788"/>
                              </a:lnTo>
                              <a:lnTo>
                                <a:pt x="198360" y="193145"/>
                              </a:lnTo>
                              <a:lnTo>
                                <a:pt x="202720" y="186562"/>
                              </a:lnTo>
                              <a:lnTo>
                                <a:pt x="209917" y="173132"/>
                              </a:lnTo>
                              <a:lnTo>
                                <a:pt x="215380" y="156227"/>
                              </a:lnTo>
                              <a:lnTo>
                                <a:pt x="221659" y="141775"/>
                              </a:lnTo>
                              <a:lnTo>
                                <a:pt x="225390" y="129708"/>
                              </a:lnTo>
                              <a:lnTo>
                                <a:pt x="227785" y="110463"/>
                              </a:lnTo>
                              <a:lnTo>
                                <a:pt x="228297" y="88803"/>
                              </a:lnTo>
                              <a:lnTo>
                                <a:pt x="228373" y="76248"/>
                              </a:lnTo>
                              <a:lnTo>
                                <a:pt x="228375" y="266754"/>
                              </a:lnTo>
                              <a:lnTo>
                                <a:pt x="229786" y="279379"/>
                              </a:lnTo>
                              <a:lnTo>
                                <a:pt x="232138" y="292028"/>
                              </a:lnTo>
                              <a:lnTo>
                                <a:pt x="235116" y="304695"/>
                              </a:lnTo>
                              <a:lnTo>
                                <a:pt x="237103" y="317372"/>
                              </a:lnTo>
                              <a:lnTo>
                                <a:pt x="238427" y="330058"/>
                              </a:lnTo>
                              <a:lnTo>
                                <a:pt x="239310" y="342748"/>
                              </a:lnTo>
                              <a:lnTo>
                                <a:pt x="239898" y="355441"/>
                              </a:lnTo>
                              <a:lnTo>
                                <a:pt x="240552" y="380833"/>
                              </a:lnTo>
                              <a:lnTo>
                                <a:pt x="242137" y="394942"/>
                              </a:lnTo>
                              <a:lnTo>
                                <a:pt x="244606" y="409993"/>
                              </a:lnTo>
                              <a:lnTo>
                                <a:pt x="247662" y="425671"/>
                              </a:lnTo>
                              <a:lnTo>
                                <a:pt x="249700" y="440356"/>
                              </a:lnTo>
                              <a:lnTo>
                                <a:pt x="251058" y="454380"/>
                              </a:lnTo>
                              <a:lnTo>
                                <a:pt x="251963" y="467963"/>
                              </a:lnTo>
                              <a:lnTo>
                                <a:pt x="252567" y="481251"/>
                              </a:lnTo>
                              <a:lnTo>
                                <a:pt x="253239" y="507304"/>
                              </a:lnTo>
                              <a:lnTo>
                                <a:pt x="253728" y="573048"/>
                              </a:lnTo>
                              <a:lnTo>
                                <a:pt x="257517" y="593728"/>
                              </a:lnTo>
                              <a:lnTo>
                                <a:pt x="262494" y="612328"/>
                              </a:lnTo>
                              <a:lnTo>
                                <a:pt x="264705" y="630002"/>
                              </a:lnTo>
                              <a:lnTo>
                                <a:pt x="265689" y="647265"/>
                              </a:lnTo>
                              <a:lnTo>
                                <a:pt x="266242" y="669087"/>
                              </a:lnTo>
                              <a:lnTo>
                                <a:pt x="266475" y="698328"/>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30" o:spid="_x0000_s1026" style="position:absolute;margin-left:546pt;margin-top:-657.6pt;width:21pt;height:55pt;z-index:252198912;visibility:visible;mso-wrap-style:square;mso-wrap-distance-left:9pt;mso-wrap-distance-top:0;mso-wrap-distance-right:9pt;mso-wrap-distance-bottom:0;mso-position-horizontal:absolute;mso-position-horizontal-relative:text;mso-position-vertical:absolute;mso-position-vertical-relative:text;v-text-anchor:top" coordsize="266476,698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" path="m202975,63328r,-23480l196234,31755r-1987,-3587l192040,20419r-1999,-2631l187296,16035r-3240,-1169l176692,9804,172754,6478,168716,4261,160467,1798r-4175,-657l152097,703,147890,411,143674,217,135226,r-5639,1354l123005,3668r-7210,2953l108166,8590r-7908,1312l92164,10777r-6807,3405l79407,19276r-5378,6217l67623,31049r-7094,5115l52978,40985r-6445,6037l40824,53868r-5216,7386l30720,69001r-4671,7987l21524,85135r-8790,16577l5534,118488,2335,135350,913,152253,280,169172,,186099r1336,7054l6583,204754r7036,9860l21450,225111r8184,14072l35203,245475r6535,5607l48917,256230r6197,3433l60657,261951r5105,1526l71989,264494r6973,678l86433,265624r6391,-1110l98497,262363r5193,-2845l124482,248771r6409,-3958l136574,240762r5201,-4111l148064,232499r7015,-4179l162577,224122r6411,-4209l174672,215696r5201,-4223l184751,207247r4664,-4230l193935,198788r4425,-5643l202720,186562r7197,-13430l215380,156227r6279,-14452l225390,129708r2395,-19245l228297,88803r76,-12555l228375,266754r1411,12625l232138,292028r2978,12667l237103,317372r1324,12686l239310,342748r588,12693l240552,380833r1585,14109l244606,409993r3056,15678l249700,440356r1358,14024l251963,467963r604,13288l253239,507304r489,65744l257517,593728r4977,18600l264705,630002r984,17263l266242,669087r233,29241e" filled="f" strokecolor="blue" strokeweight="3pt">
                <v:path arrowok="t" textboxrect="0,0,266476,69832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7888" behindDoc="0" locked="0" layoutInCell="1" allowOverlap="1" wp14:anchorId="709C508D" wp14:editId="37CB26DD">
                <wp:simplePos x="0" y="0"/>
                <wp:positionH relativeFrom="column">
                  <wp:posOffset>4318000</wp:posOffset>
                </wp:positionH>
                <wp:positionV relativeFrom="paragraph">
                  <wp:posOffset>-9113520</wp:posOffset>
                </wp:positionV>
                <wp:extent cx="266701" cy="12701"/>
                <wp:effectExtent l="19050" t="19050" r="19050" b="25400"/>
                <wp:wrapNone/>
                <wp:docPr id="842" name="SMARTInkAnnotation229"/>
                <wp:cNvGraphicFramePr/>
                <a:graphic xmlns:a="http://schemas.openxmlformats.org/drawingml/2006/main">
                  <a:graphicData uri="http://schemas.microsoft.com/office/word/2010/wordprocessingShape">
                    <wps:wsp>
                      <wps:cNvSpPr/>
                      <wps:spPr>
                        <a:xfrm>
                          <a:off x="0" y="0"/>
                          <a:ext cx="266701" cy="12701"/>
                        </a:xfrm>
                        <a:custGeom>
                          <a:avLst/>
                          <a:gdLst/>
                          <a:ahLst/>
                          <a:cxnLst/>
                          <a:rect l="0" t="0" r="0" b="0"/>
                          <a:pathLst>
                            <a:path w="266701" h="12701">
                              <a:moveTo>
                                <a:pt x="0" y="12700"/>
                              </a:moveTo>
                              <a:lnTo>
                                <a:pt x="6742" y="12700"/>
                              </a:lnTo>
                              <a:lnTo>
                                <a:pt x="10139" y="11290"/>
                              </a:lnTo>
                              <a:lnTo>
                                <a:pt x="13815" y="8938"/>
                              </a:lnTo>
                              <a:lnTo>
                                <a:pt x="23111" y="1766"/>
                              </a:lnTo>
                              <a:lnTo>
                                <a:pt x="26696" y="1177"/>
                              </a:lnTo>
                              <a:lnTo>
                                <a:pt x="31909" y="785"/>
                              </a:lnTo>
                              <a:lnTo>
                                <a:pt x="38206" y="524"/>
                              </a:lnTo>
                              <a:lnTo>
                                <a:pt x="52729" y="233"/>
                              </a:lnTo>
                              <a:lnTo>
                                <a:pt x="2667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9" o:spid="_x0000_s1026" style="position:absolute;margin-left:340pt;margin-top:-717.6pt;width:21pt;height:1pt;z-index:252197888;visibility:visible;mso-wrap-style:square;mso-wrap-distance-left:9pt;mso-wrap-distance-top:0;mso-wrap-distance-right:9pt;mso-wrap-distance-bottom:0;mso-position-horizontal:absolute;mso-position-horizontal-relative:text;mso-position-vertical:absolute;mso-position-vertical-relative:text;v-text-anchor:top" coordsize="2667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" path="m,12700r6742,l10139,11290,13815,8938,23111,1766r3585,-589l31909,785,38206,524,52729,233,266700,e" filled="f" strokecolor="blue" strokeweight="3pt">
                <v:path arrowok="t" textboxrect="0,0,266701,12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6864" behindDoc="0" locked="0" layoutInCell="1" allowOverlap="1" wp14:anchorId="079EBD96" wp14:editId="6FDBDA0A">
                <wp:simplePos x="0" y="0"/>
                <wp:positionH relativeFrom="column">
                  <wp:posOffset>4421365</wp:posOffset>
                </wp:positionH>
                <wp:positionV relativeFrom="paragraph">
                  <wp:posOffset>-9291320</wp:posOffset>
                </wp:positionV>
                <wp:extent cx="10936" cy="368301"/>
                <wp:effectExtent l="19050" t="0" r="27305" b="12700"/>
                <wp:wrapNone/>
                <wp:docPr id="841" name="SMARTInkAnnotation228"/>
                <wp:cNvGraphicFramePr/>
                <a:graphic xmlns:a="http://schemas.openxmlformats.org/drawingml/2006/main">
                  <a:graphicData uri="http://schemas.microsoft.com/office/word/2010/wordprocessingShape">
                    <wps:wsp>
                      <wps:cNvSpPr/>
                      <wps:spPr>
                        <a:xfrm>
                          <a:off x="0" y="0"/>
                          <a:ext cx="10936" cy="368301"/>
                        </a:xfrm>
                        <a:custGeom>
                          <a:avLst/>
                          <a:gdLst/>
                          <a:ahLst/>
                          <a:cxnLst/>
                          <a:rect l="0" t="0" r="0" b="0"/>
                          <a:pathLst>
                            <a:path w="10936" h="368301">
                              <a:moveTo>
                                <a:pt x="10935" y="0"/>
                              </a:moveTo>
                              <a:lnTo>
                                <a:pt x="10935" y="216492"/>
                              </a:lnTo>
                              <a:lnTo>
                                <a:pt x="9524" y="227583"/>
                              </a:lnTo>
                              <a:lnTo>
                                <a:pt x="7172" y="237800"/>
                              </a:lnTo>
                              <a:lnTo>
                                <a:pt x="4193" y="247433"/>
                              </a:lnTo>
                              <a:lnTo>
                                <a:pt x="2207" y="256678"/>
                              </a:lnTo>
                              <a:lnTo>
                                <a:pt x="883" y="265663"/>
                              </a:lnTo>
                              <a:lnTo>
                                <a:pt x="0" y="274476"/>
                              </a:lnTo>
                              <a:lnTo>
                                <a:pt x="823" y="283173"/>
                              </a:lnTo>
                              <a:lnTo>
                                <a:pt x="2782" y="291793"/>
                              </a:lnTo>
                              <a:lnTo>
                                <a:pt x="5500" y="300362"/>
                              </a:lnTo>
                              <a:lnTo>
                                <a:pt x="7312" y="308897"/>
                              </a:lnTo>
                              <a:lnTo>
                                <a:pt x="8519" y="317410"/>
                              </a:lnTo>
                              <a:lnTo>
                                <a:pt x="9325" y="325906"/>
                              </a:lnTo>
                              <a:lnTo>
                                <a:pt x="9861" y="332982"/>
                              </a:lnTo>
                              <a:lnTo>
                                <a:pt x="10219" y="339111"/>
                              </a:lnTo>
                              <a:lnTo>
                                <a:pt x="10617" y="349683"/>
                              </a:lnTo>
                              <a:lnTo>
                                <a:pt x="10935" y="368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8" o:spid="_x0000_s1026" style="position:absolute;margin-left:348.15pt;margin-top:-731.6pt;width:.85pt;height:29pt;z-index:252196864;visibility:visible;mso-wrap-style:square;mso-wrap-distance-left:9pt;mso-wrap-distance-top:0;mso-wrap-distance-right:9pt;mso-wrap-distance-bottom:0;mso-position-horizontal:absolute;mso-position-horizontal-relative:text;mso-position-vertical:absolute;mso-position-vertical-relative:text;v-text-anchor:top" coordsize="10936,368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" path="m10935,r,216492l9524,227583,7172,237800r-2979,9633l2207,256678,883,265663,,274476r823,8697l2782,291793r2718,8569l7312,308897r1207,8513l9325,325906r536,7076l10219,339111r398,10572l10935,368300e" filled="f" strokecolor="blue" strokeweight="3pt">
                <v:path arrowok="t" textboxrect="0,0,10936,3683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5840" behindDoc="0" locked="0" layoutInCell="1" allowOverlap="1" wp14:anchorId="60489476" wp14:editId="5B74632F">
                <wp:simplePos x="0" y="0"/>
                <wp:positionH relativeFrom="column">
                  <wp:posOffset>4343400</wp:posOffset>
                </wp:positionH>
                <wp:positionV relativeFrom="paragraph">
                  <wp:posOffset>-8667834</wp:posOffset>
                </wp:positionV>
                <wp:extent cx="3352801" cy="202001"/>
                <wp:effectExtent l="19050" t="19050" r="19050" b="26670"/>
                <wp:wrapNone/>
                <wp:docPr id="840" name="SMARTInkAnnotation227"/>
                <wp:cNvGraphicFramePr/>
                <a:graphic xmlns:a="http://schemas.openxmlformats.org/drawingml/2006/main">
                  <a:graphicData uri="http://schemas.microsoft.com/office/word/2010/wordprocessingShape">
                    <wps:wsp>
                      <wps:cNvSpPr/>
                      <wps:spPr>
                        <a:xfrm>
                          <a:off x="0" y="0"/>
                          <a:ext cx="3352801" cy="202001"/>
                        </a:xfrm>
                        <a:custGeom>
                          <a:avLst/>
                          <a:gdLst/>
                          <a:ahLst/>
                          <a:cxnLst/>
                          <a:rect l="0" t="0" r="0" b="0"/>
                          <a:pathLst>
                            <a:path w="3352801" h="202001">
                              <a:moveTo>
                                <a:pt x="0" y="49614"/>
                              </a:moveTo>
                              <a:lnTo>
                                <a:pt x="6742" y="49614"/>
                              </a:lnTo>
                              <a:lnTo>
                                <a:pt x="21341" y="45852"/>
                              </a:lnTo>
                              <a:lnTo>
                                <a:pt x="44981" y="38680"/>
                              </a:lnTo>
                              <a:lnTo>
                                <a:pt x="137108" y="35607"/>
                              </a:lnTo>
                              <a:lnTo>
                                <a:pt x="170063" y="30219"/>
                              </a:lnTo>
                              <a:lnTo>
                                <a:pt x="267911" y="25005"/>
                              </a:lnTo>
                              <a:lnTo>
                                <a:pt x="334322" y="20686"/>
                              </a:lnTo>
                              <a:lnTo>
                                <a:pt x="382832" y="15590"/>
                              </a:lnTo>
                              <a:lnTo>
                                <a:pt x="486725" y="12320"/>
                              </a:lnTo>
                              <a:lnTo>
                                <a:pt x="595206" y="11673"/>
                              </a:lnTo>
                              <a:lnTo>
                                <a:pt x="650710" y="7822"/>
                              </a:lnTo>
                              <a:lnTo>
                                <a:pt x="709716" y="2818"/>
                              </a:lnTo>
                              <a:lnTo>
                                <a:pt x="804991" y="0"/>
                              </a:lnTo>
                              <a:lnTo>
                                <a:pt x="897818" y="577"/>
                              </a:lnTo>
                              <a:lnTo>
                                <a:pt x="996192" y="7646"/>
                              </a:lnTo>
                              <a:lnTo>
                                <a:pt x="1096836" y="11779"/>
                              </a:lnTo>
                              <a:lnTo>
                                <a:pt x="1164345" y="17746"/>
                              </a:lnTo>
                              <a:lnTo>
                                <a:pt x="1299669" y="24348"/>
                              </a:lnTo>
                              <a:lnTo>
                                <a:pt x="1367382" y="30389"/>
                              </a:lnTo>
                              <a:lnTo>
                                <a:pt x="1511564" y="45765"/>
                              </a:lnTo>
                              <a:lnTo>
                                <a:pt x="1989653" y="104649"/>
                              </a:lnTo>
                              <a:lnTo>
                                <a:pt x="2061156" y="109352"/>
                              </a:lnTo>
                              <a:lnTo>
                                <a:pt x="2132447" y="112853"/>
                              </a:lnTo>
                              <a:lnTo>
                                <a:pt x="2197058" y="119113"/>
                              </a:lnTo>
                              <a:lnTo>
                                <a:pt x="2295709" y="130571"/>
                              </a:lnTo>
                              <a:lnTo>
                                <a:pt x="2486841" y="155493"/>
                              </a:lnTo>
                              <a:lnTo>
                                <a:pt x="2609253" y="163662"/>
                              </a:lnTo>
                              <a:lnTo>
                                <a:pt x="2663913" y="169917"/>
                              </a:lnTo>
                              <a:lnTo>
                                <a:pt x="2775307" y="176703"/>
                              </a:lnTo>
                              <a:lnTo>
                                <a:pt x="2823321" y="182769"/>
                              </a:lnTo>
                              <a:lnTo>
                                <a:pt x="2920364" y="188021"/>
                              </a:lnTo>
                              <a:lnTo>
                                <a:pt x="3008938" y="192822"/>
                              </a:lnTo>
                              <a:lnTo>
                                <a:pt x="3050394" y="197929"/>
                              </a:lnTo>
                              <a:lnTo>
                                <a:pt x="3140334" y="201476"/>
                              </a:lnTo>
                              <a:lnTo>
                                <a:pt x="3269093" y="202000"/>
                              </a:lnTo>
                              <a:lnTo>
                                <a:pt x="3287846" y="198246"/>
                              </a:lnTo>
                              <a:lnTo>
                                <a:pt x="3310506" y="191961"/>
                              </a:lnTo>
                              <a:lnTo>
                                <a:pt x="3330804" y="189837"/>
                              </a:lnTo>
                              <a:lnTo>
                                <a:pt x="3335314" y="188252"/>
                              </a:lnTo>
                              <a:lnTo>
                                <a:pt x="3344087" y="182727"/>
                              </a:lnTo>
                              <a:lnTo>
                                <a:pt x="3352800" y="17661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7" o:spid="_x0000_s1026" style="position:absolute;margin-left:342pt;margin-top:-682.5pt;width:264pt;height:15.9pt;z-index:252195840;visibility:visible;mso-wrap-style:square;mso-wrap-distance-left:9pt;mso-wrap-distance-top:0;mso-wrap-distance-right:9pt;mso-wrap-distance-bottom:0;mso-position-horizontal:absolute;mso-position-horizontal-relative:text;mso-position-vertical:absolute;mso-position-vertical-relative:text;v-text-anchor:top" coordsize="3352801,20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" path="m,49614r6742,l21341,45852,44981,38680r92127,-3073l170063,30219r97848,-5214l334322,20686r48510,-5096l486725,12320r108481,-647l650710,7822,709716,2818,804991,r92827,577l996192,7646r100644,4133l1164345,17746r135324,6602l1367382,30389r144182,15376l1989653,104649r71503,4703l2132447,112853r64611,6260l2295709,130571r191132,24922l2609253,163662r54660,6255l2775307,176703r48014,6066l2920364,188021r88574,4801l3050394,197929r89940,3547l3269093,202000r18753,-3754l3310506,191961r20298,-2124l3335314,188252r8773,-5525l3352800,176614e" filled="f" strokecolor="blue" strokeweight="3pt">
                <v:path arrowok="t" textboxrect="0,0,3352801,2020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4816" behindDoc="0" locked="0" layoutInCell="1" allowOverlap="1" wp14:anchorId="1B0DE6A1" wp14:editId="7F557F2F">
                <wp:simplePos x="0" y="0"/>
                <wp:positionH relativeFrom="column">
                  <wp:posOffset>6629400</wp:posOffset>
                </wp:positionH>
                <wp:positionV relativeFrom="paragraph">
                  <wp:posOffset>-9392920</wp:posOffset>
                </wp:positionV>
                <wp:extent cx="413558" cy="558195"/>
                <wp:effectExtent l="19050" t="19050" r="24765" b="13335"/>
                <wp:wrapNone/>
                <wp:docPr id="839" name="SMARTInkAnnotation226"/>
                <wp:cNvGraphicFramePr/>
                <a:graphic xmlns:a="http://schemas.openxmlformats.org/drawingml/2006/main">
                  <a:graphicData uri="http://schemas.microsoft.com/office/word/2010/wordprocessingShape">
                    <wps:wsp>
                      <wps:cNvSpPr/>
                      <wps:spPr>
                        <a:xfrm>
                          <a:off x="0" y="0"/>
                          <a:ext cx="413558" cy="558195"/>
                        </a:xfrm>
                        <a:custGeom>
                          <a:avLst/>
                          <a:gdLst/>
                          <a:ahLst/>
                          <a:cxnLst/>
                          <a:rect l="0" t="0" r="0" b="0"/>
                          <a:pathLst>
                            <a:path w="413558" h="558195">
                              <a:moveTo>
                                <a:pt x="304800" y="0"/>
                              </a:moveTo>
                              <a:lnTo>
                                <a:pt x="298059" y="0"/>
                              </a:lnTo>
                              <a:lnTo>
                                <a:pt x="296072" y="1411"/>
                              </a:lnTo>
                              <a:lnTo>
                                <a:pt x="294748" y="3763"/>
                              </a:lnTo>
                              <a:lnTo>
                                <a:pt x="293865" y="6743"/>
                              </a:lnTo>
                              <a:lnTo>
                                <a:pt x="290454" y="8728"/>
                              </a:lnTo>
                              <a:lnTo>
                                <a:pt x="279139" y="10935"/>
                              </a:lnTo>
                              <a:lnTo>
                                <a:pt x="268465" y="11916"/>
                              </a:lnTo>
                              <a:lnTo>
                                <a:pt x="257607" y="12351"/>
                              </a:lnTo>
                              <a:lnTo>
                                <a:pt x="227640" y="12631"/>
                              </a:lnTo>
                              <a:lnTo>
                                <a:pt x="110273" y="12700"/>
                              </a:lnTo>
                              <a:lnTo>
                                <a:pt x="105971" y="14111"/>
                              </a:lnTo>
                              <a:lnTo>
                                <a:pt x="93174" y="21428"/>
                              </a:lnTo>
                              <a:lnTo>
                                <a:pt x="81856" y="24224"/>
                              </a:lnTo>
                              <a:lnTo>
                                <a:pt x="78714" y="24877"/>
                              </a:lnTo>
                              <a:lnTo>
                                <a:pt x="77876" y="26462"/>
                              </a:lnTo>
                              <a:lnTo>
                                <a:pt x="76421" y="36290"/>
                              </a:lnTo>
                              <a:lnTo>
                                <a:pt x="76266" y="44305"/>
                              </a:lnTo>
                              <a:lnTo>
                                <a:pt x="77655" y="47882"/>
                              </a:lnTo>
                              <a:lnTo>
                                <a:pt x="84941" y="59656"/>
                              </a:lnTo>
                              <a:lnTo>
                                <a:pt x="87140" y="67907"/>
                              </a:lnTo>
                              <a:lnTo>
                                <a:pt x="88553" y="84701"/>
                              </a:lnTo>
                              <a:lnTo>
                                <a:pt x="88797" y="98788"/>
                              </a:lnTo>
                              <a:lnTo>
                                <a:pt x="88896" y="150153"/>
                              </a:lnTo>
                              <a:lnTo>
                                <a:pt x="87486" y="156547"/>
                              </a:lnTo>
                              <a:lnTo>
                                <a:pt x="80171" y="173698"/>
                              </a:lnTo>
                              <a:lnTo>
                                <a:pt x="77965" y="188207"/>
                              </a:lnTo>
                              <a:lnTo>
                                <a:pt x="76722" y="205499"/>
                              </a:lnTo>
                              <a:lnTo>
                                <a:pt x="75137" y="210377"/>
                              </a:lnTo>
                              <a:lnTo>
                                <a:pt x="65312" y="225921"/>
                              </a:lnTo>
                              <a:lnTo>
                                <a:pt x="52724" y="239300"/>
                              </a:lnTo>
                              <a:lnTo>
                                <a:pt x="50850" y="241248"/>
                              </a:lnTo>
                              <a:lnTo>
                                <a:pt x="57557" y="241285"/>
                              </a:lnTo>
                              <a:lnTo>
                                <a:pt x="60949" y="239879"/>
                              </a:lnTo>
                              <a:lnTo>
                                <a:pt x="72465" y="232569"/>
                              </a:lnTo>
                              <a:lnTo>
                                <a:pt x="84814" y="228365"/>
                              </a:lnTo>
                              <a:lnTo>
                                <a:pt x="97410" y="220221"/>
                              </a:lnTo>
                              <a:lnTo>
                                <a:pt x="105852" y="217820"/>
                              </a:lnTo>
                              <a:lnTo>
                                <a:pt x="118072" y="212990"/>
                              </a:lnTo>
                              <a:lnTo>
                                <a:pt x="125282" y="209727"/>
                              </a:lnTo>
                              <a:lnTo>
                                <a:pt x="132910" y="207552"/>
                              </a:lnTo>
                              <a:lnTo>
                                <a:pt x="140818" y="206101"/>
                              </a:lnTo>
                              <a:lnTo>
                                <a:pt x="148912" y="205134"/>
                              </a:lnTo>
                              <a:lnTo>
                                <a:pt x="161668" y="204060"/>
                              </a:lnTo>
                              <a:lnTo>
                                <a:pt x="173452" y="203582"/>
                              </a:lnTo>
                              <a:lnTo>
                                <a:pt x="188097" y="203370"/>
                              </a:lnTo>
                              <a:lnTo>
                                <a:pt x="195954" y="204724"/>
                              </a:lnTo>
                              <a:lnTo>
                                <a:pt x="204014" y="207039"/>
                              </a:lnTo>
                              <a:lnTo>
                                <a:pt x="221906" y="213373"/>
                              </a:lnTo>
                              <a:lnTo>
                                <a:pt x="243970" y="220892"/>
                              </a:lnTo>
                              <a:lnTo>
                                <a:pt x="254368" y="224873"/>
                              </a:lnTo>
                              <a:lnTo>
                                <a:pt x="264123" y="228937"/>
                              </a:lnTo>
                              <a:lnTo>
                                <a:pt x="273448" y="233058"/>
                              </a:lnTo>
                              <a:lnTo>
                                <a:pt x="281077" y="237217"/>
                              </a:lnTo>
                              <a:lnTo>
                                <a:pt x="293316" y="245600"/>
                              </a:lnTo>
                              <a:lnTo>
                                <a:pt x="299966" y="251222"/>
                              </a:lnTo>
                              <a:lnTo>
                                <a:pt x="307222" y="257793"/>
                              </a:lnTo>
                              <a:lnTo>
                                <a:pt x="322810" y="272619"/>
                              </a:lnTo>
                              <a:lnTo>
                                <a:pt x="364208" y="313489"/>
                              </a:lnTo>
                              <a:lnTo>
                                <a:pt x="371217" y="321881"/>
                              </a:lnTo>
                              <a:lnTo>
                                <a:pt x="382767" y="338733"/>
                              </a:lnTo>
                              <a:lnTo>
                                <a:pt x="392604" y="355630"/>
                              </a:lnTo>
                              <a:lnTo>
                                <a:pt x="397203" y="364087"/>
                              </a:lnTo>
                              <a:lnTo>
                                <a:pt x="402312" y="381009"/>
                              </a:lnTo>
                              <a:lnTo>
                                <a:pt x="403675" y="389473"/>
                              </a:lnTo>
                              <a:lnTo>
                                <a:pt x="404583" y="399349"/>
                              </a:lnTo>
                              <a:lnTo>
                                <a:pt x="405188" y="410166"/>
                              </a:lnTo>
                              <a:lnTo>
                                <a:pt x="405592" y="421610"/>
                              </a:lnTo>
                              <a:lnTo>
                                <a:pt x="407273" y="432062"/>
                              </a:lnTo>
                              <a:lnTo>
                                <a:pt x="409804" y="441853"/>
                              </a:lnTo>
                              <a:lnTo>
                                <a:pt x="412903" y="451202"/>
                              </a:lnTo>
                              <a:lnTo>
                                <a:pt x="413557" y="458846"/>
                              </a:lnTo>
                              <a:lnTo>
                                <a:pt x="412583" y="465353"/>
                              </a:lnTo>
                              <a:lnTo>
                                <a:pt x="407736" y="477757"/>
                              </a:lnTo>
                              <a:lnTo>
                                <a:pt x="400879" y="492677"/>
                              </a:lnTo>
                              <a:lnTo>
                                <a:pt x="389365" y="508717"/>
                              </a:lnTo>
                              <a:lnTo>
                                <a:pt x="382343" y="516944"/>
                              </a:lnTo>
                              <a:lnTo>
                                <a:pt x="370778" y="529849"/>
                              </a:lnTo>
                              <a:lnTo>
                                <a:pt x="365719" y="535267"/>
                              </a:lnTo>
                              <a:lnTo>
                                <a:pt x="359524" y="538877"/>
                              </a:lnTo>
                              <a:lnTo>
                                <a:pt x="352571" y="541285"/>
                              </a:lnTo>
                              <a:lnTo>
                                <a:pt x="345114" y="542890"/>
                              </a:lnTo>
                              <a:lnTo>
                                <a:pt x="335910" y="545372"/>
                              </a:lnTo>
                              <a:lnTo>
                                <a:pt x="314393" y="551891"/>
                              </a:lnTo>
                              <a:lnTo>
                                <a:pt x="304140" y="554194"/>
                              </a:lnTo>
                              <a:lnTo>
                                <a:pt x="294482" y="555730"/>
                              </a:lnTo>
                              <a:lnTo>
                                <a:pt x="285221" y="556753"/>
                              </a:lnTo>
                              <a:lnTo>
                                <a:pt x="274814" y="557436"/>
                              </a:lnTo>
                              <a:lnTo>
                                <a:pt x="263643" y="557890"/>
                              </a:lnTo>
                              <a:lnTo>
                                <a:pt x="251962" y="558194"/>
                              </a:lnTo>
                              <a:lnTo>
                                <a:pt x="239941" y="556985"/>
                              </a:lnTo>
                              <a:lnTo>
                                <a:pt x="227694" y="554768"/>
                              </a:lnTo>
                              <a:lnTo>
                                <a:pt x="215296" y="551878"/>
                              </a:lnTo>
                              <a:lnTo>
                                <a:pt x="202797" y="549953"/>
                              </a:lnTo>
                              <a:lnTo>
                                <a:pt x="190231" y="548668"/>
                              </a:lnTo>
                              <a:lnTo>
                                <a:pt x="177621" y="547813"/>
                              </a:lnTo>
                              <a:lnTo>
                                <a:pt x="166391" y="545831"/>
                              </a:lnTo>
                              <a:lnTo>
                                <a:pt x="156083" y="543098"/>
                              </a:lnTo>
                              <a:lnTo>
                                <a:pt x="146389" y="539866"/>
                              </a:lnTo>
                              <a:lnTo>
                                <a:pt x="135692" y="537710"/>
                              </a:lnTo>
                              <a:lnTo>
                                <a:pt x="124329" y="536274"/>
                              </a:lnTo>
                              <a:lnTo>
                                <a:pt x="112519" y="535316"/>
                              </a:lnTo>
                              <a:lnTo>
                                <a:pt x="101824" y="533266"/>
                              </a:lnTo>
                              <a:lnTo>
                                <a:pt x="91872" y="530489"/>
                              </a:lnTo>
                              <a:lnTo>
                                <a:pt x="82414" y="527226"/>
                              </a:lnTo>
                              <a:lnTo>
                                <a:pt x="74699" y="525050"/>
                              </a:lnTo>
                              <a:lnTo>
                                <a:pt x="62362" y="522634"/>
                              </a:lnTo>
                              <a:lnTo>
                                <a:pt x="55686" y="520578"/>
                              </a:lnTo>
                              <a:lnTo>
                                <a:pt x="48413" y="517797"/>
                              </a:lnTo>
                              <a:lnTo>
                                <a:pt x="40742" y="514532"/>
                              </a:lnTo>
                              <a:lnTo>
                                <a:pt x="28456" y="510902"/>
                              </a:lnTo>
                              <a:lnTo>
                                <a:pt x="18291" y="509290"/>
                              </a:lnTo>
                              <a:lnTo>
                                <a:pt x="13605" y="508860"/>
                              </a:lnTo>
                              <a:lnTo>
                                <a:pt x="0" y="508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6" o:spid="_x0000_s1026" style="position:absolute;margin-left:522pt;margin-top:-739.6pt;width:32.55pt;height:43.95pt;z-index:252194816;visibility:visible;mso-wrap-style:square;mso-wrap-distance-left:9pt;mso-wrap-distance-top:0;mso-wrap-distance-right:9pt;mso-wrap-distance-bottom:0;mso-position-horizontal:absolute;mso-position-horizontal-relative:text;mso-position-vertical:absolute;mso-position-vertical-relative:text;v-text-anchor:top" coordsize="413558,558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" path="m304800,r-6741,l296072,1411r-1324,2352l293865,6743r-3411,1985l279139,10935r-10674,981l257607,12351r-29967,280l110273,12700r-4302,1411l93174,21428,81856,24224r-3142,653l77876,26462r-1455,9828l76266,44305r1389,3577l84941,59656r2199,8251l88553,84701r244,14087l88896,150153r-1410,6394l80171,173698r-2206,14509l76722,205499r-1585,4878l65312,225921,52724,239300r-1874,1948l57557,241285r3392,-1406l72465,232569r12349,-4204l97410,220221r8442,-2401l118072,212990r7210,-3263l132910,207552r7908,-1451l148912,205134r12756,-1074l173452,203582r14645,-212l195954,204724r8060,2315l221906,213373r22064,7519l254368,224873r9755,4064l273448,233058r7629,4159l293316,245600r6650,5622l307222,257793r15588,14826l364208,313489r7009,8392l382767,338733r9837,16897l397203,364087r5109,16922l403675,389473r908,9876l405188,410166r404,11444l407273,432062r2531,9791l412903,451202r654,7644l412583,465353r-4847,12404l400879,492677r-11514,16040l382343,516944r-11565,12905l365719,535267r-6195,3610l352571,541285r-7457,1605l335910,545372r-21517,6519l304140,554194r-9658,1536l285221,556753r-10407,683l263643,557890r-11681,304l239941,556985r-12247,-2217l215296,551878r-12499,-1925l190231,548668r-12610,-855l166391,545831r-10308,-2733l146389,539866r-10697,-2156l124329,536274r-11810,-958l101824,533266r-9952,-2777l82414,527226r-7715,-2176l62362,522634r-6676,-2056l48413,517797r-7671,-3265l28456,510902,18291,509290r-4686,-430l,508000e" filled="f" strokecolor="blue" strokeweight="3pt">
                <v:path arrowok="t" textboxrect="0,0,413558,55819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3792" behindDoc="0" locked="0" layoutInCell="1" allowOverlap="1" wp14:anchorId="0DFD1FF8" wp14:editId="42C0242B">
                <wp:simplePos x="0" y="0"/>
                <wp:positionH relativeFrom="column">
                  <wp:posOffset>6072693</wp:posOffset>
                </wp:positionH>
                <wp:positionV relativeFrom="paragraph">
                  <wp:posOffset>-9265920</wp:posOffset>
                </wp:positionV>
                <wp:extent cx="327299" cy="190481"/>
                <wp:effectExtent l="19050" t="19050" r="15875" b="19685"/>
                <wp:wrapNone/>
                <wp:docPr id="838" name="SMARTInkAnnotation225"/>
                <wp:cNvGraphicFramePr/>
                <a:graphic xmlns:a="http://schemas.openxmlformats.org/drawingml/2006/main">
                  <a:graphicData uri="http://schemas.microsoft.com/office/word/2010/wordprocessingShape">
                    <wps:wsp>
                      <wps:cNvSpPr/>
                      <wps:spPr>
                        <a:xfrm>
                          <a:off x="0" y="0"/>
                          <a:ext cx="327299" cy="190481"/>
                        </a:xfrm>
                        <a:custGeom>
                          <a:avLst/>
                          <a:gdLst/>
                          <a:ahLst/>
                          <a:cxnLst/>
                          <a:rect l="0" t="0" r="0" b="0"/>
                          <a:pathLst>
                            <a:path w="327299" h="190481">
                              <a:moveTo>
                                <a:pt x="61407" y="38100"/>
                              </a:moveTo>
                              <a:lnTo>
                                <a:pt x="38295" y="61212"/>
                              </a:lnTo>
                              <a:lnTo>
                                <a:pt x="29498" y="66246"/>
                              </a:lnTo>
                              <a:lnTo>
                                <a:pt x="23201" y="69564"/>
                              </a:lnTo>
                              <a:lnTo>
                                <a:pt x="19003" y="73187"/>
                              </a:lnTo>
                              <a:lnTo>
                                <a:pt x="16204" y="77014"/>
                              </a:lnTo>
                              <a:lnTo>
                                <a:pt x="11684" y="86440"/>
                              </a:lnTo>
                              <a:lnTo>
                                <a:pt x="4971" y="100036"/>
                              </a:lnTo>
                              <a:lnTo>
                                <a:pt x="2616" y="106202"/>
                              </a:lnTo>
                              <a:lnTo>
                                <a:pt x="1046" y="111724"/>
                              </a:lnTo>
                              <a:lnTo>
                                <a:pt x="0" y="116816"/>
                              </a:lnTo>
                              <a:lnTo>
                                <a:pt x="713" y="123033"/>
                              </a:lnTo>
                              <a:lnTo>
                                <a:pt x="2600" y="130000"/>
                              </a:lnTo>
                              <a:lnTo>
                                <a:pt x="5269" y="137466"/>
                              </a:lnTo>
                              <a:lnTo>
                                <a:pt x="8459" y="143856"/>
                              </a:lnTo>
                              <a:lnTo>
                                <a:pt x="11998" y="149526"/>
                              </a:lnTo>
                              <a:lnTo>
                                <a:pt x="15767" y="154717"/>
                              </a:lnTo>
                              <a:lnTo>
                                <a:pt x="19692" y="159590"/>
                              </a:lnTo>
                              <a:lnTo>
                                <a:pt x="23719" y="164248"/>
                              </a:lnTo>
                              <a:lnTo>
                                <a:pt x="27815" y="168766"/>
                              </a:lnTo>
                              <a:lnTo>
                                <a:pt x="33368" y="173188"/>
                              </a:lnTo>
                              <a:lnTo>
                                <a:pt x="39892" y="177548"/>
                              </a:lnTo>
                              <a:lnTo>
                                <a:pt x="47064" y="181865"/>
                              </a:lnTo>
                              <a:lnTo>
                                <a:pt x="54667" y="184744"/>
                              </a:lnTo>
                              <a:lnTo>
                                <a:pt x="62558" y="186663"/>
                              </a:lnTo>
                              <a:lnTo>
                                <a:pt x="70641" y="187942"/>
                              </a:lnTo>
                              <a:lnTo>
                                <a:pt x="78852" y="188795"/>
                              </a:lnTo>
                              <a:lnTo>
                                <a:pt x="87148" y="189363"/>
                              </a:lnTo>
                              <a:lnTo>
                                <a:pt x="95501" y="189742"/>
                              </a:lnTo>
                              <a:lnTo>
                                <a:pt x="112309" y="190163"/>
                              </a:lnTo>
                              <a:lnTo>
                                <a:pt x="182414" y="190480"/>
                              </a:lnTo>
                              <a:lnTo>
                                <a:pt x="191467" y="189076"/>
                              </a:lnTo>
                              <a:lnTo>
                                <a:pt x="200325" y="186728"/>
                              </a:lnTo>
                              <a:lnTo>
                                <a:pt x="209052" y="183753"/>
                              </a:lnTo>
                              <a:lnTo>
                                <a:pt x="217693" y="180358"/>
                              </a:lnTo>
                              <a:lnTo>
                                <a:pt x="226275" y="176683"/>
                              </a:lnTo>
                              <a:lnTo>
                                <a:pt x="243338" y="168837"/>
                              </a:lnTo>
                              <a:lnTo>
                                <a:pt x="285760" y="148101"/>
                              </a:lnTo>
                              <a:lnTo>
                                <a:pt x="292820" y="143890"/>
                              </a:lnTo>
                              <a:lnTo>
                                <a:pt x="298938" y="139671"/>
                              </a:lnTo>
                              <a:lnTo>
                                <a:pt x="304428" y="135448"/>
                              </a:lnTo>
                              <a:lnTo>
                                <a:pt x="309499" y="129809"/>
                              </a:lnTo>
                              <a:lnTo>
                                <a:pt x="314290" y="123228"/>
                              </a:lnTo>
                              <a:lnTo>
                                <a:pt x="318896" y="116020"/>
                              </a:lnTo>
                              <a:lnTo>
                                <a:pt x="321966" y="109802"/>
                              </a:lnTo>
                              <a:lnTo>
                                <a:pt x="324013" y="104246"/>
                              </a:lnTo>
                              <a:lnTo>
                                <a:pt x="325378" y="99131"/>
                              </a:lnTo>
                              <a:lnTo>
                                <a:pt x="326288" y="92899"/>
                              </a:lnTo>
                              <a:lnTo>
                                <a:pt x="326894" y="85921"/>
                              </a:lnTo>
                              <a:lnTo>
                                <a:pt x="327298" y="78447"/>
                              </a:lnTo>
                              <a:lnTo>
                                <a:pt x="326157" y="72054"/>
                              </a:lnTo>
                              <a:lnTo>
                                <a:pt x="323985" y="66381"/>
                              </a:lnTo>
                              <a:lnTo>
                                <a:pt x="321125" y="61187"/>
                              </a:lnTo>
                              <a:lnTo>
                                <a:pt x="317808" y="56314"/>
                              </a:lnTo>
                              <a:lnTo>
                                <a:pt x="314185" y="51654"/>
                              </a:lnTo>
                              <a:lnTo>
                                <a:pt x="310359" y="47135"/>
                              </a:lnTo>
                              <a:lnTo>
                                <a:pt x="304986" y="42712"/>
                              </a:lnTo>
                              <a:lnTo>
                                <a:pt x="298582" y="38353"/>
                              </a:lnTo>
                              <a:lnTo>
                                <a:pt x="291490" y="34035"/>
                              </a:lnTo>
                              <a:lnTo>
                                <a:pt x="285351" y="29746"/>
                              </a:lnTo>
                              <a:lnTo>
                                <a:pt x="279847" y="25475"/>
                              </a:lnTo>
                              <a:lnTo>
                                <a:pt x="274768" y="21217"/>
                              </a:lnTo>
                              <a:lnTo>
                                <a:pt x="271380" y="16967"/>
                              </a:lnTo>
                              <a:lnTo>
                                <a:pt x="269123" y="12723"/>
                              </a:lnTo>
                              <a:lnTo>
                                <a:pt x="264607"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5" o:spid="_x0000_s1026" style="position:absolute;margin-left:478.15pt;margin-top:-729.6pt;width:25.75pt;height:15pt;z-index:252193792;visibility:visible;mso-wrap-style:square;mso-wrap-distance-left:9pt;mso-wrap-distance-top:0;mso-wrap-distance-right:9pt;mso-wrap-distance-bottom:0;mso-position-horizontal:absolute;mso-position-horizontal-relative:text;mso-position-vertical:absolute;mso-position-vertical-relative:text;v-text-anchor:top" coordsize="327299,190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" path="m61407,38100l38295,61212r-8797,5034l23201,69564r-4198,3623l16204,77014r-4520,9426l4971,100036r-2355,6166l1046,111724,,116816r713,6217l2600,130000r2669,7466l8459,143856r3539,5670l15767,154717r3925,4873l23719,164248r4096,4518l33368,173188r6524,4360l47064,181865r7603,2879l62558,186663r8083,1279l78852,188795r8296,568l95501,189742r16808,421l182414,190480r9053,-1404l200325,186728r8727,-2975l217693,180358r8582,-3675l243338,168837r42422,-20736l292820,143890r6118,-4219l304428,135448r5071,-5639l314290,123228r4606,-7208l321966,109802r2047,-5556l325378,99131r910,-6232l326894,85921r404,-7474l326157,72054r-2172,-5673l321125,61187r-3317,-4873l314185,51654r-3826,-4519l304986,42712r-6404,-4359l291490,34035r-6139,-4289l279847,25475r-5079,-4258l271380,16967r-2257,-4244l264607,e" filled="f" strokecolor="blue" strokeweight="3pt">
                <v:path arrowok="t" textboxrect="0,0,327299,19048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2768" behindDoc="0" locked="0" layoutInCell="1" allowOverlap="1" wp14:anchorId="60384C80" wp14:editId="6ADBC442">
                <wp:simplePos x="0" y="0"/>
                <wp:positionH relativeFrom="column">
                  <wp:posOffset>6121400</wp:posOffset>
                </wp:positionH>
                <wp:positionV relativeFrom="paragraph">
                  <wp:posOffset>-9476043</wp:posOffset>
                </wp:positionV>
                <wp:extent cx="304780" cy="157512"/>
                <wp:effectExtent l="19050" t="19050" r="19685" b="13970"/>
                <wp:wrapNone/>
                <wp:docPr id="837" name="SMARTInkAnnotation224"/>
                <wp:cNvGraphicFramePr/>
                <a:graphic xmlns:a="http://schemas.openxmlformats.org/drawingml/2006/main">
                  <a:graphicData uri="http://schemas.microsoft.com/office/word/2010/wordprocessingShape">
                    <wps:wsp>
                      <wps:cNvSpPr/>
                      <wps:spPr>
                        <a:xfrm>
                          <a:off x="0" y="0"/>
                          <a:ext cx="304780" cy="157512"/>
                        </a:xfrm>
                        <a:custGeom>
                          <a:avLst/>
                          <a:gdLst/>
                          <a:ahLst/>
                          <a:cxnLst/>
                          <a:rect l="0" t="0" r="0" b="0"/>
                          <a:pathLst>
                            <a:path w="304780" h="157512">
                              <a:moveTo>
                                <a:pt x="50800" y="108523"/>
                              </a:moveTo>
                              <a:lnTo>
                                <a:pt x="50800" y="120701"/>
                              </a:lnTo>
                              <a:lnTo>
                                <a:pt x="54563" y="124754"/>
                              </a:lnTo>
                              <a:lnTo>
                                <a:pt x="61735" y="132113"/>
                              </a:lnTo>
                              <a:lnTo>
                                <a:pt x="63734" y="132716"/>
                              </a:lnTo>
                              <a:lnTo>
                                <a:pt x="69719" y="133387"/>
                              </a:lnTo>
                              <a:lnTo>
                                <a:pt x="73291" y="134977"/>
                              </a:lnTo>
                              <a:lnTo>
                                <a:pt x="77083" y="137448"/>
                              </a:lnTo>
                              <a:lnTo>
                                <a:pt x="81021" y="140507"/>
                              </a:lnTo>
                              <a:lnTo>
                                <a:pt x="85059" y="142545"/>
                              </a:lnTo>
                              <a:lnTo>
                                <a:pt x="93308" y="144811"/>
                              </a:lnTo>
                              <a:lnTo>
                                <a:pt x="98894" y="145416"/>
                              </a:lnTo>
                              <a:lnTo>
                                <a:pt x="105441" y="145818"/>
                              </a:lnTo>
                              <a:lnTo>
                                <a:pt x="112627" y="146087"/>
                              </a:lnTo>
                              <a:lnTo>
                                <a:pt x="118829" y="147677"/>
                              </a:lnTo>
                              <a:lnTo>
                                <a:pt x="124375" y="150148"/>
                              </a:lnTo>
                              <a:lnTo>
                                <a:pt x="129484" y="153207"/>
                              </a:lnTo>
                              <a:lnTo>
                                <a:pt x="135711" y="155245"/>
                              </a:lnTo>
                              <a:lnTo>
                                <a:pt x="142685" y="156605"/>
                              </a:lnTo>
                              <a:lnTo>
                                <a:pt x="150157" y="157511"/>
                              </a:lnTo>
                              <a:lnTo>
                                <a:pt x="156549" y="156704"/>
                              </a:lnTo>
                              <a:lnTo>
                                <a:pt x="162221" y="154755"/>
                              </a:lnTo>
                              <a:lnTo>
                                <a:pt x="167414" y="152045"/>
                              </a:lnTo>
                              <a:lnTo>
                                <a:pt x="173699" y="150237"/>
                              </a:lnTo>
                              <a:lnTo>
                                <a:pt x="180710" y="149032"/>
                              </a:lnTo>
                              <a:lnTo>
                                <a:pt x="188206" y="148229"/>
                              </a:lnTo>
                              <a:lnTo>
                                <a:pt x="194615" y="147695"/>
                              </a:lnTo>
                              <a:lnTo>
                                <a:pt x="200299" y="147337"/>
                              </a:lnTo>
                              <a:lnTo>
                                <a:pt x="205500" y="147099"/>
                              </a:lnTo>
                              <a:lnTo>
                                <a:pt x="211789" y="145530"/>
                              </a:lnTo>
                              <a:lnTo>
                                <a:pt x="218804" y="143072"/>
                              </a:lnTo>
                              <a:lnTo>
                                <a:pt x="226302" y="140022"/>
                              </a:lnTo>
                              <a:lnTo>
                                <a:pt x="232713" y="137990"/>
                              </a:lnTo>
                              <a:lnTo>
                                <a:pt x="238397" y="136634"/>
                              </a:lnTo>
                              <a:lnTo>
                                <a:pt x="243598" y="135731"/>
                              </a:lnTo>
                              <a:lnTo>
                                <a:pt x="249888" y="133717"/>
                              </a:lnTo>
                              <a:lnTo>
                                <a:pt x="256903" y="130964"/>
                              </a:lnTo>
                              <a:lnTo>
                                <a:pt x="264402" y="127717"/>
                              </a:lnTo>
                              <a:lnTo>
                                <a:pt x="270812" y="124141"/>
                              </a:lnTo>
                              <a:lnTo>
                                <a:pt x="276497" y="120347"/>
                              </a:lnTo>
                              <a:lnTo>
                                <a:pt x="281698" y="116406"/>
                              </a:lnTo>
                              <a:lnTo>
                                <a:pt x="286576" y="112367"/>
                              </a:lnTo>
                              <a:lnTo>
                                <a:pt x="291240" y="108264"/>
                              </a:lnTo>
                              <a:lnTo>
                                <a:pt x="295760" y="104117"/>
                              </a:lnTo>
                              <a:lnTo>
                                <a:pt x="298773" y="99942"/>
                              </a:lnTo>
                              <a:lnTo>
                                <a:pt x="300782" y="95747"/>
                              </a:lnTo>
                              <a:lnTo>
                                <a:pt x="302122" y="91539"/>
                              </a:lnTo>
                              <a:lnTo>
                                <a:pt x="303014" y="85912"/>
                              </a:lnTo>
                              <a:lnTo>
                                <a:pt x="303609" y="79337"/>
                              </a:lnTo>
                              <a:lnTo>
                                <a:pt x="304271" y="65919"/>
                              </a:lnTo>
                              <a:lnTo>
                                <a:pt x="304565" y="55251"/>
                              </a:lnTo>
                              <a:lnTo>
                                <a:pt x="304779" y="28244"/>
                              </a:lnTo>
                              <a:lnTo>
                                <a:pt x="301964" y="25371"/>
                              </a:lnTo>
                              <a:lnTo>
                                <a:pt x="297265" y="23455"/>
                              </a:lnTo>
                              <a:lnTo>
                                <a:pt x="291310" y="22178"/>
                              </a:lnTo>
                              <a:lnTo>
                                <a:pt x="285929" y="19916"/>
                              </a:lnTo>
                              <a:lnTo>
                                <a:pt x="280930" y="16996"/>
                              </a:lnTo>
                              <a:lnTo>
                                <a:pt x="276187" y="13638"/>
                              </a:lnTo>
                              <a:lnTo>
                                <a:pt x="267153" y="9908"/>
                              </a:lnTo>
                              <a:lnTo>
                                <a:pt x="262769" y="8913"/>
                              </a:lnTo>
                              <a:lnTo>
                                <a:pt x="257024" y="6839"/>
                              </a:lnTo>
                              <a:lnTo>
                                <a:pt x="250372" y="4044"/>
                              </a:lnTo>
                              <a:lnTo>
                                <a:pt x="243115" y="771"/>
                              </a:lnTo>
                              <a:lnTo>
                                <a:pt x="235454" y="0"/>
                              </a:lnTo>
                              <a:lnTo>
                                <a:pt x="227525" y="897"/>
                              </a:lnTo>
                              <a:lnTo>
                                <a:pt x="219417" y="2906"/>
                              </a:lnTo>
                              <a:lnTo>
                                <a:pt x="209778" y="4244"/>
                              </a:lnTo>
                              <a:lnTo>
                                <a:pt x="199118" y="5137"/>
                              </a:lnTo>
                              <a:lnTo>
                                <a:pt x="187778" y="5733"/>
                              </a:lnTo>
                              <a:lnTo>
                                <a:pt x="167653" y="6395"/>
                              </a:lnTo>
                              <a:lnTo>
                                <a:pt x="158335" y="6571"/>
                              </a:lnTo>
                              <a:lnTo>
                                <a:pt x="149302" y="8099"/>
                              </a:lnTo>
                              <a:lnTo>
                                <a:pt x="140457" y="10529"/>
                              </a:lnTo>
                              <a:lnTo>
                                <a:pt x="131738" y="13561"/>
                              </a:lnTo>
                              <a:lnTo>
                                <a:pt x="123103" y="16992"/>
                              </a:lnTo>
                              <a:lnTo>
                                <a:pt x="114524" y="20692"/>
                              </a:lnTo>
                              <a:lnTo>
                                <a:pt x="97466" y="28565"/>
                              </a:lnTo>
                              <a:lnTo>
                                <a:pt x="80477" y="36768"/>
                              </a:lnTo>
                              <a:lnTo>
                                <a:pt x="73407" y="40931"/>
                              </a:lnTo>
                              <a:lnTo>
                                <a:pt x="67283" y="45117"/>
                              </a:lnTo>
                              <a:lnTo>
                                <a:pt x="61788" y="49319"/>
                              </a:lnTo>
                              <a:lnTo>
                                <a:pt x="55304" y="54943"/>
                              </a:lnTo>
                              <a:lnTo>
                                <a:pt x="48158" y="61515"/>
                              </a:lnTo>
                              <a:lnTo>
                                <a:pt x="28380" y="80484"/>
                              </a:lnTo>
                              <a:lnTo>
                                <a:pt x="9055" y="99535"/>
                              </a:lnTo>
                              <a:lnTo>
                                <a:pt x="6037" y="103942"/>
                              </a:lnTo>
                              <a:lnTo>
                                <a:pt x="4025" y="108292"/>
                              </a:lnTo>
                              <a:lnTo>
                                <a:pt x="2683" y="112602"/>
                              </a:lnTo>
                              <a:lnTo>
                                <a:pt x="1789" y="116887"/>
                              </a:lnTo>
                              <a:lnTo>
                                <a:pt x="1193" y="121155"/>
                              </a:lnTo>
                              <a:lnTo>
                                <a:pt x="0" y="13392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4" o:spid="_x0000_s1026" style="position:absolute;margin-left:482pt;margin-top:-746.15pt;width:24pt;height:12.4pt;z-index:252192768;visibility:visible;mso-wrap-style:square;mso-wrap-distance-left:9pt;mso-wrap-distance-top:0;mso-wrap-distance-right:9pt;mso-wrap-distance-bottom:0;mso-position-horizontal:absolute;mso-position-horizontal-relative:text;mso-position-vertical:absolute;mso-position-vertical-relative:text;v-text-anchor:top" coordsize="304780,157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" path="m50800,108523r,12178l54563,124754r7172,7359l63734,132716r5985,671l73291,134977r3792,2471l81021,140507r4038,2038l93308,144811r5586,605l105441,145818r7186,269l118829,147677r5546,2471l129484,153207r6227,2038l142685,156605r7472,906l156549,156704r5672,-1949l167414,152045r6285,-1808l180710,149032r7496,-803l194615,147695r5684,-358l205500,147099r6289,-1569l218804,143072r7498,-3050l232713,137990r5684,-1356l243598,135731r6290,-2014l256903,130964r7499,-3247l270812,124141r5685,-3794l281698,116406r4878,-4039l291240,108264r4520,-4147l298773,99942r2009,-4195l302122,91539r892,-5627l303609,79337r662,-13418l304565,55251r214,-27007l301964,25371r-4699,-1916l291310,22178r-5381,-2262l280930,16996r-4743,-3358l267153,9908r-4384,-995l257024,6839,250372,4044,243115,771,235454,r-7929,897l219417,2906r-9639,1338l199118,5137r-11340,596l167653,6395r-9318,176l149302,8099r-8845,2430l131738,13561r-8635,3431l114524,20692,97466,28565,80477,36768r-7070,4163l67283,45117r-5495,4202l55304,54943r-7146,6572l28380,80484,9055,99535r-3018,4407l4025,108292r-1342,4310l1789,116887r-596,4268l,133923e" filled="f" strokecolor="blue" strokeweight="3pt">
                <v:path arrowok="t" textboxrect="0,0,304780,15751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1744" behindDoc="0" locked="0" layoutInCell="1" allowOverlap="1" wp14:anchorId="0C04F830" wp14:editId="35B2059B">
                <wp:simplePos x="0" y="0"/>
                <wp:positionH relativeFrom="column">
                  <wp:posOffset>5486402</wp:posOffset>
                </wp:positionH>
                <wp:positionV relativeFrom="paragraph">
                  <wp:posOffset>-9519906</wp:posOffset>
                </wp:positionV>
                <wp:extent cx="342899" cy="482587"/>
                <wp:effectExtent l="19050" t="19050" r="19685" b="13335"/>
                <wp:wrapNone/>
                <wp:docPr id="836" name="SMARTInkAnnotation223"/>
                <wp:cNvGraphicFramePr/>
                <a:graphic xmlns:a="http://schemas.openxmlformats.org/drawingml/2006/main">
                  <a:graphicData uri="http://schemas.microsoft.com/office/word/2010/wordprocessingShape">
                    <wps:wsp>
                      <wps:cNvSpPr/>
                      <wps:spPr>
                        <a:xfrm>
                          <a:off x="0" y="0"/>
                          <a:ext cx="342899" cy="482587"/>
                        </a:xfrm>
                        <a:custGeom>
                          <a:avLst/>
                          <a:gdLst/>
                          <a:ahLst/>
                          <a:cxnLst/>
                          <a:rect l="0" t="0" r="0" b="0"/>
                          <a:pathLst>
                            <a:path w="342899" h="482587">
                              <a:moveTo>
                                <a:pt x="76198" y="50786"/>
                              </a:moveTo>
                              <a:lnTo>
                                <a:pt x="64021" y="38609"/>
                              </a:lnTo>
                              <a:lnTo>
                                <a:pt x="63544" y="27196"/>
                              </a:lnTo>
                              <a:lnTo>
                                <a:pt x="73556" y="15571"/>
                              </a:lnTo>
                              <a:lnTo>
                                <a:pt x="82418" y="6514"/>
                              </a:lnTo>
                              <a:lnTo>
                                <a:pt x="87400" y="4337"/>
                              </a:lnTo>
                              <a:lnTo>
                                <a:pt x="93544" y="2887"/>
                              </a:lnTo>
                              <a:lnTo>
                                <a:pt x="100462" y="1920"/>
                              </a:lnTo>
                              <a:lnTo>
                                <a:pt x="106485" y="1275"/>
                              </a:lnTo>
                              <a:lnTo>
                                <a:pt x="116940" y="558"/>
                              </a:lnTo>
                              <a:lnTo>
                                <a:pt x="130054" y="241"/>
                              </a:lnTo>
                              <a:lnTo>
                                <a:pt x="186443" y="0"/>
                              </a:lnTo>
                              <a:lnTo>
                                <a:pt x="193440" y="1406"/>
                              </a:lnTo>
                              <a:lnTo>
                                <a:pt x="199515" y="3755"/>
                              </a:lnTo>
                              <a:lnTo>
                                <a:pt x="204975" y="6732"/>
                              </a:lnTo>
                              <a:lnTo>
                                <a:pt x="211439" y="8716"/>
                              </a:lnTo>
                              <a:lnTo>
                                <a:pt x="218569" y="10039"/>
                              </a:lnTo>
                              <a:lnTo>
                                <a:pt x="226145" y="10921"/>
                              </a:lnTo>
                              <a:lnTo>
                                <a:pt x="234019" y="12920"/>
                              </a:lnTo>
                              <a:lnTo>
                                <a:pt x="242089" y="15664"/>
                              </a:lnTo>
                              <a:lnTo>
                                <a:pt x="250293" y="18905"/>
                              </a:lnTo>
                              <a:lnTo>
                                <a:pt x="257172" y="22476"/>
                              </a:lnTo>
                              <a:lnTo>
                                <a:pt x="263170" y="26268"/>
                              </a:lnTo>
                              <a:lnTo>
                                <a:pt x="273597" y="34245"/>
                              </a:lnTo>
                              <a:lnTo>
                                <a:pt x="282934" y="42493"/>
                              </a:lnTo>
                              <a:lnTo>
                                <a:pt x="291789" y="50863"/>
                              </a:lnTo>
                              <a:lnTo>
                                <a:pt x="296125" y="55071"/>
                              </a:lnTo>
                              <a:lnTo>
                                <a:pt x="299016" y="59287"/>
                              </a:lnTo>
                              <a:lnTo>
                                <a:pt x="302228" y="67734"/>
                              </a:lnTo>
                              <a:lnTo>
                                <a:pt x="301674" y="73373"/>
                              </a:lnTo>
                              <a:lnTo>
                                <a:pt x="297295" y="87165"/>
                              </a:lnTo>
                              <a:lnTo>
                                <a:pt x="295562" y="94794"/>
                              </a:lnTo>
                              <a:lnTo>
                                <a:pt x="294408" y="102703"/>
                              </a:lnTo>
                              <a:lnTo>
                                <a:pt x="293637" y="110797"/>
                              </a:lnTo>
                              <a:lnTo>
                                <a:pt x="291714" y="119015"/>
                              </a:lnTo>
                              <a:lnTo>
                                <a:pt x="289019" y="127317"/>
                              </a:lnTo>
                              <a:lnTo>
                                <a:pt x="285812" y="135673"/>
                              </a:lnTo>
                              <a:lnTo>
                                <a:pt x="280852" y="144066"/>
                              </a:lnTo>
                              <a:lnTo>
                                <a:pt x="274723" y="152483"/>
                              </a:lnTo>
                              <a:lnTo>
                                <a:pt x="267815" y="160918"/>
                              </a:lnTo>
                              <a:lnTo>
                                <a:pt x="261798" y="167951"/>
                              </a:lnTo>
                              <a:lnTo>
                                <a:pt x="251350" y="179530"/>
                              </a:lnTo>
                              <a:lnTo>
                                <a:pt x="238239" y="193142"/>
                              </a:lnTo>
                              <a:lnTo>
                                <a:pt x="156578" y="275198"/>
                              </a:lnTo>
                              <a:lnTo>
                                <a:pt x="148129" y="282238"/>
                              </a:lnTo>
                              <a:lnTo>
                                <a:pt x="139675" y="288342"/>
                              </a:lnTo>
                              <a:lnTo>
                                <a:pt x="131216" y="293823"/>
                              </a:lnTo>
                              <a:lnTo>
                                <a:pt x="122754" y="300300"/>
                              </a:lnTo>
                              <a:lnTo>
                                <a:pt x="114291" y="307440"/>
                              </a:lnTo>
                              <a:lnTo>
                                <a:pt x="105826" y="315021"/>
                              </a:lnTo>
                              <a:lnTo>
                                <a:pt x="97361" y="321488"/>
                              </a:lnTo>
                              <a:lnTo>
                                <a:pt x="88896" y="327209"/>
                              </a:lnTo>
                              <a:lnTo>
                                <a:pt x="80430" y="332434"/>
                              </a:lnTo>
                              <a:lnTo>
                                <a:pt x="73375" y="338740"/>
                              </a:lnTo>
                              <a:lnTo>
                                <a:pt x="67260" y="345767"/>
                              </a:lnTo>
                              <a:lnTo>
                                <a:pt x="56703" y="359688"/>
                              </a:lnTo>
                              <a:lnTo>
                                <a:pt x="47308" y="370579"/>
                              </a:lnTo>
                              <a:lnTo>
                                <a:pt x="38428" y="380124"/>
                              </a:lnTo>
                              <a:lnTo>
                                <a:pt x="21230" y="397748"/>
                              </a:lnTo>
                              <a:lnTo>
                                <a:pt x="8484" y="410568"/>
                              </a:lnTo>
                              <a:lnTo>
                                <a:pt x="5655" y="414818"/>
                              </a:lnTo>
                              <a:lnTo>
                                <a:pt x="743" y="429273"/>
                              </a:lnTo>
                              <a:lnTo>
                                <a:pt x="3" y="444311"/>
                              </a:lnTo>
                              <a:lnTo>
                                <a:pt x="0" y="444434"/>
                              </a:lnTo>
                              <a:lnTo>
                                <a:pt x="17675" y="444481"/>
                              </a:lnTo>
                              <a:lnTo>
                                <a:pt x="21661" y="445893"/>
                              </a:lnTo>
                              <a:lnTo>
                                <a:pt x="29852" y="451226"/>
                              </a:lnTo>
                              <a:lnTo>
                                <a:pt x="35423" y="453213"/>
                              </a:lnTo>
                              <a:lnTo>
                                <a:pt x="41959" y="454537"/>
                              </a:lnTo>
                              <a:lnTo>
                                <a:pt x="49139" y="455420"/>
                              </a:lnTo>
                              <a:lnTo>
                                <a:pt x="55336" y="456008"/>
                              </a:lnTo>
                              <a:lnTo>
                                <a:pt x="65985" y="456662"/>
                              </a:lnTo>
                              <a:lnTo>
                                <a:pt x="79185" y="456953"/>
                              </a:lnTo>
                              <a:lnTo>
                                <a:pt x="199015" y="457185"/>
                              </a:lnTo>
                              <a:lnTo>
                                <a:pt x="207465" y="458596"/>
                              </a:lnTo>
                              <a:lnTo>
                                <a:pt x="215920" y="460948"/>
                              </a:lnTo>
                              <a:lnTo>
                                <a:pt x="224380" y="463927"/>
                              </a:lnTo>
                              <a:lnTo>
                                <a:pt x="232841" y="465913"/>
                              </a:lnTo>
                              <a:lnTo>
                                <a:pt x="241305" y="467237"/>
                              </a:lnTo>
                              <a:lnTo>
                                <a:pt x="249770" y="468120"/>
                              </a:lnTo>
                              <a:lnTo>
                                <a:pt x="258234" y="468708"/>
                              </a:lnTo>
                              <a:lnTo>
                                <a:pt x="266700" y="469100"/>
                              </a:lnTo>
                              <a:lnTo>
                                <a:pt x="288336" y="469653"/>
                              </a:lnTo>
                              <a:lnTo>
                                <a:pt x="336177" y="469884"/>
                              </a:lnTo>
                              <a:lnTo>
                                <a:pt x="338418" y="471296"/>
                              </a:lnTo>
                              <a:lnTo>
                                <a:pt x="339911" y="473647"/>
                              </a:lnTo>
                              <a:lnTo>
                                <a:pt x="342898" y="48258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3" o:spid="_x0000_s1026" style="position:absolute;margin-left:6in;margin-top:-749.6pt;width:27pt;height:38pt;z-index:252191744;visibility:visible;mso-wrap-style:square;mso-wrap-distance-left:9pt;mso-wrap-distance-top:0;mso-wrap-distance-right:9pt;mso-wrap-distance-bottom:0;mso-position-horizontal:absolute;mso-position-horizontal-relative:text;mso-position-vertical:absolute;mso-position-vertical-relative:text;v-text-anchor:top" coordsize="342899,482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" path="m76198,50786l64021,38609,63544,27196,73556,15571,82418,6514,87400,4337,93544,2887r6918,-967l106485,1275,116940,558,130054,241,186443,r6997,1406l199515,3755r5460,2977l211439,8716r7130,1323l226145,10921r7874,1999l242089,15664r8204,3241l257172,22476r5998,3792l273597,34245r9337,8248l291789,50863r4336,4208l299016,59287r3212,8447l301674,73373r-4379,13792l295562,94794r-1154,7909l293637,110797r-1923,8218l289019,127317r-3207,8356l280852,144066r-6129,8417l267815,160918r-6017,7033l251350,179530r-13111,13612l156578,275198r-8449,7040l139675,288342r-8459,5481l122754,300300r-8463,7140l105826,315021r-8465,6467l88896,327209r-8466,5225l73375,338740r-6115,7027l56703,359688r-9395,10891l38428,380124,21230,397748,8484,410568r-2829,4250l743,429273,3,444311r-3,123l17675,444481r3986,1412l29852,451226r5571,1987l41959,454537r7180,883l55336,456008r10649,654l79185,456953r119830,232l207465,458596r8455,2352l224380,463927r8461,1986l241305,467237r8465,883l258234,468708r8466,392l288336,469653r47841,231l338418,471296r1493,2351l342898,482586e" filled="f" strokecolor="blue" strokeweight="3pt">
                <v:path arrowok="t" textboxrect="0,0,342899,48258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90720" behindDoc="0" locked="0" layoutInCell="1" allowOverlap="1" wp14:anchorId="098DDFAE" wp14:editId="22CADDEB">
                <wp:simplePos x="0" y="0"/>
                <wp:positionH relativeFrom="column">
                  <wp:posOffset>5168900</wp:posOffset>
                </wp:positionH>
                <wp:positionV relativeFrom="paragraph">
                  <wp:posOffset>-9075420</wp:posOffset>
                </wp:positionV>
                <wp:extent cx="36336" cy="152401"/>
                <wp:effectExtent l="19050" t="0" r="20955" b="19050"/>
                <wp:wrapNone/>
                <wp:docPr id="835" name="SMARTInkAnnotation222"/>
                <wp:cNvGraphicFramePr/>
                <a:graphic xmlns:a="http://schemas.openxmlformats.org/drawingml/2006/main">
                  <a:graphicData uri="http://schemas.microsoft.com/office/word/2010/wordprocessingShape">
                    <wps:wsp>
                      <wps:cNvSpPr/>
                      <wps:spPr>
                        <a:xfrm>
                          <a:off x="0" y="0"/>
                          <a:ext cx="36336" cy="152401"/>
                        </a:xfrm>
                        <a:custGeom>
                          <a:avLst/>
                          <a:gdLst/>
                          <a:ahLst/>
                          <a:cxnLst/>
                          <a:rect l="0" t="0" r="0" b="0"/>
                          <a:pathLst>
                            <a:path w="36336" h="152401">
                              <a:moveTo>
                                <a:pt x="25400" y="0"/>
                              </a:moveTo>
                              <a:lnTo>
                                <a:pt x="25400" y="21870"/>
                              </a:lnTo>
                              <a:lnTo>
                                <a:pt x="26811" y="24458"/>
                              </a:lnTo>
                              <a:lnTo>
                                <a:pt x="29163" y="27594"/>
                              </a:lnTo>
                              <a:lnTo>
                                <a:pt x="32142" y="31096"/>
                              </a:lnTo>
                              <a:lnTo>
                                <a:pt x="34128" y="36253"/>
                              </a:lnTo>
                              <a:lnTo>
                                <a:pt x="35452" y="42513"/>
                              </a:lnTo>
                              <a:lnTo>
                                <a:pt x="36335" y="49509"/>
                              </a:lnTo>
                              <a:lnTo>
                                <a:pt x="35512" y="55584"/>
                              </a:lnTo>
                              <a:lnTo>
                                <a:pt x="33553" y="61045"/>
                              </a:lnTo>
                              <a:lnTo>
                                <a:pt x="30835" y="66097"/>
                              </a:lnTo>
                              <a:lnTo>
                                <a:pt x="29023" y="72287"/>
                              </a:lnTo>
                              <a:lnTo>
                                <a:pt x="27816" y="79236"/>
                              </a:lnTo>
                              <a:lnTo>
                                <a:pt x="27010" y="86690"/>
                              </a:lnTo>
                              <a:lnTo>
                                <a:pt x="26474" y="93071"/>
                              </a:lnTo>
                              <a:lnTo>
                                <a:pt x="26116" y="98737"/>
                              </a:lnTo>
                              <a:lnTo>
                                <a:pt x="25877" y="103924"/>
                              </a:lnTo>
                              <a:lnTo>
                                <a:pt x="24307" y="108794"/>
                              </a:lnTo>
                              <a:lnTo>
                                <a:pt x="21849" y="113452"/>
                              </a:lnTo>
                              <a:lnTo>
                                <a:pt x="18800" y="117968"/>
                              </a:lnTo>
                              <a:lnTo>
                                <a:pt x="15355" y="122390"/>
                              </a:lnTo>
                              <a:lnTo>
                                <a:pt x="11648" y="126749"/>
                              </a:lnTo>
                              <a:lnTo>
                                <a:pt x="7765" y="131066"/>
                              </a:lnTo>
                              <a:lnTo>
                                <a:pt x="5177" y="135355"/>
                              </a:lnTo>
                              <a:lnTo>
                                <a:pt x="3451" y="139626"/>
                              </a:lnTo>
                              <a:lnTo>
                                <a:pt x="0" y="152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2" o:spid="_x0000_s1026" style="position:absolute;margin-left:407pt;margin-top:-714.6pt;width:2.85pt;height:12pt;z-index:252190720;visibility:visible;mso-wrap-style:square;mso-wrap-distance-left:9pt;mso-wrap-distance-top:0;mso-wrap-distance-right:9pt;mso-wrap-distance-bottom:0;mso-position-horizontal:absolute;mso-position-horizontal-relative:text;mso-position-vertical:absolute;mso-position-vertical-relative:text;v-text-anchor:top" coordsize="36336,15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" path="m25400,r,21870l26811,24458r2352,3136l32142,31096r1986,5157l35452,42513r883,6996l35512,55584r-1959,5461l30835,66097r-1812,6190l27816,79236r-806,7454l26474,93071r-358,5666l25877,103924r-1570,4870l21849,113452r-3049,4516l15355,122390r-3707,4359l7765,131066r-2588,4289l3451,139626,,152400e" filled="f" strokecolor="blue" strokeweight="3pt">
                <v:path arrowok="t" textboxrect="0,0,36336,152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9696" behindDoc="0" locked="0" layoutInCell="1" allowOverlap="1" wp14:anchorId="5BB053B1" wp14:editId="1687868B">
                <wp:simplePos x="0" y="0"/>
                <wp:positionH relativeFrom="column">
                  <wp:posOffset>4991100</wp:posOffset>
                </wp:positionH>
                <wp:positionV relativeFrom="paragraph">
                  <wp:posOffset>-9583420</wp:posOffset>
                </wp:positionV>
                <wp:extent cx="63501" cy="508001"/>
                <wp:effectExtent l="19050" t="0" r="12700" b="25400"/>
                <wp:wrapNone/>
                <wp:docPr id="834" name="SMARTInkAnnotation221"/>
                <wp:cNvGraphicFramePr/>
                <a:graphic xmlns:a="http://schemas.openxmlformats.org/drawingml/2006/main">
                  <a:graphicData uri="http://schemas.microsoft.com/office/word/2010/wordprocessingShape">
                    <wps:wsp>
                      <wps:cNvSpPr/>
                      <wps:spPr>
                        <a:xfrm>
                          <a:off x="0" y="0"/>
                          <a:ext cx="63501" cy="508001"/>
                        </a:xfrm>
                        <a:custGeom>
                          <a:avLst/>
                          <a:gdLst/>
                          <a:ahLst/>
                          <a:cxnLst/>
                          <a:rect l="0" t="0" r="0" b="0"/>
                          <a:pathLst>
                            <a:path w="63501" h="508001">
                              <a:moveTo>
                                <a:pt x="63500" y="0"/>
                              </a:moveTo>
                              <a:lnTo>
                                <a:pt x="63500" y="72762"/>
                              </a:lnTo>
                              <a:lnTo>
                                <a:pt x="62089" y="79552"/>
                              </a:lnTo>
                              <a:lnTo>
                                <a:pt x="59737" y="85490"/>
                              </a:lnTo>
                              <a:lnTo>
                                <a:pt x="56758" y="90861"/>
                              </a:lnTo>
                              <a:lnTo>
                                <a:pt x="54772" y="98673"/>
                              </a:lnTo>
                              <a:lnTo>
                                <a:pt x="53448" y="108116"/>
                              </a:lnTo>
                              <a:lnTo>
                                <a:pt x="52565" y="118644"/>
                              </a:lnTo>
                              <a:lnTo>
                                <a:pt x="50566" y="128485"/>
                              </a:lnTo>
                              <a:lnTo>
                                <a:pt x="47821" y="137868"/>
                              </a:lnTo>
                              <a:lnTo>
                                <a:pt x="44581" y="146946"/>
                              </a:lnTo>
                              <a:lnTo>
                                <a:pt x="42421" y="157230"/>
                              </a:lnTo>
                              <a:lnTo>
                                <a:pt x="40980" y="168320"/>
                              </a:lnTo>
                              <a:lnTo>
                                <a:pt x="40020" y="179947"/>
                              </a:lnTo>
                              <a:lnTo>
                                <a:pt x="37969" y="191931"/>
                              </a:lnTo>
                              <a:lnTo>
                                <a:pt x="35190" y="204155"/>
                              </a:lnTo>
                              <a:lnTo>
                                <a:pt x="31927" y="216536"/>
                              </a:lnTo>
                              <a:lnTo>
                                <a:pt x="29751" y="227613"/>
                              </a:lnTo>
                              <a:lnTo>
                                <a:pt x="28301" y="237820"/>
                              </a:lnTo>
                              <a:lnTo>
                                <a:pt x="27334" y="247447"/>
                              </a:lnTo>
                              <a:lnTo>
                                <a:pt x="25278" y="258098"/>
                              </a:lnTo>
                              <a:lnTo>
                                <a:pt x="22496" y="269432"/>
                              </a:lnTo>
                              <a:lnTo>
                                <a:pt x="19231" y="281222"/>
                              </a:lnTo>
                              <a:lnTo>
                                <a:pt x="17054" y="291903"/>
                              </a:lnTo>
                              <a:lnTo>
                                <a:pt x="15603" y="301847"/>
                              </a:lnTo>
                              <a:lnTo>
                                <a:pt x="14635" y="311298"/>
                              </a:lnTo>
                              <a:lnTo>
                                <a:pt x="13990" y="321832"/>
                              </a:lnTo>
                              <a:lnTo>
                                <a:pt x="13273" y="344826"/>
                              </a:lnTo>
                              <a:lnTo>
                                <a:pt x="11671" y="355472"/>
                              </a:lnTo>
                              <a:lnTo>
                                <a:pt x="9192" y="365393"/>
                              </a:lnTo>
                              <a:lnTo>
                                <a:pt x="6128" y="374829"/>
                              </a:lnTo>
                              <a:lnTo>
                                <a:pt x="4085" y="383941"/>
                              </a:lnTo>
                              <a:lnTo>
                                <a:pt x="2724" y="392839"/>
                              </a:lnTo>
                              <a:lnTo>
                                <a:pt x="1816" y="401593"/>
                              </a:lnTo>
                              <a:lnTo>
                                <a:pt x="1210" y="410251"/>
                              </a:lnTo>
                              <a:lnTo>
                                <a:pt x="807" y="418845"/>
                              </a:lnTo>
                              <a:lnTo>
                                <a:pt x="359" y="435920"/>
                              </a:lnTo>
                              <a:lnTo>
                                <a:pt x="0" y="508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1" o:spid="_x0000_s1026" style="position:absolute;margin-left:393pt;margin-top:-754.6pt;width:5pt;height:40pt;z-index:252189696;visibility:visible;mso-wrap-style:square;mso-wrap-distance-left:9pt;mso-wrap-distance-top:0;mso-wrap-distance-right:9pt;mso-wrap-distance-bottom:0;mso-position-horizontal:absolute;mso-position-horizontal-relative:text;mso-position-vertical:absolute;mso-position-vertical-relative:text;v-text-anchor:top" coordsize="63501,5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" path="m63500,r,72762l62089,79552r-2352,5938l56758,90861r-1986,7812l53448,108116r-883,10528l50566,128485r-2745,9383l44581,146946r-2160,10284l40980,168320r-960,11627l37969,191931r-2779,12224l31927,216536r-2176,11077l28301,237820r-967,9627l25278,258098r-2782,11334l19231,281222r-2177,10681l15603,301847r-968,9451l13990,321832r-717,22994l11671,355472r-2479,9921l6128,374829r-2043,9112l2724,392839r-908,8754l1210,410251r-403,8594l359,435920,,508000e" filled="f" strokecolor="blue" strokeweight="3pt">
                <v:path arrowok="t" textboxrect="0,0,63501,5080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8672" behindDoc="0" locked="0" layoutInCell="1" allowOverlap="1" wp14:anchorId="684142C8" wp14:editId="2AABED04">
                <wp:simplePos x="0" y="0"/>
                <wp:positionH relativeFrom="column">
                  <wp:posOffset>6870702</wp:posOffset>
                </wp:positionH>
                <wp:positionV relativeFrom="paragraph">
                  <wp:posOffset>-10396220</wp:posOffset>
                </wp:positionV>
                <wp:extent cx="76199" cy="723901"/>
                <wp:effectExtent l="19050" t="0" r="19685" b="19050"/>
                <wp:wrapNone/>
                <wp:docPr id="833" name="SMARTInkAnnotation220"/>
                <wp:cNvGraphicFramePr/>
                <a:graphic xmlns:a="http://schemas.openxmlformats.org/drawingml/2006/main">
                  <a:graphicData uri="http://schemas.microsoft.com/office/word/2010/wordprocessingShape">
                    <wps:wsp>
                      <wps:cNvSpPr/>
                      <wps:spPr>
                        <a:xfrm>
                          <a:off x="0" y="0"/>
                          <a:ext cx="76199" cy="723901"/>
                        </a:xfrm>
                        <a:custGeom>
                          <a:avLst/>
                          <a:gdLst/>
                          <a:ahLst/>
                          <a:cxnLst/>
                          <a:rect l="0" t="0" r="0" b="0"/>
                          <a:pathLst>
                            <a:path w="76199" h="723901">
                              <a:moveTo>
                                <a:pt x="76198" y="0"/>
                              </a:moveTo>
                              <a:lnTo>
                                <a:pt x="76198" y="38207"/>
                              </a:lnTo>
                              <a:lnTo>
                                <a:pt x="74787" y="46638"/>
                              </a:lnTo>
                              <a:lnTo>
                                <a:pt x="72435" y="56491"/>
                              </a:lnTo>
                              <a:lnTo>
                                <a:pt x="69457" y="67295"/>
                              </a:lnTo>
                              <a:lnTo>
                                <a:pt x="67470" y="78730"/>
                              </a:lnTo>
                              <a:lnTo>
                                <a:pt x="66146" y="90587"/>
                              </a:lnTo>
                              <a:lnTo>
                                <a:pt x="65263" y="102724"/>
                              </a:lnTo>
                              <a:lnTo>
                                <a:pt x="63264" y="115050"/>
                              </a:lnTo>
                              <a:lnTo>
                                <a:pt x="60519" y="127500"/>
                              </a:lnTo>
                              <a:lnTo>
                                <a:pt x="45977" y="184641"/>
                              </a:lnTo>
                              <a:lnTo>
                                <a:pt x="43350" y="200705"/>
                              </a:lnTo>
                              <a:lnTo>
                                <a:pt x="41599" y="217059"/>
                              </a:lnTo>
                              <a:lnTo>
                                <a:pt x="40433" y="233606"/>
                              </a:lnTo>
                              <a:lnTo>
                                <a:pt x="38243" y="250282"/>
                              </a:lnTo>
                              <a:lnTo>
                                <a:pt x="35373" y="267044"/>
                              </a:lnTo>
                              <a:lnTo>
                                <a:pt x="32047" y="283862"/>
                              </a:lnTo>
                              <a:lnTo>
                                <a:pt x="29831" y="300720"/>
                              </a:lnTo>
                              <a:lnTo>
                                <a:pt x="28353" y="317602"/>
                              </a:lnTo>
                              <a:lnTo>
                                <a:pt x="27368" y="334502"/>
                              </a:lnTo>
                              <a:lnTo>
                                <a:pt x="25300" y="351412"/>
                              </a:lnTo>
                              <a:lnTo>
                                <a:pt x="22511" y="368331"/>
                              </a:lnTo>
                              <a:lnTo>
                                <a:pt x="19239" y="385254"/>
                              </a:lnTo>
                              <a:lnTo>
                                <a:pt x="11842" y="419110"/>
                              </a:lnTo>
                              <a:lnTo>
                                <a:pt x="7894" y="436040"/>
                              </a:lnTo>
                              <a:lnTo>
                                <a:pt x="5262" y="452971"/>
                              </a:lnTo>
                              <a:lnTo>
                                <a:pt x="3507" y="469903"/>
                              </a:lnTo>
                              <a:lnTo>
                                <a:pt x="2337" y="486836"/>
                              </a:lnTo>
                              <a:lnTo>
                                <a:pt x="1558" y="502357"/>
                              </a:lnTo>
                              <a:lnTo>
                                <a:pt x="691" y="530892"/>
                              </a:lnTo>
                              <a:lnTo>
                                <a:pt x="58" y="602638"/>
                              </a:lnTo>
                              <a:lnTo>
                                <a:pt x="0" y="682738"/>
                              </a:lnTo>
                              <a:lnTo>
                                <a:pt x="1410" y="689403"/>
                              </a:lnTo>
                              <a:lnTo>
                                <a:pt x="3762" y="695258"/>
                              </a:lnTo>
                              <a:lnTo>
                                <a:pt x="10933" y="708051"/>
                              </a:lnTo>
                              <a:lnTo>
                                <a:pt x="11914" y="713564"/>
                              </a:lnTo>
                              <a:lnTo>
                                <a:pt x="12698" y="723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20" o:spid="_x0000_s1026" style="position:absolute;margin-left:541pt;margin-top:-818.6pt;width:6pt;height:57pt;z-index:252188672;visibility:visible;mso-wrap-style:square;mso-wrap-distance-left:9pt;mso-wrap-distance-top:0;mso-wrap-distance-right:9pt;mso-wrap-distance-bottom:0;mso-position-horizontal:absolute;mso-position-horizontal-relative:text;mso-position-vertical:absolute;mso-position-vertical-relative:text;v-text-anchor:top" coordsize="76199,723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" path="m76198,r,38207l74787,46638r-2352,9853l69457,67295,67470,78730,66146,90587r-883,12137l63264,115050r-2745,12450l45977,184641r-2627,16064l41599,217059r-1166,16547l38243,250282r-2870,16762l32047,283862r-2216,16858l28353,317602r-985,16900l25300,351412r-2789,16919l19239,385254r-7397,33856l7894,436040,5262,452971,3507,469903,2337,486836r-779,15521l691,530892,58,602638,,682738r1410,6665l3762,695258r7171,12793l11914,713564r784,10336e" filled="f" strokecolor="blue" strokeweight="3pt">
                <v:path arrowok="t" textboxrect="0,0,76199,7239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7648" behindDoc="0" locked="0" layoutInCell="1" allowOverlap="1" wp14:anchorId="20B07DAF" wp14:editId="2DD26423">
                <wp:simplePos x="0" y="0"/>
                <wp:positionH relativeFrom="column">
                  <wp:posOffset>6616761</wp:posOffset>
                </wp:positionH>
                <wp:positionV relativeFrom="paragraph">
                  <wp:posOffset>-10332720</wp:posOffset>
                </wp:positionV>
                <wp:extent cx="368240" cy="266639"/>
                <wp:effectExtent l="19050" t="0" r="13335" b="19685"/>
                <wp:wrapNone/>
                <wp:docPr id="832" name="SMARTInkAnnotation219"/>
                <wp:cNvGraphicFramePr/>
                <a:graphic xmlns:a="http://schemas.openxmlformats.org/drawingml/2006/main">
                  <a:graphicData uri="http://schemas.microsoft.com/office/word/2010/wordprocessingShape">
                    <wps:wsp>
                      <wps:cNvSpPr/>
                      <wps:spPr>
                        <a:xfrm>
                          <a:off x="0" y="0"/>
                          <a:ext cx="368240" cy="266639"/>
                        </a:xfrm>
                        <a:custGeom>
                          <a:avLst/>
                          <a:gdLst/>
                          <a:ahLst/>
                          <a:cxnLst/>
                          <a:rect l="0" t="0" r="0" b="0"/>
                          <a:pathLst>
                            <a:path w="368240" h="266639">
                              <a:moveTo>
                                <a:pt x="76139" y="0"/>
                              </a:moveTo>
                              <a:lnTo>
                                <a:pt x="76139" y="97970"/>
                              </a:lnTo>
                              <a:lnTo>
                                <a:pt x="74728" y="104825"/>
                              </a:lnTo>
                              <a:lnTo>
                                <a:pt x="72376" y="110806"/>
                              </a:lnTo>
                              <a:lnTo>
                                <a:pt x="69398" y="116204"/>
                              </a:lnTo>
                              <a:lnTo>
                                <a:pt x="67411" y="122625"/>
                              </a:lnTo>
                              <a:lnTo>
                                <a:pt x="66087" y="129728"/>
                              </a:lnTo>
                              <a:lnTo>
                                <a:pt x="65204" y="137285"/>
                              </a:lnTo>
                              <a:lnTo>
                                <a:pt x="63205" y="143735"/>
                              </a:lnTo>
                              <a:lnTo>
                                <a:pt x="60460" y="149445"/>
                              </a:lnTo>
                              <a:lnTo>
                                <a:pt x="57220" y="154664"/>
                              </a:lnTo>
                              <a:lnTo>
                                <a:pt x="53648" y="160965"/>
                              </a:lnTo>
                              <a:lnTo>
                                <a:pt x="45918" y="175492"/>
                              </a:lnTo>
                              <a:lnTo>
                                <a:pt x="41880" y="181905"/>
                              </a:lnTo>
                              <a:lnTo>
                                <a:pt x="37777" y="187593"/>
                              </a:lnTo>
                              <a:lnTo>
                                <a:pt x="33631" y="192796"/>
                              </a:lnTo>
                              <a:lnTo>
                                <a:pt x="30867" y="199086"/>
                              </a:lnTo>
                              <a:lnTo>
                                <a:pt x="29025" y="206102"/>
                              </a:lnTo>
                              <a:lnTo>
                                <a:pt x="27796" y="213601"/>
                              </a:lnTo>
                              <a:lnTo>
                                <a:pt x="25566" y="220012"/>
                              </a:lnTo>
                              <a:lnTo>
                                <a:pt x="22669" y="225697"/>
                              </a:lnTo>
                              <a:lnTo>
                                <a:pt x="19325" y="230898"/>
                              </a:lnTo>
                              <a:lnTo>
                                <a:pt x="15685" y="234366"/>
                              </a:lnTo>
                              <a:lnTo>
                                <a:pt x="11848" y="236677"/>
                              </a:lnTo>
                              <a:lnTo>
                                <a:pt x="7878" y="238218"/>
                              </a:lnTo>
                              <a:lnTo>
                                <a:pt x="5232" y="240657"/>
                              </a:lnTo>
                              <a:lnTo>
                                <a:pt x="3467" y="243693"/>
                              </a:lnTo>
                              <a:lnTo>
                                <a:pt x="1507" y="250831"/>
                              </a:lnTo>
                              <a:lnTo>
                                <a:pt x="636" y="258706"/>
                              </a:lnTo>
                              <a:lnTo>
                                <a:pt x="0" y="265999"/>
                              </a:lnTo>
                              <a:lnTo>
                                <a:pt x="10090" y="266562"/>
                              </a:lnTo>
                              <a:lnTo>
                                <a:pt x="17621" y="266638"/>
                              </a:lnTo>
                              <a:lnTo>
                                <a:pt x="21605" y="265248"/>
                              </a:lnTo>
                              <a:lnTo>
                                <a:pt x="29795" y="259940"/>
                              </a:lnTo>
                              <a:lnTo>
                                <a:pt x="38137" y="256640"/>
                              </a:lnTo>
                              <a:lnTo>
                                <a:pt x="47961" y="255174"/>
                              </a:lnTo>
                              <a:lnTo>
                                <a:pt x="54531" y="254782"/>
                              </a:lnTo>
                              <a:lnTo>
                                <a:pt x="61734" y="254522"/>
                              </a:lnTo>
                              <a:lnTo>
                                <a:pt x="69358" y="252937"/>
                              </a:lnTo>
                              <a:lnTo>
                                <a:pt x="77263" y="250469"/>
                              </a:lnTo>
                              <a:lnTo>
                                <a:pt x="85355" y="247413"/>
                              </a:lnTo>
                              <a:lnTo>
                                <a:pt x="94983" y="245375"/>
                              </a:lnTo>
                              <a:lnTo>
                                <a:pt x="105635" y="244017"/>
                              </a:lnTo>
                              <a:lnTo>
                                <a:pt x="116970" y="243111"/>
                              </a:lnTo>
                              <a:lnTo>
                                <a:pt x="127348" y="242508"/>
                              </a:lnTo>
                              <a:lnTo>
                                <a:pt x="146406" y="241837"/>
                              </a:lnTo>
                              <a:lnTo>
                                <a:pt x="173002" y="241459"/>
                              </a:lnTo>
                              <a:lnTo>
                                <a:pt x="320915" y="241300"/>
                              </a:lnTo>
                              <a:lnTo>
                                <a:pt x="325401" y="239890"/>
                              </a:lnTo>
                              <a:lnTo>
                                <a:pt x="334148" y="234558"/>
                              </a:lnTo>
                              <a:lnTo>
                                <a:pt x="342739" y="231248"/>
                              </a:lnTo>
                              <a:lnTo>
                                <a:pt x="351261" y="229777"/>
                              </a:lnTo>
                              <a:lnTo>
                                <a:pt x="362581" y="228949"/>
                              </a:lnTo>
                              <a:lnTo>
                                <a:pt x="368239" y="2286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9" o:spid="_x0000_s1026" style="position:absolute;margin-left:521pt;margin-top:-813.6pt;width:29pt;height:21pt;z-index:252187648;visibility:visible;mso-wrap-style:square;mso-wrap-distance-left:9pt;mso-wrap-distance-top:0;mso-wrap-distance-right:9pt;mso-wrap-distance-bottom:0;mso-position-horizontal:absolute;mso-position-horizontal-relative:text;mso-position-vertical:absolute;mso-position-vertical-relative:text;v-text-anchor:top" coordsize="368240,266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" path="m76139,r,97970l74728,104825r-2352,5981l69398,116204r-1987,6421l66087,129728r-883,7557l63205,143735r-2745,5710l57220,154664r-3572,6301l45918,175492r-4038,6413l37777,187593r-4146,5203l30867,199086r-1842,7016l27796,213601r-2230,6411l22669,225697r-3344,5201l15685,234366r-3837,2311l7878,238218r-2646,2439l3467,243693r-1960,7138l636,258706,,265999r10090,563l17621,266638r3984,-1390l29795,259940r8342,-3300l47961,255174r6570,-392l61734,254522r7624,-1585l77263,250469r8092,-3056l94983,245375r10652,-1358l116970,243111r10378,-603l146406,241837r26596,-378l320915,241300r4486,-1410l334148,234558r8591,-3310l351261,229777r11320,-828l368239,228600e" filled="f" strokecolor="blue" strokeweight="3pt">
                <v:path arrowok="t" textboxrect="0,0,368240,26663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6624" behindDoc="0" locked="0" layoutInCell="1" allowOverlap="1" wp14:anchorId="7B586A14" wp14:editId="09EA7987">
                <wp:simplePos x="0" y="0"/>
                <wp:positionH relativeFrom="column">
                  <wp:posOffset>6146800</wp:posOffset>
                </wp:positionH>
                <wp:positionV relativeFrom="paragraph">
                  <wp:posOffset>-10383360</wp:posOffset>
                </wp:positionV>
                <wp:extent cx="342901" cy="520541"/>
                <wp:effectExtent l="19050" t="19050" r="0" b="13335"/>
                <wp:wrapNone/>
                <wp:docPr id="831" name="SMARTInkAnnotation218"/>
                <wp:cNvGraphicFramePr/>
                <a:graphic xmlns:a="http://schemas.openxmlformats.org/drawingml/2006/main">
                  <a:graphicData uri="http://schemas.microsoft.com/office/word/2010/wordprocessingShape">
                    <wps:wsp>
                      <wps:cNvSpPr/>
                      <wps:spPr>
                        <a:xfrm>
                          <a:off x="0" y="0"/>
                          <a:ext cx="342901" cy="520541"/>
                        </a:xfrm>
                        <a:custGeom>
                          <a:avLst/>
                          <a:gdLst/>
                          <a:ahLst/>
                          <a:cxnLst/>
                          <a:rect l="0" t="0" r="0" b="0"/>
                          <a:pathLst>
                            <a:path w="342901" h="520541">
                              <a:moveTo>
                                <a:pt x="0" y="88740"/>
                              </a:moveTo>
                              <a:lnTo>
                                <a:pt x="0" y="58518"/>
                              </a:lnTo>
                              <a:lnTo>
                                <a:pt x="1411" y="55892"/>
                              </a:lnTo>
                              <a:lnTo>
                                <a:pt x="3763" y="54141"/>
                              </a:lnTo>
                              <a:lnTo>
                                <a:pt x="6741" y="52974"/>
                              </a:lnTo>
                              <a:lnTo>
                                <a:pt x="8728" y="50784"/>
                              </a:lnTo>
                              <a:lnTo>
                                <a:pt x="10052" y="47914"/>
                              </a:lnTo>
                              <a:lnTo>
                                <a:pt x="10935" y="44590"/>
                              </a:lnTo>
                              <a:lnTo>
                                <a:pt x="12934" y="42373"/>
                              </a:lnTo>
                              <a:lnTo>
                                <a:pt x="15679" y="40895"/>
                              </a:lnTo>
                              <a:lnTo>
                                <a:pt x="18919" y="39910"/>
                              </a:lnTo>
                              <a:lnTo>
                                <a:pt x="21079" y="37842"/>
                              </a:lnTo>
                              <a:lnTo>
                                <a:pt x="22520" y="35052"/>
                              </a:lnTo>
                              <a:lnTo>
                                <a:pt x="23480" y="31781"/>
                              </a:lnTo>
                              <a:lnTo>
                                <a:pt x="28310" y="24384"/>
                              </a:lnTo>
                              <a:lnTo>
                                <a:pt x="31573" y="20436"/>
                              </a:lnTo>
                              <a:lnTo>
                                <a:pt x="35160" y="17804"/>
                              </a:lnTo>
                              <a:lnTo>
                                <a:pt x="42908" y="14880"/>
                              </a:lnTo>
                              <a:lnTo>
                                <a:pt x="48361" y="14099"/>
                              </a:lnTo>
                              <a:lnTo>
                                <a:pt x="54818" y="13580"/>
                              </a:lnTo>
                              <a:lnTo>
                                <a:pt x="61946" y="13233"/>
                              </a:lnTo>
                              <a:lnTo>
                                <a:pt x="68108" y="11591"/>
                              </a:lnTo>
                              <a:lnTo>
                                <a:pt x="78718" y="6003"/>
                              </a:lnTo>
                              <a:lnTo>
                                <a:pt x="88138" y="2579"/>
                              </a:lnTo>
                              <a:lnTo>
                                <a:pt x="98439" y="1057"/>
                              </a:lnTo>
                              <a:lnTo>
                                <a:pt x="105138" y="651"/>
                              </a:lnTo>
                              <a:lnTo>
                                <a:pt x="118694" y="200"/>
                              </a:lnTo>
                              <a:lnTo>
                                <a:pt x="129424" y="0"/>
                              </a:lnTo>
                              <a:lnTo>
                                <a:pt x="135672" y="1358"/>
                              </a:lnTo>
                              <a:lnTo>
                                <a:pt x="142659" y="3674"/>
                              </a:lnTo>
                              <a:lnTo>
                                <a:pt x="150139" y="6629"/>
                              </a:lnTo>
                              <a:lnTo>
                                <a:pt x="156537" y="8599"/>
                              </a:lnTo>
                              <a:lnTo>
                                <a:pt x="162213" y="9913"/>
                              </a:lnTo>
                              <a:lnTo>
                                <a:pt x="167409" y="10788"/>
                              </a:lnTo>
                              <a:lnTo>
                                <a:pt x="173695" y="12783"/>
                              </a:lnTo>
                              <a:lnTo>
                                <a:pt x="180708" y="15525"/>
                              </a:lnTo>
                              <a:lnTo>
                                <a:pt x="188205" y="18762"/>
                              </a:lnTo>
                              <a:lnTo>
                                <a:pt x="194614" y="22333"/>
                              </a:lnTo>
                              <a:lnTo>
                                <a:pt x="200299" y="26124"/>
                              </a:lnTo>
                              <a:lnTo>
                                <a:pt x="210377" y="34099"/>
                              </a:lnTo>
                              <a:lnTo>
                                <a:pt x="219560" y="42348"/>
                              </a:lnTo>
                              <a:lnTo>
                                <a:pt x="228345" y="54480"/>
                              </a:lnTo>
                              <a:lnTo>
                                <a:pt x="236953" y="67869"/>
                              </a:lnTo>
                              <a:lnTo>
                                <a:pt x="245483" y="78523"/>
                              </a:lnTo>
                              <a:lnTo>
                                <a:pt x="253978" y="87962"/>
                              </a:lnTo>
                              <a:lnTo>
                                <a:pt x="258218" y="92455"/>
                              </a:lnTo>
                              <a:lnTo>
                                <a:pt x="261045" y="98272"/>
                              </a:lnTo>
                              <a:lnTo>
                                <a:pt x="266436" y="119943"/>
                              </a:lnTo>
                              <a:lnTo>
                                <a:pt x="272697" y="136004"/>
                              </a:lnTo>
                              <a:lnTo>
                                <a:pt x="274931" y="144238"/>
                              </a:lnTo>
                              <a:lnTo>
                                <a:pt x="276420" y="152550"/>
                              </a:lnTo>
                              <a:lnTo>
                                <a:pt x="278076" y="167900"/>
                              </a:lnTo>
                              <a:lnTo>
                                <a:pt x="278812" y="179425"/>
                              </a:lnTo>
                              <a:lnTo>
                                <a:pt x="275375" y="193015"/>
                              </a:lnTo>
                              <a:lnTo>
                                <a:pt x="270556" y="208462"/>
                              </a:lnTo>
                              <a:lnTo>
                                <a:pt x="269270" y="216533"/>
                              </a:lnTo>
                              <a:lnTo>
                                <a:pt x="268414" y="224735"/>
                              </a:lnTo>
                              <a:lnTo>
                                <a:pt x="266432" y="233025"/>
                              </a:lnTo>
                              <a:lnTo>
                                <a:pt x="263699" y="241374"/>
                              </a:lnTo>
                              <a:lnTo>
                                <a:pt x="256899" y="256766"/>
                              </a:lnTo>
                              <a:lnTo>
                                <a:pt x="245138" y="274776"/>
                              </a:lnTo>
                              <a:lnTo>
                                <a:pt x="236891" y="289485"/>
                              </a:lnTo>
                              <a:lnTo>
                                <a:pt x="224315" y="313634"/>
                              </a:lnTo>
                              <a:lnTo>
                                <a:pt x="215878" y="326511"/>
                              </a:lnTo>
                              <a:lnTo>
                                <a:pt x="207423" y="338349"/>
                              </a:lnTo>
                              <a:lnTo>
                                <a:pt x="198962" y="353018"/>
                              </a:lnTo>
                              <a:lnTo>
                                <a:pt x="193319" y="359470"/>
                              </a:lnTo>
                              <a:lnTo>
                                <a:pt x="186735" y="365182"/>
                              </a:lnTo>
                              <a:lnTo>
                                <a:pt x="179523" y="370401"/>
                              </a:lnTo>
                              <a:lnTo>
                                <a:pt x="173304" y="375292"/>
                              </a:lnTo>
                              <a:lnTo>
                                <a:pt x="162631" y="384489"/>
                              </a:lnTo>
                              <a:lnTo>
                                <a:pt x="156399" y="388917"/>
                              </a:lnTo>
                              <a:lnTo>
                                <a:pt x="149421" y="393280"/>
                              </a:lnTo>
                              <a:lnTo>
                                <a:pt x="141948" y="397600"/>
                              </a:lnTo>
                              <a:lnTo>
                                <a:pt x="134143" y="403302"/>
                              </a:lnTo>
                              <a:lnTo>
                                <a:pt x="126117" y="409925"/>
                              </a:lnTo>
                              <a:lnTo>
                                <a:pt x="111085" y="423400"/>
                              </a:lnTo>
                              <a:lnTo>
                                <a:pt x="99701" y="434092"/>
                              </a:lnTo>
                              <a:lnTo>
                                <a:pt x="93279" y="438919"/>
                              </a:lnTo>
                              <a:lnTo>
                                <a:pt x="86175" y="443548"/>
                              </a:lnTo>
                              <a:lnTo>
                                <a:pt x="78616" y="448046"/>
                              </a:lnTo>
                              <a:lnTo>
                                <a:pt x="72166" y="452455"/>
                              </a:lnTo>
                              <a:lnTo>
                                <a:pt x="66455" y="456805"/>
                              </a:lnTo>
                              <a:lnTo>
                                <a:pt x="61237" y="461117"/>
                              </a:lnTo>
                              <a:lnTo>
                                <a:pt x="51676" y="465907"/>
                              </a:lnTo>
                              <a:lnTo>
                                <a:pt x="47151" y="467185"/>
                              </a:lnTo>
                              <a:lnTo>
                                <a:pt x="38360" y="472367"/>
                              </a:lnTo>
                              <a:lnTo>
                                <a:pt x="34040" y="475724"/>
                              </a:lnTo>
                              <a:lnTo>
                                <a:pt x="31160" y="479374"/>
                              </a:lnTo>
                              <a:lnTo>
                                <a:pt x="29240" y="483218"/>
                              </a:lnTo>
                              <a:lnTo>
                                <a:pt x="27960" y="487192"/>
                              </a:lnTo>
                              <a:lnTo>
                                <a:pt x="25695" y="489841"/>
                              </a:lnTo>
                              <a:lnTo>
                                <a:pt x="22775" y="491607"/>
                              </a:lnTo>
                              <a:lnTo>
                                <a:pt x="19417" y="492785"/>
                              </a:lnTo>
                              <a:lnTo>
                                <a:pt x="17178" y="494981"/>
                              </a:lnTo>
                              <a:lnTo>
                                <a:pt x="15685" y="497856"/>
                              </a:lnTo>
                              <a:lnTo>
                                <a:pt x="13290" y="505868"/>
                              </a:lnTo>
                              <a:lnTo>
                                <a:pt x="14505" y="506525"/>
                              </a:lnTo>
                              <a:lnTo>
                                <a:pt x="23687" y="507667"/>
                              </a:lnTo>
                              <a:lnTo>
                                <a:pt x="31635" y="507788"/>
                              </a:lnTo>
                              <a:lnTo>
                                <a:pt x="42926" y="507825"/>
                              </a:lnTo>
                              <a:lnTo>
                                <a:pt x="48373" y="509241"/>
                              </a:lnTo>
                              <a:lnTo>
                                <a:pt x="54827" y="511596"/>
                              </a:lnTo>
                              <a:lnTo>
                                <a:pt x="61951" y="514577"/>
                              </a:lnTo>
                              <a:lnTo>
                                <a:pt x="69523" y="516565"/>
                              </a:lnTo>
                              <a:lnTo>
                                <a:pt x="77394" y="517889"/>
                              </a:lnTo>
                              <a:lnTo>
                                <a:pt x="85462" y="518773"/>
                              </a:lnTo>
                              <a:lnTo>
                                <a:pt x="92253" y="519362"/>
                              </a:lnTo>
                              <a:lnTo>
                                <a:pt x="98191" y="519754"/>
                              </a:lnTo>
                              <a:lnTo>
                                <a:pt x="103560" y="520016"/>
                              </a:lnTo>
                              <a:lnTo>
                                <a:pt x="117053" y="520307"/>
                              </a:lnTo>
                              <a:lnTo>
                                <a:pt x="342900" y="52054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8" o:spid="_x0000_s1026" style="position:absolute;margin-left:484pt;margin-top:-817.6pt;width:27pt;height:41pt;z-index:252186624;visibility:visible;mso-wrap-style:square;mso-wrap-distance-left:9pt;mso-wrap-distance-top:0;mso-wrap-distance-right:9pt;mso-wrap-distance-bottom:0;mso-position-horizontal:absolute;mso-position-horizontal-relative:text;mso-position-vertical:absolute;mso-position-vertical-relative:text;v-text-anchor:top" coordsize="342901,520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" path="m,88740l,58518,1411,55892,3763,54141,6741,52974,8728,50784r1324,-2870l10935,44590r1999,-2217l15679,40895r3240,-985l21079,37842r1441,-2790l23480,31781r4830,-7397l31573,20436r3587,-2632l42908,14880r5453,-781l54818,13580r7128,-347l68108,11591,78718,6003,88138,2579,98439,1057r6699,-406l118694,200,129424,r6248,1358l142659,3674r7480,2955l156537,8599r5676,1314l167409,10788r6286,1995l180708,15525r7497,3237l194614,22333r5685,3791l210377,34099r9183,8249l228345,54480r8608,13389l245483,78523r8495,9439l258218,92455r2827,5817l266436,119943r6261,16061l274931,144238r1489,8312l278076,167900r736,11525l275375,193015r-4819,15447l269270,216533r-856,8202l266432,233025r-2733,8349l256899,256766r-11761,18010l236891,289485r-12576,24149l215878,326511r-8455,11838l198962,353018r-5643,6452l186735,365182r-7212,5219l173304,375292r-10673,9197l156399,388917r-6978,4363l141948,397600r-7805,5702l126117,409925r-15032,13475l99701,434092r-6422,4827l86175,443548r-7559,4498l72166,452455r-5711,4350l61237,461117r-9561,4790l47151,467185r-8791,5182l34040,475724r-2880,3650l29240,483218r-1280,3974l25695,489841r-2920,1766l19417,492785r-2239,2196l15685,497856r-2395,8012l14505,506525r9182,1142l31635,507788r11291,37l48373,509241r6454,2355l61951,514577r7572,1988l77394,517889r8068,884l92253,519362r5938,392l103560,520016r13493,291l342900,520540e" filled="f" strokecolor="blue" strokeweight="3pt">
                <v:path arrowok="t" textboxrect="0,0,342901,5205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5600" behindDoc="0" locked="0" layoutInCell="1" allowOverlap="1" wp14:anchorId="0344F80E" wp14:editId="07ECD38F">
                <wp:simplePos x="0" y="0"/>
                <wp:positionH relativeFrom="column">
                  <wp:posOffset>5588047</wp:posOffset>
                </wp:positionH>
                <wp:positionV relativeFrom="paragraph">
                  <wp:posOffset>-10358070</wp:posOffset>
                </wp:positionV>
                <wp:extent cx="355554" cy="469851"/>
                <wp:effectExtent l="19050" t="19050" r="26035" b="26035"/>
                <wp:wrapNone/>
                <wp:docPr id="830" name="SMARTInkAnnotation217"/>
                <wp:cNvGraphicFramePr/>
                <a:graphic xmlns:a="http://schemas.openxmlformats.org/drawingml/2006/main">
                  <a:graphicData uri="http://schemas.microsoft.com/office/word/2010/wordprocessingShape">
                    <wps:wsp>
                      <wps:cNvSpPr/>
                      <wps:spPr>
                        <a:xfrm>
                          <a:off x="0" y="0"/>
                          <a:ext cx="355554" cy="469851"/>
                        </a:xfrm>
                        <a:custGeom>
                          <a:avLst/>
                          <a:gdLst/>
                          <a:ahLst/>
                          <a:cxnLst/>
                          <a:rect l="0" t="0" r="0" b="0"/>
                          <a:pathLst>
                            <a:path w="355554" h="469851">
                              <a:moveTo>
                                <a:pt x="38053" y="50750"/>
                              </a:moveTo>
                              <a:lnTo>
                                <a:pt x="38053" y="39815"/>
                              </a:lnTo>
                              <a:lnTo>
                                <a:pt x="44794" y="31831"/>
                              </a:lnTo>
                              <a:lnTo>
                                <a:pt x="48192" y="29670"/>
                              </a:lnTo>
                              <a:lnTo>
                                <a:pt x="55729" y="27270"/>
                              </a:lnTo>
                              <a:lnTo>
                                <a:pt x="63783" y="22440"/>
                              </a:lnTo>
                              <a:lnTo>
                                <a:pt x="67906" y="19176"/>
                              </a:lnTo>
                              <a:lnTo>
                                <a:pt x="72066" y="17001"/>
                              </a:lnTo>
                              <a:lnTo>
                                <a:pt x="80451" y="14584"/>
                              </a:lnTo>
                              <a:lnTo>
                                <a:pt x="86074" y="12528"/>
                              </a:lnTo>
                              <a:lnTo>
                                <a:pt x="92645" y="9747"/>
                              </a:lnTo>
                              <a:lnTo>
                                <a:pt x="99848" y="6481"/>
                              </a:lnTo>
                              <a:lnTo>
                                <a:pt x="106060" y="4304"/>
                              </a:lnTo>
                              <a:lnTo>
                                <a:pt x="116726" y="1885"/>
                              </a:lnTo>
                              <a:lnTo>
                                <a:pt x="122958" y="1239"/>
                              </a:lnTo>
                              <a:lnTo>
                                <a:pt x="129933" y="810"/>
                              </a:lnTo>
                              <a:lnTo>
                                <a:pt x="145211" y="332"/>
                              </a:lnTo>
                              <a:lnTo>
                                <a:pt x="186394" y="0"/>
                              </a:lnTo>
                              <a:lnTo>
                                <a:pt x="193392" y="1394"/>
                              </a:lnTo>
                              <a:lnTo>
                                <a:pt x="199467" y="3735"/>
                              </a:lnTo>
                              <a:lnTo>
                                <a:pt x="209981" y="8688"/>
                              </a:lnTo>
                              <a:lnTo>
                                <a:pt x="219358" y="10888"/>
                              </a:lnTo>
                              <a:lnTo>
                                <a:pt x="228229" y="15630"/>
                              </a:lnTo>
                              <a:lnTo>
                                <a:pt x="238287" y="22441"/>
                              </a:lnTo>
                              <a:lnTo>
                                <a:pt x="244920" y="26232"/>
                              </a:lnTo>
                              <a:lnTo>
                                <a:pt x="252164" y="30172"/>
                              </a:lnTo>
                              <a:lnTo>
                                <a:pt x="256994" y="34209"/>
                              </a:lnTo>
                              <a:lnTo>
                                <a:pt x="260213" y="38312"/>
                              </a:lnTo>
                              <a:lnTo>
                                <a:pt x="272123" y="61777"/>
                              </a:lnTo>
                              <a:lnTo>
                                <a:pt x="276139" y="73525"/>
                              </a:lnTo>
                              <a:lnTo>
                                <a:pt x="277924" y="84861"/>
                              </a:lnTo>
                              <a:lnTo>
                                <a:pt x="278718" y="99306"/>
                              </a:lnTo>
                              <a:lnTo>
                                <a:pt x="277519" y="105699"/>
                              </a:lnTo>
                              <a:lnTo>
                                <a:pt x="272423" y="116564"/>
                              </a:lnTo>
                              <a:lnTo>
                                <a:pt x="269217" y="129859"/>
                              </a:lnTo>
                              <a:lnTo>
                                <a:pt x="268363" y="137357"/>
                              </a:lnTo>
                              <a:lnTo>
                                <a:pt x="266382" y="145176"/>
                              </a:lnTo>
                              <a:lnTo>
                                <a:pt x="263649" y="153212"/>
                              </a:lnTo>
                              <a:lnTo>
                                <a:pt x="260418" y="161391"/>
                              </a:lnTo>
                              <a:lnTo>
                                <a:pt x="255441" y="169666"/>
                              </a:lnTo>
                              <a:lnTo>
                                <a:pt x="249300" y="178005"/>
                              </a:lnTo>
                              <a:lnTo>
                                <a:pt x="242385" y="186386"/>
                              </a:lnTo>
                              <a:lnTo>
                                <a:pt x="236363" y="194797"/>
                              </a:lnTo>
                              <a:lnTo>
                                <a:pt x="230937" y="203225"/>
                              </a:lnTo>
                              <a:lnTo>
                                <a:pt x="225909" y="211667"/>
                              </a:lnTo>
                              <a:lnTo>
                                <a:pt x="216559" y="224809"/>
                              </a:lnTo>
                              <a:lnTo>
                                <a:pt x="207700" y="236765"/>
                              </a:lnTo>
                              <a:lnTo>
                                <a:pt x="203362" y="243904"/>
                              </a:lnTo>
                              <a:lnTo>
                                <a:pt x="199059" y="251486"/>
                              </a:lnTo>
                              <a:lnTo>
                                <a:pt x="193368" y="259363"/>
                              </a:lnTo>
                              <a:lnTo>
                                <a:pt x="186752" y="267436"/>
                              </a:lnTo>
                              <a:lnTo>
                                <a:pt x="179520" y="275640"/>
                              </a:lnTo>
                              <a:lnTo>
                                <a:pt x="173286" y="283932"/>
                              </a:lnTo>
                              <a:lnTo>
                                <a:pt x="167720" y="292283"/>
                              </a:lnTo>
                              <a:lnTo>
                                <a:pt x="162597" y="300671"/>
                              </a:lnTo>
                              <a:lnTo>
                                <a:pt x="153144" y="313756"/>
                              </a:lnTo>
                              <a:lnTo>
                                <a:pt x="148646" y="319221"/>
                              </a:lnTo>
                              <a:lnTo>
                                <a:pt x="142826" y="324275"/>
                              </a:lnTo>
                              <a:lnTo>
                                <a:pt x="136125" y="329055"/>
                              </a:lnTo>
                              <a:lnTo>
                                <a:pt x="128834" y="333653"/>
                              </a:lnTo>
                              <a:lnTo>
                                <a:pt x="122563" y="339541"/>
                              </a:lnTo>
                              <a:lnTo>
                                <a:pt x="111831" y="353609"/>
                              </a:lnTo>
                              <a:lnTo>
                                <a:pt x="102358" y="365506"/>
                              </a:lnTo>
                              <a:lnTo>
                                <a:pt x="93444" y="375496"/>
                              </a:lnTo>
                              <a:lnTo>
                                <a:pt x="84779" y="384641"/>
                              </a:lnTo>
                              <a:lnTo>
                                <a:pt x="46524" y="423269"/>
                              </a:lnTo>
                              <a:lnTo>
                                <a:pt x="42289" y="426096"/>
                              </a:lnTo>
                              <a:lnTo>
                                <a:pt x="33821" y="429237"/>
                              </a:lnTo>
                              <a:lnTo>
                                <a:pt x="30998" y="431485"/>
                              </a:lnTo>
                              <a:lnTo>
                                <a:pt x="29116" y="434396"/>
                              </a:lnTo>
                              <a:lnTo>
                                <a:pt x="27862" y="437747"/>
                              </a:lnTo>
                              <a:lnTo>
                                <a:pt x="25614" y="439982"/>
                              </a:lnTo>
                              <a:lnTo>
                                <a:pt x="22705" y="441471"/>
                              </a:lnTo>
                              <a:lnTo>
                                <a:pt x="13241" y="444275"/>
                              </a:lnTo>
                              <a:lnTo>
                                <a:pt x="2678" y="444427"/>
                              </a:lnTo>
                              <a:lnTo>
                                <a:pt x="1770" y="444434"/>
                              </a:lnTo>
                              <a:lnTo>
                                <a:pt x="1165" y="445850"/>
                              </a:lnTo>
                              <a:lnTo>
                                <a:pt x="0" y="456626"/>
                              </a:lnTo>
                              <a:lnTo>
                                <a:pt x="6709" y="456995"/>
                              </a:lnTo>
                              <a:lnTo>
                                <a:pt x="8690" y="458457"/>
                              </a:lnTo>
                              <a:lnTo>
                                <a:pt x="10011" y="460844"/>
                              </a:lnTo>
                              <a:lnTo>
                                <a:pt x="10892" y="463845"/>
                              </a:lnTo>
                              <a:lnTo>
                                <a:pt x="12890" y="465847"/>
                              </a:lnTo>
                              <a:lnTo>
                                <a:pt x="15633" y="467181"/>
                              </a:lnTo>
                              <a:lnTo>
                                <a:pt x="22444" y="468664"/>
                              </a:lnTo>
                              <a:lnTo>
                                <a:pt x="30174" y="469322"/>
                              </a:lnTo>
                              <a:lnTo>
                                <a:pt x="38315" y="469615"/>
                              </a:lnTo>
                              <a:lnTo>
                                <a:pt x="54594" y="469781"/>
                              </a:lnTo>
                              <a:lnTo>
                                <a:pt x="173680" y="469850"/>
                              </a:lnTo>
                              <a:lnTo>
                                <a:pt x="182094" y="468439"/>
                              </a:lnTo>
                              <a:lnTo>
                                <a:pt x="190524" y="466086"/>
                              </a:lnTo>
                              <a:lnTo>
                                <a:pt x="198967" y="463107"/>
                              </a:lnTo>
                              <a:lnTo>
                                <a:pt x="207418" y="461121"/>
                              </a:lnTo>
                              <a:lnTo>
                                <a:pt x="215875" y="459797"/>
                              </a:lnTo>
                              <a:lnTo>
                                <a:pt x="224334" y="458915"/>
                              </a:lnTo>
                              <a:lnTo>
                                <a:pt x="232796" y="458326"/>
                              </a:lnTo>
                              <a:lnTo>
                                <a:pt x="241259" y="457934"/>
                              </a:lnTo>
                              <a:lnTo>
                                <a:pt x="262892" y="457382"/>
                              </a:lnTo>
                              <a:lnTo>
                                <a:pt x="334212" y="457151"/>
                              </a:lnTo>
                              <a:lnTo>
                                <a:pt x="337092" y="458562"/>
                              </a:lnTo>
                              <a:lnTo>
                                <a:pt x="339012" y="460913"/>
                              </a:lnTo>
                              <a:lnTo>
                                <a:pt x="340293" y="463892"/>
                              </a:lnTo>
                              <a:lnTo>
                                <a:pt x="342557" y="465878"/>
                              </a:lnTo>
                              <a:lnTo>
                                <a:pt x="345478" y="467202"/>
                              </a:lnTo>
                              <a:lnTo>
                                <a:pt x="355553" y="46985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7" o:spid="_x0000_s1026" style="position:absolute;margin-left:440pt;margin-top:-815.6pt;width:28pt;height:37pt;z-index:252185600;visibility:visible;mso-wrap-style:square;mso-wrap-distance-left:9pt;mso-wrap-distance-top:0;mso-wrap-distance-right:9pt;mso-wrap-distance-bottom:0;mso-position-horizontal:absolute;mso-position-horizontal-relative:text;mso-position-vertical:absolute;mso-position-vertical-relative:text;v-text-anchor:top" coordsize="355554,469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" path="m38053,50750r,-10935l44794,31831r3398,-2161l55729,27270r8054,-4830l67906,19176r4160,-2175l80451,14584r5623,-2056l92645,9747,99848,6481r6212,-2177l116726,1885r6232,-646l129933,810,145211,332,186394,r6998,1394l199467,3735r10514,4953l219358,10888r8871,4742l238287,22441r6633,3791l252164,30172r4830,4037l260213,38312r11910,23465l276139,73525r1785,11336l278718,99306r-1199,6393l272423,116564r-3206,13295l268363,137357r-1981,7819l263649,153212r-3231,8179l255441,169666r-6141,8339l242385,186386r-6022,8411l230937,203225r-5028,8442l216559,224809r-8859,11956l203362,243904r-4303,7582l193368,259363r-6616,8073l179520,275640r-6234,8292l167720,292283r-5123,8388l153144,313756r-4498,5465l142826,324275r-6701,4780l128834,333653r-6271,5888l111831,353609r-9473,11897l93444,375496r-8665,9145l46524,423269r-4235,2827l33821,429237r-2823,2248l29116,434396r-1254,3351l25614,439982r-2909,1489l13241,444275r-10563,152l1770,444434r-605,1416l,456626r6709,369l8690,458457r1321,2387l10892,463845r1998,2002l15633,467181r6811,1483l30174,469322r8141,293l54594,469781r119086,69l182094,468439r8430,-2353l198967,463107r8451,-1986l215875,459797r8459,-882l232796,458326r8463,-392l262892,457382r71320,-231l337092,458562r1920,2351l340293,463892r2264,1986l345478,467202r10075,2648e" filled="f" strokecolor="blue" strokeweight="3pt">
                <v:path arrowok="t" textboxrect="0,0,355554,46985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4576" behindDoc="0" locked="0" layoutInCell="1" allowOverlap="1" wp14:anchorId="237CB759" wp14:editId="029283C1">
                <wp:simplePos x="0" y="0"/>
                <wp:positionH relativeFrom="column">
                  <wp:posOffset>5232400</wp:posOffset>
                </wp:positionH>
                <wp:positionV relativeFrom="paragraph">
                  <wp:posOffset>-9913620</wp:posOffset>
                </wp:positionV>
                <wp:extent cx="127001" cy="190501"/>
                <wp:effectExtent l="19050" t="0" r="25400" b="19050"/>
                <wp:wrapNone/>
                <wp:docPr id="829" name="SMARTInkAnnotation216"/>
                <wp:cNvGraphicFramePr/>
                <a:graphic xmlns:a="http://schemas.openxmlformats.org/drawingml/2006/main">
                  <a:graphicData uri="http://schemas.microsoft.com/office/word/2010/wordprocessingShape">
                    <wps:wsp>
                      <wps:cNvSpPr/>
                      <wps:spPr>
                        <a:xfrm>
                          <a:off x="0" y="0"/>
                          <a:ext cx="127001" cy="190501"/>
                        </a:xfrm>
                        <a:custGeom>
                          <a:avLst/>
                          <a:gdLst/>
                          <a:ahLst/>
                          <a:cxnLst/>
                          <a:rect l="0" t="0" r="0" b="0"/>
                          <a:pathLst>
                            <a:path w="127001" h="190501">
                              <a:moveTo>
                                <a:pt x="127000" y="0"/>
                              </a:moveTo>
                              <a:lnTo>
                                <a:pt x="127000" y="99354"/>
                              </a:lnTo>
                              <a:lnTo>
                                <a:pt x="125589" y="105747"/>
                              </a:lnTo>
                              <a:lnTo>
                                <a:pt x="123237" y="111421"/>
                              </a:lnTo>
                              <a:lnTo>
                                <a:pt x="120258" y="116613"/>
                              </a:lnTo>
                              <a:lnTo>
                                <a:pt x="116861" y="121487"/>
                              </a:lnTo>
                              <a:lnTo>
                                <a:pt x="113185" y="126147"/>
                              </a:lnTo>
                              <a:lnTo>
                                <a:pt x="109324" y="130665"/>
                              </a:lnTo>
                              <a:lnTo>
                                <a:pt x="103927" y="135088"/>
                              </a:lnTo>
                              <a:lnTo>
                                <a:pt x="97506" y="139448"/>
                              </a:lnTo>
                              <a:lnTo>
                                <a:pt x="90404" y="143765"/>
                              </a:lnTo>
                              <a:lnTo>
                                <a:pt x="84258" y="148055"/>
                              </a:lnTo>
                              <a:lnTo>
                                <a:pt x="78750" y="152325"/>
                              </a:lnTo>
                              <a:lnTo>
                                <a:pt x="73667" y="156584"/>
                              </a:lnTo>
                              <a:lnTo>
                                <a:pt x="67456" y="160834"/>
                              </a:lnTo>
                              <a:lnTo>
                                <a:pt x="60492" y="165078"/>
                              </a:lnTo>
                              <a:lnTo>
                                <a:pt x="53028" y="169319"/>
                              </a:lnTo>
                              <a:lnTo>
                                <a:pt x="46641" y="173557"/>
                              </a:lnTo>
                              <a:lnTo>
                                <a:pt x="40972" y="177794"/>
                              </a:lnTo>
                              <a:lnTo>
                                <a:pt x="35781" y="182030"/>
                              </a:lnTo>
                              <a:lnTo>
                                <a:pt x="30910" y="184853"/>
                              </a:lnTo>
                              <a:lnTo>
                                <a:pt x="26251" y="186735"/>
                              </a:lnTo>
                              <a:lnTo>
                                <a:pt x="21734" y="187990"/>
                              </a:lnTo>
                              <a:lnTo>
                                <a:pt x="17311" y="188827"/>
                              </a:lnTo>
                              <a:lnTo>
                                <a:pt x="12952" y="189385"/>
                              </a:lnTo>
                              <a:lnTo>
                                <a:pt x="0" y="190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6" o:spid="_x0000_s1026" style="position:absolute;margin-left:412pt;margin-top:-780.6pt;width:10pt;height:15pt;z-index:252184576;visibility:visible;mso-wrap-style:square;mso-wrap-distance-left:9pt;mso-wrap-distance-top:0;mso-wrap-distance-right:9pt;mso-wrap-distance-bottom:0;mso-position-horizontal:absolute;mso-position-horizontal-relative:text;mso-position-vertical:absolute;mso-position-vertical-relative:text;v-text-anchor:top" coordsize="127001,190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" path="m127000,r,99354l125589,105747r-2352,5674l120258,116613r-3397,4874l113185,126147r-3861,4518l103927,135088r-6421,4360l90404,143765r-6146,4290l78750,152325r-5083,4259l67456,160834r-6964,4244l53028,169319r-6387,4238l40972,177794r-5191,4236l30910,184853r-4659,1882l21734,187990r-4423,837l12952,189385,,190500e" filled="f" strokecolor="blue" strokeweight="3pt">
                <v:path arrowok="t" textboxrect="0,0,127001,1905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3552" behindDoc="0" locked="0" layoutInCell="1" allowOverlap="1" wp14:anchorId="49D530B5" wp14:editId="12BA6AAF">
                <wp:simplePos x="0" y="0"/>
                <wp:positionH relativeFrom="column">
                  <wp:posOffset>5130800</wp:posOffset>
                </wp:positionH>
                <wp:positionV relativeFrom="paragraph">
                  <wp:posOffset>-10408920</wp:posOffset>
                </wp:positionV>
                <wp:extent cx="38101" cy="482549"/>
                <wp:effectExtent l="19050" t="19050" r="19050" b="13335"/>
                <wp:wrapNone/>
                <wp:docPr id="828" name="SMARTInkAnnotation215"/>
                <wp:cNvGraphicFramePr/>
                <a:graphic xmlns:a="http://schemas.openxmlformats.org/drawingml/2006/main">
                  <a:graphicData uri="http://schemas.microsoft.com/office/word/2010/wordprocessingShape">
                    <wps:wsp>
                      <wps:cNvSpPr/>
                      <wps:spPr>
                        <a:xfrm>
                          <a:off x="0" y="0"/>
                          <a:ext cx="38101" cy="482549"/>
                        </a:xfrm>
                        <a:custGeom>
                          <a:avLst/>
                          <a:gdLst/>
                          <a:ahLst/>
                          <a:cxnLst/>
                          <a:rect l="0" t="0" r="0" b="0"/>
                          <a:pathLst>
                            <a:path w="38101" h="482549">
                              <a:moveTo>
                                <a:pt x="25400" y="0"/>
                              </a:moveTo>
                              <a:lnTo>
                                <a:pt x="14465" y="10935"/>
                              </a:lnTo>
                              <a:lnTo>
                                <a:pt x="13485" y="19442"/>
                              </a:lnTo>
                              <a:lnTo>
                                <a:pt x="13049" y="31219"/>
                              </a:lnTo>
                              <a:lnTo>
                                <a:pt x="12855" y="41157"/>
                              </a:lnTo>
                              <a:lnTo>
                                <a:pt x="12714" y="92049"/>
                              </a:lnTo>
                              <a:lnTo>
                                <a:pt x="11298" y="102289"/>
                              </a:lnTo>
                              <a:lnTo>
                                <a:pt x="8944" y="111937"/>
                              </a:lnTo>
                              <a:lnTo>
                                <a:pt x="5962" y="121191"/>
                              </a:lnTo>
                              <a:lnTo>
                                <a:pt x="3975" y="130183"/>
                              </a:lnTo>
                              <a:lnTo>
                                <a:pt x="2650" y="139000"/>
                              </a:lnTo>
                              <a:lnTo>
                                <a:pt x="1767" y="147700"/>
                              </a:lnTo>
                              <a:lnTo>
                                <a:pt x="1178" y="157733"/>
                              </a:lnTo>
                              <a:lnTo>
                                <a:pt x="524" y="180171"/>
                              </a:lnTo>
                              <a:lnTo>
                                <a:pt x="14" y="281227"/>
                              </a:lnTo>
                              <a:lnTo>
                                <a:pt x="0" y="374829"/>
                              </a:lnTo>
                              <a:lnTo>
                                <a:pt x="1412" y="383941"/>
                              </a:lnTo>
                              <a:lnTo>
                                <a:pt x="3763" y="392839"/>
                              </a:lnTo>
                              <a:lnTo>
                                <a:pt x="6742" y="401593"/>
                              </a:lnTo>
                              <a:lnTo>
                                <a:pt x="8728" y="408840"/>
                              </a:lnTo>
                              <a:lnTo>
                                <a:pt x="10052" y="415082"/>
                              </a:lnTo>
                              <a:lnTo>
                                <a:pt x="10935" y="420655"/>
                              </a:lnTo>
                              <a:lnTo>
                                <a:pt x="11915" y="434373"/>
                              </a:lnTo>
                              <a:lnTo>
                                <a:pt x="12468" y="454200"/>
                              </a:lnTo>
                              <a:lnTo>
                                <a:pt x="12654" y="466799"/>
                              </a:lnTo>
                              <a:lnTo>
                                <a:pt x="14081" y="469244"/>
                              </a:lnTo>
                              <a:lnTo>
                                <a:pt x="16443" y="472285"/>
                              </a:lnTo>
                              <a:lnTo>
                                <a:pt x="25245" y="482421"/>
                              </a:lnTo>
                              <a:lnTo>
                                <a:pt x="26708" y="482481"/>
                              </a:lnTo>
                              <a:lnTo>
                                <a:pt x="32096" y="482548"/>
                              </a:lnTo>
                              <a:lnTo>
                                <a:pt x="34097" y="481154"/>
                              </a:lnTo>
                              <a:lnTo>
                                <a:pt x="35432" y="478814"/>
                              </a:lnTo>
                              <a:lnTo>
                                <a:pt x="38100" y="469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15" o:spid="_x0000_s1026" style="position:absolute;margin-left:404pt;margin-top:-819.6pt;width:3pt;height:38pt;z-index:252183552;visibility:visible;mso-wrap-style:square;mso-wrap-distance-left:9pt;mso-wrap-distance-top:0;mso-wrap-distance-right:9pt;mso-wrap-distance-bottom:0;mso-position-horizontal:absolute;mso-position-horizontal-relative:text;mso-position-vertical:absolute;mso-position-vertical-relative:text;v-text-anchor:top" coordsize="38101,48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" path="m25400,l14465,10935r-980,8507l13049,31219r-194,9938l12714,92049r-1416,10240l8944,111937r-2982,9254l3975,130183r-1325,8817l1767,147700r-589,10033l524,180171,14,281227,,374829r1412,9112l3763,392839r2979,8754l8728,408840r1324,6242l10935,420655r980,13718l12468,454200r186,12599l14081,469244r2362,3041l25245,482421r1463,60l32096,482548r2001,-1394l35432,478814r2668,-8914e" filled="f" strokecolor="blue" strokeweight="3pt">
                <v:path arrowok="t" textboxrect="0,0,38101,48254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2528" behindDoc="0" locked="0" layoutInCell="1" allowOverlap="1" wp14:anchorId="149B82FC" wp14:editId="2CFCB4FF">
                <wp:simplePos x="0" y="0"/>
                <wp:positionH relativeFrom="column">
                  <wp:posOffset>5867447</wp:posOffset>
                </wp:positionH>
                <wp:positionV relativeFrom="paragraph">
                  <wp:posOffset>-10309323</wp:posOffset>
                </wp:positionV>
                <wp:extent cx="317454" cy="278863"/>
                <wp:effectExtent l="19050" t="19050" r="26035" b="26035"/>
                <wp:wrapNone/>
                <wp:docPr id="665" name="SMARTInkAnnotation207"/>
                <wp:cNvGraphicFramePr/>
                <a:graphic xmlns:a="http://schemas.openxmlformats.org/drawingml/2006/main">
                  <a:graphicData uri="http://schemas.microsoft.com/office/word/2010/wordprocessingShape">
                    <wps:wsp>
                      <wps:cNvSpPr/>
                      <wps:spPr>
                        <a:xfrm>
                          <a:off x="0" y="0"/>
                          <a:ext cx="317454" cy="278863"/>
                        </a:xfrm>
                        <a:custGeom>
                          <a:avLst/>
                          <a:gdLst/>
                          <a:ahLst/>
                          <a:cxnLst/>
                          <a:rect l="0" t="0" r="0" b="0"/>
                          <a:pathLst>
                            <a:path w="317454" h="278863">
                              <a:moveTo>
                                <a:pt x="228553" y="253462"/>
                              </a:moveTo>
                              <a:lnTo>
                                <a:pt x="217618" y="264397"/>
                              </a:lnTo>
                              <a:lnTo>
                                <a:pt x="212874" y="265378"/>
                              </a:lnTo>
                              <a:lnTo>
                                <a:pt x="206062" y="265814"/>
                              </a:lnTo>
                              <a:lnTo>
                                <a:pt x="198332" y="266008"/>
                              </a:lnTo>
                              <a:lnTo>
                                <a:pt x="194294" y="267471"/>
                              </a:lnTo>
                              <a:lnTo>
                                <a:pt x="186045" y="272859"/>
                              </a:lnTo>
                              <a:lnTo>
                                <a:pt x="180210" y="277084"/>
                              </a:lnTo>
                              <a:lnTo>
                                <a:pt x="175083" y="278072"/>
                              </a:lnTo>
                              <a:lnTo>
                                <a:pt x="167034" y="278707"/>
                              </a:lnTo>
                              <a:lnTo>
                                <a:pt x="158898" y="278817"/>
                              </a:lnTo>
                              <a:lnTo>
                                <a:pt x="104057" y="278862"/>
                              </a:lnTo>
                              <a:lnTo>
                                <a:pt x="95140" y="275100"/>
                              </a:lnTo>
                              <a:lnTo>
                                <a:pt x="79904" y="267928"/>
                              </a:lnTo>
                              <a:lnTo>
                                <a:pt x="70522" y="266686"/>
                              </a:lnTo>
                              <a:lnTo>
                                <a:pt x="62832" y="266395"/>
                              </a:lnTo>
                              <a:lnTo>
                                <a:pt x="58806" y="266317"/>
                              </a:lnTo>
                              <a:lnTo>
                                <a:pt x="56122" y="264855"/>
                              </a:lnTo>
                              <a:lnTo>
                                <a:pt x="54332" y="262469"/>
                              </a:lnTo>
                              <a:lnTo>
                                <a:pt x="53139" y="259467"/>
                              </a:lnTo>
                              <a:lnTo>
                                <a:pt x="50933" y="257465"/>
                              </a:lnTo>
                              <a:lnTo>
                                <a:pt x="48051" y="256131"/>
                              </a:lnTo>
                              <a:lnTo>
                                <a:pt x="44718" y="255242"/>
                              </a:lnTo>
                              <a:lnTo>
                                <a:pt x="37252" y="250490"/>
                              </a:lnTo>
                              <a:lnTo>
                                <a:pt x="27703" y="242684"/>
                              </a:lnTo>
                              <a:lnTo>
                                <a:pt x="19308" y="234590"/>
                              </a:lnTo>
                              <a:lnTo>
                                <a:pt x="17089" y="231003"/>
                              </a:lnTo>
                              <a:lnTo>
                                <a:pt x="14624" y="223255"/>
                              </a:lnTo>
                              <a:lnTo>
                                <a:pt x="13237" y="217701"/>
                              </a:lnTo>
                              <a:lnTo>
                                <a:pt x="6084" y="209314"/>
                              </a:lnTo>
                              <a:lnTo>
                                <a:pt x="4040" y="205685"/>
                              </a:lnTo>
                              <a:lnTo>
                                <a:pt x="1770" y="197891"/>
                              </a:lnTo>
                              <a:lnTo>
                                <a:pt x="761" y="189724"/>
                              </a:lnTo>
                              <a:lnTo>
                                <a:pt x="312" y="181390"/>
                              </a:lnTo>
                              <a:lnTo>
                                <a:pt x="113" y="172982"/>
                              </a:lnTo>
                              <a:lnTo>
                                <a:pt x="0" y="160315"/>
                              </a:lnTo>
                              <a:lnTo>
                                <a:pt x="1396" y="157498"/>
                              </a:lnTo>
                              <a:lnTo>
                                <a:pt x="3737" y="155620"/>
                              </a:lnTo>
                              <a:lnTo>
                                <a:pt x="6709" y="154368"/>
                              </a:lnTo>
                              <a:lnTo>
                                <a:pt x="8690" y="152121"/>
                              </a:lnTo>
                              <a:lnTo>
                                <a:pt x="10011" y="149213"/>
                              </a:lnTo>
                              <a:lnTo>
                                <a:pt x="11479" y="142218"/>
                              </a:lnTo>
                              <a:lnTo>
                                <a:pt x="12131" y="134406"/>
                              </a:lnTo>
                              <a:lnTo>
                                <a:pt x="12420" y="126230"/>
                              </a:lnTo>
                              <a:lnTo>
                                <a:pt x="12498" y="122074"/>
                              </a:lnTo>
                              <a:lnTo>
                                <a:pt x="13961" y="119304"/>
                              </a:lnTo>
                              <a:lnTo>
                                <a:pt x="16347" y="117457"/>
                              </a:lnTo>
                              <a:lnTo>
                                <a:pt x="19349" y="116226"/>
                              </a:lnTo>
                              <a:lnTo>
                                <a:pt x="21350" y="113993"/>
                              </a:lnTo>
                              <a:lnTo>
                                <a:pt x="22684" y="111094"/>
                              </a:lnTo>
                              <a:lnTo>
                                <a:pt x="24826" y="103044"/>
                              </a:lnTo>
                              <a:lnTo>
                                <a:pt x="31939" y="94908"/>
                              </a:lnTo>
                              <a:lnTo>
                                <a:pt x="33977" y="91315"/>
                              </a:lnTo>
                              <a:lnTo>
                                <a:pt x="36241" y="83560"/>
                              </a:lnTo>
                              <a:lnTo>
                                <a:pt x="38256" y="80928"/>
                              </a:lnTo>
                              <a:lnTo>
                                <a:pt x="41011" y="79173"/>
                              </a:lnTo>
                              <a:lnTo>
                                <a:pt x="44258" y="78003"/>
                              </a:lnTo>
                              <a:lnTo>
                                <a:pt x="46423" y="75812"/>
                              </a:lnTo>
                              <a:lnTo>
                                <a:pt x="47866" y="72940"/>
                              </a:lnTo>
                              <a:lnTo>
                                <a:pt x="48829" y="69614"/>
                              </a:lnTo>
                              <a:lnTo>
                                <a:pt x="50882" y="67397"/>
                              </a:lnTo>
                              <a:lnTo>
                                <a:pt x="53661" y="65919"/>
                              </a:lnTo>
                              <a:lnTo>
                                <a:pt x="56925" y="64934"/>
                              </a:lnTo>
                              <a:lnTo>
                                <a:pt x="64314" y="60076"/>
                              </a:lnTo>
                              <a:lnTo>
                                <a:pt x="68260" y="56805"/>
                              </a:lnTo>
                              <a:lnTo>
                                <a:pt x="72302" y="54624"/>
                              </a:lnTo>
                              <a:lnTo>
                                <a:pt x="80557" y="52201"/>
                              </a:lnTo>
                              <a:lnTo>
                                <a:pt x="88929" y="47361"/>
                              </a:lnTo>
                              <a:lnTo>
                                <a:pt x="93137" y="44095"/>
                              </a:lnTo>
                              <a:lnTo>
                                <a:pt x="95942" y="40506"/>
                              </a:lnTo>
                              <a:lnTo>
                                <a:pt x="97812" y="36703"/>
                              </a:lnTo>
                              <a:lnTo>
                                <a:pt x="99059" y="32756"/>
                              </a:lnTo>
                              <a:lnTo>
                                <a:pt x="102713" y="30125"/>
                              </a:lnTo>
                              <a:lnTo>
                                <a:pt x="107970" y="28371"/>
                              </a:lnTo>
                              <a:lnTo>
                                <a:pt x="123204" y="25555"/>
                              </a:lnTo>
                              <a:lnTo>
                                <a:pt x="132584" y="25068"/>
                              </a:lnTo>
                              <a:lnTo>
                                <a:pt x="136352" y="23589"/>
                              </a:lnTo>
                              <a:lnTo>
                                <a:pt x="144301" y="18181"/>
                              </a:lnTo>
                              <a:lnTo>
                                <a:pt x="152537" y="14838"/>
                              </a:lnTo>
                              <a:lnTo>
                                <a:pt x="160901" y="13351"/>
                              </a:lnTo>
                              <a:lnTo>
                                <a:pt x="169323" y="12691"/>
                              </a:lnTo>
                              <a:lnTo>
                                <a:pt x="173544" y="11104"/>
                              </a:lnTo>
                              <a:lnTo>
                                <a:pt x="181997" y="5578"/>
                              </a:lnTo>
                              <a:lnTo>
                                <a:pt x="190458" y="2180"/>
                              </a:lnTo>
                              <a:lnTo>
                                <a:pt x="198921" y="671"/>
                              </a:lnTo>
                              <a:lnTo>
                                <a:pt x="207388" y="0"/>
                              </a:lnTo>
                              <a:lnTo>
                                <a:pt x="210209" y="1232"/>
                              </a:lnTo>
                              <a:lnTo>
                                <a:pt x="212090" y="3464"/>
                              </a:lnTo>
                              <a:lnTo>
                                <a:pt x="213345" y="6364"/>
                              </a:lnTo>
                              <a:lnTo>
                                <a:pt x="215592" y="8297"/>
                              </a:lnTo>
                              <a:lnTo>
                                <a:pt x="218501" y="9586"/>
                              </a:lnTo>
                              <a:lnTo>
                                <a:pt x="225497" y="11017"/>
                              </a:lnTo>
                              <a:lnTo>
                                <a:pt x="233309" y="11654"/>
                              </a:lnTo>
                              <a:lnTo>
                                <a:pt x="238900" y="12012"/>
                              </a:lnTo>
                              <a:lnTo>
                                <a:pt x="247298" y="18860"/>
                              </a:lnTo>
                              <a:lnTo>
                                <a:pt x="251981" y="23084"/>
                              </a:lnTo>
                              <a:lnTo>
                                <a:pt x="256840" y="24073"/>
                              </a:lnTo>
                              <a:lnTo>
                                <a:pt x="264714" y="24707"/>
                              </a:lnTo>
                              <a:lnTo>
                                <a:pt x="272821" y="31558"/>
                              </a:lnTo>
                              <a:lnTo>
                                <a:pt x="276409" y="33560"/>
                              </a:lnTo>
                              <a:lnTo>
                                <a:pt x="284160" y="35783"/>
                              </a:lnTo>
                              <a:lnTo>
                                <a:pt x="286791" y="37788"/>
                              </a:lnTo>
                              <a:lnTo>
                                <a:pt x="288545" y="40535"/>
                              </a:lnTo>
                              <a:lnTo>
                                <a:pt x="290493" y="47350"/>
                              </a:lnTo>
                              <a:lnTo>
                                <a:pt x="291360" y="55083"/>
                              </a:lnTo>
                              <a:lnTo>
                                <a:pt x="293002" y="57710"/>
                              </a:lnTo>
                              <a:lnTo>
                                <a:pt x="295508" y="59461"/>
                              </a:lnTo>
                              <a:lnTo>
                                <a:pt x="298590" y="60628"/>
                              </a:lnTo>
                              <a:lnTo>
                                <a:pt x="300644" y="62817"/>
                              </a:lnTo>
                              <a:lnTo>
                                <a:pt x="302014" y="65688"/>
                              </a:lnTo>
                              <a:lnTo>
                                <a:pt x="304212" y="73693"/>
                              </a:lnTo>
                              <a:lnTo>
                                <a:pt x="304593" y="81821"/>
                              </a:lnTo>
                              <a:lnTo>
                                <a:pt x="306058" y="84001"/>
                              </a:lnTo>
                              <a:lnTo>
                                <a:pt x="308445" y="85456"/>
                              </a:lnTo>
                              <a:lnTo>
                                <a:pt x="311447" y="86425"/>
                              </a:lnTo>
                              <a:lnTo>
                                <a:pt x="313449" y="88482"/>
                              </a:lnTo>
                              <a:lnTo>
                                <a:pt x="314783" y="91265"/>
                              </a:lnTo>
                              <a:lnTo>
                                <a:pt x="317297" y="100490"/>
                              </a:lnTo>
                              <a:lnTo>
                                <a:pt x="317406" y="107635"/>
                              </a:lnTo>
                              <a:lnTo>
                                <a:pt x="317453" y="174927"/>
                              </a:lnTo>
                              <a:lnTo>
                                <a:pt x="316042" y="175706"/>
                              </a:lnTo>
                              <a:lnTo>
                                <a:pt x="310712" y="176571"/>
                              </a:lnTo>
                              <a:lnTo>
                                <a:pt x="308725" y="178213"/>
                              </a:lnTo>
                              <a:lnTo>
                                <a:pt x="307401" y="180718"/>
                              </a:lnTo>
                              <a:lnTo>
                                <a:pt x="305276" y="188137"/>
                              </a:lnTo>
                              <a:lnTo>
                                <a:pt x="304908" y="196164"/>
                              </a:lnTo>
                              <a:lnTo>
                                <a:pt x="303445" y="198330"/>
                              </a:lnTo>
                              <a:lnTo>
                                <a:pt x="301059" y="199774"/>
                              </a:lnTo>
                              <a:lnTo>
                                <a:pt x="293832" y="202092"/>
                              </a:lnTo>
                              <a:lnTo>
                                <a:pt x="293239" y="203693"/>
                              </a:lnTo>
                              <a:lnTo>
                                <a:pt x="292580" y="209236"/>
                              </a:lnTo>
                              <a:lnTo>
                                <a:pt x="290993" y="211278"/>
                              </a:lnTo>
                              <a:lnTo>
                                <a:pt x="288525" y="212639"/>
                              </a:lnTo>
                              <a:lnTo>
                                <a:pt x="281165" y="214825"/>
                              </a:lnTo>
                              <a:lnTo>
                                <a:pt x="280561" y="216415"/>
                              </a:lnTo>
                              <a:lnTo>
                                <a:pt x="279711" y="223984"/>
                              </a:lnTo>
                              <a:lnTo>
                                <a:pt x="279512" y="226250"/>
                              </a:lnTo>
                              <a:lnTo>
                                <a:pt x="278048" y="226855"/>
                              </a:lnTo>
                              <a:lnTo>
                                <a:pt x="268432" y="227903"/>
                              </a:lnTo>
                              <a:lnTo>
                                <a:pt x="267180" y="228016"/>
                              </a:lnTo>
                              <a:lnTo>
                                <a:pt x="260067" y="234791"/>
                              </a:lnTo>
                              <a:lnTo>
                                <a:pt x="254490" y="240238"/>
                              </a:lnTo>
                              <a:lnTo>
                                <a:pt x="245331" y="240659"/>
                              </a:lnTo>
                              <a:lnTo>
                                <a:pt x="243065" y="240717"/>
                              </a:lnTo>
                              <a:lnTo>
                                <a:pt x="242461" y="242143"/>
                              </a:lnTo>
                              <a:lnTo>
                                <a:pt x="241492" y="250808"/>
                              </a:lnTo>
                              <a:lnTo>
                                <a:pt x="241412" y="251693"/>
                              </a:lnTo>
                              <a:lnTo>
                                <a:pt x="239948" y="252283"/>
                              </a:lnTo>
                              <a:lnTo>
                                <a:pt x="230332" y="253307"/>
                              </a:lnTo>
                              <a:lnTo>
                                <a:pt x="221857" y="253459"/>
                              </a:lnTo>
                              <a:lnTo>
                                <a:pt x="215853" y="25346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7" o:spid="_x0000_s1026" style="position:absolute;margin-left:462pt;margin-top:-811.75pt;width:25pt;height:21.95pt;z-index:252182528;visibility:visible;mso-wrap-style:square;mso-wrap-distance-left:9pt;mso-wrap-distance-top:0;mso-wrap-distance-right:9pt;mso-wrap-distance-bottom:0;mso-position-horizontal:absolute;mso-position-horizontal-relative:text;mso-position-vertical:absolute;mso-position-vertical-relative:text;v-text-anchor:top" coordsize="317454,278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" path="m228553,253462r-10935,10935l212874,265378r-6812,436l198332,266008r-4038,1463l186045,272859r-5835,4225l175083,278072r-8049,635l158898,278817r-54841,45l95140,275100,79904,267928r-9382,-1242l62832,266395r-4026,-78l56122,264855r-1790,-2386l53139,259467r-2206,-2002l48051,256131r-3333,-889l37252,250490r-9549,-7806l19308,234590r-2219,-3587l14624,223255r-1387,-5554l6084,209314,4040,205685,1770,197891,761,189724,312,181390,113,172982,,160315r1396,-2817l3737,155620r2972,-1252l8690,152121r1321,-2908l11479,142218r652,-7812l12420,126230r78,-4156l13961,119304r2386,-1847l19349,116226r2001,-2233l22684,111094r2142,-8050l31939,94908r2038,-3593l36241,83560r2015,-2632l41011,79173r3247,-1170l46423,75812r1443,-2872l48829,69614r2053,-2217l53661,65919r3264,-985l64314,60076r3946,-3271l72302,54624r8255,-2423l88929,47361r4208,-3266l95942,40506r1870,-3803l99059,32756r3654,-2631l107970,28371r15234,-2816l132584,25068r3768,-1479l144301,18181r8236,-3343l160901,13351r8422,-660l173544,11104r8453,-5526l190458,2180,198921,671,207388,r2821,1232l212090,3464r1255,2900l215592,8297r2909,1289l225497,11017r7812,637l238900,12012r8398,6848l251981,23084r4859,989l264714,24707r8107,6851l276409,33560r7751,2223l286791,37788r1754,2747l290493,47350r867,7733l293002,57710r2506,1751l298590,60628r2054,2189l302014,65688r2198,8005l304593,81821r1465,2180l308445,85456r3002,969l313449,88482r1334,2783l317297,100490r109,7145l317453,174927r-1411,779l310712,176571r-1987,1642l307401,180718r-2125,7419l304908,196164r-1463,2166l301059,199774r-7227,2318l293239,203693r-659,5543l290993,211278r-2468,1361l281165,214825r-604,1590l279711,223984r-199,2266l278048,226855r-9616,1048l267180,228016r-7113,6775l254490,240238r-9159,421l243065,240717r-604,1426l241492,250808r-80,885l239948,252283r-9616,1024l221857,253459r-6004,3e" filled="f" strokecolor="blue" strokeweight="3pt">
                <v:path arrowok="t" textboxrect="0,0,317454,278863"/>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1504" behindDoc="0" locked="0" layoutInCell="1" allowOverlap="1" wp14:anchorId="75B85DFF" wp14:editId="3CFAE4CA">
                <wp:simplePos x="0" y="0"/>
                <wp:positionH relativeFrom="column">
                  <wp:posOffset>1206501</wp:posOffset>
                </wp:positionH>
                <wp:positionV relativeFrom="paragraph">
                  <wp:posOffset>-10335256</wp:posOffset>
                </wp:positionV>
                <wp:extent cx="292100" cy="355547"/>
                <wp:effectExtent l="19050" t="19050" r="12700" b="26035"/>
                <wp:wrapNone/>
                <wp:docPr id="664" name="SMARTInkAnnotation206"/>
                <wp:cNvGraphicFramePr/>
                <a:graphic xmlns:a="http://schemas.openxmlformats.org/drawingml/2006/main">
                  <a:graphicData uri="http://schemas.microsoft.com/office/word/2010/wordprocessingShape">
                    <wps:wsp>
                      <wps:cNvSpPr/>
                      <wps:spPr>
                        <a:xfrm>
                          <a:off x="0" y="0"/>
                          <a:ext cx="292100" cy="355547"/>
                        </a:xfrm>
                        <a:custGeom>
                          <a:avLst/>
                          <a:gdLst/>
                          <a:ahLst/>
                          <a:cxnLst/>
                          <a:rect l="0" t="0" r="0" b="0"/>
                          <a:pathLst>
                            <a:path w="292100" h="355547">
                              <a:moveTo>
                                <a:pt x="253999" y="228596"/>
                              </a:moveTo>
                              <a:lnTo>
                                <a:pt x="241822" y="240773"/>
                              </a:lnTo>
                              <a:lnTo>
                                <a:pt x="241454" y="247883"/>
                              </a:lnTo>
                              <a:lnTo>
                                <a:pt x="239991" y="251332"/>
                              </a:lnTo>
                              <a:lnTo>
                                <a:pt x="234603" y="258927"/>
                              </a:lnTo>
                              <a:lnTo>
                                <a:pt x="232602" y="262927"/>
                              </a:lnTo>
                              <a:lnTo>
                                <a:pt x="230378" y="271136"/>
                              </a:lnTo>
                              <a:lnTo>
                                <a:pt x="229390" y="279488"/>
                              </a:lnTo>
                              <a:lnTo>
                                <a:pt x="229126" y="283690"/>
                              </a:lnTo>
                              <a:lnTo>
                                <a:pt x="227539" y="287903"/>
                              </a:lnTo>
                              <a:lnTo>
                                <a:pt x="222013" y="296348"/>
                              </a:lnTo>
                              <a:lnTo>
                                <a:pt x="214853" y="304804"/>
                              </a:lnTo>
                              <a:lnTo>
                                <a:pt x="210969" y="309035"/>
                              </a:lnTo>
                              <a:lnTo>
                                <a:pt x="208379" y="313266"/>
                              </a:lnTo>
                              <a:lnTo>
                                <a:pt x="205501" y="321731"/>
                              </a:lnTo>
                              <a:lnTo>
                                <a:pt x="203323" y="324552"/>
                              </a:lnTo>
                              <a:lnTo>
                                <a:pt x="200459" y="326434"/>
                              </a:lnTo>
                              <a:lnTo>
                                <a:pt x="197139" y="327688"/>
                              </a:lnTo>
                              <a:lnTo>
                                <a:pt x="189687" y="332844"/>
                              </a:lnTo>
                              <a:lnTo>
                                <a:pt x="180147" y="340910"/>
                              </a:lnTo>
                              <a:lnTo>
                                <a:pt x="171753" y="349050"/>
                              </a:lnTo>
                              <a:lnTo>
                                <a:pt x="168124" y="351232"/>
                              </a:lnTo>
                              <a:lnTo>
                                <a:pt x="160329" y="353656"/>
                              </a:lnTo>
                              <a:lnTo>
                                <a:pt x="154748" y="355021"/>
                              </a:lnTo>
                              <a:lnTo>
                                <a:pt x="146353" y="355426"/>
                              </a:lnTo>
                              <a:lnTo>
                                <a:pt x="141671" y="355546"/>
                              </a:lnTo>
                              <a:lnTo>
                                <a:pt x="133541" y="348839"/>
                              </a:lnTo>
                              <a:lnTo>
                                <a:pt x="129949" y="346858"/>
                              </a:lnTo>
                              <a:lnTo>
                                <a:pt x="122195" y="344657"/>
                              </a:lnTo>
                              <a:lnTo>
                                <a:pt x="114046" y="343678"/>
                              </a:lnTo>
                              <a:lnTo>
                                <a:pt x="109897" y="343418"/>
                              </a:lnTo>
                              <a:lnTo>
                                <a:pt x="107131" y="341833"/>
                              </a:lnTo>
                              <a:lnTo>
                                <a:pt x="105287" y="339365"/>
                              </a:lnTo>
                              <a:lnTo>
                                <a:pt x="104058" y="336308"/>
                              </a:lnTo>
                              <a:lnTo>
                                <a:pt x="101827" y="334271"/>
                              </a:lnTo>
                              <a:lnTo>
                                <a:pt x="98929" y="332913"/>
                              </a:lnTo>
                              <a:lnTo>
                                <a:pt x="95585" y="332007"/>
                              </a:lnTo>
                              <a:lnTo>
                                <a:pt x="93357" y="329992"/>
                              </a:lnTo>
                              <a:lnTo>
                                <a:pt x="91871" y="327238"/>
                              </a:lnTo>
                              <a:lnTo>
                                <a:pt x="90880" y="323990"/>
                              </a:lnTo>
                              <a:lnTo>
                                <a:pt x="88809" y="321825"/>
                              </a:lnTo>
                              <a:lnTo>
                                <a:pt x="86016" y="320382"/>
                              </a:lnTo>
                              <a:lnTo>
                                <a:pt x="82744" y="319420"/>
                              </a:lnTo>
                              <a:lnTo>
                                <a:pt x="75345" y="314589"/>
                              </a:lnTo>
                              <a:lnTo>
                                <a:pt x="65839" y="306730"/>
                              </a:lnTo>
                              <a:lnTo>
                                <a:pt x="57450" y="298627"/>
                              </a:lnTo>
                              <a:lnTo>
                                <a:pt x="55233" y="295039"/>
                              </a:lnTo>
                              <a:lnTo>
                                <a:pt x="52770" y="287289"/>
                              </a:lnTo>
                              <a:lnTo>
                                <a:pt x="50702" y="284658"/>
                              </a:lnTo>
                              <a:lnTo>
                                <a:pt x="47912" y="282904"/>
                              </a:lnTo>
                              <a:lnTo>
                                <a:pt x="44641" y="281735"/>
                              </a:lnTo>
                              <a:lnTo>
                                <a:pt x="37244" y="276672"/>
                              </a:lnTo>
                              <a:lnTo>
                                <a:pt x="33295" y="273347"/>
                              </a:lnTo>
                              <a:lnTo>
                                <a:pt x="30663" y="269718"/>
                              </a:lnTo>
                              <a:lnTo>
                                <a:pt x="27739" y="261924"/>
                              </a:lnTo>
                              <a:lnTo>
                                <a:pt x="22676" y="253757"/>
                              </a:lnTo>
                              <a:lnTo>
                                <a:pt x="14670" y="243757"/>
                              </a:lnTo>
                              <a:lnTo>
                                <a:pt x="13575" y="238627"/>
                              </a:lnTo>
                              <a:lnTo>
                                <a:pt x="12959" y="227805"/>
                              </a:lnTo>
                              <a:lnTo>
                                <a:pt x="12776" y="215661"/>
                              </a:lnTo>
                              <a:lnTo>
                                <a:pt x="12750" y="211507"/>
                              </a:lnTo>
                              <a:lnTo>
                                <a:pt x="11322" y="208736"/>
                              </a:lnTo>
                              <a:lnTo>
                                <a:pt x="8959" y="206890"/>
                              </a:lnTo>
                              <a:lnTo>
                                <a:pt x="5972" y="205658"/>
                              </a:lnTo>
                              <a:lnTo>
                                <a:pt x="3981" y="203426"/>
                              </a:lnTo>
                              <a:lnTo>
                                <a:pt x="2654" y="200527"/>
                              </a:lnTo>
                              <a:lnTo>
                                <a:pt x="1179" y="193543"/>
                              </a:lnTo>
                              <a:lnTo>
                                <a:pt x="523" y="185735"/>
                              </a:lnTo>
                              <a:lnTo>
                                <a:pt x="232" y="177561"/>
                              </a:lnTo>
                              <a:lnTo>
                                <a:pt x="45" y="160817"/>
                              </a:lnTo>
                              <a:lnTo>
                                <a:pt x="0" y="129504"/>
                              </a:lnTo>
                              <a:lnTo>
                                <a:pt x="3762" y="124347"/>
                              </a:lnTo>
                              <a:lnTo>
                                <a:pt x="6741" y="120997"/>
                              </a:lnTo>
                              <a:lnTo>
                                <a:pt x="8727" y="117353"/>
                              </a:lnTo>
                              <a:lnTo>
                                <a:pt x="10934" y="109539"/>
                              </a:lnTo>
                              <a:lnTo>
                                <a:pt x="15678" y="101364"/>
                              </a:lnTo>
                              <a:lnTo>
                                <a:pt x="18918" y="97207"/>
                              </a:lnTo>
                              <a:lnTo>
                                <a:pt x="22519" y="88827"/>
                              </a:lnTo>
                              <a:lnTo>
                                <a:pt x="24830" y="78691"/>
                              </a:lnTo>
                              <a:lnTo>
                                <a:pt x="31972" y="70193"/>
                              </a:lnTo>
                              <a:lnTo>
                                <a:pt x="34015" y="66549"/>
                              </a:lnTo>
                              <a:lnTo>
                                <a:pt x="36889" y="56091"/>
                              </a:lnTo>
                              <a:lnTo>
                                <a:pt x="37561" y="53149"/>
                              </a:lnTo>
                              <a:lnTo>
                                <a:pt x="44682" y="44752"/>
                              </a:lnTo>
                              <a:lnTo>
                                <a:pt x="53756" y="35210"/>
                              </a:lnTo>
                              <a:lnTo>
                                <a:pt x="57004" y="31938"/>
                              </a:lnTo>
                              <a:lnTo>
                                <a:pt x="60580" y="29757"/>
                              </a:lnTo>
                              <a:lnTo>
                                <a:pt x="68317" y="27335"/>
                              </a:lnTo>
                              <a:lnTo>
                                <a:pt x="76459" y="22495"/>
                              </a:lnTo>
                              <a:lnTo>
                                <a:pt x="86442" y="14632"/>
                              </a:lnTo>
                              <a:lnTo>
                                <a:pt x="91570" y="13556"/>
                              </a:lnTo>
                              <a:lnTo>
                                <a:pt x="98553" y="13078"/>
                              </a:lnTo>
                              <a:lnTo>
                                <a:pt x="106360" y="12866"/>
                              </a:lnTo>
                              <a:lnTo>
                                <a:pt x="109006" y="11398"/>
                              </a:lnTo>
                              <a:lnTo>
                                <a:pt x="110771" y="9009"/>
                              </a:lnTo>
                              <a:lnTo>
                                <a:pt x="111947" y="6004"/>
                              </a:lnTo>
                              <a:lnTo>
                                <a:pt x="114142" y="4001"/>
                              </a:lnTo>
                              <a:lnTo>
                                <a:pt x="117016" y="2667"/>
                              </a:lnTo>
                              <a:lnTo>
                                <a:pt x="125027" y="523"/>
                              </a:lnTo>
                              <a:lnTo>
                                <a:pt x="133157" y="152"/>
                              </a:lnTo>
                              <a:lnTo>
                                <a:pt x="169382" y="0"/>
                              </a:lnTo>
                              <a:lnTo>
                                <a:pt x="173599" y="1410"/>
                              </a:lnTo>
                              <a:lnTo>
                                <a:pt x="182047" y="6739"/>
                              </a:lnTo>
                              <a:lnTo>
                                <a:pt x="187995" y="10931"/>
                              </a:lnTo>
                              <a:lnTo>
                                <a:pt x="193149" y="11912"/>
                              </a:lnTo>
                              <a:lnTo>
                                <a:pt x="200143" y="12347"/>
                              </a:lnTo>
                              <a:lnTo>
                                <a:pt x="207956" y="12541"/>
                              </a:lnTo>
                              <a:lnTo>
                                <a:pt x="220287" y="12650"/>
                              </a:lnTo>
                              <a:lnTo>
                                <a:pt x="224469" y="14077"/>
                              </a:lnTo>
                              <a:lnTo>
                                <a:pt x="232878" y="19424"/>
                              </a:lnTo>
                              <a:lnTo>
                                <a:pt x="238804" y="23626"/>
                              </a:lnTo>
                              <a:lnTo>
                                <a:pt x="239636" y="25627"/>
                              </a:lnTo>
                              <a:lnTo>
                                <a:pt x="240560" y="31614"/>
                              </a:lnTo>
                              <a:lnTo>
                                <a:pt x="242217" y="33775"/>
                              </a:lnTo>
                              <a:lnTo>
                                <a:pt x="244733" y="35215"/>
                              </a:lnTo>
                              <a:lnTo>
                                <a:pt x="247822" y="36175"/>
                              </a:lnTo>
                              <a:lnTo>
                                <a:pt x="249881" y="38226"/>
                              </a:lnTo>
                              <a:lnTo>
                                <a:pt x="251254" y="41005"/>
                              </a:lnTo>
                              <a:lnTo>
                                <a:pt x="252169" y="44269"/>
                              </a:lnTo>
                              <a:lnTo>
                                <a:pt x="254190" y="46444"/>
                              </a:lnTo>
                              <a:lnTo>
                                <a:pt x="256948" y="47895"/>
                              </a:lnTo>
                              <a:lnTo>
                                <a:pt x="264773" y="50223"/>
                              </a:lnTo>
                              <a:lnTo>
                                <a:pt x="272870" y="57368"/>
                              </a:lnTo>
                              <a:lnTo>
                                <a:pt x="275047" y="60822"/>
                              </a:lnTo>
                              <a:lnTo>
                                <a:pt x="278109" y="71014"/>
                              </a:lnTo>
                              <a:lnTo>
                                <a:pt x="278826" y="73892"/>
                              </a:lnTo>
                              <a:lnTo>
                                <a:pt x="279229" y="82255"/>
                              </a:lnTo>
                              <a:lnTo>
                                <a:pt x="280697" y="84469"/>
                              </a:lnTo>
                              <a:lnTo>
                                <a:pt x="283086" y="85944"/>
                              </a:lnTo>
                              <a:lnTo>
                                <a:pt x="286091" y="86928"/>
                              </a:lnTo>
                              <a:lnTo>
                                <a:pt x="286682" y="88995"/>
                              </a:lnTo>
                              <a:lnTo>
                                <a:pt x="285666" y="91784"/>
                              </a:lnTo>
                              <a:lnTo>
                                <a:pt x="283577" y="95055"/>
                              </a:lnTo>
                              <a:lnTo>
                                <a:pt x="283595" y="97235"/>
                              </a:lnTo>
                              <a:lnTo>
                                <a:pt x="285019" y="98689"/>
                              </a:lnTo>
                              <a:lnTo>
                                <a:pt x="287379" y="99658"/>
                              </a:lnTo>
                              <a:lnTo>
                                <a:pt x="288952" y="101715"/>
                              </a:lnTo>
                              <a:lnTo>
                                <a:pt x="290001" y="104498"/>
                              </a:lnTo>
                              <a:lnTo>
                                <a:pt x="291823" y="114417"/>
                              </a:lnTo>
                              <a:lnTo>
                                <a:pt x="292063" y="125061"/>
                              </a:lnTo>
                              <a:lnTo>
                                <a:pt x="292097" y="135610"/>
                              </a:lnTo>
                              <a:lnTo>
                                <a:pt x="292099" y="146279"/>
                              </a:lnTo>
                              <a:lnTo>
                                <a:pt x="290688" y="148317"/>
                              </a:lnTo>
                              <a:lnTo>
                                <a:pt x="288336" y="149677"/>
                              </a:lnTo>
                              <a:lnTo>
                                <a:pt x="285357" y="150583"/>
                              </a:lnTo>
                              <a:lnTo>
                                <a:pt x="283371" y="152598"/>
                              </a:lnTo>
                              <a:lnTo>
                                <a:pt x="282047" y="155353"/>
                              </a:lnTo>
                              <a:lnTo>
                                <a:pt x="279922" y="163171"/>
                              </a:lnTo>
                              <a:lnTo>
                                <a:pt x="272812" y="171268"/>
                              </a:lnTo>
                              <a:lnTo>
                                <a:pt x="267236" y="177223"/>
                              </a:lnTo>
                              <a:lnTo>
                                <a:pt x="266770" y="187772"/>
                              </a:lnTo>
                              <a:lnTo>
                                <a:pt x="266708" y="198865"/>
                              </a:lnTo>
                              <a:lnTo>
                                <a:pt x="266700" y="202626"/>
                              </a:lnTo>
                              <a:lnTo>
                                <a:pt x="259957" y="203027"/>
                              </a:lnTo>
                              <a:lnTo>
                                <a:pt x="257971" y="204495"/>
                              </a:lnTo>
                              <a:lnTo>
                                <a:pt x="256647" y="206884"/>
                              </a:lnTo>
                              <a:lnTo>
                                <a:pt x="254522" y="214116"/>
                              </a:lnTo>
                              <a:lnTo>
                                <a:pt x="254154" y="222111"/>
                              </a:lnTo>
                              <a:lnTo>
                                <a:pt x="255513" y="225683"/>
                              </a:lnTo>
                              <a:lnTo>
                                <a:pt x="262758" y="236043"/>
                              </a:lnTo>
                              <a:lnTo>
                                <a:pt x="264947" y="238961"/>
                              </a:lnTo>
                              <a:lnTo>
                                <a:pt x="265920" y="244022"/>
                              </a:lnTo>
                              <a:lnTo>
                                <a:pt x="266596" y="254094"/>
                              </a:lnTo>
                              <a:lnTo>
                                <a:pt x="266699" y="29209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6" o:spid="_x0000_s1026" style="position:absolute;margin-left:95pt;margin-top:-813.8pt;width:23pt;height:28pt;z-index:252181504;visibility:visible;mso-wrap-style:square;mso-wrap-distance-left:9pt;mso-wrap-distance-top:0;mso-wrap-distance-right:9pt;mso-wrap-distance-bottom:0;mso-position-horizontal:absolute;mso-position-horizontal-relative:text;mso-position-vertical:absolute;mso-position-vertical-relative:text;v-text-anchor:top" coordsize="292100,355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" path="m253999,228596r-12177,12177l241454,247883r-1463,3449l234603,258927r-2001,4000l230378,271136r-988,8352l229126,283690r-1587,4213l222013,296348r-7160,8456l210969,309035r-2590,4231l205501,321731r-2178,2821l200459,326434r-3320,1254l189687,332844r-9540,8066l171753,349050r-3629,2182l160329,353656r-5581,1365l146353,355426r-4682,120l133541,348839r-3592,-1981l122195,344657r-8149,-979l109897,343418r-2766,-1585l105287,339365r-1229,-3057l101827,334271r-2898,-1358l95585,332007r-2228,-2015l91871,327238r-991,-3248l88809,321825r-2793,-1443l82744,319420r-7399,-4831l65839,306730r-8389,-8103l55233,295039r-2463,-7750l50702,284658r-2790,-1754l44641,281735r-7397,-5063l33295,273347r-2632,-3629l27739,261924r-5063,-8167l14670,243757r-1095,-5130l12959,227805r-183,-12144l12750,211507r-1428,-2771l8959,206890,5972,205658,3981,203426,2654,200527,1179,193543,523,185735,232,177561,45,160817,,129504r3762,-5157l6741,120997r1986,-3644l10934,109539r4744,-8175l18918,97207r3601,-8380l24830,78691r7142,-8498l34015,66549,36889,56091r672,-2942l44682,44752r9074,-9542l57004,31938r3576,-2181l68317,27335r8142,-4840l86442,14632r5128,-1076l98553,13078r7807,-212l109006,11398r1765,-2389l111947,6004r2195,-2003l117016,2667,125027,523r8130,-371l169382,r4217,1410l182047,6739r5948,4192l193149,11912r6994,435l207956,12541r12331,109l224469,14077r8409,5347l238804,23626r832,2001l240560,31614r1657,2161l244733,35215r3089,960l249881,38226r1373,2779l252169,44269r2021,2175l256948,47895r7825,2328l272870,57368r2177,3454l278109,71014r717,2878l279229,82255r1468,2214l283086,85944r3005,984l286682,88995r-1016,2789l283577,95055r18,2180l285019,98689r2360,969l288952,101715r1049,2783l291823,114417r240,10644l292097,135610r2,10669l290688,148317r-2352,1360l285357,150583r-1986,2015l282047,155353r-2125,7818l272812,171268r-5576,5955l266770,187772r-62,11093l266700,202626r-6743,401l257971,204495r-1324,2389l254522,214116r-368,7995l255513,225683r7245,10360l264947,238961r973,5061l266596,254094r103,38002e" filled="f" strokecolor="blue" strokeweight="3pt">
                <v:path arrowok="t" textboxrect="0,0,292100,35554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80480" behindDoc="0" locked="0" layoutInCell="1" allowOverlap="1" wp14:anchorId="0027FB9E" wp14:editId="18EC94E6">
                <wp:simplePos x="0" y="0"/>
                <wp:positionH relativeFrom="column">
                  <wp:posOffset>115164</wp:posOffset>
                </wp:positionH>
                <wp:positionV relativeFrom="paragraph">
                  <wp:posOffset>-9876110</wp:posOffset>
                </wp:positionV>
                <wp:extent cx="1084090" cy="746541"/>
                <wp:effectExtent l="19050" t="19050" r="20955" b="15875"/>
                <wp:wrapNone/>
                <wp:docPr id="663" name="SMARTInkAnnotation205"/>
                <wp:cNvGraphicFramePr/>
                <a:graphic xmlns:a="http://schemas.openxmlformats.org/drawingml/2006/main">
                  <a:graphicData uri="http://schemas.microsoft.com/office/word/2010/wordprocessingShape">
                    <wps:wsp>
                      <wps:cNvSpPr/>
                      <wps:spPr>
                        <a:xfrm>
                          <a:off x="0" y="0"/>
                          <a:ext cx="1084090" cy="746541"/>
                        </a:xfrm>
                        <a:custGeom>
                          <a:avLst/>
                          <a:gdLst/>
                          <a:ahLst/>
                          <a:cxnLst/>
                          <a:rect l="0" t="0" r="0" b="0"/>
                          <a:pathLst>
                            <a:path w="1084090" h="746541">
                              <a:moveTo>
                                <a:pt x="1015136" y="99649"/>
                              </a:moveTo>
                              <a:lnTo>
                                <a:pt x="1008394" y="92907"/>
                              </a:lnTo>
                              <a:lnTo>
                                <a:pt x="975505" y="72953"/>
                              </a:lnTo>
                              <a:lnTo>
                                <a:pt x="958011" y="61444"/>
                              </a:lnTo>
                              <a:lnTo>
                                <a:pt x="936125" y="54447"/>
                              </a:lnTo>
                              <a:lnTo>
                                <a:pt x="924362" y="52581"/>
                              </a:lnTo>
                              <a:lnTo>
                                <a:pt x="900003" y="42982"/>
                              </a:lnTo>
                              <a:lnTo>
                                <a:pt x="887581" y="36471"/>
                              </a:lnTo>
                              <a:lnTo>
                                <a:pt x="858726" y="29237"/>
                              </a:lnTo>
                              <a:lnTo>
                                <a:pt x="827087" y="24611"/>
                              </a:lnTo>
                              <a:lnTo>
                                <a:pt x="794211" y="17850"/>
                              </a:lnTo>
                              <a:lnTo>
                                <a:pt x="760784" y="13906"/>
                              </a:lnTo>
                              <a:lnTo>
                                <a:pt x="743968" y="12854"/>
                              </a:lnTo>
                              <a:lnTo>
                                <a:pt x="725702" y="10741"/>
                              </a:lnTo>
                              <a:lnTo>
                                <a:pt x="706469" y="7922"/>
                              </a:lnTo>
                              <a:lnTo>
                                <a:pt x="686591" y="4631"/>
                              </a:lnTo>
                              <a:lnTo>
                                <a:pt x="667695" y="2437"/>
                              </a:lnTo>
                              <a:lnTo>
                                <a:pt x="649453" y="975"/>
                              </a:lnTo>
                              <a:lnTo>
                                <a:pt x="631647" y="0"/>
                              </a:lnTo>
                              <a:lnTo>
                                <a:pt x="612721" y="761"/>
                              </a:lnTo>
                              <a:lnTo>
                                <a:pt x="593048" y="2679"/>
                              </a:lnTo>
                              <a:lnTo>
                                <a:pt x="572878" y="5369"/>
                              </a:lnTo>
                              <a:lnTo>
                                <a:pt x="553786" y="7163"/>
                              </a:lnTo>
                              <a:lnTo>
                                <a:pt x="535414" y="8358"/>
                              </a:lnTo>
                              <a:lnTo>
                                <a:pt x="517521" y="9156"/>
                              </a:lnTo>
                              <a:lnTo>
                                <a:pt x="498537" y="11098"/>
                              </a:lnTo>
                              <a:lnTo>
                                <a:pt x="478826" y="13804"/>
                              </a:lnTo>
                              <a:lnTo>
                                <a:pt x="458629" y="17019"/>
                              </a:lnTo>
                              <a:lnTo>
                                <a:pt x="439520" y="20574"/>
                              </a:lnTo>
                              <a:lnTo>
                                <a:pt x="403236" y="28286"/>
                              </a:lnTo>
                              <a:lnTo>
                                <a:pt x="351076" y="40562"/>
                              </a:lnTo>
                              <a:lnTo>
                                <a:pt x="333951" y="46146"/>
                              </a:lnTo>
                              <a:lnTo>
                                <a:pt x="316891" y="52692"/>
                              </a:lnTo>
                              <a:lnTo>
                                <a:pt x="299872" y="59878"/>
                              </a:lnTo>
                              <a:lnTo>
                                <a:pt x="282883" y="67491"/>
                              </a:lnTo>
                              <a:lnTo>
                                <a:pt x="248953" y="83475"/>
                              </a:lnTo>
                              <a:lnTo>
                                <a:pt x="218821" y="99987"/>
                              </a:lnTo>
                              <a:lnTo>
                                <a:pt x="191318" y="118144"/>
                              </a:lnTo>
                              <a:lnTo>
                                <a:pt x="135405" y="164294"/>
                              </a:lnTo>
                              <a:lnTo>
                                <a:pt x="119616" y="176613"/>
                              </a:lnTo>
                              <a:lnTo>
                                <a:pt x="106267" y="189058"/>
                              </a:lnTo>
                              <a:lnTo>
                                <a:pt x="94545" y="201589"/>
                              </a:lnTo>
                              <a:lnTo>
                                <a:pt x="83909" y="214176"/>
                              </a:lnTo>
                              <a:lnTo>
                                <a:pt x="72585" y="226801"/>
                              </a:lnTo>
                              <a:lnTo>
                                <a:pt x="48713" y="252117"/>
                              </a:lnTo>
                              <a:lnTo>
                                <a:pt x="39243" y="264794"/>
                              </a:lnTo>
                              <a:lnTo>
                                <a:pt x="31518" y="277480"/>
                              </a:lnTo>
                              <a:lnTo>
                                <a:pt x="24958" y="290170"/>
                              </a:lnTo>
                              <a:lnTo>
                                <a:pt x="19173" y="302863"/>
                              </a:lnTo>
                              <a:lnTo>
                                <a:pt x="13905" y="315559"/>
                              </a:lnTo>
                              <a:lnTo>
                                <a:pt x="8982" y="328256"/>
                              </a:lnTo>
                              <a:lnTo>
                                <a:pt x="5700" y="340953"/>
                              </a:lnTo>
                              <a:lnTo>
                                <a:pt x="3512" y="353652"/>
                              </a:lnTo>
                              <a:lnTo>
                                <a:pt x="2053" y="366351"/>
                              </a:lnTo>
                              <a:lnTo>
                                <a:pt x="1081" y="379051"/>
                              </a:lnTo>
                              <a:lnTo>
                                <a:pt x="433" y="391750"/>
                              </a:lnTo>
                              <a:lnTo>
                                <a:pt x="0" y="404450"/>
                              </a:lnTo>
                              <a:lnTo>
                                <a:pt x="1123" y="417150"/>
                              </a:lnTo>
                              <a:lnTo>
                                <a:pt x="3283" y="429849"/>
                              </a:lnTo>
                              <a:lnTo>
                                <a:pt x="6134" y="442549"/>
                              </a:lnTo>
                              <a:lnTo>
                                <a:pt x="9446" y="455249"/>
                              </a:lnTo>
                              <a:lnTo>
                                <a:pt x="13065" y="467949"/>
                              </a:lnTo>
                              <a:lnTo>
                                <a:pt x="16889" y="480649"/>
                              </a:lnTo>
                              <a:lnTo>
                                <a:pt x="22260" y="493349"/>
                              </a:lnTo>
                              <a:lnTo>
                                <a:pt x="28663" y="506049"/>
                              </a:lnTo>
                              <a:lnTo>
                                <a:pt x="35754" y="518749"/>
                              </a:lnTo>
                              <a:lnTo>
                                <a:pt x="43304" y="531449"/>
                              </a:lnTo>
                              <a:lnTo>
                                <a:pt x="59218" y="556849"/>
                              </a:lnTo>
                              <a:lnTo>
                                <a:pt x="84044" y="594949"/>
                              </a:lnTo>
                              <a:lnTo>
                                <a:pt x="108369" y="616587"/>
                              </a:lnTo>
                              <a:lnTo>
                                <a:pt x="163235" y="653473"/>
                              </a:lnTo>
                              <a:lnTo>
                                <a:pt x="192954" y="670819"/>
                              </a:lnTo>
                              <a:lnTo>
                                <a:pt x="224977" y="687936"/>
                              </a:lnTo>
                              <a:lnTo>
                                <a:pt x="258025" y="704951"/>
                              </a:lnTo>
                              <a:lnTo>
                                <a:pt x="276151" y="712028"/>
                              </a:lnTo>
                              <a:lnTo>
                                <a:pt x="295290" y="718157"/>
                              </a:lnTo>
                              <a:lnTo>
                                <a:pt x="352174" y="733526"/>
                              </a:lnTo>
                              <a:lnTo>
                                <a:pt x="369962" y="738134"/>
                              </a:lnTo>
                              <a:lnTo>
                                <a:pt x="388875" y="741206"/>
                              </a:lnTo>
                              <a:lnTo>
                                <a:pt x="408540" y="743254"/>
                              </a:lnTo>
                              <a:lnTo>
                                <a:pt x="428705" y="744619"/>
                              </a:lnTo>
                              <a:lnTo>
                                <a:pt x="449204" y="745529"/>
                              </a:lnTo>
                              <a:lnTo>
                                <a:pt x="490796" y="746540"/>
                              </a:lnTo>
                              <a:lnTo>
                                <a:pt x="510354" y="745399"/>
                              </a:lnTo>
                              <a:lnTo>
                                <a:pt x="529037" y="743227"/>
                              </a:lnTo>
                              <a:lnTo>
                                <a:pt x="547137" y="740368"/>
                              </a:lnTo>
                              <a:lnTo>
                                <a:pt x="586062" y="733428"/>
                              </a:lnTo>
                              <a:lnTo>
                                <a:pt x="606320" y="729602"/>
                              </a:lnTo>
                              <a:lnTo>
                                <a:pt x="643881" y="721587"/>
                              </a:lnTo>
                              <a:lnTo>
                                <a:pt x="661799" y="717475"/>
                              </a:lnTo>
                              <a:lnTo>
                                <a:pt x="680800" y="711911"/>
                              </a:lnTo>
                              <a:lnTo>
                                <a:pt x="700523" y="705379"/>
                              </a:lnTo>
                              <a:lnTo>
                                <a:pt x="720728" y="698203"/>
                              </a:lnTo>
                              <a:lnTo>
                                <a:pt x="739842" y="690596"/>
                              </a:lnTo>
                              <a:lnTo>
                                <a:pt x="758228" y="682703"/>
                              </a:lnTo>
                              <a:lnTo>
                                <a:pt x="776131" y="674618"/>
                              </a:lnTo>
                              <a:lnTo>
                                <a:pt x="793710" y="664995"/>
                              </a:lnTo>
                              <a:lnTo>
                                <a:pt x="811075" y="654347"/>
                              </a:lnTo>
                              <a:lnTo>
                                <a:pt x="828295" y="643015"/>
                              </a:lnTo>
                              <a:lnTo>
                                <a:pt x="845420" y="632637"/>
                              </a:lnTo>
                              <a:lnTo>
                                <a:pt x="862481" y="622897"/>
                              </a:lnTo>
                              <a:lnTo>
                                <a:pt x="895078" y="603137"/>
                              </a:lnTo>
                              <a:lnTo>
                                <a:pt x="923677" y="580244"/>
                              </a:lnTo>
                              <a:lnTo>
                                <a:pt x="937230" y="568213"/>
                              </a:lnTo>
                              <a:lnTo>
                                <a:pt x="963578" y="543556"/>
                              </a:lnTo>
                              <a:lnTo>
                                <a:pt x="1002211" y="505873"/>
                              </a:lnTo>
                              <a:lnTo>
                                <a:pt x="1013575" y="491821"/>
                              </a:lnTo>
                              <a:lnTo>
                                <a:pt x="1023973" y="476809"/>
                              </a:lnTo>
                              <a:lnTo>
                                <a:pt x="1033728" y="461155"/>
                              </a:lnTo>
                              <a:lnTo>
                                <a:pt x="1041641" y="446487"/>
                              </a:lnTo>
                              <a:lnTo>
                                <a:pt x="1048329" y="432474"/>
                              </a:lnTo>
                              <a:lnTo>
                                <a:pt x="1054198" y="418900"/>
                              </a:lnTo>
                              <a:lnTo>
                                <a:pt x="1059521" y="405616"/>
                              </a:lnTo>
                              <a:lnTo>
                                <a:pt x="1069200" y="379568"/>
                              </a:lnTo>
                              <a:lnTo>
                                <a:pt x="1082582" y="341103"/>
                              </a:lnTo>
                              <a:lnTo>
                                <a:pt x="1084089" y="326941"/>
                              </a:lnTo>
                              <a:lnTo>
                                <a:pt x="1083682" y="311855"/>
                              </a:lnTo>
                              <a:lnTo>
                                <a:pt x="1082000" y="296153"/>
                              </a:lnTo>
                              <a:lnTo>
                                <a:pt x="1080879" y="281452"/>
                              </a:lnTo>
                              <a:lnTo>
                                <a:pt x="1080131" y="267417"/>
                              </a:lnTo>
                              <a:lnTo>
                                <a:pt x="1079633" y="253828"/>
                              </a:lnTo>
                              <a:lnTo>
                                <a:pt x="1076478" y="240535"/>
                              </a:lnTo>
                              <a:lnTo>
                                <a:pt x="1071553" y="227440"/>
                              </a:lnTo>
                              <a:lnTo>
                                <a:pt x="1065447" y="214476"/>
                              </a:lnTo>
                              <a:lnTo>
                                <a:pt x="1058555" y="201601"/>
                              </a:lnTo>
                              <a:lnTo>
                                <a:pt x="1051137" y="188783"/>
                              </a:lnTo>
                              <a:lnTo>
                                <a:pt x="1043370" y="176006"/>
                              </a:lnTo>
                              <a:lnTo>
                                <a:pt x="1023451" y="154282"/>
                              </a:lnTo>
                              <a:lnTo>
                                <a:pt x="1000487" y="133809"/>
                              </a:lnTo>
                              <a:lnTo>
                                <a:pt x="976170" y="110598"/>
                              </a:lnTo>
                              <a:lnTo>
                                <a:pt x="943725" y="93697"/>
                              </a:lnTo>
                              <a:lnTo>
                                <a:pt x="925196" y="87214"/>
                              </a:lnTo>
                              <a:lnTo>
                                <a:pt x="885792" y="72486"/>
                              </a:lnTo>
                              <a:lnTo>
                                <a:pt x="865407" y="64607"/>
                              </a:lnTo>
                              <a:lnTo>
                                <a:pt x="843350" y="57943"/>
                              </a:lnTo>
                              <a:lnTo>
                                <a:pt x="820179" y="52090"/>
                              </a:lnTo>
                              <a:lnTo>
                                <a:pt x="796264" y="46777"/>
                              </a:lnTo>
                              <a:lnTo>
                                <a:pt x="771855" y="43234"/>
                              </a:lnTo>
                              <a:lnTo>
                                <a:pt x="747115" y="40872"/>
                              </a:lnTo>
                              <a:lnTo>
                                <a:pt x="722156" y="39298"/>
                              </a:lnTo>
                              <a:lnTo>
                                <a:pt x="697049" y="39660"/>
                              </a:lnTo>
                              <a:lnTo>
                                <a:pt x="671845" y="41312"/>
                              </a:lnTo>
                              <a:lnTo>
                                <a:pt x="646575" y="43825"/>
                              </a:lnTo>
                              <a:lnTo>
                                <a:pt x="622673" y="46911"/>
                              </a:lnTo>
                              <a:lnTo>
                                <a:pt x="599683" y="50380"/>
                              </a:lnTo>
                              <a:lnTo>
                                <a:pt x="577301" y="54103"/>
                              </a:lnTo>
                              <a:lnTo>
                                <a:pt x="556735" y="56585"/>
                              </a:lnTo>
                              <a:lnTo>
                                <a:pt x="537380" y="58240"/>
                              </a:lnTo>
                              <a:lnTo>
                                <a:pt x="481736" y="61549"/>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5" o:spid="_x0000_s1026" style="position:absolute;margin-left:9.05pt;margin-top:-777.65pt;width:85.35pt;height:58.8pt;z-index:252180480;visibility:visible;mso-wrap-style:square;mso-wrap-distance-left:9pt;mso-wrap-distance-top:0;mso-wrap-distance-right:9pt;mso-wrap-distance-bottom:0;mso-position-horizontal:absolute;mso-position-horizontal-relative:text;mso-position-vertical:absolute;mso-position-vertical-relative:text;v-text-anchor:top" coordsize="1084090,74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" path="m1015136,99649r-6742,-6742l975505,72953,958011,61444,936125,54447,924362,52581,900003,42982,887581,36471,858726,29237,827087,24611,794211,17850,760784,13906,743968,12854,725702,10741,706469,7922,686591,4631,667695,2437,649453,975,631647,,612721,761,593048,2679,572878,5369,553786,7163,535414,8358r-17893,798l498537,11098r-19711,2706l458629,17019r-19109,3555l403236,28286,351076,40562r-17125,5584l316891,52692r-17019,7186l282883,67491,248953,83475,218821,99987r-27503,18157l135405,164294r-15789,12319l106267,189058,94545,201589,83909,214176,72585,226801,48713,252117r-9470,12677l31518,277480r-6560,12690l19173,302863r-5268,12696l8982,328256,5700,340953,3512,353652,2053,366351r-972,12700l433,391750,,404450r1123,12700l3283,429849r2851,12700l9446,455249r3619,12700l16889,480649r5371,12700l28663,506049r7091,12700l43304,531449r15914,25400l84044,594949r24325,21638l163235,653473r29719,17346l224977,687936r33048,17015l276151,712028r19139,6129l352174,733526r17788,4608l388875,741206r19665,2048l428705,744619r20499,910l490796,746540r19558,-1141l529037,743227r18100,-2859l586062,733428r20258,-3826l643881,721587r17918,-4112l680800,711911r19723,-6532l720728,698203r19114,-7607l758228,682703r17903,-8085l793710,664995r17365,-10648l828295,643015r17125,-10378l862481,622897r32597,-19760l923677,580244r13553,-12031l963578,543556r38633,-37683l1013575,491821r10398,-15012l1033728,461155r7913,-14668l1048329,432474r5869,-13574l1059521,405616r9679,-26048l1082582,341103r1507,-14162l1083682,311855r-1682,-15702l1080879,281452r-748,-14035l1079633,253828r-3155,-13293l1071553,227440r-6106,-12964l1058555,201601r-7418,-12818l1043370,176006r-19919,-21724l1000487,133809,976170,110598,943725,93697,925196,87214,885792,72486,865407,64607,843350,57943,820179,52090,796264,46777,771855,43234,747115,40872,722156,39298r-25107,362l671845,41312r-25270,2513l622673,46911r-22990,3469l577301,54103r-20566,2482l537380,58240r-55644,3309e" filled="f" strokecolor="blue" strokeweight="3pt">
                <v:path arrowok="t" textboxrect="0,0,1084090,7465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9456" behindDoc="0" locked="0" layoutInCell="1" allowOverlap="1" wp14:anchorId="4718ED62" wp14:editId="2257A8CB">
                <wp:simplePos x="0" y="0"/>
                <wp:positionH relativeFrom="column">
                  <wp:posOffset>4114800</wp:posOffset>
                </wp:positionH>
                <wp:positionV relativeFrom="paragraph">
                  <wp:posOffset>-9331960</wp:posOffset>
                </wp:positionV>
                <wp:extent cx="622301" cy="38101"/>
                <wp:effectExtent l="0" t="19050" r="25400" b="19050"/>
                <wp:wrapNone/>
                <wp:docPr id="662" name="SMARTInkAnnotation204"/>
                <wp:cNvGraphicFramePr/>
                <a:graphic xmlns:a="http://schemas.openxmlformats.org/drawingml/2006/main">
                  <a:graphicData uri="http://schemas.microsoft.com/office/word/2010/wordprocessingShape">
                    <wps:wsp>
                      <wps:cNvSpPr/>
                      <wps:spPr>
                        <a:xfrm>
                          <a:off x="0" y="0"/>
                          <a:ext cx="622301" cy="38101"/>
                        </a:xfrm>
                        <a:custGeom>
                          <a:avLst/>
                          <a:gdLst/>
                          <a:ahLst/>
                          <a:cxnLst/>
                          <a:rect l="0" t="0" r="0" b="0"/>
                          <a:pathLst>
                            <a:path w="622301" h="38101">
                              <a:moveTo>
                                <a:pt x="0" y="0"/>
                              </a:moveTo>
                              <a:lnTo>
                                <a:pt x="129578" y="0"/>
                              </a:lnTo>
                              <a:lnTo>
                                <a:pt x="141419" y="1412"/>
                              </a:lnTo>
                              <a:lnTo>
                                <a:pt x="153546" y="3763"/>
                              </a:lnTo>
                              <a:lnTo>
                                <a:pt x="165864" y="6742"/>
                              </a:lnTo>
                              <a:lnTo>
                                <a:pt x="178309" y="8728"/>
                              </a:lnTo>
                              <a:lnTo>
                                <a:pt x="190840" y="10052"/>
                              </a:lnTo>
                              <a:lnTo>
                                <a:pt x="203426" y="10935"/>
                              </a:lnTo>
                              <a:lnTo>
                                <a:pt x="216051" y="11523"/>
                              </a:lnTo>
                              <a:lnTo>
                                <a:pt x="241367" y="12177"/>
                              </a:lnTo>
                              <a:lnTo>
                                <a:pt x="254045" y="13763"/>
                              </a:lnTo>
                              <a:lnTo>
                                <a:pt x="266730" y="16231"/>
                              </a:lnTo>
                              <a:lnTo>
                                <a:pt x="279420" y="19287"/>
                              </a:lnTo>
                              <a:lnTo>
                                <a:pt x="292113" y="21325"/>
                              </a:lnTo>
                              <a:lnTo>
                                <a:pt x="304809" y="22683"/>
                              </a:lnTo>
                              <a:lnTo>
                                <a:pt x="317506" y="23589"/>
                              </a:lnTo>
                              <a:lnTo>
                                <a:pt x="331615" y="24192"/>
                              </a:lnTo>
                              <a:lnTo>
                                <a:pt x="362344" y="24864"/>
                              </a:lnTo>
                              <a:lnTo>
                                <a:pt x="532831" y="25396"/>
                              </a:lnTo>
                              <a:lnTo>
                                <a:pt x="544310" y="26809"/>
                              </a:lnTo>
                              <a:lnTo>
                                <a:pt x="554784" y="29161"/>
                              </a:lnTo>
                              <a:lnTo>
                                <a:pt x="564589" y="32141"/>
                              </a:lnTo>
                              <a:lnTo>
                                <a:pt x="572538" y="34128"/>
                              </a:lnTo>
                              <a:lnTo>
                                <a:pt x="579247" y="35451"/>
                              </a:lnTo>
                              <a:lnTo>
                                <a:pt x="585131" y="36334"/>
                              </a:lnTo>
                              <a:lnTo>
                                <a:pt x="595432" y="37315"/>
                              </a:lnTo>
                              <a:lnTo>
                                <a:pt x="613544" y="37945"/>
                              </a:lnTo>
                              <a:lnTo>
                                <a:pt x="622300"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4" o:spid="_x0000_s1026" style="position:absolute;margin-left:324pt;margin-top:-734.8pt;width:49pt;height:3pt;z-index:252179456;visibility:visible;mso-wrap-style:square;mso-wrap-distance-left:9pt;mso-wrap-distance-top:0;mso-wrap-distance-right:9pt;mso-wrap-distance-bottom:0;mso-position-horizontal:absolute;mso-position-horizontal-relative:text;mso-position-vertical:absolute;mso-position-vertical-relative:text;v-text-anchor:top" coordsize="622301,3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" path="m,l129578,r11841,1412l153546,3763r12318,2979l178309,8728r12531,1324l203426,10935r12625,588l241367,12177r12678,1586l266730,16231r12690,3056l292113,21325r12696,1358l317506,23589r14109,603l362344,24864r170487,532l544310,26809r10474,2352l564589,32141r7949,1987l579247,35451r5884,883l595432,37315r18112,630l622300,38100e" filled="f" strokecolor="blue" strokeweight="3pt">
                <v:path arrowok="t" textboxrect="0,0,622301,38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8432" behindDoc="0" locked="0" layoutInCell="1" allowOverlap="1" wp14:anchorId="17F337C9" wp14:editId="68AFCACC">
                <wp:simplePos x="0" y="0"/>
                <wp:positionH relativeFrom="column">
                  <wp:posOffset>3136900</wp:posOffset>
                </wp:positionH>
                <wp:positionV relativeFrom="paragraph">
                  <wp:posOffset>-9382714</wp:posOffset>
                </wp:positionV>
                <wp:extent cx="635001" cy="20800"/>
                <wp:effectExtent l="0" t="19050" r="12700" b="17780"/>
                <wp:wrapNone/>
                <wp:docPr id="661" name="SMARTInkAnnotation203"/>
                <wp:cNvGraphicFramePr/>
                <a:graphic xmlns:a="http://schemas.openxmlformats.org/drawingml/2006/main">
                  <a:graphicData uri="http://schemas.microsoft.com/office/word/2010/wordprocessingShape">
                    <wps:wsp>
                      <wps:cNvSpPr/>
                      <wps:spPr>
                        <a:xfrm>
                          <a:off x="0" y="0"/>
                          <a:ext cx="635001" cy="20800"/>
                        </a:xfrm>
                        <a:custGeom>
                          <a:avLst/>
                          <a:gdLst/>
                          <a:ahLst/>
                          <a:cxnLst/>
                          <a:rect l="0" t="0" r="0" b="0"/>
                          <a:pathLst>
                            <a:path w="635001" h="20800">
                              <a:moveTo>
                                <a:pt x="0" y="12654"/>
                              </a:moveTo>
                              <a:lnTo>
                                <a:pt x="186437" y="12654"/>
                              </a:lnTo>
                              <a:lnTo>
                                <a:pt x="196258" y="11243"/>
                              </a:lnTo>
                              <a:lnTo>
                                <a:pt x="207039" y="8891"/>
                              </a:lnTo>
                              <a:lnTo>
                                <a:pt x="218459" y="5912"/>
                              </a:lnTo>
                              <a:lnTo>
                                <a:pt x="230306" y="3926"/>
                              </a:lnTo>
                              <a:lnTo>
                                <a:pt x="242438" y="2602"/>
                              </a:lnTo>
                              <a:lnTo>
                                <a:pt x="254758" y="1719"/>
                              </a:lnTo>
                              <a:lnTo>
                                <a:pt x="267205" y="1131"/>
                              </a:lnTo>
                              <a:lnTo>
                                <a:pt x="292325" y="477"/>
                              </a:lnTo>
                              <a:lnTo>
                                <a:pt x="357385" y="0"/>
                              </a:lnTo>
                              <a:lnTo>
                                <a:pt x="369490" y="1396"/>
                              </a:lnTo>
                              <a:lnTo>
                                <a:pt x="381793" y="3738"/>
                              </a:lnTo>
                              <a:lnTo>
                                <a:pt x="394229" y="6710"/>
                              </a:lnTo>
                              <a:lnTo>
                                <a:pt x="406753" y="8691"/>
                              </a:lnTo>
                              <a:lnTo>
                                <a:pt x="419335" y="10012"/>
                              </a:lnTo>
                              <a:lnTo>
                                <a:pt x="431957" y="10893"/>
                              </a:lnTo>
                              <a:lnTo>
                                <a:pt x="443193" y="11480"/>
                              </a:lnTo>
                              <a:lnTo>
                                <a:pt x="463204" y="12132"/>
                              </a:lnTo>
                              <a:lnTo>
                                <a:pt x="500458" y="12551"/>
                              </a:lnTo>
                              <a:lnTo>
                                <a:pt x="632961" y="12654"/>
                              </a:lnTo>
                              <a:lnTo>
                                <a:pt x="633641" y="14065"/>
                              </a:lnTo>
                              <a:lnTo>
                                <a:pt x="634094" y="16417"/>
                              </a:lnTo>
                              <a:lnTo>
                                <a:pt x="634396" y="19396"/>
                              </a:lnTo>
                              <a:lnTo>
                                <a:pt x="634597" y="19971"/>
                              </a:lnTo>
                              <a:lnTo>
                                <a:pt x="634732" y="18943"/>
                              </a:lnTo>
                              <a:lnTo>
                                <a:pt x="634821" y="16847"/>
                              </a:lnTo>
                              <a:lnTo>
                                <a:pt x="634881" y="16860"/>
                              </a:lnTo>
                              <a:lnTo>
                                <a:pt x="634921" y="18280"/>
                              </a:lnTo>
                              <a:lnTo>
                                <a:pt x="634947" y="20638"/>
                              </a:lnTo>
                              <a:lnTo>
                                <a:pt x="634965" y="20799"/>
                              </a:lnTo>
                              <a:lnTo>
                                <a:pt x="635000" y="12689"/>
                              </a:lnTo>
                              <a:lnTo>
                                <a:pt x="635000" y="1265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3" o:spid="_x0000_s1026" style="position:absolute;margin-left:247pt;margin-top:-738.8pt;width:50pt;height:1.65pt;z-index:252178432;visibility:visible;mso-wrap-style:square;mso-wrap-distance-left:9pt;mso-wrap-distance-top:0;mso-wrap-distance-right:9pt;mso-wrap-distance-bottom:0;mso-position-horizontal:absolute;mso-position-horizontal-relative:text;mso-position-vertical:absolute;mso-position-vertical-relative:text;v-text-anchor:top" coordsize="635001,2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" path="m,12654r186437,l196258,11243,207039,8891,218459,5912,230306,3926,242438,2602r12320,-883l267205,1131,292325,477,357385,r12105,1396l381793,3738r12436,2972l406753,8691r12582,1321l431957,10893r11236,587l463204,12132r37254,419l632961,12654r680,1411l634094,16417r302,2979l634597,19971r135,-1028l634821,16847r60,13l634921,18280r26,2358l634965,20799r35,-8110l635000,12654e" filled="f" strokecolor="blue" strokeweight="3pt">
                <v:path arrowok="t" textboxrect="0,0,635001,2080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7408" behindDoc="0" locked="0" layoutInCell="1" allowOverlap="1" wp14:anchorId="3B03D777" wp14:editId="1D6DC487">
                <wp:simplePos x="0" y="0"/>
                <wp:positionH relativeFrom="column">
                  <wp:posOffset>2044700</wp:posOffset>
                </wp:positionH>
                <wp:positionV relativeFrom="paragraph">
                  <wp:posOffset>-9357205</wp:posOffset>
                </wp:positionV>
                <wp:extent cx="673101" cy="37946"/>
                <wp:effectExtent l="19050" t="19050" r="12700" b="19685"/>
                <wp:wrapNone/>
                <wp:docPr id="660" name="SMARTInkAnnotation202"/>
                <wp:cNvGraphicFramePr/>
                <a:graphic xmlns:a="http://schemas.openxmlformats.org/drawingml/2006/main">
                  <a:graphicData uri="http://schemas.microsoft.com/office/word/2010/wordprocessingShape">
                    <wps:wsp>
                      <wps:cNvSpPr/>
                      <wps:spPr>
                        <a:xfrm>
                          <a:off x="0" y="0"/>
                          <a:ext cx="673101" cy="37946"/>
                        </a:xfrm>
                        <a:custGeom>
                          <a:avLst/>
                          <a:gdLst/>
                          <a:ahLst/>
                          <a:cxnLst/>
                          <a:rect l="0" t="0" r="0" b="0"/>
                          <a:pathLst>
                            <a:path w="673101" h="37946">
                              <a:moveTo>
                                <a:pt x="0" y="12545"/>
                              </a:moveTo>
                              <a:lnTo>
                                <a:pt x="0" y="0"/>
                              </a:lnTo>
                              <a:lnTo>
                                <a:pt x="0" y="6633"/>
                              </a:lnTo>
                              <a:lnTo>
                                <a:pt x="1411" y="8604"/>
                              </a:lnTo>
                              <a:lnTo>
                                <a:pt x="3763" y="9917"/>
                              </a:lnTo>
                              <a:lnTo>
                                <a:pt x="6742" y="10793"/>
                              </a:lnTo>
                              <a:lnTo>
                                <a:pt x="13815" y="11766"/>
                              </a:lnTo>
                              <a:lnTo>
                                <a:pt x="34013" y="12443"/>
                              </a:lnTo>
                              <a:lnTo>
                                <a:pt x="237237" y="12545"/>
                              </a:lnTo>
                              <a:lnTo>
                                <a:pt x="245647" y="13957"/>
                              </a:lnTo>
                              <a:lnTo>
                                <a:pt x="254076" y="16308"/>
                              </a:lnTo>
                              <a:lnTo>
                                <a:pt x="262517" y="19287"/>
                              </a:lnTo>
                              <a:lnTo>
                                <a:pt x="270967" y="21273"/>
                              </a:lnTo>
                              <a:lnTo>
                                <a:pt x="279422" y="22597"/>
                              </a:lnTo>
                              <a:lnTo>
                                <a:pt x="287882" y="23480"/>
                              </a:lnTo>
                              <a:lnTo>
                                <a:pt x="304807" y="24461"/>
                              </a:lnTo>
                              <a:lnTo>
                                <a:pt x="323147" y="24896"/>
                              </a:lnTo>
                              <a:lnTo>
                                <a:pt x="624010" y="25245"/>
                              </a:lnTo>
                              <a:lnTo>
                                <a:pt x="629084" y="26657"/>
                              </a:lnTo>
                              <a:lnTo>
                                <a:pt x="633879" y="29008"/>
                              </a:lnTo>
                              <a:lnTo>
                                <a:pt x="638486" y="31987"/>
                              </a:lnTo>
                              <a:lnTo>
                                <a:pt x="642968" y="33973"/>
                              </a:lnTo>
                              <a:lnTo>
                                <a:pt x="647368" y="35297"/>
                              </a:lnTo>
                              <a:lnTo>
                                <a:pt x="657826" y="37422"/>
                              </a:lnTo>
                              <a:lnTo>
                                <a:pt x="673100" y="3794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2" o:spid="_x0000_s1026" style="position:absolute;margin-left:161pt;margin-top:-736.8pt;width:53pt;height:3pt;z-index:252177408;visibility:visible;mso-wrap-style:square;mso-wrap-distance-left:9pt;mso-wrap-distance-top:0;mso-wrap-distance-right:9pt;mso-wrap-distance-bottom:0;mso-position-horizontal:absolute;mso-position-horizontal-relative:text;mso-position-vertical:absolute;mso-position-vertical-relative:text;v-text-anchor:top" coordsize="673101,37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" path="m,12545l,,,6633,1411,8604,3763,9917r2979,876l13815,11766r20198,677l237237,12545r8410,1412l254076,16308r8441,2979l270967,21273r8455,1324l287882,23480r16925,981l323147,24896r300863,349l629084,26657r4795,2351l638486,31987r4482,1986l647368,35297r10458,2125l673100,37945e" filled="f" strokecolor="blue" strokeweight="3pt">
                <v:path arrowok="t" textboxrect="0,0,673101,3794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6384" behindDoc="0" locked="0" layoutInCell="1" allowOverlap="1" wp14:anchorId="17192FC9" wp14:editId="3C4AE319">
                <wp:simplePos x="0" y="0"/>
                <wp:positionH relativeFrom="column">
                  <wp:posOffset>9185542</wp:posOffset>
                </wp:positionH>
                <wp:positionV relativeFrom="paragraph">
                  <wp:posOffset>-8214360</wp:posOffset>
                </wp:positionV>
                <wp:extent cx="666181" cy="495062"/>
                <wp:effectExtent l="19050" t="19050" r="19685" b="19685"/>
                <wp:wrapNone/>
                <wp:docPr id="658" name="SMARTInkAnnotation200"/>
                <wp:cNvGraphicFramePr/>
                <a:graphic xmlns:a="http://schemas.openxmlformats.org/drawingml/2006/main">
                  <a:graphicData uri="http://schemas.microsoft.com/office/word/2010/wordprocessingShape">
                    <wps:wsp>
                      <wps:cNvSpPr/>
                      <wps:spPr>
                        <a:xfrm>
                          <a:off x="0" y="0"/>
                          <a:ext cx="666181" cy="495062"/>
                        </a:xfrm>
                        <a:custGeom>
                          <a:avLst/>
                          <a:gdLst/>
                          <a:ahLst/>
                          <a:cxnLst/>
                          <a:rect l="0" t="0" r="0" b="0"/>
                          <a:pathLst>
                            <a:path w="666181" h="495062">
                              <a:moveTo>
                                <a:pt x="555358" y="127000"/>
                              </a:moveTo>
                              <a:lnTo>
                                <a:pt x="525505" y="97147"/>
                              </a:lnTo>
                              <a:lnTo>
                                <a:pt x="498609" y="78979"/>
                              </a:lnTo>
                              <a:lnTo>
                                <a:pt x="482629" y="65205"/>
                              </a:lnTo>
                              <a:lnTo>
                                <a:pt x="462356" y="53440"/>
                              </a:lnTo>
                              <a:lnTo>
                                <a:pt x="451023" y="48327"/>
                              </a:lnTo>
                              <a:lnTo>
                                <a:pt x="437824" y="43507"/>
                              </a:lnTo>
                              <a:lnTo>
                                <a:pt x="423380" y="38882"/>
                              </a:lnTo>
                              <a:lnTo>
                                <a:pt x="408106" y="34388"/>
                              </a:lnTo>
                              <a:lnTo>
                                <a:pt x="393690" y="31392"/>
                              </a:lnTo>
                              <a:lnTo>
                                <a:pt x="379846" y="29394"/>
                              </a:lnTo>
                              <a:lnTo>
                                <a:pt x="366383" y="28064"/>
                              </a:lnTo>
                              <a:lnTo>
                                <a:pt x="351764" y="25764"/>
                              </a:lnTo>
                              <a:lnTo>
                                <a:pt x="336373" y="22821"/>
                              </a:lnTo>
                              <a:lnTo>
                                <a:pt x="320468" y="19447"/>
                              </a:lnTo>
                              <a:lnTo>
                                <a:pt x="304221" y="17198"/>
                              </a:lnTo>
                              <a:lnTo>
                                <a:pt x="287743" y="15699"/>
                              </a:lnTo>
                              <a:lnTo>
                                <a:pt x="271115" y="14699"/>
                              </a:lnTo>
                              <a:lnTo>
                                <a:pt x="237587" y="13588"/>
                              </a:lnTo>
                              <a:lnTo>
                                <a:pt x="220744" y="13292"/>
                              </a:lnTo>
                              <a:lnTo>
                                <a:pt x="205282" y="14506"/>
                              </a:lnTo>
                              <a:lnTo>
                                <a:pt x="190741" y="16726"/>
                              </a:lnTo>
                              <a:lnTo>
                                <a:pt x="176813" y="19618"/>
                              </a:lnTo>
                              <a:lnTo>
                                <a:pt x="146286" y="26593"/>
                              </a:lnTo>
                              <a:lnTo>
                                <a:pt x="130244" y="30429"/>
                              </a:lnTo>
                              <a:lnTo>
                                <a:pt x="116726" y="35808"/>
                              </a:lnTo>
                              <a:lnTo>
                                <a:pt x="104892" y="42217"/>
                              </a:lnTo>
                              <a:lnTo>
                                <a:pt x="94181" y="49311"/>
                              </a:lnTo>
                              <a:lnTo>
                                <a:pt x="82807" y="55452"/>
                              </a:lnTo>
                              <a:lnTo>
                                <a:pt x="70991" y="60957"/>
                              </a:lnTo>
                              <a:lnTo>
                                <a:pt x="58880" y="66038"/>
                              </a:lnTo>
                              <a:lnTo>
                                <a:pt x="47984" y="73658"/>
                              </a:lnTo>
                              <a:lnTo>
                                <a:pt x="37897" y="82973"/>
                              </a:lnTo>
                              <a:lnTo>
                                <a:pt x="28351" y="93415"/>
                              </a:lnTo>
                              <a:lnTo>
                                <a:pt x="20575" y="103199"/>
                              </a:lnTo>
                              <a:lnTo>
                                <a:pt x="13980" y="112544"/>
                              </a:lnTo>
                              <a:lnTo>
                                <a:pt x="8173" y="121596"/>
                              </a:lnTo>
                              <a:lnTo>
                                <a:pt x="4302" y="131864"/>
                              </a:lnTo>
                              <a:lnTo>
                                <a:pt x="1720" y="142943"/>
                              </a:lnTo>
                              <a:lnTo>
                                <a:pt x="0" y="154562"/>
                              </a:lnTo>
                              <a:lnTo>
                                <a:pt x="263" y="167952"/>
                              </a:lnTo>
                              <a:lnTo>
                                <a:pt x="1851" y="182524"/>
                              </a:lnTo>
                              <a:lnTo>
                                <a:pt x="4320" y="197883"/>
                              </a:lnTo>
                              <a:lnTo>
                                <a:pt x="7377" y="212355"/>
                              </a:lnTo>
                              <a:lnTo>
                                <a:pt x="10826" y="226237"/>
                              </a:lnTo>
                              <a:lnTo>
                                <a:pt x="14537" y="239724"/>
                              </a:lnTo>
                              <a:lnTo>
                                <a:pt x="19833" y="252950"/>
                              </a:lnTo>
                              <a:lnTo>
                                <a:pt x="26186" y="266000"/>
                              </a:lnTo>
                              <a:lnTo>
                                <a:pt x="33243" y="278934"/>
                              </a:lnTo>
                              <a:lnTo>
                                <a:pt x="42182" y="290378"/>
                              </a:lnTo>
                              <a:lnTo>
                                <a:pt x="52373" y="300830"/>
                              </a:lnTo>
                              <a:lnTo>
                                <a:pt x="63401" y="310620"/>
                              </a:lnTo>
                              <a:lnTo>
                                <a:pt x="86944" y="332787"/>
                              </a:lnTo>
                              <a:lnTo>
                                <a:pt x="99149" y="344625"/>
                              </a:lnTo>
                              <a:lnTo>
                                <a:pt x="111518" y="355339"/>
                              </a:lnTo>
                              <a:lnTo>
                                <a:pt x="123998" y="365303"/>
                              </a:lnTo>
                              <a:lnTo>
                                <a:pt x="136552" y="374769"/>
                              </a:lnTo>
                              <a:lnTo>
                                <a:pt x="161788" y="392813"/>
                              </a:lnTo>
                              <a:lnTo>
                                <a:pt x="174445" y="401575"/>
                              </a:lnTo>
                              <a:lnTo>
                                <a:pt x="188527" y="410239"/>
                              </a:lnTo>
                              <a:lnTo>
                                <a:pt x="203559" y="418837"/>
                              </a:lnTo>
                              <a:lnTo>
                                <a:pt x="235314" y="435917"/>
                              </a:lnTo>
                              <a:lnTo>
                                <a:pt x="268242" y="452915"/>
                              </a:lnTo>
                              <a:lnTo>
                                <a:pt x="286336" y="459988"/>
                              </a:lnTo>
                              <a:lnTo>
                                <a:pt x="305455" y="466114"/>
                              </a:lnTo>
                              <a:lnTo>
                                <a:pt x="362309" y="481479"/>
                              </a:lnTo>
                              <a:lnTo>
                                <a:pt x="380092" y="486086"/>
                              </a:lnTo>
                              <a:lnTo>
                                <a:pt x="397592" y="489157"/>
                              </a:lnTo>
                              <a:lnTo>
                                <a:pt x="414903" y="491205"/>
                              </a:lnTo>
                              <a:lnTo>
                                <a:pt x="432088" y="492570"/>
                              </a:lnTo>
                              <a:lnTo>
                                <a:pt x="449189" y="493480"/>
                              </a:lnTo>
                              <a:lnTo>
                                <a:pt x="483242" y="494492"/>
                              </a:lnTo>
                              <a:lnTo>
                                <a:pt x="527405" y="495061"/>
                              </a:lnTo>
                              <a:lnTo>
                                <a:pt x="540956" y="493729"/>
                              </a:lnTo>
                              <a:lnTo>
                                <a:pt x="554223" y="491431"/>
                              </a:lnTo>
                              <a:lnTo>
                                <a:pt x="567301" y="488487"/>
                              </a:lnTo>
                              <a:lnTo>
                                <a:pt x="580253" y="483702"/>
                              </a:lnTo>
                              <a:lnTo>
                                <a:pt x="593122" y="477690"/>
                              </a:lnTo>
                              <a:lnTo>
                                <a:pt x="605934" y="470861"/>
                              </a:lnTo>
                              <a:lnTo>
                                <a:pt x="617298" y="462074"/>
                              </a:lnTo>
                              <a:lnTo>
                                <a:pt x="627695" y="451983"/>
                              </a:lnTo>
                              <a:lnTo>
                                <a:pt x="637450" y="441022"/>
                              </a:lnTo>
                              <a:lnTo>
                                <a:pt x="645363" y="429482"/>
                              </a:lnTo>
                              <a:lnTo>
                                <a:pt x="652051" y="417555"/>
                              </a:lnTo>
                              <a:lnTo>
                                <a:pt x="657920" y="405370"/>
                              </a:lnTo>
                              <a:lnTo>
                                <a:pt x="661833" y="393013"/>
                              </a:lnTo>
                              <a:lnTo>
                                <a:pt x="664440" y="380542"/>
                              </a:lnTo>
                              <a:lnTo>
                                <a:pt x="666180" y="367995"/>
                              </a:lnTo>
                              <a:lnTo>
                                <a:pt x="665928" y="353986"/>
                              </a:lnTo>
                              <a:lnTo>
                                <a:pt x="664349" y="339002"/>
                              </a:lnTo>
                              <a:lnTo>
                                <a:pt x="661886" y="323368"/>
                              </a:lnTo>
                              <a:lnTo>
                                <a:pt x="658832" y="307301"/>
                              </a:lnTo>
                              <a:lnTo>
                                <a:pt x="651676" y="274397"/>
                              </a:lnTo>
                              <a:lnTo>
                                <a:pt x="639714" y="224139"/>
                              </a:lnTo>
                              <a:lnTo>
                                <a:pt x="632762" y="208693"/>
                              </a:lnTo>
                              <a:lnTo>
                                <a:pt x="623894" y="194161"/>
                              </a:lnTo>
                              <a:lnTo>
                                <a:pt x="579244" y="133681"/>
                              </a:lnTo>
                              <a:lnTo>
                                <a:pt x="565637" y="118754"/>
                              </a:lnTo>
                              <a:lnTo>
                                <a:pt x="550922" y="104570"/>
                              </a:lnTo>
                              <a:lnTo>
                                <a:pt x="535468" y="90880"/>
                              </a:lnTo>
                              <a:lnTo>
                                <a:pt x="519520" y="78931"/>
                              </a:lnTo>
                              <a:lnTo>
                                <a:pt x="503243" y="68143"/>
                              </a:lnTo>
                              <a:lnTo>
                                <a:pt x="471518" y="48631"/>
                              </a:lnTo>
                              <a:lnTo>
                                <a:pt x="443307" y="30551"/>
                              </a:lnTo>
                              <a:lnTo>
                                <a:pt x="431269" y="23189"/>
                              </a:lnTo>
                              <a:lnTo>
                                <a:pt x="420421" y="16871"/>
                              </a:lnTo>
                              <a:lnTo>
                                <a:pt x="390258"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200" o:spid="_x0000_s1026" style="position:absolute;margin-left:723.25pt;margin-top:-646.8pt;width:52.45pt;height:39pt;z-index:252176384;visibility:visible;mso-wrap-style:square;mso-wrap-distance-left:9pt;mso-wrap-distance-top:0;mso-wrap-distance-right:9pt;mso-wrap-distance-bottom:0;mso-position-horizontal:absolute;mso-position-horizontal-relative:text;mso-position-vertical:absolute;mso-position-vertical-relative:text;v-text-anchor:top" coordsize="666181,495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" path="m555358,127000l525505,97147,498609,78979,482629,65205,462356,53440,451023,48327,437824,43507,423380,38882,408106,34388,393690,31392,379846,29394,366383,28064,351764,25764,336373,22821,320468,19447,304221,17198,287743,15699,271115,14699,237587,13588r-16843,-296l205282,14506r-14541,2220l176813,19618r-30527,6975l130244,30429r-13518,5379l104892,42217,94181,49311,82807,55452,70991,60957,58880,66038,47984,73658,37897,82973,28351,93415r-7776,9784l13980,112544r-5807,9052l4302,131864,1720,142943,,154562r263,13390l1851,182524r2469,15359l7377,212355r3449,13882l14537,239724r5296,13226l26186,266000r7057,12934l42182,290378r10191,10452l63401,310620r23543,22167l99149,344625r12369,10714l123998,365303r12554,9466l161788,392813r12657,8762l188527,410239r15032,8598l235314,435917r32928,16998l286336,459988r19119,6126l362309,481479r17783,4607l397592,489157r17311,2048l432088,492570r17101,910l483242,494492r44163,569l540956,493729r13267,-2298l567301,488487r12952,-4785l593122,477690r12812,-6829l617298,462074r10397,-10091l637450,441022r7913,-11540l652051,417555r5869,-12185l661833,393013r2607,-12471l666180,367995r-252,-14009l664349,339002r-2463,-15634l658832,307301r-7156,-32904l639714,224139r-6952,-15446l623894,194161,579244,133681,565637,118754,550922,104570,535468,90880,519520,78931,503243,68143,471518,48631,443307,30551,431269,23189,420421,16871,390258,e" filled="f" strokecolor="blue" strokeweight="3pt">
                <v:path arrowok="t" textboxrect="0,0,666181,49506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5360" behindDoc="0" locked="0" layoutInCell="1" allowOverlap="1" wp14:anchorId="1FF70EF3" wp14:editId="64054416">
                <wp:simplePos x="0" y="0"/>
                <wp:positionH relativeFrom="column">
                  <wp:posOffset>9614052</wp:posOffset>
                </wp:positionH>
                <wp:positionV relativeFrom="paragraph">
                  <wp:posOffset>-8011160</wp:posOffset>
                </wp:positionV>
                <wp:extent cx="12549" cy="279401"/>
                <wp:effectExtent l="19050" t="0" r="26035" b="25400"/>
                <wp:wrapNone/>
                <wp:docPr id="657" name="SMARTInkAnnotation199"/>
                <wp:cNvGraphicFramePr/>
                <a:graphic xmlns:a="http://schemas.openxmlformats.org/drawingml/2006/main">
                  <a:graphicData uri="http://schemas.microsoft.com/office/word/2010/wordprocessingShape">
                    <wps:wsp>
                      <wps:cNvSpPr/>
                      <wps:spPr>
                        <a:xfrm>
                          <a:off x="0" y="0"/>
                          <a:ext cx="12549" cy="279401"/>
                        </a:xfrm>
                        <a:custGeom>
                          <a:avLst/>
                          <a:gdLst/>
                          <a:ahLst/>
                          <a:cxnLst/>
                          <a:rect l="0" t="0" r="0" b="0"/>
                          <a:pathLst>
                            <a:path w="12549" h="279401">
                              <a:moveTo>
                                <a:pt x="12548" y="0"/>
                              </a:moveTo>
                              <a:lnTo>
                                <a:pt x="12548" y="68536"/>
                              </a:lnTo>
                              <a:lnTo>
                                <a:pt x="11137" y="78147"/>
                              </a:lnTo>
                              <a:lnTo>
                                <a:pt x="8785" y="87375"/>
                              </a:lnTo>
                              <a:lnTo>
                                <a:pt x="5807" y="96350"/>
                              </a:lnTo>
                              <a:lnTo>
                                <a:pt x="5231" y="105156"/>
                              </a:lnTo>
                              <a:lnTo>
                                <a:pt x="6259" y="113848"/>
                              </a:lnTo>
                              <a:lnTo>
                                <a:pt x="8355" y="122466"/>
                              </a:lnTo>
                              <a:lnTo>
                                <a:pt x="9753" y="131032"/>
                              </a:lnTo>
                              <a:lnTo>
                                <a:pt x="10685" y="139566"/>
                              </a:lnTo>
                              <a:lnTo>
                                <a:pt x="11306" y="148078"/>
                              </a:lnTo>
                              <a:lnTo>
                                <a:pt x="11720" y="157985"/>
                              </a:lnTo>
                              <a:lnTo>
                                <a:pt x="12180" y="180282"/>
                              </a:lnTo>
                              <a:lnTo>
                                <a:pt x="10892" y="190744"/>
                              </a:lnTo>
                              <a:lnTo>
                                <a:pt x="8621" y="200541"/>
                              </a:lnTo>
                              <a:lnTo>
                                <a:pt x="5696" y="209894"/>
                              </a:lnTo>
                              <a:lnTo>
                                <a:pt x="3747" y="217540"/>
                              </a:lnTo>
                              <a:lnTo>
                                <a:pt x="2448" y="224049"/>
                              </a:lnTo>
                              <a:lnTo>
                                <a:pt x="1581" y="229799"/>
                              </a:lnTo>
                              <a:lnTo>
                                <a:pt x="1004" y="235044"/>
                              </a:lnTo>
                              <a:lnTo>
                                <a:pt x="618" y="239952"/>
                              </a:lnTo>
                              <a:lnTo>
                                <a:pt x="362" y="244635"/>
                              </a:lnTo>
                              <a:lnTo>
                                <a:pt x="76" y="253601"/>
                              </a:lnTo>
                              <a:lnTo>
                                <a:pt x="0" y="257967"/>
                              </a:lnTo>
                              <a:lnTo>
                                <a:pt x="1360" y="262289"/>
                              </a:lnTo>
                              <a:lnTo>
                                <a:pt x="3678" y="266582"/>
                              </a:lnTo>
                              <a:lnTo>
                                <a:pt x="12548" y="279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9" o:spid="_x0000_s1026" style="position:absolute;margin-left:757pt;margin-top:-630.8pt;width:1pt;height:22pt;z-index:252175360;visibility:visible;mso-wrap-style:square;mso-wrap-distance-left:9pt;mso-wrap-distance-top:0;mso-wrap-distance-right:9pt;mso-wrap-distance-bottom:0;mso-position-horizontal:absolute;mso-position-horizontal-relative:text;mso-position-vertical:absolute;mso-position-vertical-relative:text;v-text-anchor:top" coordsize="12549,279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" path="m12548,r,68536l11137,78147,8785,87375,5807,96350r-576,8806l6259,113848r2096,8618l9753,131032r932,8534l11306,148078r414,9907l12180,180282r-1288,10462l8621,200541r-2925,9353l3747,217540r-1299,6509l1581,229799r-577,5245l618,239952r-256,4683l76,253601,,257967r1360,4322l3678,266582r8870,12818e" filled="f" strokecolor="blue" strokeweight="3pt">
                <v:path arrowok="t" textboxrect="0,0,12549,279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4336" behindDoc="0" locked="0" layoutInCell="1" allowOverlap="1" wp14:anchorId="3911E898" wp14:editId="7F14D892">
                <wp:simplePos x="0" y="0"/>
                <wp:positionH relativeFrom="column">
                  <wp:posOffset>9347247</wp:posOffset>
                </wp:positionH>
                <wp:positionV relativeFrom="paragraph">
                  <wp:posOffset>-8036560</wp:posOffset>
                </wp:positionV>
                <wp:extent cx="253954" cy="139701"/>
                <wp:effectExtent l="19050" t="19050" r="13335" b="12700"/>
                <wp:wrapNone/>
                <wp:docPr id="656" name="SMARTInkAnnotation198"/>
                <wp:cNvGraphicFramePr/>
                <a:graphic xmlns:a="http://schemas.openxmlformats.org/drawingml/2006/main">
                  <a:graphicData uri="http://schemas.microsoft.com/office/word/2010/wordprocessingShape">
                    <wps:wsp>
                      <wps:cNvSpPr/>
                      <wps:spPr>
                        <a:xfrm>
                          <a:off x="0" y="0"/>
                          <a:ext cx="253954" cy="139701"/>
                        </a:xfrm>
                        <a:custGeom>
                          <a:avLst/>
                          <a:gdLst/>
                          <a:ahLst/>
                          <a:cxnLst/>
                          <a:rect l="0" t="0" r="0" b="0"/>
                          <a:pathLst>
                            <a:path w="253954" h="139701">
                              <a:moveTo>
                                <a:pt x="63453" y="0"/>
                              </a:moveTo>
                              <a:lnTo>
                                <a:pt x="56712" y="6742"/>
                              </a:lnTo>
                              <a:lnTo>
                                <a:pt x="54725" y="10139"/>
                              </a:lnTo>
                              <a:lnTo>
                                <a:pt x="53401" y="13815"/>
                              </a:lnTo>
                              <a:lnTo>
                                <a:pt x="52518" y="17677"/>
                              </a:lnTo>
                              <a:lnTo>
                                <a:pt x="50519" y="21662"/>
                              </a:lnTo>
                              <a:lnTo>
                                <a:pt x="47774" y="25730"/>
                              </a:lnTo>
                              <a:lnTo>
                                <a:pt x="44534" y="29853"/>
                              </a:lnTo>
                              <a:lnTo>
                                <a:pt x="40962" y="34014"/>
                              </a:lnTo>
                              <a:lnTo>
                                <a:pt x="37170" y="38198"/>
                              </a:lnTo>
                              <a:lnTo>
                                <a:pt x="33232" y="42398"/>
                              </a:lnTo>
                              <a:lnTo>
                                <a:pt x="30605" y="46610"/>
                              </a:lnTo>
                              <a:lnTo>
                                <a:pt x="28854" y="50829"/>
                              </a:lnTo>
                              <a:lnTo>
                                <a:pt x="27688" y="55053"/>
                              </a:lnTo>
                              <a:lnTo>
                                <a:pt x="25498" y="59279"/>
                              </a:lnTo>
                              <a:lnTo>
                                <a:pt x="22628" y="63509"/>
                              </a:lnTo>
                              <a:lnTo>
                                <a:pt x="14623" y="73693"/>
                              </a:lnTo>
                              <a:lnTo>
                                <a:pt x="13966" y="75940"/>
                              </a:lnTo>
                              <a:lnTo>
                                <a:pt x="13529" y="78849"/>
                              </a:lnTo>
                              <a:lnTo>
                                <a:pt x="13237" y="82199"/>
                              </a:lnTo>
                              <a:lnTo>
                                <a:pt x="11631" y="84433"/>
                              </a:lnTo>
                              <a:lnTo>
                                <a:pt x="9149" y="85922"/>
                              </a:lnTo>
                              <a:lnTo>
                                <a:pt x="6084" y="86915"/>
                              </a:lnTo>
                              <a:lnTo>
                                <a:pt x="4040" y="88988"/>
                              </a:lnTo>
                              <a:lnTo>
                                <a:pt x="2678" y="91781"/>
                              </a:lnTo>
                              <a:lnTo>
                                <a:pt x="0" y="101430"/>
                              </a:lnTo>
                              <a:lnTo>
                                <a:pt x="6709" y="101550"/>
                              </a:lnTo>
                              <a:lnTo>
                                <a:pt x="65972" y="101600"/>
                              </a:lnTo>
                              <a:lnTo>
                                <a:pt x="70777" y="100189"/>
                              </a:lnTo>
                              <a:lnTo>
                                <a:pt x="75392" y="97837"/>
                              </a:lnTo>
                              <a:lnTo>
                                <a:pt x="79879" y="94858"/>
                              </a:lnTo>
                              <a:lnTo>
                                <a:pt x="85693" y="94284"/>
                              </a:lnTo>
                              <a:lnTo>
                                <a:pt x="92391" y="95311"/>
                              </a:lnTo>
                              <a:lnTo>
                                <a:pt x="99678" y="97407"/>
                              </a:lnTo>
                              <a:lnTo>
                                <a:pt x="105947" y="98805"/>
                              </a:lnTo>
                              <a:lnTo>
                                <a:pt x="111538" y="99737"/>
                              </a:lnTo>
                              <a:lnTo>
                                <a:pt x="116677" y="100358"/>
                              </a:lnTo>
                              <a:lnTo>
                                <a:pt x="122925" y="100772"/>
                              </a:lnTo>
                              <a:lnTo>
                                <a:pt x="129912" y="101047"/>
                              </a:lnTo>
                              <a:lnTo>
                                <a:pt x="145201" y="101354"/>
                              </a:lnTo>
                              <a:lnTo>
                                <a:pt x="161404" y="101491"/>
                              </a:lnTo>
                              <a:lnTo>
                                <a:pt x="168264" y="102939"/>
                              </a:lnTo>
                              <a:lnTo>
                                <a:pt x="174250" y="105315"/>
                              </a:lnTo>
                              <a:lnTo>
                                <a:pt x="179651" y="108310"/>
                              </a:lnTo>
                              <a:lnTo>
                                <a:pt x="186074" y="110307"/>
                              </a:lnTo>
                              <a:lnTo>
                                <a:pt x="193178" y="111638"/>
                              </a:lnTo>
                              <a:lnTo>
                                <a:pt x="200736" y="112525"/>
                              </a:lnTo>
                              <a:lnTo>
                                <a:pt x="207186" y="114528"/>
                              </a:lnTo>
                              <a:lnTo>
                                <a:pt x="212898" y="117274"/>
                              </a:lnTo>
                              <a:lnTo>
                                <a:pt x="218116" y="120516"/>
                              </a:lnTo>
                              <a:lnTo>
                                <a:pt x="224418" y="124089"/>
                              </a:lnTo>
                              <a:lnTo>
                                <a:pt x="253953" y="139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8" o:spid="_x0000_s1026" style="position:absolute;margin-left:736pt;margin-top:-632.8pt;width:20pt;height:11pt;z-index:252174336;visibility:visible;mso-wrap-style:square;mso-wrap-distance-left:9pt;mso-wrap-distance-top:0;mso-wrap-distance-right:9pt;mso-wrap-distance-bottom:0;mso-position-horizontal:absolute;mso-position-horizontal-relative:text;mso-position-vertical:absolute;mso-position-vertical-relative:text;v-text-anchor:top" coordsize="253954,139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" path="m63453,l56712,6742r-1987,3397l53401,13815r-883,3862l50519,21662r-2745,4068l44534,29853r-3572,4161l37170,38198r-3938,4200l30605,46610r-1751,4219l27688,55053r-2190,4226l22628,63509,14623,73693r-657,2247l13529,78849r-292,3350l11631,84433,9149,85922r-3065,993l4040,88988,2678,91781,,101430r6709,120l65972,101600r4805,-1411l75392,97837r4487,-2979l85693,94284r6698,1027l99678,97407r6269,1398l111538,99737r5139,621l122925,100772r6987,275l145201,101354r16203,137l168264,102939r5986,2376l179651,108310r6423,1997l193178,111638r7558,887l207186,114528r5712,2746l218116,120516r6302,3573l253953,139700e" filled="f" strokecolor="blue" strokeweight="3pt">
                <v:path arrowok="t" textboxrect="0,0,253954,139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3312" behindDoc="0" locked="0" layoutInCell="1" allowOverlap="1" wp14:anchorId="5DC55292" wp14:editId="75FD9CDA">
                <wp:simplePos x="0" y="0"/>
                <wp:positionH relativeFrom="column">
                  <wp:posOffset>8979664</wp:posOffset>
                </wp:positionH>
                <wp:positionV relativeFrom="paragraph">
                  <wp:posOffset>-10474945</wp:posOffset>
                </wp:positionV>
                <wp:extent cx="669555" cy="457105"/>
                <wp:effectExtent l="19050" t="19050" r="16510" b="19685"/>
                <wp:wrapNone/>
                <wp:docPr id="655" name="SMARTInkAnnotation197"/>
                <wp:cNvGraphicFramePr/>
                <a:graphic xmlns:a="http://schemas.openxmlformats.org/drawingml/2006/main">
                  <a:graphicData uri="http://schemas.microsoft.com/office/word/2010/wordprocessingShape">
                    <wps:wsp>
                      <wps:cNvSpPr/>
                      <wps:spPr>
                        <a:xfrm>
                          <a:off x="0" y="0"/>
                          <a:ext cx="669555" cy="457105"/>
                        </a:xfrm>
                        <a:custGeom>
                          <a:avLst/>
                          <a:gdLst/>
                          <a:ahLst/>
                          <a:cxnLst/>
                          <a:rect l="0" t="0" r="0" b="0"/>
                          <a:pathLst>
                            <a:path w="669555" h="457105">
                              <a:moveTo>
                                <a:pt x="418336" y="38084"/>
                              </a:moveTo>
                              <a:lnTo>
                                <a:pt x="395224" y="14973"/>
                              </a:lnTo>
                              <a:lnTo>
                                <a:pt x="380130" y="6621"/>
                              </a:lnTo>
                              <a:lnTo>
                                <a:pt x="365607" y="2934"/>
                              </a:lnTo>
                              <a:lnTo>
                                <a:pt x="349746" y="1296"/>
                              </a:lnTo>
                              <a:lnTo>
                                <a:pt x="333288" y="567"/>
                              </a:lnTo>
                              <a:lnTo>
                                <a:pt x="308157" y="157"/>
                              </a:lnTo>
                              <a:lnTo>
                                <a:pt x="250718" y="0"/>
                              </a:lnTo>
                              <a:lnTo>
                                <a:pt x="238857" y="1406"/>
                              </a:lnTo>
                              <a:lnTo>
                                <a:pt x="226717" y="3755"/>
                              </a:lnTo>
                              <a:lnTo>
                                <a:pt x="214390" y="6731"/>
                              </a:lnTo>
                              <a:lnTo>
                                <a:pt x="201938" y="10127"/>
                              </a:lnTo>
                              <a:lnTo>
                                <a:pt x="176815" y="17662"/>
                              </a:lnTo>
                              <a:lnTo>
                                <a:pt x="165599" y="21648"/>
                              </a:lnTo>
                              <a:lnTo>
                                <a:pt x="145612" y="29838"/>
                              </a:lnTo>
                              <a:lnTo>
                                <a:pt x="134921" y="35409"/>
                              </a:lnTo>
                              <a:lnTo>
                                <a:pt x="123559" y="41945"/>
                              </a:lnTo>
                              <a:lnTo>
                                <a:pt x="111752" y="49126"/>
                              </a:lnTo>
                              <a:lnTo>
                                <a:pt x="101058" y="56734"/>
                              </a:lnTo>
                              <a:lnTo>
                                <a:pt x="91106" y="64628"/>
                              </a:lnTo>
                              <a:lnTo>
                                <a:pt x="81649" y="72714"/>
                              </a:lnTo>
                              <a:lnTo>
                                <a:pt x="72522" y="80927"/>
                              </a:lnTo>
                              <a:lnTo>
                                <a:pt x="54856" y="97578"/>
                              </a:lnTo>
                              <a:lnTo>
                                <a:pt x="47605" y="105969"/>
                              </a:lnTo>
                              <a:lnTo>
                                <a:pt x="41360" y="114385"/>
                              </a:lnTo>
                              <a:lnTo>
                                <a:pt x="35785" y="122819"/>
                              </a:lnTo>
                              <a:lnTo>
                                <a:pt x="30657" y="131262"/>
                              </a:lnTo>
                              <a:lnTo>
                                <a:pt x="25828" y="139715"/>
                              </a:lnTo>
                              <a:lnTo>
                                <a:pt x="21197" y="148171"/>
                              </a:lnTo>
                              <a:lnTo>
                                <a:pt x="16699" y="158042"/>
                              </a:lnTo>
                              <a:lnTo>
                                <a:pt x="12289" y="168856"/>
                              </a:lnTo>
                              <a:lnTo>
                                <a:pt x="7939" y="180299"/>
                              </a:lnTo>
                              <a:lnTo>
                                <a:pt x="5037" y="190750"/>
                              </a:lnTo>
                              <a:lnTo>
                                <a:pt x="3103" y="200540"/>
                              </a:lnTo>
                              <a:lnTo>
                                <a:pt x="1814" y="209888"/>
                              </a:lnTo>
                              <a:lnTo>
                                <a:pt x="954" y="220353"/>
                              </a:lnTo>
                              <a:lnTo>
                                <a:pt x="382" y="231564"/>
                              </a:lnTo>
                              <a:lnTo>
                                <a:pt x="0" y="243271"/>
                              </a:lnTo>
                              <a:lnTo>
                                <a:pt x="1156" y="253898"/>
                              </a:lnTo>
                              <a:lnTo>
                                <a:pt x="3338" y="263805"/>
                              </a:lnTo>
                              <a:lnTo>
                                <a:pt x="9526" y="283749"/>
                              </a:lnTo>
                              <a:lnTo>
                                <a:pt x="16980" y="306725"/>
                              </a:lnTo>
                              <a:lnTo>
                                <a:pt x="22354" y="317367"/>
                              </a:lnTo>
                              <a:lnTo>
                                <a:pt x="28759" y="327284"/>
                              </a:lnTo>
                              <a:lnTo>
                                <a:pt x="35852" y="336717"/>
                              </a:lnTo>
                              <a:lnTo>
                                <a:pt x="43402" y="345829"/>
                              </a:lnTo>
                              <a:lnTo>
                                <a:pt x="51258" y="354726"/>
                              </a:lnTo>
                              <a:lnTo>
                                <a:pt x="59317" y="363478"/>
                              </a:lnTo>
                              <a:lnTo>
                                <a:pt x="68923" y="372136"/>
                              </a:lnTo>
                              <a:lnTo>
                                <a:pt x="79561" y="380730"/>
                              </a:lnTo>
                              <a:lnTo>
                                <a:pt x="90886" y="389282"/>
                              </a:lnTo>
                              <a:lnTo>
                                <a:pt x="102669" y="396394"/>
                              </a:lnTo>
                              <a:lnTo>
                                <a:pt x="114758" y="402547"/>
                              </a:lnTo>
                              <a:lnTo>
                                <a:pt x="127051" y="408059"/>
                              </a:lnTo>
                              <a:lnTo>
                                <a:pt x="155761" y="421711"/>
                              </a:lnTo>
                              <a:lnTo>
                                <a:pt x="171319" y="429302"/>
                              </a:lnTo>
                              <a:lnTo>
                                <a:pt x="185925" y="435774"/>
                              </a:lnTo>
                              <a:lnTo>
                                <a:pt x="199896" y="441500"/>
                              </a:lnTo>
                              <a:lnTo>
                                <a:pt x="213442" y="446728"/>
                              </a:lnTo>
                              <a:lnTo>
                                <a:pt x="228118" y="450213"/>
                              </a:lnTo>
                              <a:lnTo>
                                <a:pt x="243547" y="452537"/>
                              </a:lnTo>
                              <a:lnTo>
                                <a:pt x="259476" y="454086"/>
                              </a:lnTo>
                              <a:lnTo>
                                <a:pt x="275741" y="455119"/>
                              </a:lnTo>
                              <a:lnTo>
                                <a:pt x="292228" y="455808"/>
                              </a:lnTo>
                              <a:lnTo>
                                <a:pt x="325599" y="456573"/>
                              </a:lnTo>
                              <a:lnTo>
                                <a:pt x="403180" y="457104"/>
                              </a:lnTo>
                              <a:lnTo>
                                <a:pt x="416698" y="455720"/>
                              </a:lnTo>
                              <a:lnTo>
                                <a:pt x="429944" y="453386"/>
                              </a:lnTo>
                              <a:lnTo>
                                <a:pt x="472575" y="443359"/>
                              </a:lnTo>
                              <a:lnTo>
                                <a:pt x="488363" y="439501"/>
                              </a:lnTo>
                              <a:lnTo>
                                <a:pt x="503120" y="435517"/>
                              </a:lnTo>
                              <a:lnTo>
                                <a:pt x="530807" y="427329"/>
                              </a:lnTo>
                              <a:lnTo>
                                <a:pt x="542705" y="421759"/>
                              </a:lnTo>
                              <a:lnTo>
                                <a:pt x="563452" y="408043"/>
                              </a:lnTo>
                              <a:lnTo>
                                <a:pt x="597741" y="384455"/>
                              </a:lnTo>
                              <a:lnTo>
                                <a:pt x="608495" y="376243"/>
                              </a:lnTo>
                              <a:lnTo>
                                <a:pt x="618487" y="367946"/>
                              </a:lnTo>
                              <a:lnTo>
                                <a:pt x="627970" y="359592"/>
                              </a:lnTo>
                              <a:lnTo>
                                <a:pt x="635703" y="351201"/>
                              </a:lnTo>
                              <a:lnTo>
                                <a:pt x="642270" y="342784"/>
                              </a:lnTo>
                              <a:lnTo>
                                <a:pt x="648058" y="334351"/>
                              </a:lnTo>
                              <a:lnTo>
                                <a:pt x="653329" y="325907"/>
                              </a:lnTo>
                              <a:lnTo>
                                <a:pt x="658253" y="317455"/>
                              </a:lnTo>
                              <a:lnTo>
                                <a:pt x="662947" y="308998"/>
                              </a:lnTo>
                              <a:lnTo>
                                <a:pt x="666077" y="299127"/>
                              </a:lnTo>
                              <a:lnTo>
                                <a:pt x="668163" y="288313"/>
                              </a:lnTo>
                              <a:lnTo>
                                <a:pt x="669554" y="276870"/>
                              </a:lnTo>
                              <a:lnTo>
                                <a:pt x="669070" y="266419"/>
                              </a:lnTo>
                              <a:lnTo>
                                <a:pt x="667336" y="256630"/>
                              </a:lnTo>
                              <a:lnTo>
                                <a:pt x="664770" y="247282"/>
                              </a:lnTo>
                              <a:lnTo>
                                <a:pt x="658155" y="225605"/>
                              </a:lnTo>
                              <a:lnTo>
                                <a:pt x="654415" y="213898"/>
                              </a:lnTo>
                              <a:lnTo>
                                <a:pt x="650511" y="203272"/>
                              </a:lnTo>
                              <a:lnTo>
                                <a:pt x="646497" y="193365"/>
                              </a:lnTo>
                              <a:lnTo>
                                <a:pt x="642410" y="183938"/>
                              </a:lnTo>
                              <a:lnTo>
                                <a:pt x="635452" y="174832"/>
                              </a:lnTo>
                              <a:lnTo>
                                <a:pt x="626581" y="165938"/>
                              </a:lnTo>
                              <a:lnTo>
                                <a:pt x="616432" y="157187"/>
                              </a:lnTo>
                              <a:lnTo>
                                <a:pt x="605433" y="148530"/>
                              </a:lnTo>
                              <a:lnTo>
                                <a:pt x="593868" y="139938"/>
                              </a:lnTo>
                              <a:lnTo>
                                <a:pt x="569728" y="122864"/>
                              </a:lnTo>
                              <a:lnTo>
                                <a:pt x="544888" y="105868"/>
                              </a:lnTo>
                              <a:lnTo>
                                <a:pt x="530926" y="98795"/>
                              </a:lnTo>
                              <a:lnTo>
                                <a:pt x="515974" y="92670"/>
                              </a:lnTo>
                              <a:lnTo>
                                <a:pt x="500361" y="87175"/>
                              </a:lnTo>
                              <a:lnTo>
                                <a:pt x="487131" y="82100"/>
                              </a:lnTo>
                              <a:lnTo>
                                <a:pt x="475488" y="77306"/>
                              </a:lnTo>
                              <a:lnTo>
                                <a:pt x="464904" y="72699"/>
                              </a:lnTo>
                              <a:lnTo>
                                <a:pt x="453614" y="68217"/>
                              </a:lnTo>
                              <a:lnTo>
                                <a:pt x="405636" y="5078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7" o:spid="_x0000_s1026" style="position:absolute;margin-left:707.05pt;margin-top:-824.8pt;width:52.7pt;height:36pt;z-index:252173312;visibility:visible;mso-wrap-style:square;mso-wrap-distance-left:9pt;mso-wrap-distance-top:0;mso-wrap-distance-right:9pt;mso-wrap-distance-bottom:0;mso-position-horizontal:absolute;mso-position-horizontal-relative:text;mso-position-vertical:absolute;mso-position-vertical-relative:text;v-text-anchor:top" coordsize="669555,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" path="m418336,38084l395224,14973,380130,6621,365607,2934,349746,1296,333288,567,308157,157,250718,,238857,1406,226717,3755,214390,6731r-12452,3396l176815,17662r-11216,3986l145612,29838r-10691,5571l123559,41945r-11807,7181l101058,56734r-9952,7894l81649,72714r-9127,8213l54856,97578r-7251,8391l41360,114385r-5575,8434l30657,131262r-4829,8453l21197,148171r-4498,9871l12289,168856,7939,180299,5037,190750r-1934,9790l1814,209888,954,220353,382,231564,,243271r1156,10627l3338,263805r6188,19944l16980,306725r5374,10642l28759,327284r7093,9433l43402,345829r7856,8897l59317,363478r9606,8658l79561,380730r11325,8552l102669,396394r12089,6153l127051,408059r28710,13652l171319,429302r14606,6472l199896,441500r13546,5228l228118,450213r15429,2324l259476,454086r16265,1033l292228,455808r33371,765l403180,457104r13518,-1384l429944,453386r42631,-10027l488363,439501r14757,-3984l530807,427329r11898,-5570l563452,408043r34289,-23588l608495,376243r9992,-8297l627970,359592r7733,-8391l642270,342784r5788,-8433l653329,325907r4924,-8452l662947,308998r3130,-9871l668163,288313r1391,-11443l669070,266419r-1734,-9789l664770,247282r-6615,-21677l654415,213898r-3904,-10626l646497,193365r-4087,-9427l635452,174832r-8871,-8894l616432,157187r-10999,-8657l593868,139938,569728,122864,544888,105868,530926,98795,515974,92670,500361,87175,487131,82100,475488,77306,464904,72699,453614,68217,405636,50784e" filled="f" strokecolor="blue" strokeweight="3pt">
                <v:path arrowok="t" textboxrect="0,0,669555,45710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2288" behindDoc="0" locked="0" layoutInCell="1" allowOverlap="1" wp14:anchorId="1D775407" wp14:editId="05DF5BB3">
                <wp:simplePos x="0" y="0"/>
                <wp:positionH relativeFrom="column">
                  <wp:posOffset>9105900</wp:posOffset>
                </wp:positionH>
                <wp:positionV relativeFrom="paragraph">
                  <wp:posOffset>-10342471</wp:posOffset>
                </wp:positionV>
                <wp:extent cx="291876" cy="299311"/>
                <wp:effectExtent l="19050" t="19050" r="13335" b="24765"/>
                <wp:wrapNone/>
                <wp:docPr id="654" name="SMARTInkAnnotation196"/>
                <wp:cNvGraphicFramePr/>
                <a:graphic xmlns:a="http://schemas.openxmlformats.org/drawingml/2006/main">
                  <a:graphicData uri="http://schemas.microsoft.com/office/word/2010/wordprocessingShape">
                    <wps:wsp>
                      <wps:cNvSpPr/>
                      <wps:spPr>
                        <a:xfrm>
                          <a:off x="0" y="0"/>
                          <a:ext cx="291876" cy="299311"/>
                        </a:xfrm>
                        <a:custGeom>
                          <a:avLst/>
                          <a:gdLst/>
                          <a:ahLst/>
                          <a:cxnLst/>
                          <a:rect l="0" t="0" r="0" b="0"/>
                          <a:pathLst>
                            <a:path w="291876" h="299311">
                              <a:moveTo>
                                <a:pt x="0" y="45310"/>
                              </a:moveTo>
                              <a:lnTo>
                                <a:pt x="6741" y="45310"/>
                              </a:lnTo>
                              <a:lnTo>
                                <a:pt x="8728" y="43900"/>
                              </a:lnTo>
                              <a:lnTo>
                                <a:pt x="10052" y="41548"/>
                              </a:lnTo>
                              <a:lnTo>
                                <a:pt x="12177" y="34376"/>
                              </a:lnTo>
                              <a:lnTo>
                                <a:pt x="19287" y="26391"/>
                              </a:lnTo>
                              <a:lnTo>
                                <a:pt x="22736" y="24231"/>
                              </a:lnTo>
                              <a:lnTo>
                                <a:pt x="30331" y="21831"/>
                              </a:lnTo>
                              <a:lnTo>
                                <a:pt x="38410" y="20764"/>
                              </a:lnTo>
                              <a:lnTo>
                                <a:pt x="42540" y="20479"/>
                              </a:lnTo>
                              <a:lnTo>
                                <a:pt x="46704" y="18879"/>
                              </a:lnTo>
                              <a:lnTo>
                                <a:pt x="55094" y="13337"/>
                              </a:lnTo>
                              <a:lnTo>
                                <a:pt x="63527" y="9933"/>
                              </a:lnTo>
                              <a:lnTo>
                                <a:pt x="71979" y="8421"/>
                              </a:lnTo>
                              <a:lnTo>
                                <a:pt x="80439" y="7748"/>
                              </a:lnTo>
                              <a:lnTo>
                                <a:pt x="84670" y="6158"/>
                              </a:lnTo>
                              <a:lnTo>
                                <a:pt x="93135" y="628"/>
                              </a:lnTo>
                              <a:lnTo>
                                <a:pt x="97368" y="0"/>
                              </a:lnTo>
                              <a:lnTo>
                                <a:pt x="101601" y="992"/>
                              </a:lnTo>
                              <a:lnTo>
                                <a:pt x="105834" y="3065"/>
                              </a:lnTo>
                              <a:lnTo>
                                <a:pt x="111478" y="4447"/>
                              </a:lnTo>
                              <a:lnTo>
                                <a:pt x="118063" y="5368"/>
                              </a:lnTo>
                              <a:lnTo>
                                <a:pt x="125275" y="5983"/>
                              </a:lnTo>
                              <a:lnTo>
                                <a:pt x="131495" y="7803"/>
                              </a:lnTo>
                              <a:lnTo>
                                <a:pt x="137052" y="10427"/>
                              </a:lnTo>
                              <a:lnTo>
                                <a:pt x="142168" y="13588"/>
                              </a:lnTo>
                              <a:lnTo>
                                <a:pt x="146989" y="15696"/>
                              </a:lnTo>
                              <a:lnTo>
                                <a:pt x="156110" y="18038"/>
                              </a:lnTo>
                              <a:lnTo>
                                <a:pt x="164867" y="22841"/>
                              </a:lnTo>
                              <a:lnTo>
                                <a:pt x="169179" y="26098"/>
                              </a:lnTo>
                              <a:lnTo>
                                <a:pt x="172052" y="29680"/>
                              </a:lnTo>
                              <a:lnTo>
                                <a:pt x="173968" y="33479"/>
                              </a:lnTo>
                              <a:lnTo>
                                <a:pt x="175246" y="37422"/>
                              </a:lnTo>
                              <a:lnTo>
                                <a:pt x="180428" y="45568"/>
                              </a:lnTo>
                              <a:lnTo>
                                <a:pt x="183785" y="49716"/>
                              </a:lnTo>
                              <a:lnTo>
                                <a:pt x="186024" y="53891"/>
                              </a:lnTo>
                              <a:lnTo>
                                <a:pt x="188510" y="62295"/>
                              </a:lnTo>
                              <a:lnTo>
                                <a:pt x="189616" y="70733"/>
                              </a:lnTo>
                              <a:lnTo>
                                <a:pt x="189911" y="74959"/>
                              </a:lnTo>
                              <a:lnTo>
                                <a:pt x="188696" y="79187"/>
                              </a:lnTo>
                              <a:lnTo>
                                <a:pt x="183583" y="87648"/>
                              </a:lnTo>
                              <a:lnTo>
                                <a:pt x="180370" y="96113"/>
                              </a:lnTo>
                              <a:lnTo>
                                <a:pt x="179514" y="100345"/>
                              </a:lnTo>
                              <a:lnTo>
                                <a:pt x="174799" y="108811"/>
                              </a:lnTo>
                              <a:lnTo>
                                <a:pt x="167999" y="117277"/>
                              </a:lnTo>
                              <a:lnTo>
                                <a:pt x="160274" y="125744"/>
                              </a:lnTo>
                              <a:lnTo>
                                <a:pt x="156238" y="128567"/>
                              </a:lnTo>
                              <a:lnTo>
                                <a:pt x="147991" y="131702"/>
                              </a:lnTo>
                              <a:lnTo>
                                <a:pt x="142156" y="133467"/>
                              </a:lnTo>
                              <a:lnTo>
                                <a:pt x="133266" y="137644"/>
                              </a:lnTo>
                              <a:lnTo>
                                <a:pt x="126944" y="140732"/>
                              </a:lnTo>
                              <a:lnTo>
                                <a:pt x="121318" y="142792"/>
                              </a:lnTo>
                              <a:lnTo>
                                <a:pt x="116157" y="144165"/>
                              </a:lnTo>
                              <a:lnTo>
                                <a:pt x="104476" y="146368"/>
                              </a:lnTo>
                              <a:lnTo>
                                <a:pt x="95710" y="146750"/>
                              </a:lnTo>
                              <a:lnTo>
                                <a:pt x="78563" y="146896"/>
                              </a:lnTo>
                              <a:lnTo>
                                <a:pt x="77776" y="145490"/>
                              </a:lnTo>
                              <a:lnTo>
                                <a:pt x="76512" y="136857"/>
                              </a:lnTo>
                              <a:lnTo>
                                <a:pt x="76261" y="134734"/>
                              </a:lnTo>
                              <a:lnTo>
                                <a:pt x="82960" y="134365"/>
                              </a:lnTo>
                              <a:lnTo>
                                <a:pt x="110214" y="134220"/>
                              </a:lnTo>
                              <a:lnTo>
                                <a:pt x="137995" y="134212"/>
                              </a:lnTo>
                              <a:lnTo>
                                <a:pt x="144207" y="135623"/>
                              </a:lnTo>
                              <a:lnTo>
                                <a:pt x="149761" y="137974"/>
                              </a:lnTo>
                              <a:lnTo>
                                <a:pt x="154873" y="140953"/>
                              </a:lnTo>
                              <a:lnTo>
                                <a:pt x="161105" y="142939"/>
                              </a:lnTo>
                              <a:lnTo>
                                <a:pt x="168080" y="144262"/>
                              </a:lnTo>
                              <a:lnTo>
                                <a:pt x="175554" y="145145"/>
                              </a:lnTo>
                              <a:lnTo>
                                <a:pt x="183358" y="147144"/>
                              </a:lnTo>
                              <a:lnTo>
                                <a:pt x="191384" y="149889"/>
                              </a:lnTo>
                              <a:lnTo>
                                <a:pt x="199555" y="153129"/>
                              </a:lnTo>
                              <a:lnTo>
                                <a:pt x="206415" y="156701"/>
                              </a:lnTo>
                              <a:lnTo>
                                <a:pt x="212399" y="160493"/>
                              </a:lnTo>
                              <a:lnTo>
                                <a:pt x="217799" y="164433"/>
                              </a:lnTo>
                              <a:lnTo>
                                <a:pt x="224222" y="168470"/>
                              </a:lnTo>
                              <a:lnTo>
                                <a:pt x="231325" y="172572"/>
                              </a:lnTo>
                              <a:lnTo>
                                <a:pt x="238884" y="176718"/>
                              </a:lnTo>
                              <a:lnTo>
                                <a:pt x="245334" y="180894"/>
                              </a:lnTo>
                              <a:lnTo>
                                <a:pt x="251045" y="185088"/>
                              </a:lnTo>
                              <a:lnTo>
                                <a:pt x="256263" y="189295"/>
                              </a:lnTo>
                              <a:lnTo>
                                <a:pt x="261153" y="193511"/>
                              </a:lnTo>
                              <a:lnTo>
                                <a:pt x="265824" y="197734"/>
                              </a:lnTo>
                              <a:lnTo>
                                <a:pt x="274778" y="206187"/>
                              </a:lnTo>
                              <a:lnTo>
                                <a:pt x="283460" y="214648"/>
                              </a:lnTo>
                              <a:lnTo>
                                <a:pt x="286340" y="218880"/>
                              </a:lnTo>
                              <a:lnTo>
                                <a:pt x="289540" y="227345"/>
                              </a:lnTo>
                              <a:lnTo>
                                <a:pt x="290962" y="235811"/>
                              </a:lnTo>
                              <a:lnTo>
                                <a:pt x="291595" y="244277"/>
                              </a:lnTo>
                              <a:lnTo>
                                <a:pt x="291875" y="252744"/>
                              </a:lnTo>
                              <a:lnTo>
                                <a:pt x="290539" y="256977"/>
                              </a:lnTo>
                              <a:lnTo>
                                <a:pt x="285292" y="265444"/>
                              </a:lnTo>
                              <a:lnTo>
                                <a:pt x="278256" y="273910"/>
                              </a:lnTo>
                              <a:lnTo>
                                <a:pt x="274403" y="278144"/>
                              </a:lnTo>
                              <a:lnTo>
                                <a:pt x="269014" y="280966"/>
                              </a:lnTo>
                              <a:lnTo>
                                <a:pt x="262598" y="282848"/>
                              </a:lnTo>
                              <a:lnTo>
                                <a:pt x="255499" y="284102"/>
                              </a:lnTo>
                              <a:lnTo>
                                <a:pt x="247944" y="284938"/>
                              </a:lnTo>
                              <a:lnTo>
                                <a:pt x="240085" y="285496"/>
                              </a:lnTo>
                              <a:lnTo>
                                <a:pt x="232023" y="285867"/>
                              </a:lnTo>
                              <a:lnTo>
                                <a:pt x="223827" y="287526"/>
                              </a:lnTo>
                              <a:lnTo>
                                <a:pt x="215540" y="290044"/>
                              </a:lnTo>
                              <a:lnTo>
                                <a:pt x="207193" y="293132"/>
                              </a:lnTo>
                              <a:lnTo>
                                <a:pt x="198806" y="295192"/>
                              </a:lnTo>
                              <a:lnTo>
                                <a:pt x="190393" y="296565"/>
                              </a:lnTo>
                              <a:lnTo>
                                <a:pt x="181962" y="297480"/>
                              </a:lnTo>
                              <a:lnTo>
                                <a:pt x="173519" y="298090"/>
                              </a:lnTo>
                              <a:lnTo>
                                <a:pt x="165068" y="298497"/>
                              </a:lnTo>
                              <a:lnTo>
                                <a:pt x="146741" y="298949"/>
                              </a:lnTo>
                              <a:lnTo>
                                <a:pt x="101600" y="29931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6" o:spid="_x0000_s1026" style="position:absolute;margin-left:717pt;margin-top:-814.35pt;width:23pt;height:23.55pt;z-index:252172288;visibility:visible;mso-wrap-style:square;mso-wrap-distance-left:9pt;mso-wrap-distance-top:0;mso-wrap-distance-right:9pt;mso-wrap-distance-bottom:0;mso-position-horizontal:absolute;mso-position-horizontal-relative:text;mso-position-vertical:absolute;mso-position-vertical-relative:text;v-text-anchor:top" coordsize="291876,29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" path="m,45310r6741,l8728,43900r1324,-2352l12177,34376r7110,-7985l22736,24231r7595,-2400l38410,20764r4130,-285l46704,18879r8390,-5542l63527,9933,71979,8421r8460,-673l84670,6158,93135,628,97368,r4233,992l105834,3065r5644,1382l118063,5368r7212,615l131495,7803r5557,2624l142168,13588r4821,2108l156110,18038r8757,4803l169179,26098r2873,3582l173968,33479r1278,3943l180428,45568r3357,4148l186024,53891r2486,8404l189616,70733r295,4226l188696,79187r-5113,8461l180370,96113r-856,4232l174799,108811r-6800,8466l160274,125744r-4036,2823l147991,131702r-5835,1765l133266,137644r-6322,3088l121318,142792r-5161,1373l104476,146368r-8766,382l78563,146896r-787,-1406l76512,136857r-251,-2123l82960,134365r27254,-145l137995,134212r6212,1411l149761,137974r5112,2979l161105,142939r6975,1323l175554,145145r7804,1999l191384,149889r8171,3240l206415,156701r5984,3792l217799,164433r6423,4037l231325,172572r7559,4146l245334,180894r5711,4194l256263,189295r4890,4216l265824,197734r8954,8453l283460,214648r2880,4232l289540,227345r1422,8466l291595,244277r280,8467l290539,256977r-5247,8467l278256,273910r-3853,4234l269014,280966r-6416,1882l255499,284102r-7555,836l240085,285496r-8062,371l223827,287526r-8287,2518l207193,293132r-8387,2060l190393,296565r-8431,915l173519,298090r-8451,407l146741,298949r-45141,361e" filled="f" strokecolor="blue" strokeweight="3pt">
                <v:path arrowok="t" textboxrect="0,0,291876,2993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1264" behindDoc="0" locked="0" layoutInCell="1" allowOverlap="1" wp14:anchorId="64CD9C9F" wp14:editId="3EFE5B40">
                <wp:simplePos x="0" y="0"/>
                <wp:positionH relativeFrom="column">
                  <wp:posOffset>9271813</wp:posOffset>
                </wp:positionH>
                <wp:positionV relativeFrom="paragraph">
                  <wp:posOffset>-9618677</wp:posOffset>
                </wp:positionV>
                <wp:extent cx="615563" cy="438482"/>
                <wp:effectExtent l="19050" t="19050" r="13335" b="19050"/>
                <wp:wrapNone/>
                <wp:docPr id="653" name="SMARTInkAnnotation195"/>
                <wp:cNvGraphicFramePr/>
                <a:graphic xmlns:a="http://schemas.openxmlformats.org/drawingml/2006/main">
                  <a:graphicData uri="http://schemas.microsoft.com/office/word/2010/wordprocessingShape">
                    <wps:wsp>
                      <wps:cNvSpPr/>
                      <wps:spPr>
                        <a:xfrm>
                          <a:off x="0" y="0"/>
                          <a:ext cx="615563" cy="438482"/>
                        </a:xfrm>
                        <a:custGeom>
                          <a:avLst/>
                          <a:gdLst/>
                          <a:ahLst/>
                          <a:cxnLst/>
                          <a:rect l="0" t="0" r="0" b="0"/>
                          <a:pathLst>
                            <a:path w="615563" h="438482">
                              <a:moveTo>
                                <a:pt x="354787" y="7316"/>
                              </a:moveTo>
                              <a:lnTo>
                                <a:pt x="348046" y="575"/>
                              </a:lnTo>
                              <a:lnTo>
                                <a:pt x="343237" y="0"/>
                              </a:lnTo>
                              <a:lnTo>
                                <a:pt x="325808" y="4521"/>
                              </a:lnTo>
                              <a:lnTo>
                                <a:pt x="320741" y="6075"/>
                              </a:lnTo>
                              <a:lnTo>
                                <a:pt x="307200" y="6764"/>
                              </a:lnTo>
                              <a:lnTo>
                                <a:pt x="270755" y="7208"/>
                              </a:lnTo>
                              <a:lnTo>
                                <a:pt x="253469" y="11031"/>
                              </a:lnTo>
                              <a:lnTo>
                                <a:pt x="236379" y="17434"/>
                              </a:lnTo>
                              <a:lnTo>
                                <a:pt x="219376" y="24984"/>
                              </a:lnTo>
                              <a:lnTo>
                                <a:pt x="202412" y="29280"/>
                              </a:lnTo>
                              <a:lnTo>
                                <a:pt x="193937" y="30425"/>
                              </a:lnTo>
                              <a:lnTo>
                                <a:pt x="184053" y="34012"/>
                              </a:lnTo>
                              <a:lnTo>
                                <a:pt x="173231" y="39225"/>
                              </a:lnTo>
                              <a:lnTo>
                                <a:pt x="151329" y="51131"/>
                              </a:lnTo>
                              <a:lnTo>
                                <a:pt x="132187" y="61127"/>
                              </a:lnTo>
                              <a:lnTo>
                                <a:pt x="121721" y="65768"/>
                              </a:lnTo>
                              <a:lnTo>
                                <a:pt x="110509" y="70273"/>
                              </a:lnTo>
                              <a:lnTo>
                                <a:pt x="98802" y="74687"/>
                              </a:lnTo>
                              <a:lnTo>
                                <a:pt x="88175" y="80453"/>
                              </a:lnTo>
                              <a:lnTo>
                                <a:pt x="78267" y="87118"/>
                              </a:lnTo>
                              <a:lnTo>
                                <a:pt x="68841" y="94385"/>
                              </a:lnTo>
                              <a:lnTo>
                                <a:pt x="59734" y="102051"/>
                              </a:lnTo>
                              <a:lnTo>
                                <a:pt x="50840" y="109984"/>
                              </a:lnTo>
                              <a:lnTo>
                                <a:pt x="42090" y="118095"/>
                              </a:lnTo>
                              <a:lnTo>
                                <a:pt x="34845" y="126325"/>
                              </a:lnTo>
                              <a:lnTo>
                                <a:pt x="28602" y="134633"/>
                              </a:lnTo>
                              <a:lnTo>
                                <a:pt x="23031" y="142994"/>
                              </a:lnTo>
                              <a:lnTo>
                                <a:pt x="17905" y="151391"/>
                              </a:lnTo>
                              <a:lnTo>
                                <a:pt x="13077" y="159810"/>
                              </a:lnTo>
                              <a:lnTo>
                                <a:pt x="8447" y="168246"/>
                              </a:lnTo>
                              <a:lnTo>
                                <a:pt x="5360" y="176691"/>
                              </a:lnTo>
                              <a:lnTo>
                                <a:pt x="3302" y="185144"/>
                              </a:lnTo>
                              <a:lnTo>
                                <a:pt x="1931" y="193602"/>
                              </a:lnTo>
                              <a:lnTo>
                                <a:pt x="1016" y="203473"/>
                              </a:lnTo>
                              <a:lnTo>
                                <a:pt x="406" y="214288"/>
                              </a:lnTo>
                              <a:lnTo>
                                <a:pt x="0" y="225731"/>
                              </a:lnTo>
                              <a:lnTo>
                                <a:pt x="1140" y="236181"/>
                              </a:lnTo>
                              <a:lnTo>
                                <a:pt x="3312" y="245971"/>
                              </a:lnTo>
                              <a:lnTo>
                                <a:pt x="6170" y="255320"/>
                              </a:lnTo>
                              <a:lnTo>
                                <a:pt x="9487" y="264374"/>
                              </a:lnTo>
                              <a:lnTo>
                                <a:pt x="13109" y="273233"/>
                              </a:lnTo>
                              <a:lnTo>
                                <a:pt x="16936" y="281961"/>
                              </a:lnTo>
                              <a:lnTo>
                                <a:pt x="22308" y="290601"/>
                              </a:lnTo>
                              <a:lnTo>
                                <a:pt x="28712" y="299185"/>
                              </a:lnTo>
                              <a:lnTo>
                                <a:pt x="35804" y="307728"/>
                              </a:lnTo>
                              <a:lnTo>
                                <a:pt x="43354" y="316247"/>
                              </a:lnTo>
                              <a:lnTo>
                                <a:pt x="59269" y="333238"/>
                              </a:lnTo>
                              <a:lnTo>
                                <a:pt x="84095" y="358670"/>
                              </a:lnTo>
                              <a:lnTo>
                                <a:pt x="93893" y="365730"/>
                              </a:lnTo>
                              <a:lnTo>
                                <a:pt x="104657" y="371848"/>
                              </a:lnTo>
                              <a:lnTo>
                                <a:pt x="116067" y="377337"/>
                              </a:lnTo>
                              <a:lnTo>
                                <a:pt x="127907" y="382408"/>
                              </a:lnTo>
                              <a:lnTo>
                                <a:pt x="140033" y="387200"/>
                              </a:lnTo>
                              <a:lnTo>
                                <a:pt x="152351" y="391805"/>
                              </a:lnTo>
                              <a:lnTo>
                                <a:pt x="164796" y="397698"/>
                              </a:lnTo>
                              <a:lnTo>
                                <a:pt x="177327" y="404449"/>
                              </a:lnTo>
                              <a:lnTo>
                                <a:pt x="189913" y="411772"/>
                              </a:lnTo>
                              <a:lnTo>
                                <a:pt x="203949" y="416653"/>
                              </a:lnTo>
                              <a:lnTo>
                                <a:pt x="218950" y="419907"/>
                              </a:lnTo>
                              <a:lnTo>
                                <a:pt x="234596" y="422077"/>
                              </a:lnTo>
                              <a:lnTo>
                                <a:pt x="249259" y="424935"/>
                              </a:lnTo>
                              <a:lnTo>
                                <a:pt x="263269" y="428251"/>
                              </a:lnTo>
                              <a:lnTo>
                                <a:pt x="276841" y="431873"/>
                              </a:lnTo>
                              <a:lnTo>
                                <a:pt x="291534" y="434287"/>
                              </a:lnTo>
                              <a:lnTo>
                                <a:pt x="306974" y="435897"/>
                              </a:lnTo>
                              <a:lnTo>
                                <a:pt x="322911" y="436970"/>
                              </a:lnTo>
                              <a:lnTo>
                                <a:pt x="337770" y="437685"/>
                              </a:lnTo>
                              <a:lnTo>
                                <a:pt x="365569" y="438481"/>
                              </a:lnTo>
                              <a:lnTo>
                                <a:pt x="378908" y="437282"/>
                              </a:lnTo>
                              <a:lnTo>
                                <a:pt x="392034" y="435071"/>
                              </a:lnTo>
                              <a:lnTo>
                                <a:pt x="405018" y="432187"/>
                              </a:lnTo>
                              <a:lnTo>
                                <a:pt x="417908" y="428852"/>
                              </a:lnTo>
                              <a:lnTo>
                                <a:pt x="430734" y="425218"/>
                              </a:lnTo>
                              <a:lnTo>
                                <a:pt x="443519" y="421384"/>
                              </a:lnTo>
                              <a:lnTo>
                                <a:pt x="454864" y="417417"/>
                              </a:lnTo>
                              <a:lnTo>
                                <a:pt x="465249" y="413361"/>
                              </a:lnTo>
                              <a:lnTo>
                                <a:pt x="474995" y="409247"/>
                              </a:lnTo>
                              <a:lnTo>
                                <a:pt x="485726" y="405092"/>
                              </a:lnTo>
                              <a:lnTo>
                                <a:pt x="508937" y="396714"/>
                              </a:lnTo>
                              <a:lnTo>
                                <a:pt x="519643" y="391092"/>
                              </a:lnTo>
                              <a:lnTo>
                                <a:pt x="529602" y="384523"/>
                              </a:lnTo>
                              <a:lnTo>
                                <a:pt x="548194" y="371108"/>
                              </a:lnTo>
                              <a:lnTo>
                                <a:pt x="565864" y="360443"/>
                              </a:lnTo>
                              <a:lnTo>
                                <a:pt x="579362" y="347236"/>
                              </a:lnTo>
                              <a:lnTo>
                                <a:pt x="584937" y="339763"/>
                              </a:lnTo>
                              <a:lnTo>
                                <a:pt x="590065" y="331959"/>
                              </a:lnTo>
                              <a:lnTo>
                                <a:pt x="594894" y="323933"/>
                              </a:lnTo>
                              <a:lnTo>
                                <a:pt x="599526" y="315761"/>
                              </a:lnTo>
                              <a:lnTo>
                                <a:pt x="602612" y="307491"/>
                              </a:lnTo>
                              <a:lnTo>
                                <a:pt x="604671" y="299155"/>
                              </a:lnTo>
                              <a:lnTo>
                                <a:pt x="606043" y="290776"/>
                              </a:lnTo>
                              <a:lnTo>
                                <a:pt x="608368" y="280956"/>
                              </a:lnTo>
                              <a:lnTo>
                                <a:pt x="611330" y="270176"/>
                              </a:lnTo>
                              <a:lnTo>
                                <a:pt x="614716" y="258756"/>
                              </a:lnTo>
                              <a:lnTo>
                                <a:pt x="615562" y="248321"/>
                              </a:lnTo>
                              <a:lnTo>
                                <a:pt x="614715" y="238542"/>
                              </a:lnTo>
                              <a:lnTo>
                                <a:pt x="612739" y="229200"/>
                              </a:lnTo>
                              <a:lnTo>
                                <a:pt x="610010" y="218739"/>
                              </a:lnTo>
                              <a:lnTo>
                                <a:pt x="606781" y="207531"/>
                              </a:lnTo>
                              <a:lnTo>
                                <a:pt x="603216" y="195827"/>
                              </a:lnTo>
                              <a:lnTo>
                                <a:pt x="599429" y="185201"/>
                              </a:lnTo>
                              <a:lnTo>
                                <a:pt x="595492" y="175295"/>
                              </a:lnTo>
                              <a:lnTo>
                                <a:pt x="591457" y="165869"/>
                              </a:lnTo>
                              <a:lnTo>
                                <a:pt x="585945" y="156763"/>
                              </a:lnTo>
                              <a:lnTo>
                                <a:pt x="579448" y="147870"/>
                              </a:lnTo>
                              <a:lnTo>
                                <a:pt x="572294" y="139118"/>
                              </a:lnTo>
                              <a:lnTo>
                                <a:pt x="564703" y="130462"/>
                              </a:lnTo>
                              <a:lnTo>
                                <a:pt x="556820" y="121869"/>
                              </a:lnTo>
                              <a:lnTo>
                                <a:pt x="548742" y="113318"/>
                              </a:lnTo>
                              <a:lnTo>
                                <a:pt x="532241" y="100055"/>
                              </a:lnTo>
                              <a:lnTo>
                                <a:pt x="491910" y="73299"/>
                              </a:lnTo>
                              <a:lnTo>
                                <a:pt x="480069" y="66827"/>
                              </a:lnTo>
                              <a:lnTo>
                                <a:pt x="467942" y="61101"/>
                              </a:lnTo>
                              <a:lnTo>
                                <a:pt x="455623" y="55873"/>
                              </a:lnTo>
                              <a:lnTo>
                                <a:pt x="443178" y="52388"/>
                              </a:lnTo>
                              <a:lnTo>
                                <a:pt x="430648" y="50064"/>
                              </a:lnTo>
                              <a:lnTo>
                                <a:pt x="418061" y="48515"/>
                              </a:lnTo>
                              <a:lnTo>
                                <a:pt x="405437" y="46071"/>
                              </a:lnTo>
                              <a:lnTo>
                                <a:pt x="392786" y="43030"/>
                              </a:lnTo>
                              <a:lnTo>
                                <a:pt x="380120" y="39593"/>
                              </a:lnTo>
                              <a:lnTo>
                                <a:pt x="368854" y="37301"/>
                              </a:lnTo>
                              <a:lnTo>
                                <a:pt x="358520" y="35773"/>
                              </a:lnTo>
                              <a:lnTo>
                                <a:pt x="329387" y="3271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5" o:spid="_x0000_s1026" style="position:absolute;margin-left:730.05pt;margin-top:-757.4pt;width:48.45pt;height:34.55pt;z-index:252171264;visibility:visible;mso-wrap-style:square;mso-wrap-distance-left:9pt;mso-wrap-distance-top:0;mso-wrap-distance-right:9pt;mso-wrap-distance-bottom:0;mso-position-horizontal:absolute;mso-position-horizontal-relative:text;mso-position-vertical:absolute;mso-position-vertical-relative:text;v-text-anchor:top" coordsize="615563,43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" path="m354787,7316l348046,575,343237,,325808,4521r-5067,1554l307200,6764r-36445,444l253469,11031r-17090,6403l219376,24984r-16964,4296l193937,30425r-9884,3587l173231,39225,151329,51131r-19142,9996l121721,65768r-11212,4505l98802,74687,88175,80453r-9908,6665l68841,94385r-9107,7666l50840,109984r-8750,8111l34845,126325r-6243,8308l23031,142994r-5126,8397l13077,159810r-4630,8436l5360,176691r-2058,8453l1931,193602r-915,9871l406,214288,,225731r1140,10450l3312,245971r2858,9349l9487,264374r3622,8859l16936,281961r5372,8640l28712,299185r7092,8543l43354,316247r15915,16991l84095,358670r9798,7060l104657,371848r11410,5489l127907,382408r12126,4792l152351,391805r12445,5893l177327,404449r12586,7323l203949,416653r15001,3254l234596,422077r14663,2858l263269,428251r13572,3622l291534,434287r15440,1610l322911,436970r14859,715l365569,438481r13339,-1199l392034,435071r12984,-2884l417908,428852r12826,-3634l443519,421384r11345,-3967l465249,413361r9746,-4114l485726,405092r23211,-8378l519643,391092r9959,-6569l548194,371108r17670,-10665l579362,347236r5575,-7473l590065,331959r4829,-8026l599526,315761r3086,-8270l604671,299155r1372,-8379l608368,280956r2962,-10780l614716,258756r846,-10435l614715,238542r-1976,-9342l610010,218739r-3229,-11208l603216,195827r-3787,-10626l595492,175295r-4035,-9426l585945,156763r-6497,-8893l572294,139118r-7591,-8656l556820,121869r-8078,-8551l532241,100055,491910,73299,480069,66827,467942,61101,455623,55873,443178,52388,430648,50064,418061,48515,405437,46071,392786,43030,380120,39593,368854,37301,358520,35773,329387,32716e" filled="f" strokecolor="blue" strokeweight="3pt">
                <v:path arrowok="t" textboxrect="0,0,615563,43848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70240" behindDoc="0" locked="0" layoutInCell="1" allowOverlap="1" wp14:anchorId="3EFF77C6" wp14:editId="69A2B261">
                <wp:simplePos x="0" y="0"/>
                <wp:positionH relativeFrom="column">
                  <wp:posOffset>9372600</wp:posOffset>
                </wp:positionH>
                <wp:positionV relativeFrom="paragraph">
                  <wp:posOffset>-9535156</wp:posOffset>
                </wp:positionV>
                <wp:extent cx="304801" cy="214112"/>
                <wp:effectExtent l="19050" t="19050" r="19050" b="14605"/>
                <wp:wrapNone/>
                <wp:docPr id="652" name="SMARTInkAnnotation194"/>
                <wp:cNvGraphicFramePr/>
                <a:graphic xmlns:a="http://schemas.openxmlformats.org/drawingml/2006/main">
                  <a:graphicData uri="http://schemas.microsoft.com/office/word/2010/wordprocessingShape">
                    <wps:wsp>
                      <wps:cNvSpPr/>
                      <wps:spPr>
                        <a:xfrm>
                          <a:off x="0" y="0"/>
                          <a:ext cx="304801" cy="214112"/>
                        </a:xfrm>
                        <a:custGeom>
                          <a:avLst/>
                          <a:gdLst/>
                          <a:ahLst/>
                          <a:cxnLst/>
                          <a:rect l="0" t="0" r="0" b="0"/>
                          <a:pathLst>
                            <a:path w="304801" h="214112">
                              <a:moveTo>
                                <a:pt x="0" y="50795"/>
                              </a:moveTo>
                              <a:lnTo>
                                <a:pt x="10935" y="39861"/>
                              </a:lnTo>
                              <a:lnTo>
                                <a:pt x="11916" y="35117"/>
                              </a:lnTo>
                              <a:lnTo>
                                <a:pt x="12177" y="31876"/>
                              </a:lnTo>
                              <a:lnTo>
                                <a:pt x="13762" y="29716"/>
                              </a:lnTo>
                              <a:lnTo>
                                <a:pt x="16231" y="28276"/>
                              </a:lnTo>
                              <a:lnTo>
                                <a:pt x="19287" y="27316"/>
                              </a:lnTo>
                              <a:lnTo>
                                <a:pt x="26446" y="22486"/>
                              </a:lnTo>
                              <a:lnTo>
                                <a:pt x="35798" y="14629"/>
                              </a:lnTo>
                              <a:lnTo>
                                <a:pt x="40839" y="9792"/>
                              </a:lnTo>
                              <a:lnTo>
                                <a:pt x="44159" y="6527"/>
                              </a:lnTo>
                              <a:lnTo>
                                <a:pt x="49195" y="4349"/>
                              </a:lnTo>
                              <a:lnTo>
                                <a:pt x="55374" y="2898"/>
                              </a:lnTo>
                              <a:lnTo>
                                <a:pt x="62316" y="1931"/>
                              </a:lnTo>
                              <a:lnTo>
                                <a:pt x="68356" y="1285"/>
                              </a:lnTo>
                              <a:lnTo>
                                <a:pt x="73792" y="856"/>
                              </a:lnTo>
                              <a:lnTo>
                                <a:pt x="78829" y="569"/>
                              </a:lnTo>
                              <a:lnTo>
                                <a:pt x="88187" y="250"/>
                              </a:lnTo>
                              <a:lnTo>
                                <a:pt x="105692" y="46"/>
                              </a:lnTo>
                              <a:lnTo>
                                <a:pt x="131221" y="0"/>
                              </a:lnTo>
                              <a:lnTo>
                                <a:pt x="134048" y="1409"/>
                              </a:lnTo>
                              <a:lnTo>
                                <a:pt x="135932" y="3760"/>
                              </a:lnTo>
                              <a:lnTo>
                                <a:pt x="137188" y="6739"/>
                              </a:lnTo>
                              <a:lnTo>
                                <a:pt x="139436" y="8724"/>
                              </a:lnTo>
                              <a:lnTo>
                                <a:pt x="142346" y="10048"/>
                              </a:lnTo>
                              <a:lnTo>
                                <a:pt x="145697" y="10930"/>
                              </a:lnTo>
                              <a:lnTo>
                                <a:pt x="153184" y="15674"/>
                              </a:lnTo>
                              <a:lnTo>
                                <a:pt x="157156" y="18914"/>
                              </a:lnTo>
                              <a:lnTo>
                                <a:pt x="159804" y="22486"/>
                              </a:lnTo>
                              <a:lnTo>
                                <a:pt x="161569" y="26278"/>
                              </a:lnTo>
                              <a:lnTo>
                                <a:pt x="162747" y="30218"/>
                              </a:lnTo>
                              <a:lnTo>
                                <a:pt x="163531" y="34255"/>
                              </a:lnTo>
                              <a:lnTo>
                                <a:pt x="164054" y="38357"/>
                              </a:lnTo>
                              <a:lnTo>
                                <a:pt x="164402" y="42503"/>
                              </a:lnTo>
                              <a:lnTo>
                                <a:pt x="166046" y="45267"/>
                              </a:lnTo>
                              <a:lnTo>
                                <a:pt x="168553" y="47110"/>
                              </a:lnTo>
                              <a:lnTo>
                                <a:pt x="171635" y="48338"/>
                              </a:lnTo>
                              <a:lnTo>
                                <a:pt x="172279" y="50569"/>
                              </a:lnTo>
                              <a:lnTo>
                                <a:pt x="171297" y="53467"/>
                              </a:lnTo>
                              <a:lnTo>
                                <a:pt x="169232" y="56810"/>
                              </a:lnTo>
                              <a:lnTo>
                                <a:pt x="167854" y="60449"/>
                              </a:lnTo>
                              <a:lnTo>
                                <a:pt x="166936" y="64287"/>
                              </a:lnTo>
                              <a:lnTo>
                                <a:pt x="166324" y="68256"/>
                              </a:lnTo>
                              <a:lnTo>
                                <a:pt x="165916" y="72314"/>
                              </a:lnTo>
                              <a:lnTo>
                                <a:pt x="165644" y="76430"/>
                              </a:lnTo>
                              <a:lnTo>
                                <a:pt x="165463" y="80585"/>
                              </a:lnTo>
                              <a:lnTo>
                                <a:pt x="163931" y="84766"/>
                              </a:lnTo>
                              <a:lnTo>
                                <a:pt x="161499" y="88965"/>
                              </a:lnTo>
                              <a:lnTo>
                                <a:pt x="158466" y="93175"/>
                              </a:lnTo>
                              <a:lnTo>
                                <a:pt x="155032" y="97393"/>
                              </a:lnTo>
                              <a:lnTo>
                                <a:pt x="151333" y="101616"/>
                              </a:lnTo>
                              <a:lnTo>
                                <a:pt x="147455" y="105842"/>
                              </a:lnTo>
                              <a:lnTo>
                                <a:pt x="139384" y="114302"/>
                              </a:lnTo>
                              <a:lnTo>
                                <a:pt x="122704" y="131230"/>
                              </a:lnTo>
                              <a:lnTo>
                                <a:pt x="119903" y="135463"/>
                              </a:lnTo>
                              <a:lnTo>
                                <a:pt x="118035" y="139696"/>
                              </a:lnTo>
                              <a:lnTo>
                                <a:pt x="116790" y="143929"/>
                              </a:lnTo>
                              <a:lnTo>
                                <a:pt x="114549" y="148162"/>
                              </a:lnTo>
                              <a:lnTo>
                                <a:pt x="111644" y="152395"/>
                              </a:lnTo>
                              <a:lnTo>
                                <a:pt x="108296" y="156629"/>
                              </a:lnTo>
                              <a:lnTo>
                                <a:pt x="104653" y="159452"/>
                              </a:lnTo>
                              <a:lnTo>
                                <a:pt x="100813" y="161333"/>
                              </a:lnTo>
                              <a:lnTo>
                                <a:pt x="96842" y="162587"/>
                              </a:lnTo>
                              <a:lnTo>
                                <a:pt x="94195" y="164834"/>
                              </a:lnTo>
                              <a:lnTo>
                                <a:pt x="92430" y="167743"/>
                              </a:lnTo>
                              <a:lnTo>
                                <a:pt x="91253" y="171094"/>
                              </a:lnTo>
                              <a:lnTo>
                                <a:pt x="89057" y="174739"/>
                              </a:lnTo>
                              <a:lnTo>
                                <a:pt x="86183" y="178580"/>
                              </a:lnTo>
                              <a:lnTo>
                                <a:pt x="82855" y="182552"/>
                              </a:lnTo>
                              <a:lnTo>
                                <a:pt x="79226" y="186611"/>
                              </a:lnTo>
                              <a:lnTo>
                                <a:pt x="71431" y="194884"/>
                              </a:lnTo>
                              <a:lnTo>
                                <a:pt x="67376" y="197655"/>
                              </a:lnTo>
                              <a:lnTo>
                                <a:pt x="59108" y="200733"/>
                              </a:lnTo>
                              <a:lnTo>
                                <a:pt x="53262" y="202466"/>
                              </a:lnTo>
                              <a:lnTo>
                                <a:pt x="44788" y="202979"/>
                              </a:lnTo>
                              <a:lnTo>
                                <a:pt x="42559" y="204463"/>
                              </a:lnTo>
                              <a:lnTo>
                                <a:pt x="41073" y="206863"/>
                              </a:lnTo>
                              <a:lnTo>
                                <a:pt x="38687" y="214111"/>
                              </a:lnTo>
                              <a:lnTo>
                                <a:pt x="38491" y="213295"/>
                              </a:lnTo>
                              <a:lnTo>
                                <a:pt x="38216" y="206815"/>
                              </a:lnTo>
                              <a:lnTo>
                                <a:pt x="38116" y="203672"/>
                              </a:lnTo>
                              <a:lnTo>
                                <a:pt x="44846" y="203336"/>
                              </a:lnTo>
                              <a:lnTo>
                                <a:pt x="55778" y="203237"/>
                              </a:lnTo>
                              <a:lnTo>
                                <a:pt x="59763" y="201813"/>
                              </a:lnTo>
                              <a:lnTo>
                                <a:pt x="67954" y="196466"/>
                              </a:lnTo>
                              <a:lnTo>
                                <a:pt x="76298" y="193149"/>
                              </a:lnTo>
                              <a:lnTo>
                                <a:pt x="86411" y="191019"/>
                              </a:lnTo>
                              <a:lnTo>
                                <a:pt x="94904" y="190650"/>
                              </a:lnTo>
                              <a:lnTo>
                                <a:pt x="226302" y="190495"/>
                              </a:lnTo>
                              <a:lnTo>
                                <a:pt x="232713" y="191907"/>
                              </a:lnTo>
                              <a:lnTo>
                                <a:pt x="238398" y="194259"/>
                              </a:lnTo>
                              <a:lnTo>
                                <a:pt x="243598" y="197238"/>
                              </a:lnTo>
                              <a:lnTo>
                                <a:pt x="249888" y="199224"/>
                              </a:lnTo>
                              <a:lnTo>
                                <a:pt x="256903" y="200547"/>
                              </a:lnTo>
                              <a:lnTo>
                                <a:pt x="264402" y="201430"/>
                              </a:lnTo>
                              <a:lnTo>
                                <a:pt x="270812" y="202019"/>
                              </a:lnTo>
                              <a:lnTo>
                                <a:pt x="276497" y="202411"/>
                              </a:lnTo>
                              <a:lnTo>
                                <a:pt x="281698" y="202673"/>
                              </a:lnTo>
                              <a:lnTo>
                                <a:pt x="291240" y="202963"/>
                              </a:lnTo>
                              <a:lnTo>
                                <a:pt x="304800" y="20319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4" o:spid="_x0000_s1026" style="position:absolute;margin-left:738pt;margin-top:-750.8pt;width:24pt;height:16.85pt;z-index:252170240;visibility:visible;mso-wrap-style:square;mso-wrap-distance-left:9pt;mso-wrap-distance-top:0;mso-wrap-distance-right:9pt;mso-wrap-distance-bottom:0;mso-position-horizontal:absolute;mso-position-horizontal-relative:text;mso-position-vertical:absolute;mso-position-vertical-relative:text;v-text-anchor:top" coordsize="304801,214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" path="m,50795l10935,39861r981,-4744l12177,31876r1585,-2160l16231,28276r3056,-960l26446,22486r9352,-7857l40839,9792,44159,6527,49195,4349,55374,2898r6942,-967l68356,1285,73792,856,78829,569,88187,250,105692,46,131221,r2827,1409l135932,3760r1256,2979l139436,8724r2910,1324l145697,10930r7487,4744l157156,18914r2648,3572l161569,26278r1178,3940l163531,34255r523,4102l164402,42503r1644,2764l168553,47110r3082,1228l172279,50569r-982,2898l169232,56810r-1378,3639l166936,64287r-612,3969l165916,72314r-272,4116l165463,80585r-1532,4181l161499,88965r-3033,4210l155032,97393r-3699,4223l147455,105842r-8071,8460l122704,131230r-2801,4233l118035,139696r-1245,4233l114549,148162r-2905,4233l108296,156629r-3643,2823l100813,161333r-3971,1254l94195,164834r-1765,2909l91253,171094r-2196,3645l86183,178580r-3328,3972l79226,186611r-7795,8273l67376,197655r-8268,3078l53262,202466r-8474,513l42559,204463r-1486,2400l38687,214111r-196,-816l38216,206815r-100,-3143l44846,203336r10932,-99l59763,201813r8191,-5347l76298,193149r10113,-2130l94904,190650r131398,-155l232713,191907r5685,2352l243598,197238r6290,1986l256903,200547r7499,883l270812,202019r5685,392l281698,202673r9542,290l304800,203195e" filled="f" strokecolor="blue" strokeweight="3pt">
                <v:path arrowok="t" textboxrect="0,0,304801,21411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9216" behindDoc="0" locked="0" layoutInCell="1" allowOverlap="1" wp14:anchorId="21A23012" wp14:editId="661AED8A">
                <wp:simplePos x="0" y="0"/>
                <wp:positionH relativeFrom="column">
                  <wp:posOffset>7289800</wp:posOffset>
                </wp:positionH>
                <wp:positionV relativeFrom="paragraph">
                  <wp:posOffset>-10777820</wp:posOffset>
                </wp:positionV>
                <wp:extent cx="825501" cy="3122246"/>
                <wp:effectExtent l="19050" t="19050" r="12700" b="21590"/>
                <wp:wrapNone/>
                <wp:docPr id="651" name="SMARTInkAnnotation193"/>
                <wp:cNvGraphicFramePr/>
                <a:graphic xmlns:a="http://schemas.openxmlformats.org/drawingml/2006/main">
                  <a:graphicData uri="http://schemas.microsoft.com/office/word/2010/wordprocessingShape">
                    <wps:wsp>
                      <wps:cNvSpPr/>
                      <wps:spPr>
                        <a:xfrm>
                          <a:off x="0" y="0"/>
                          <a:ext cx="825501" cy="3122246"/>
                        </a:xfrm>
                        <a:custGeom>
                          <a:avLst/>
                          <a:gdLst/>
                          <a:ahLst/>
                          <a:cxnLst/>
                          <a:rect l="0" t="0" r="0" b="0"/>
                          <a:pathLst>
                            <a:path w="825501" h="3122246">
                              <a:moveTo>
                                <a:pt x="0" y="61560"/>
                              </a:moveTo>
                              <a:lnTo>
                                <a:pt x="0" y="173570"/>
                              </a:lnTo>
                              <a:lnTo>
                                <a:pt x="1411" y="179979"/>
                              </a:lnTo>
                              <a:lnTo>
                                <a:pt x="8728" y="197150"/>
                              </a:lnTo>
                              <a:lnTo>
                                <a:pt x="11916" y="227521"/>
                              </a:lnTo>
                              <a:lnTo>
                                <a:pt x="12545" y="253955"/>
                              </a:lnTo>
                              <a:lnTo>
                                <a:pt x="16394" y="267483"/>
                              </a:lnTo>
                              <a:lnTo>
                                <a:pt x="21397" y="282903"/>
                              </a:lnTo>
                              <a:lnTo>
                                <a:pt x="25048" y="323871"/>
                              </a:lnTo>
                              <a:lnTo>
                                <a:pt x="25386" y="380944"/>
                              </a:lnTo>
                              <a:lnTo>
                                <a:pt x="29156" y="394479"/>
                              </a:lnTo>
                              <a:lnTo>
                                <a:pt x="34125" y="409902"/>
                              </a:lnTo>
                              <a:lnTo>
                                <a:pt x="37867" y="457979"/>
                              </a:lnTo>
                              <a:lnTo>
                                <a:pt x="38100" y="596841"/>
                              </a:lnTo>
                              <a:lnTo>
                                <a:pt x="34337" y="610377"/>
                              </a:lnTo>
                              <a:lnTo>
                                <a:pt x="29372" y="625801"/>
                              </a:lnTo>
                              <a:lnTo>
                                <a:pt x="25633" y="673879"/>
                              </a:lnTo>
                              <a:lnTo>
                                <a:pt x="25400" y="999062"/>
                              </a:lnTo>
                              <a:lnTo>
                                <a:pt x="26811" y="1005472"/>
                              </a:lnTo>
                              <a:lnTo>
                                <a:pt x="34128" y="1022647"/>
                              </a:lnTo>
                              <a:lnTo>
                                <a:pt x="37316" y="1053020"/>
                              </a:lnTo>
                              <a:lnTo>
                                <a:pt x="38097" y="1145165"/>
                              </a:lnTo>
                              <a:lnTo>
                                <a:pt x="38100" y="1264364"/>
                              </a:lnTo>
                              <a:lnTo>
                                <a:pt x="41863" y="1280999"/>
                              </a:lnTo>
                              <a:lnTo>
                                <a:pt x="48152" y="1302467"/>
                              </a:lnTo>
                              <a:lnTo>
                                <a:pt x="50567" y="1345051"/>
                              </a:lnTo>
                              <a:lnTo>
                                <a:pt x="50796" y="1428940"/>
                              </a:lnTo>
                              <a:lnTo>
                                <a:pt x="54561" y="1445866"/>
                              </a:lnTo>
                              <a:lnTo>
                                <a:pt x="59527" y="1462796"/>
                              </a:lnTo>
                              <a:lnTo>
                                <a:pt x="67031" y="1522060"/>
                              </a:lnTo>
                              <a:lnTo>
                                <a:pt x="72125" y="1538993"/>
                              </a:lnTo>
                              <a:lnTo>
                                <a:pt x="75961" y="1598259"/>
                              </a:lnTo>
                              <a:lnTo>
                                <a:pt x="76196" y="1689669"/>
                              </a:lnTo>
                              <a:lnTo>
                                <a:pt x="79961" y="1709911"/>
                              </a:lnTo>
                              <a:lnTo>
                                <a:pt x="84927" y="1728317"/>
                              </a:lnTo>
                              <a:lnTo>
                                <a:pt x="92594" y="1824191"/>
                              </a:lnTo>
                              <a:lnTo>
                                <a:pt x="97597" y="1842607"/>
                              </a:lnTo>
                              <a:lnTo>
                                <a:pt x="101825" y="1868841"/>
                              </a:lnTo>
                              <a:lnTo>
                                <a:pt x="109977" y="1895900"/>
                              </a:lnTo>
                              <a:lnTo>
                                <a:pt x="117810" y="1965769"/>
                              </a:lnTo>
                              <a:lnTo>
                                <a:pt x="122916" y="1983141"/>
                              </a:lnTo>
                              <a:lnTo>
                                <a:pt x="126761" y="2052791"/>
                              </a:lnTo>
                              <a:lnTo>
                                <a:pt x="128305" y="2072618"/>
                              </a:lnTo>
                              <a:lnTo>
                                <a:pt x="138514" y="2134612"/>
                              </a:lnTo>
                              <a:lnTo>
                                <a:pt x="140760" y="2162324"/>
                              </a:lnTo>
                              <a:lnTo>
                                <a:pt x="150588" y="2214511"/>
                              </a:lnTo>
                              <a:lnTo>
                                <a:pt x="153453" y="2251246"/>
                              </a:lnTo>
                              <a:lnTo>
                                <a:pt x="163288" y="2303414"/>
                              </a:lnTo>
                              <a:lnTo>
                                <a:pt x="166153" y="2340146"/>
                              </a:lnTo>
                              <a:lnTo>
                                <a:pt x="175988" y="2392314"/>
                              </a:lnTo>
                              <a:lnTo>
                                <a:pt x="178853" y="2429046"/>
                              </a:lnTo>
                              <a:lnTo>
                                <a:pt x="188688" y="2481214"/>
                              </a:lnTo>
                              <a:lnTo>
                                <a:pt x="191805" y="2543599"/>
                              </a:lnTo>
                              <a:lnTo>
                                <a:pt x="202014" y="2603196"/>
                              </a:lnTo>
                              <a:lnTo>
                                <a:pt x="203186" y="2698544"/>
                              </a:lnTo>
                              <a:lnTo>
                                <a:pt x="206956" y="2715690"/>
                              </a:lnTo>
                              <a:lnTo>
                                <a:pt x="211925" y="2732717"/>
                              </a:lnTo>
                              <a:lnTo>
                                <a:pt x="215745" y="2800523"/>
                              </a:lnTo>
                              <a:lnTo>
                                <a:pt x="215854" y="2819183"/>
                              </a:lnTo>
                              <a:lnTo>
                                <a:pt x="219642" y="2832807"/>
                              </a:lnTo>
                              <a:lnTo>
                                <a:pt x="225946" y="2852581"/>
                              </a:lnTo>
                              <a:lnTo>
                                <a:pt x="226830" y="2857807"/>
                              </a:lnTo>
                              <a:lnTo>
                                <a:pt x="235339" y="2871140"/>
                              </a:lnTo>
                              <a:lnTo>
                                <a:pt x="245707" y="2885062"/>
                              </a:lnTo>
                              <a:lnTo>
                                <a:pt x="250313" y="2895954"/>
                              </a:lnTo>
                              <a:lnTo>
                                <a:pt x="250131" y="2900833"/>
                              </a:lnTo>
                              <a:lnTo>
                                <a:pt x="248599" y="2905497"/>
                              </a:lnTo>
                              <a:lnTo>
                                <a:pt x="244544" y="2914443"/>
                              </a:lnTo>
                              <a:lnTo>
                                <a:pt x="242261" y="2927413"/>
                              </a:lnTo>
                              <a:lnTo>
                                <a:pt x="241301" y="2993274"/>
                              </a:lnTo>
                              <a:lnTo>
                                <a:pt x="242712" y="2993936"/>
                              </a:lnTo>
                              <a:lnTo>
                                <a:pt x="252235" y="2995086"/>
                              </a:lnTo>
                              <a:lnTo>
                                <a:pt x="252823" y="2996555"/>
                              </a:lnTo>
                              <a:lnTo>
                                <a:pt x="253477" y="3001950"/>
                              </a:lnTo>
                              <a:lnTo>
                                <a:pt x="255062" y="3003953"/>
                              </a:lnTo>
                              <a:lnTo>
                                <a:pt x="257531" y="3005289"/>
                              </a:lnTo>
                              <a:lnTo>
                                <a:pt x="264888" y="3007432"/>
                              </a:lnTo>
                              <a:lnTo>
                                <a:pt x="277476" y="3007914"/>
                              </a:lnTo>
                              <a:lnTo>
                                <a:pt x="289159" y="3016678"/>
                              </a:lnTo>
                              <a:lnTo>
                                <a:pt x="296907" y="3018890"/>
                              </a:lnTo>
                              <a:lnTo>
                                <a:pt x="321784" y="3020504"/>
                              </a:lnTo>
                              <a:lnTo>
                                <a:pt x="334449" y="3020614"/>
                              </a:lnTo>
                              <a:lnTo>
                                <a:pt x="365654" y="3030705"/>
                              </a:lnTo>
                              <a:lnTo>
                                <a:pt x="383980" y="3032573"/>
                              </a:lnTo>
                              <a:lnTo>
                                <a:pt x="391453" y="3032835"/>
                              </a:lnTo>
                              <a:lnTo>
                                <a:pt x="397846" y="3034421"/>
                              </a:lnTo>
                              <a:lnTo>
                                <a:pt x="414998" y="3041984"/>
                              </a:lnTo>
                              <a:lnTo>
                                <a:pt x="437327" y="3046263"/>
                              </a:lnTo>
                              <a:lnTo>
                                <a:pt x="460405" y="3054430"/>
                              </a:lnTo>
                              <a:lnTo>
                                <a:pt x="485324" y="3061668"/>
                              </a:lnTo>
                              <a:lnTo>
                                <a:pt x="500744" y="3067108"/>
                              </a:lnTo>
                              <a:lnTo>
                                <a:pt x="523881" y="3071582"/>
                              </a:lnTo>
                              <a:lnTo>
                                <a:pt x="541712" y="3079806"/>
                              </a:lnTo>
                              <a:lnTo>
                                <a:pt x="564242" y="3082870"/>
                              </a:lnTo>
                              <a:lnTo>
                                <a:pt x="587380" y="3083778"/>
                              </a:lnTo>
                              <a:lnTo>
                                <a:pt x="598784" y="3083990"/>
                              </a:lnTo>
                              <a:lnTo>
                                <a:pt x="612319" y="3087848"/>
                              </a:lnTo>
                              <a:lnTo>
                                <a:pt x="626331" y="3092854"/>
                              </a:lnTo>
                              <a:lnTo>
                                <a:pt x="646823" y="3096069"/>
                              </a:lnTo>
                              <a:lnTo>
                                <a:pt x="651349" y="3096332"/>
                              </a:lnTo>
                              <a:lnTo>
                                <a:pt x="671202" y="3103445"/>
                              </a:lnTo>
                              <a:lnTo>
                                <a:pt x="688217" y="3107749"/>
                              </a:lnTo>
                              <a:lnTo>
                                <a:pt x="708937" y="3109023"/>
                              </a:lnTo>
                              <a:lnTo>
                                <a:pt x="715335" y="3110614"/>
                              </a:lnTo>
                              <a:lnTo>
                                <a:pt x="735744" y="3119541"/>
                              </a:lnTo>
                              <a:lnTo>
                                <a:pt x="752809" y="3121455"/>
                              </a:lnTo>
                              <a:lnTo>
                                <a:pt x="776541" y="3122190"/>
                              </a:lnTo>
                              <a:lnTo>
                                <a:pt x="791997" y="3122245"/>
                              </a:lnTo>
                              <a:lnTo>
                                <a:pt x="796110" y="3120839"/>
                              </a:lnTo>
                              <a:lnTo>
                                <a:pt x="810323" y="3111324"/>
                              </a:lnTo>
                              <a:lnTo>
                                <a:pt x="815463" y="3110344"/>
                              </a:lnTo>
                              <a:lnTo>
                                <a:pt x="824912" y="3109606"/>
                              </a:lnTo>
                              <a:lnTo>
                                <a:pt x="825500" y="3053985"/>
                              </a:lnTo>
                              <a:lnTo>
                                <a:pt x="824089" y="3049932"/>
                              </a:lnTo>
                              <a:lnTo>
                                <a:pt x="816772" y="3037486"/>
                              </a:lnTo>
                              <a:lnTo>
                                <a:pt x="814565" y="3029079"/>
                              </a:lnTo>
                              <a:lnTo>
                                <a:pt x="812800" y="2932538"/>
                              </a:lnTo>
                              <a:lnTo>
                                <a:pt x="812800" y="2908238"/>
                              </a:lnTo>
                              <a:lnTo>
                                <a:pt x="809978" y="2901967"/>
                              </a:lnTo>
                              <a:lnTo>
                                <a:pt x="805274" y="2896376"/>
                              </a:lnTo>
                              <a:lnTo>
                                <a:pt x="799316" y="2891238"/>
                              </a:lnTo>
                              <a:lnTo>
                                <a:pt x="795344" y="2884989"/>
                              </a:lnTo>
                              <a:lnTo>
                                <a:pt x="790931" y="2870521"/>
                              </a:lnTo>
                              <a:lnTo>
                                <a:pt x="788446" y="2853251"/>
                              </a:lnTo>
                              <a:lnTo>
                                <a:pt x="791628" y="2839953"/>
                              </a:lnTo>
                              <a:lnTo>
                                <a:pt x="797590" y="2820362"/>
                              </a:lnTo>
                              <a:lnTo>
                                <a:pt x="799953" y="2777062"/>
                              </a:lnTo>
                              <a:lnTo>
                                <a:pt x="800087" y="2732220"/>
                              </a:lnTo>
                              <a:lnTo>
                                <a:pt x="803857" y="2715605"/>
                              </a:lnTo>
                              <a:lnTo>
                                <a:pt x="810150" y="2694148"/>
                              </a:lnTo>
                              <a:lnTo>
                                <a:pt x="812567" y="2651569"/>
                              </a:lnTo>
                              <a:lnTo>
                                <a:pt x="812799" y="2516892"/>
                              </a:lnTo>
                              <a:lnTo>
                                <a:pt x="809037" y="2499959"/>
                              </a:lnTo>
                              <a:lnTo>
                                <a:pt x="804072" y="2481615"/>
                              </a:lnTo>
                              <a:lnTo>
                                <a:pt x="800169" y="2385892"/>
                              </a:lnTo>
                              <a:lnTo>
                                <a:pt x="798692" y="2309207"/>
                              </a:lnTo>
                              <a:lnTo>
                                <a:pt x="789166" y="2263417"/>
                              </a:lnTo>
                              <a:lnTo>
                                <a:pt x="786338" y="2227719"/>
                              </a:lnTo>
                              <a:lnTo>
                                <a:pt x="776512" y="2175772"/>
                              </a:lnTo>
                              <a:lnTo>
                                <a:pt x="774732" y="2080629"/>
                              </a:lnTo>
                              <a:lnTo>
                                <a:pt x="773292" y="2024767"/>
                              </a:lnTo>
                              <a:lnTo>
                                <a:pt x="763766" y="1972605"/>
                              </a:lnTo>
                              <a:lnTo>
                                <a:pt x="762046" y="1882464"/>
                              </a:lnTo>
                              <a:lnTo>
                                <a:pt x="749824" y="1786789"/>
                              </a:lnTo>
                              <a:lnTo>
                                <a:pt x="747919" y="1719995"/>
                              </a:lnTo>
                              <a:lnTo>
                                <a:pt x="738370" y="1667809"/>
                              </a:lnTo>
                              <a:lnTo>
                                <a:pt x="735538" y="1623757"/>
                              </a:lnTo>
                              <a:lnTo>
                                <a:pt x="725712" y="1577664"/>
                              </a:lnTo>
                              <a:lnTo>
                                <a:pt x="723947" y="1481989"/>
                              </a:lnTo>
                              <a:lnTo>
                                <a:pt x="720158" y="1461447"/>
                              </a:lnTo>
                              <a:lnTo>
                                <a:pt x="715181" y="1442909"/>
                              </a:lnTo>
                              <a:lnTo>
                                <a:pt x="707670" y="1372383"/>
                              </a:lnTo>
                              <a:lnTo>
                                <a:pt x="702576" y="1352526"/>
                              </a:lnTo>
                              <a:lnTo>
                                <a:pt x="697447" y="1290510"/>
                              </a:lnTo>
                              <a:lnTo>
                                <a:pt x="689878" y="1262795"/>
                              </a:lnTo>
                              <a:lnTo>
                                <a:pt x="675819" y="1156647"/>
                              </a:lnTo>
                              <a:lnTo>
                                <a:pt x="669575" y="1099450"/>
                              </a:lnTo>
                              <a:lnTo>
                                <a:pt x="664478" y="1076000"/>
                              </a:lnTo>
                              <a:lnTo>
                                <a:pt x="660197" y="1040409"/>
                              </a:lnTo>
                              <a:lnTo>
                                <a:pt x="650587" y="1002383"/>
                              </a:lnTo>
                              <a:lnTo>
                                <a:pt x="644792" y="972500"/>
                              </a:lnTo>
                              <a:lnTo>
                                <a:pt x="637901" y="940598"/>
                              </a:lnTo>
                              <a:lnTo>
                                <a:pt x="632096" y="909508"/>
                              </a:lnTo>
                              <a:lnTo>
                                <a:pt x="625203" y="877248"/>
                              </a:lnTo>
                              <a:lnTo>
                                <a:pt x="619397" y="846053"/>
                              </a:lnTo>
                              <a:lnTo>
                                <a:pt x="612503" y="813762"/>
                              </a:lnTo>
                              <a:lnTo>
                                <a:pt x="606697" y="782556"/>
                              </a:lnTo>
                              <a:lnTo>
                                <a:pt x="587708" y="719057"/>
                              </a:lnTo>
                              <a:lnTo>
                                <a:pt x="581476" y="683000"/>
                              </a:lnTo>
                              <a:lnTo>
                                <a:pt x="574456" y="649268"/>
                              </a:lnTo>
                              <a:lnTo>
                                <a:pt x="568613" y="617636"/>
                              </a:lnTo>
                              <a:lnTo>
                                <a:pt x="549610" y="553973"/>
                              </a:lnTo>
                              <a:lnTo>
                                <a:pt x="542645" y="490458"/>
                              </a:lnTo>
                              <a:lnTo>
                                <a:pt x="536139" y="458163"/>
                              </a:lnTo>
                              <a:lnTo>
                                <a:pt x="532350" y="404581"/>
                              </a:lnTo>
                              <a:lnTo>
                                <a:pt x="523419" y="363457"/>
                              </a:lnTo>
                              <a:lnTo>
                                <a:pt x="520498" y="341081"/>
                              </a:lnTo>
                              <a:lnTo>
                                <a:pt x="510887" y="303720"/>
                              </a:lnTo>
                              <a:lnTo>
                                <a:pt x="507872" y="286308"/>
                              </a:lnTo>
                              <a:lnTo>
                                <a:pt x="498201" y="252135"/>
                              </a:lnTo>
                              <a:lnTo>
                                <a:pt x="494002" y="172806"/>
                              </a:lnTo>
                              <a:lnTo>
                                <a:pt x="485270" y="137993"/>
                              </a:lnTo>
                              <a:lnTo>
                                <a:pt x="481540" y="104185"/>
                              </a:lnTo>
                              <a:lnTo>
                                <a:pt x="472618" y="77244"/>
                              </a:lnTo>
                              <a:lnTo>
                                <a:pt x="470139" y="49122"/>
                              </a:lnTo>
                              <a:lnTo>
                                <a:pt x="469947" y="31978"/>
                              </a:lnTo>
                              <a:lnTo>
                                <a:pt x="468520" y="29139"/>
                              </a:lnTo>
                              <a:lnTo>
                                <a:pt x="466158" y="27246"/>
                              </a:lnTo>
                              <a:lnTo>
                                <a:pt x="463172" y="25984"/>
                              </a:lnTo>
                              <a:lnTo>
                                <a:pt x="461181" y="23731"/>
                              </a:lnTo>
                              <a:lnTo>
                                <a:pt x="459854" y="20818"/>
                              </a:lnTo>
                              <a:lnTo>
                                <a:pt x="458970" y="17466"/>
                              </a:lnTo>
                              <a:lnTo>
                                <a:pt x="456968" y="15230"/>
                              </a:lnTo>
                              <a:lnTo>
                                <a:pt x="454223" y="13740"/>
                              </a:lnTo>
                              <a:lnTo>
                                <a:pt x="450983" y="12747"/>
                              </a:lnTo>
                              <a:lnTo>
                                <a:pt x="443618" y="7880"/>
                              </a:lnTo>
                              <a:lnTo>
                                <a:pt x="434135" y="0"/>
                              </a:lnTo>
                              <a:lnTo>
                                <a:pt x="425311" y="2685"/>
                              </a:lnTo>
                              <a:lnTo>
                                <a:pt x="413394" y="7171"/>
                              </a:lnTo>
                              <a:lnTo>
                                <a:pt x="398752" y="9697"/>
                              </a:lnTo>
                              <a:lnTo>
                                <a:pt x="377399" y="10550"/>
                              </a:lnTo>
                              <a:lnTo>
                                <a:pt x="332457" y="10748"/>
                              </a:lnTo>
                              <a:lnTo>
                                <a:pt x="312858" y="14517"/>
                              </a:lnTo>
                              <a:lnTo>
                                <a:pt x="290037" y="19485"/>
                              </a:lnTo>
                              <a:lnTo>
                                <a:pt x="265783" y="21694"/>
                              </a:lnTo>
                              <a:lnTo>
                                <a:pt x="240893" y="22675"/>
                              </a:lnTo>
                              <a:lnTo>
                                <a:pt x="215719" y="24522"/>
                              </a:lnTo>
                              <a:lnTo>
                                <a:pt x="190419" y="30047"/>
                              </a:lnTo>
                              <a:lnTo>
                                <a:pt x="176335" y="32084"/>
                              </a:lnTo>
                              <a:lnTo>
                                <a:pt x="161302" y="33442"/>
                              </a:lnTo>
                              <a:lnTo>
                                <a:pt x="145635" y="34349"/>
                              </a:lnTo>
                              <a:lnTo>
                                <a:pt x="129545" y="36363"/>
                              </a:lnTo>
                              <a:lnTo>
                                <a:pt x="113174" y="39117"/>
                              </a:lnTo>
                              <a:lnTo>
                                <a:pt x="96617" y="42365"/>
                              </a:lnTo>
                              <a:lnTo>
                                <a:pt x="81345" y="45941"/>
                              </a:lnTo>
                              <a:lnTo>
                                <a:pt x="66929" y="49736"/>
                              </a:lnTo>
                              <a:lnTo>
                                <a:pt x="53086" y="53678"/>
                              </a:lnTo>
                              <a:lnTo>
                                <a:pt x="30179" y="58056"/>
                              </a:lnTo>
                              <a:lnTo>
                                <a:pt x="12705" y="60521"/>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93" o:spid="_x0000_s1026" style="position:absolute;margin-left:574pt;margin-top:-848.65pt;width:65pt;height:245.85pt;z-index:252169216;visibility:visible;mso-wrap-style:square;mso-wrap-distance-left:9pt;mso-wrap-distance-top:0;mso-wrap-distance-right:9pt;mso-wrap-distance-bottom:0;mso-position-horizontal:absolute;mso-position-horizontal-relative:text;mso-position-vertical:absolute;mso-position-vertical-relative:text;v-text-anchor:top" coordsize="825501,3122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" path="m,61560l,173570r1411,6409l8728,197150r3188,30371l12545,253955r3849,13528l21397,282903r3651,40968l25386,380944r3770,13535l34125,409902r3742,48077l38100,596841r-3763,13536l29372,625801r-3739,48078l25400,999062r1411,6410l34128,1022647r3188,30373l38097,1145165r3,119199l41863,1280999r6289,21468l50567,1345051r229,83889l54561,1445866r4966,16930l67031,1522060r5094,16933l75961,1598259r235,91410l79961,1709911r4966,18406l92594,1824191r5003,18416l101825,1868841r8152,27059l117810,1965769r5106,17372l126761,2052791r1544,19827l138514,2134612r2246,27712l150588,2214511r2865,36735l163288,2303414r2865,36732l175988,2392314r2865,36732l188688,2481214r3117,62385l202014,2603196r1172,95348l206956,2715690r4969,17027l215745,2800523r109,18660l219642,2832807r6304,19774l226830,2857807r8509,13333l245707,2885062r4606,10892l250131,2900833r-1532,4664l244544,2914443r-2283,12970l241301,2993274r1411,662l252235,2995086r588,1469l253477,3001950r1585,2003l257531,3005289r7357,2143l277476,3007914r11683,8764l296907,3018890r24877,1614l334449,3020614r31205,10091l383980,3032573r7473,262l397846,3034421r17152,7563l437327,3046263r23078,8167l485324,3061668r15420,5440l523881,3071582r17831,8224l564242,3082870r23138,908l598784,3083990r13535,3858l626331,3092854r20492,3215l651349,3096332r19853,7113l688217,3107749r20720,1274l715335,3110614r20409,8927l752809,3121455r23732,735l791997,3122245r4113,-1406l810323,3111324r5140,-980l824912,3109606r588,-55621l824089,3049932r-7317,-12446l814565,3029079r-1765,-96541l812800,2908238r-2822,-6271l805274,2896376r-5958,-5138l795344,2884989r-4413,-14468l788446,2853251r3182,-13298l797590,2820362r2363,-43300l800087,2732220r3770,-16615l810150,2694148r2417,-42579l812799,2516892r-3762,-16933l804072,2481615r-3903,-95723l798692,2309207r-9526,-45790l786338,2227719r-9826,-51947l774732,2080629r-1440,-55862l763766,1972605r-1720,-90141l749824,1786789r-1905,-66794l738370,1667809r-2832,-44052l725712,1577664r-1765,-95675l720158,1461447r-4977,-18538l707670,1372383r-5094,-19857l697447,1290510r-7569,-27715l675819,1156647r-6244,-57197l664478,1076000r-4281,-35591l650587,1002383r-5795,-29883l637901,940598r-5805,-31090l625203,877248r-5806,-31195l612503,813762r-5806,-31206l587708,719057r-6232,-36057l574456,649268r-5843,-31632l549610,553973r-6965,-63515l536139,458163r-3789,-53582l523419,363457r-2921,-22376l510887,303720r-3015,-17412l498201,252135r-4199,-79329l485270,137993r-3730,-33808l472618,77244,470139,49122r-192,-17144l468520,29139r-2362,-1893l463172,25984r-1991,-2253l459854,20818r-884,-3352l456968,15230r-2745,-1490l450983,12747,443618,7880,434135,r-8824,2685l413394,7171,398752,9697r-21353,853l332457,10748r-19599,3769l290037,19485r-24254,2209l240893,22675r-25174,1847l190419,30047r-14084,2037l161302,33442r-15667,907l129545,36363r-16371,2754l96617,42365,81345,45941,66929,49736,53086,53678,30179,58056,12705,60521,,61560xe" filled="f" fillcolor="#4f81bd [3204]" strokecolor="blue" strokeweight="3pt">
                <v:path arrowok="t" textboxrect="0,0,825501,312224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8192" behindDoc="0" locked="0" layoutInCell="1" allowOverlap="1" wp14:anchorId="3217C085" wp14:editId="54416BAF">
                <wp:simplePos x="0" y="0"/>
                <wp:positionH relativeFrom="column">
                  <wp:posOffset>9639522</wp:posOffset>
                </wp:positionH>
                <wp:positionV relativeFrom="paragraph">
                  <wp:posOffset>-8874223</wp:posOffset>
                </wp:positionV>
                <wp:extent cx="355157" cy="341604"/>
                <wp:effectExtent l="19050" t="19050" r="26035" b="20955"/>
                <wp:wrapNone/>
                <wp:docPr id="650" name="SMARTInkAnnotation192"/>
                <wp:cNvGraphicFramePr/>
                <a:graphic xmlns:a="http://schemas.openxmlformats.org/drawingml/2006/main">
                  <a:graphicData uri="http://schemas.microsoft.com/office/word/2010/wordprocessingShape">
                    <wps:wsp>
                      <wps:cNvSpPr/>
                      <wps:spPr>
                        <a:xfrm>
                          <a:off x="0" y="0"/>
                          <a:ext cx="355157" cy="341604"/>
                        </a:xfrm>
                        <a:custGeom>
                          <a:avLst/>
                          <a:gdLst/>
                          <a:ahLst/>
                          <a:cxnLst/>
                          <a:rect l="0" t="0" r="0" b="0"/>
                          <a:pathLst>
                            <a:path w="355157" h="341604">
                              <a:moveTo>
                                <a:pt x="215678" y="24863"/>
                              </a:moveTo>
                              <a:lnTo>
                                <a:pt x="204743" y="13928"/>
                              </a:lnTo>
                              <a:lnTo>
                                <a:pt x="199999" y="12948"/>
                              </a:lnTo>
                              <a:lnTo>
                                <a:pt x="196759" y="12686"/>
                              </a:lnTo>
                              <a:lnTo>
                                <a:pt x="193187" y="11100"/>
                              </a:lnTo>
                              <a:lnTo>
                                <a:pt x="185457" y="5576"/>
                              </a:lnTo>
                              <a:lnTo>
                                <a:pt x="181419" y="3538"/>
                              </a:lnTo>
                              <a:lnTo>
                                <a:pt x="173170" y="1274"/>
                              </a:lnTo>
                              <a:lnTo>
                                <a:pt x="167584" y="670"/>
                              </a:lnTo>
                              <a:lnTo>
                                <a:pt x="161037" y="268"/>
                              </a:lnTo>
                              <a:lnTo>
                                <a:pt x="153851" y="0"/>
                              </a:lnTo>
                              <a:lnTo>
                                <a:pt x="146238" y="1232"/>
                              </a:lnTo>
                              <a:lnTo>
                                <a:pt x="138340" y="3464"/>
                              </a:lnTo>
                              <a:lnTo>
                                <a:pt x="130252" y="6364"/>
                              </a:lnTo>
                              <a:lnTo>
                                <a:pt x="123450" y="8297"/>
                              </a:lnTo>
                              <a:lnTo>
                                <a:pt x="117504" y="9586"/>
                              </a:lnTo>
                              <a:lnTo>
                                <a:pt x="112129" y="10445"/>
                              </a:lnTo>
                              <a:lnTo>
                                <a:pt x="105723" y="12429"/>
                              </a:lnTo>
                              <a:lnTo>
                                <a:pt x="98630" y="15162"/>
                              </a:lnTo>
                              <a:lnTo>
                                <a:pt x="91079" y="18396"/>
                              </a:lnTo>
                              <a:lnTo>
                                <a:pt x="75163" y="25751"/>
                              </a:lnTo>
                              <a:lnTo>
                                <a:pt x="66968" y="29688"/>
                              </a:lnTo>
                              <a:lnTo>
                                <a:pt x="60094" y="33725"/>
                              </a:lnTo>
                              <a:lnTo>
                                <a:pt x="54099" y="37826"/>
                              </a:lnTo>
                              <a:lnTo>
                                <a:pt x="48692" y="41971"/>
                              </a:lnTo>
                              <a:lnTo>
                                <a:pt x="43676" y="47558"/>
                              </a:lnTo>
                              <a:lnTo>
                                <a:pt x="38921" y="54104"/>
                              </a:lnTo>
                              <a:lnTo>
                                <a:pt x="34340" y="61290"/>
                              </a:lnTo>
                              <a:lnTo>
                                <a:pt x="29875" y="67492"/>
                              </a:lnTo>
                              <a:lnTo>
                                <a:pt x="21151" y="78146"/>
                              </a:lnTo>
                              <a:lnTo>
                                <a:pt x="16849" y="84374"/>
                              </a:lnTo>
                              <a:lnTo>
                                <a:pt x="12569" y="91348"/>
                              </a:lnTo>
                              <a:lnTo>
                                <a:pt x="8305" y="98820"/>
                              </a:lnTo>
                              <a:lnTo>
                                <a:pt x="5463" y="108034"/>
                              </a:lnTo>
                              <a:lnTo>
                                <a:pt x="3568" y="118410"/>
                              </a:lnTo>
                              <a:lnTo>
                                <a:pt x="2305" y="129561"/>
                              </a:lnTo>
                              <a:lnTo>
                                <a:pt x="1462" y="139817"/>
                              </a:lnTo>
                              <a:lnTo>
                                <a:pt x="901" y="149477"/>
                              </a:lnTo>
                              <a:lnTo>
                                <a:pt x="277" y="167736"/>
                              </a:lnTo>
                              <a:lnTo>
                                <a:pt x="0" y="185259"/>
                              </a:lnTo>
                              <a:lnTo>
                                <a:pt x="1337" y="193882"/>
                              </a:lnTo>
                              <a:lnTo>
                                <a:pt x="3639" y="202453"/>
                              </a:lnTo>
                              <a:lnTo>
                                <a:pt x="17474" y="243230"/>
                              </a:lnTo>
                              <a:lnTo>
                                <a:pt x="21453" y="252286"/>
                              </a:lnTo>
                              <a:lnTo>
                                <a:pt x="25517" y="259733"/>
                              </a:lnTo>
                              <a:lnTo>
                                <a:pt x="29637" y="266110"/>
                              </a:lnTo>
                              <a:lnTo>
                                <a:pt x="35206" y="273184"/>
                              </a:lnTo>
                              <a:lnTo>
                                <a:pt x="41741" y="280721"/>
                              </a:lnTo>
                              <a:lnTo>
                                <a:pt x="48920" y="288568"/>
                              </a:lnTo>
                              <a:lnTo>
                                <a:pt x="56528" y="295211"/>
                              </a:lnTo>
                              <a:lnTo>
                                <a:pt x="64422" y="301050"/>
                              </a:lnTo>
                              <a:lnTo>
                                <a:pt x="72508" y="306355"/>
                              </a:lnTo>
                              <a:lnTo>
                                <a:pt x="80720" y="311302"/>
                              </a:lnTo>
                              <a:lnTo>
                                <a:pt x="89017" y="316011"/>
                              </a:lnTo>
                              <a:lnTo>
                                <a:pt x="97370" y="320562"/>
                              </a:lnTo>
                              <a:lnTo>
                                <a:pt x="104351" y="325007"/>
                              </a:lnTo>
                              <a:lnTo>
                                <a:pt x="110415" y="329381"/>
                              </a:lnTo>
                              <a:lnTo>
                                <a:pt x="115869" y="333709"/>
                              </a:lnTo>
                              <a:lnTo>
                                <a:pt x="123739" y="336593"/>
                              </a:lnTo>
                              <a:lnTo>
                                <a:pt x="133219" y="338516"/>
                              </a:lnTo>
                              <a:lnTo>
                                <a:pt x="143772" y="339798"/>
                              </a:lnTo>
                              <a:lnTo>
                                <a:pt x="153630" y="340653"/>
                              </a:lnTo>
                              <a:lnTo>
                                <a:pt x="163023" y="341223"/>
                              </a:lnTo>
                              <a:lnTo>
                                <a:pt x="172108" y="341603"/>
                              </a:lnTo>
                              <a:lnTo>
                                <a:pt x="180987" y="340445"/>
                              </a:lnTo>
                              <a:lnTo>
                                <a:pt x="189728" y="338262"/>
                              </a:lnTo>
                              <a:lnTo>
                                <a:pt x="198378" y="335395"/>
                              </a:lnTo>
                              <a:lnTo>
                                <a:pt x="206967" y="333485"/>
                              </a:lnTo>
                              <a:lnTo>
                                <a:pt x="215515" y="332211"/>
                              </a:lnTo>
                              <a:lnTo>
                                <a:pt x="224036" y="331362"/>
                              </a:lnTo>
                              <a:lnTo>
                                <a:pt x="231128" y="329384"/>
                              </a:lnTo>
                              <a:lnTo>
                                <a:pt x="237267" y="326655"/>
                              </a:lnTo>
                              <a:lnTo>
                                <a:pt x="242771" y="323424"/>
                              </a:lnTo>
                              <a:lnTo>
                                <a:pt x="249262" y="319859"/>
                              </a:lnTo>
                              <a:lnTo>
                                <a:pt x="264001" y="312136"/>
                              </a:lnTo>
                              <a:lnTo>
                                <a:pt x="271882" y="306689"/>
                              </a:lnTo>
                              <a:lnTo>
                                <a:pt x="279959" y="300236"/>
                              </a:lnTo>
                              <a:lnTo>
                                <a:pt x="288165" y="293112"/>
                              </a:lnTo>
                              <a:lnTo>
                                <a:pt x="301046" y="281433"/>
                              </a:lnTo>
                              <a:lnTo>
                                <a:pt x="306457" y="276343"/>
                              </a:lnTo>
                              <a:lnTo>
                                <a:pt x="311475" y="270127"/>
                              </a:lnTo>
                              <a:lnTo>
                                <a:pt x="316232" y="263161"/>
                              </a:lnTo>
                              <a:lnTo>
                                <a:pt x="320813" y="255695"/>
                              </a:lnTo>
                              <a:lnTo>
                                <a:pt x="325280" y="249307"/>
                              </a:lnTo>
                              <a:lnTo>
                                <a:pt x="329668" y="243637"/>
                              </a:lnTo>
                              <a:lnTo>
                                <a:pt x="334005" y="238445"/>
                              </a:lnTo>
                              <a:lnTo>
                                <a:pt x="338307" y="232162"/>
                              </a:lnTo>
                              <a:lnTo>
                                <a:pt x="342587" y="225151"/>
                              </a:lnTo>
                              <a:lnTo>
                                <a:pt x="346851" y="217655"/>
                              </a:lnTo>
                              <a:lnTo>
                                <a:pt x="349693" y="209836"/>
                              </a:lnTo>
                              <a:lnTo>
                                <a:pt x="351588" y="201800"/>
                              </a:lnTo>
                              <a:lnTo>
                                <a:pt x="352851" y="193621"/>
                              </a:lnTo>
                              <a:lnTo>
                                <a:pt x="353694" y="185346"/>
                              </a:lnTo>
                              <a:lnTo>
                                <a:pt x="354255" y="177007"/>
                              </a:lnTo>
                              <a:lnTo>
                                <a:pt x="354629" y="168626"/>
                              </a:lnTo>
                              <a:lnTo>
                                <a:pt x="355045" y="148024"/>
                              </a:lnTo>
                              <a:lnTo>
                                <a:pt x="355156" y="136604"/>
                              </a:lnTo>
                              <a:lnTo>
                                <a:pt x="353819" y="127579"/>
                              </a:lnTo>
                              <a:lnTo>
                                <a:pt x="351517" y="120151"/>
                              </a:lnTo>
                              <a:lnTo>
                                <a:pt x="348571" y="113789"/>
                              </a:lnTo>
                              <a:lnTo>
                                <a:pt x="343784" y="106725"/>
                              </a:lnTo>
                              <a:lnTo>
                                <a:pt x="337771" y="99193"/>
                              </a:lnTo>
                              <a:lnTo>
                                <a:pt x="330940" y="91350"/>
                              </a:lnTo>
                              <a:lnTo>
                                <a:pt x="323564" y="83298"/>
                              </a:lnTo>
                              <a:lnTo>
                                <a:pt x="307842" y="66827"/>
                              </a:lnTo>
                              <a:lnTo>
                                <a:pt x="299698" y="59894"/>
                              </a:lnTo>
                              <a:lnTo>
                                <a:pt x="291447" y="53862"/>
                              </a:lnTo>
                              <a:lnTo>
                                <a:pt x="283124" y="48428"/>
                              </a:lnTo>
                              <a:lnTo>
                                <a:pt x="274753" y="43396"/>
                              </a:lnTo>
                              <a:lnTo>
                                <a:pt x="266351" y="38629"/>
                              </a:lnTo>
                              <a:lnTo>
                                <a:pt x="257927" y="34040"/>
                              </a:lnTo>
                              <a:lnTo>
                                <a:pt x="248077" y="29571"/>
                              </a:lnTo>
                              <a:lnTo>
                                <a:pt x="237277" y="25179"/>
                              </a:lnTo>
                              <a:lnTo>
                                <a:pt x="225844" y="20840"/>
                              </a:lnTo>
                              <a:lnTo>
                                <a:pt x="213989" y="19359"/>
                              </a:lnTo>
                              <a:lnTo>
                                <a:pt x="201852" y="19782"/>
                              </a:lnTo>
                              <a:lnTo>
                                <a:pt x="189528" y="21476"/>
                              </a:lnTo>
                              <a:lnTo>
                                <a:pt x="177077" y="24016"/>
                              </a:lnTo>
                              <a:lnTo>
                                <a:pt x="164545" y="27120"/>
                              </a:lnTo>
                              <a:lnTo>
                                <a:pt x="151956" y="30602"/>
                              </a:lnTo>
                              <a:lnTo>
                                <a:pt x="142152" y="32922"/>
                              </a:lnTo>
                              <a:lnTo>
                                <a:pt x="134205" y="34469"/>
                              </a:lnTo>
                              <a:lnTo>
                                <a:pt x="114078" y="3756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2" o:spid="_x0000_s1026" style="position:absolute;margin-left:759pt;margin-top:-698.75pt;width:27.95pt;height:26.9pt;z-index:252168192;visibility:visible;mso-wrap-style:square;mso-wrap-distance-left:9pt;mso-wrap-distance-top:0;mso-wrap-distance-right:9pt;mso-wrap-distance-bottom:0;mso-position-horizontal:absolute;mso-position-horizontal-relative:text;mso-position-vertical:absolute;mso-position-vertical-relative:text;v-text-anchor:top" coordsize="355157,34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" path="m215678,24863l204743,13928r-4744,-980l196759,12686r-3572,-1586l185457,5576,181419,3538,173170,1274,167584,670,161037,268,153851,r-7613,1232l138340,3464r-8088,2900l123450,8297r-5946,1289l112129,10445r-6406,1984l98630,15162r-7551,3234l75163,25751r-8195,3937l60094,33725r-5995,4101l48692,41971r-5016,5587l38921,54104r-4581,7186l29875,67492,21151,78146r-4302,6228l12569,91348,8305,98820r-2842,9214l3568,118410,2305,129561r-843,10256l901,149477,277,167736,,185259r1337,8623l3639,202453r13835,40777l21453,252286r4064,7447l29637,266110r5569,7074l41741,280721r7179,7847l56528,295211r7894,5839l72508,306355r8212,4947l89017,316011r8353,4551l104351,325007r6064,4374l115869,333709r7870,2884l133219,338516r10553,1282l153630,340653r9393,570l172108,341603r8879,-1158l189728,338262r8650,-2867l206967,333485r8548,-1274l224036,331362r7092,-1978l237267,326655r5504,-3231l249262,319859r14739,-7723l271882,306689r8077,-6453l288165,293112r12881,-11679l306457,276343r5018,-6216l316232,263161r4581,-7466l325280,249307r4388,-5670l334005,238445r4302,-6283l342587,225151r4264,-7496l349693,209836r1895,-8036l352851,193621r843,-8275l354255,177007r374,-8381l355045,148024r111,-11420l353819,127579r-2302,-7428l348571,113789r-4787,-7064l337771,99193r-6831,-7843l323564,83298,307842,66827r-8144,-6933l291447,53862r-8323,-5434l274753,43396r-8402,-4767l257927,34040r-9850,-4469l237277,25179,225844,20840,213989,19359r-12137,423l189528,21476r-12451,2540l164545,27120r-12589,3482l142152,32922r-7947,1547l114078,37563e" filled="f" strokecolor="blue" strokeweight="3pt">
                <v:path arrowok="t" textboxrect="0,0,355157,34160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7168" behindDoc="0" locked="0" layoutInCell="1" allowOverlap="1" wp14:anchorId="6CCCE958" wp14:editId="0C20CDD5">
                <wp:simplePos x="0" y="0"/>
                <wp:positionH relativeFrom="column">
                  <wp:posOffset>9766300</wp:posOffset>
                </wp:positionH>
                <wp:positionV relativeFrom="paragraph">
                  <wp:posOffset>-8760460</wp:posOffset>
                </wp:positionV>
                <wp:extent cx="25401" cy="152401"/>
                <wp:effectExtent l="19050" t="19050" r="12700" b="19050"/>
                <wp:wrapNone/>
                <wp:docPr id="649" name="SMARTInkAnnotation191"/>
                <wp:cNvGraphicFramePr/>
                <a:graphic xmlns:a="http://schemas.openxmlformats.org/drawingml/2006/main">
                  <a:graphicData uri="http://schemas.microsoft.com/office/word/2010/wordprocessingShape">
                    <wps:wsp>
                      <wps:cNvSpPr/>
                      <wps:spPr>
                        <a:xfrm>
                          <a:off x="0" y="0"/>
                          <a:ext cx="25401" cy="152401"/>
                        </a:xfrm>
                        <a:custGeom>
                          <a:avLst/>
                          <a:gdLst/>
                          <a:ahLst/>
                          <a:cxnLst/>
                          <a:rect l="0" t="0" r="0" b="0"/>
                          <a:pathLst>
                            <a:path w="25401" h="152401">
                              <a:moveTo>
                                <a:pt x="12700" y="0"/>
                              </a:moveTo>
                              <a:lnTo>
                                <a:pt x="1765" y="0"/>
                              </a:lnTo>
                              <a:lnTo>
                                <a:pt x="1177" y="1412"/>
                              </a:lnTo>
                              <a:lnTo>
                                <a:pt x="784" y="3763"/>
                              </a:lnTo>
                              <a:lnTo>
                                <a:pt x="523" y="6742"/>
                              </a:lnTo>
                              <a:lnTo>
                                <a:pt x="349" y="10139"/>
                              </a:lnTo>
                              <a:lnTo>
                                <a:pt x="155" y="17677"/>
                              </a:lnTo>
                              <a:lnTo>
                                <a:pt x="0" y="118011"/>
                              </a:lnTo>
                              <a:lnTo>
                                <a:pt x="1411" y="122418"/>
                              </a:lnTo>
                              <a:lnTo>
                                <a:pt x="3763" y="126768"/>
                              </a:lnTo>
                              <a:lnTo>
                                <a:pt x="6741" y="131078"/>
                              </a:lnTo>
                              <a:lnTo>
                                <a:pt x="8728" y="135363"/>
                              </a:lnTo>
                              <a:lnTo>
                                <a:pt x="10052" y="139631"/>
                              </a:lnTo>
                              <a:lnTo>
                                <a:pt x="12654" y="152178"/>
                              </a:lnTo>
                              <a:lnTo>
                                <a:pt x="14081" y="152252"/>
                              </a:lnTo>
                              <a:lnTo>
                                <a:pt x="25400" y="152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1" o:spid="_x0000_s1026" style="position:absolute;margin-left:769pt;margin-top:-689.8pt;width:2pt;height:12pt;z-index:252167168;visibility:visible;mso-wrap-style:square;mso-wrap-distance-left:9pt;mso-wrap-distance-top:0;mso-wrap-distance-right:9pt;mso-wrap-distance-bottom:0;mso-position-horizontal:absolute;mso-position-horizontal-relative:text;mso-position-vertical:absolute;mso-position-vertical-relative:text;v-text-anchor:top" coordsize="25401,15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" path="m12700,l1765,,1177,1412,784,3763,523,6742,349,10139,155,17677,,118011r1411,4407l3763,126768r2978,4310l8728,135363r1324,4268l12654,152178r1427,74l25400,152400e" filled="f" strokecolor="blue" strokeweight="3pt">
                <v:path arrowok="t" textboxrect="0,0,25401,152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6144" behindDoc="0" locked="0" layoutInCell="1" allowOverlap="1" wp14:anchorId="61851767" wp14:editId="49DFBF02">
                <wp:simplePos x="0" y="0"/>
                <wp:positionH relativeFrom="column">
                  <wp:posOffset>6565900</wp:posOffset>
                </wp:positionH>
                <wp:positionV relativeFrom="paragraph">
                  <wp:posOffset>-8950960</wp:posOffset>
                </wp:positionV>
                <wp:extent cx="203182" cy="241301"/>
                <wp:effectExtent l="19050" t="19050" r="26035" b="25400"/>
                <wp:wrapNone/>
                <wp:docPr id="648" name="SMARTInkAnnotation190"/>
                <wp:cNvGraphicFramePr/>
                <a:graphic xmlns:a="http://schemas.openxmlformats.org/drawingml/2006/main">
                  <a:graphicData uri="http://schemas.microsoft.com/office/word/2010/wordprocessingShape">
                    <wps:wsp>
                      <wps:cNvSpPr/>
                      <wps:spPr>
                        <a:xfrm>
                          <a:off x="0" y="0"/>
                          <a:ext cx="203182" cy="241301"/>
                        </a:xfrm>
                        <a:custGeom>
                          <a:avLst/>
                          <a:gdLst/>
                          <a:ahLst/>
                          <a:cxnLst/>
                          <a:rect l="0" t="0" r="0" b="0"/>
                          <a:pathLst>
                            <a:path w="203182" h="241301">
                              <a:moveTo>
                                <a:pt x="0" y="0"/>
                              </a:moveTo>
                              <a:lnTo>
                                <a:pt x="0" y="10935"/>
                              </a:lnTo>
                              <a:lnTo>
                                <a:pt x="1411" y="11523"/>
                              </a:lnTo>
                              <a:lnTo>
                                <a:pt x="6741" y="12177"/>
                              </a:lnTo>
                              <a:lnTo>
                                <a:pt x="8728" y="13763"/>
                              </a:lnTo>
                              <a:lnTo>
                                <a:pt x="10052" y="16231"/>
                              </a:lnTo>
                              <a:lnTo>
                                <a:pt x="10935" y="19287"/>
                              </a:lnTo>
                              <a:lnTo>
                                <a:pt x="12934" y="21325"/>
                              </a:lnTo>
                              <a:lnTo>
                                <a:pt x="15679" y="22683"/>
                              </a:lnTo>
                              <a:lnTo>
                                <a:pt x="18919" y="23589"/>
                              </a:lnTo>
                              <a:lnTo>
                                <a:pt x="22491" y="25604"/>
                              </a:lnTo>
                              <a:lnTo>
                                <a:pt x="26283" y="28358"/>
                              </a:lnTo>
                              <a:lnTo>
                                <a:pt x="30221" y="31605"/>
                              </a:lnTo>
                              <a:lnTo>
                                <a:pt x="35670" y="35182"/>
                              </a:lnTo>
                              <a:lnTo>
                                <a:pt x="42125" y="38977"/>
                              </a:lnTo>
                              <a:lnTo>
                                <a:pt x="49250" y="42918"/>
                              </a:lnTo>
                              <a:lnTo>
                                <a:pt x="55411" y="46956"/>
                              </a:lnTo>
                              <a:lnTo>
                                <a:pt x="60930" y="51060"/>
                              </a:lnTo>
                              <a:lnTo>
                                <a:pt x="66019" y="55207"/>
                              </a:lnTo>
                              <a:lnTo>
                                <a:pt x="72235" y="59382"/>
                              </a:lnTo>
                              <a:lnTo>
                                <a:pt x="79201" y="63577"/>
                              </a:lnTo>
                              <a:lnTo>
                                <a:pt x="86668" y="67784"/>
                              </a:lnTo>
                              <a:lnTo>
                                <a:pt x="93056" y="72001"/>
                              </a:lnTo>
                              <a:lnTo>
                                <a:pt x="98726" y="76223"/>
                              </a:lnTo>
                              <a:lnTo>
                                <a:pt x="103918" y="80449"/>
                              </a:lnTo>
                              <a:lnTo>
                                <a:pt x="110200" y="83266"/>
                              </a:lnTo>
                              <a:lnTo>
                                <a:pt x="117211" y="85144"/>
                              </a:lnTo>
                              <a:lnTo>
                                <a:pt x="124707" y="86396"/>
                              </a:lnTo>
                              <a:lnTo>
                                <a:pt x="132527" y="88642"/>
                              </a:lnTo>
                              <a:lnTo>
                                <a:pt x="140563" y="91550"/>
                              </a:lnTo>
                              <a:lnTo>
                                <a:pt x="148742" y="94901"/>
                              </a:lnTo>
                              <a:lnTo>
                                <a:pt x="155606" y="98545"/>
                              </a:lnTo>
                              <a:lnTo>
                                <a:pt x="161593" y="102385"/>
                              </a:lnTo>
                              <a:lnTo>
                                <a:pt x="166995" y="106357"/>
                              </a:lnTo>
                              <a:lnTo>
                                <a:pt x="172008" y="109005"/>
                              </a:lnTo>
                              <a:lnTo>
                                <a:pt x="176761" y="110769"/>
                              </a:lnTo>
                              <a:lnTo>
                                <a:pt x="181341" y="111947"/>
                              </a:lnTo>
                              <a:lnTo>
                                <a:pt x="185805" y="114142"/>
                              </a:lnTo>
                              <a:lnTo>
                                <a:pt x="190192" y="117017"/>
                              </a:lnTo>
                              <a:lnTo>
                                <a:pt x="202974" y="126827"/>
                              </a:lnTo>
                              <a:lnTo>
                                <a:pt x="203133" y="133690"/>
                              </a:lnTo>
                              <a:lnTo>
                                <a:pt x="203181" y="137920"/>
                              </a:lnTo>
                              <a:lnTo>
                                <a:pt x="199428" y="142671"/>
                              </a:lnTo>
                              <a:lnTo>
                                <a:pt x="196452" y="145915"/>
                              </a:lnTo>
                              <a:lnTo>
                                <a:pt x="193057" y="148076"/>
                              </a:lnTo>
                              <a:lnTo>
                                <a:pt x="189382" y="149517"/>
                              </a:lnTo>
                              <a:lnTo>
                                <a:pt x="185521" y="150479"/>
                              </a:lnTo>
                              <a:lnTo>
                                <a:pt x="181537" y="152530"/>
                              </a:lnTo>
                              <a:lnTo>
                                <a:pt x="177468" y="155309"/>
                              </a:lnTo>
                              <a:lnTo>
                                <a:pt x="173346" y="158573"/>
                              </a:lnTo>
                              <a:lnTo>
                                <a:pt x="169186" y="160748"/>
                              </a:lnTo>
                              <a:lnTo>
                                <a:pt x="165002" y="162199"/>
                              </a:lnTo>
                              <a:lnTo>
                                <a:pt x="160801" y="163166"/>
                              </a:lnTo>
                              <a:lnTo>
                                <a:pt x="156590" y="165222"/>
                              </a:lnTo>
                              <a:lnTo>
                                <a:pt x="152371" y="168003"/>
                              </a:lnTo>
                              <a:lnTo>
                                <a:pt x="148148" y="171269"/>
                              </a:lnTo>
                              <a:lnTo>
                                <a:pt x="143921" y="174857"/>
                              </a:lnTo>
                              <a:lnTo>
                                <a:pt x="139691" y="178661"/>
                              </a:lnTo>
                              <a:lnTo>
                                <a:pt x="135461" y="182607"/>
                              </a:lnTo>
                              <a:lnTo>
                                <a:pt x="131230" y="185238"/>
                              </a:lnTo>
                              <a:lnTo>
                                <a:pt x="126997" y="186992"/>
                              </a:lnTo>
                              <a:lnTo>
                                <a:pt x="122765" y="188162"/>
                              </a:lnTo>
                              <a:lnTo>
                                <a:pt x="117121" y="190352"/>
                              </a:lnTo>
                              <a:lnTo>
                                <a:pt x="110536" y="193223"/>
                              </a:lnTo>
                              <a:lnTo>
                                <a:pt x="103324" y="196549"/>
                              </a:lnTo>
                              <a:lnTo>
                                <a:pt x="97105" y="200177"/>
                              </a:lnTo>
                              <a:lnTo>
                                <a:pt x="91548" y="204007"/>
                              </a:lnTo>
                              <a:lnTo>
                                <a:pt x="86432" y="207971"/>
                              </a:lnTo>
                              <a:lnTo>
                                <a:pt x="83021" y="212025"/>
                              </a:lnTo>
                              <a:lnTo>
                                <a:pt x="80748" y="216140"/>
                              </a:lnTo>
                              <a:lnTo>
                                <a:pt x="79232" y="220293"/>
                              </a:lnTo>
                              <a:lnTo>
                                <a:pt x="76810" y="224473"/>
                              </a:lnTo>
                              <a:lnTo>
                                <a:pt x="73785" y="228671"/>
                              </a:lnTo>
                              <a:lnTo>
                                <a:pt x="63500" y="241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90" o:spid="_x0000_s1026" style="position:absolute;margin-left:517pt;margin-top:-704.8pt;width:16pt;height:19pt;z-index:252166144;visibility:visible;mso-wrap-style:square;mso-wrap-distance-left:9pt;mso-wrap-distance-top:0;mso-wrap-distance-right:9pt;mso-wrap-distance-bottom:0;mso-position-horizontal:absolute;mso-position-horizontal-relative:text;mso-position-vertical:absolute;mso-position-vertical-relative:text;v-text-anchor:top" coordsize="203182,24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" path="m,l,10935r1411,588l6741,12177r1987,1586l10052,16231r883,3056l12934,21325r2745,1358l18919,23589r3572,2015l26283,28358r3938,3247l35670,35182r6455,3795l49250,42918r6161,4038l60930,51060r5089,4147l72235,59382r6966,4195l86668,67784r6388,4217l98726,76223r5192,4226l110200,83266r7011,1878l124707,86396r7820,2246l140563,91550r8179,3351l155606,98545r5987,3840l166995,106357r5013,2648l176761,110769r4580,1178l185805,114142r4387,2875l202974,126827r159,6863l203181,137920r-3753,4751l196452,145915r-3395,2161l189382,149517r-3861,962l181537,152530r-4069,2779l173346,158573r-4160,2175l165002,162199r-4201,967l156590,165222r-4219,2781l148148,171269r-4227,3588l139691,178661r-4230,3946l131230,185238r-4233,1754l122765,188162r-5644,2190l110536,193223r-7212,3326l97105,200177r-5557,3830l86432,207971r-3411,4054l80748,216140r-1516,4153l76810,224473r-3025,4198l63500,241300e" filled="f" strokecolor="blue" strokeweight="3pt">
                <v:path arrowok="t" textboxrect="0,0,203182,2413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5120" behindDoc="0" locked="0" layoutInCell="1" allowOverlap="1" wp14:anchorId="27AF7B7B" wp14:editId="1220E9AA">
                <wp:simplePos x="0" y="0"/>
                <wp:positionH relativeFrom="column">
                  <wp:posOffset>6311900</wp:posOffset>
                </wp:positionH>
                <wp:positionV relativeFrom="paragraph">
                  <wp:posOffset>-8874760</wp:posOffset>
                </wp:positionV>
                <wp:extent cx="342901" cy="50801"/>
                <wp:effectExtent l="0" t="19050" r="19050" b="25400"/>
                <wp:wrapNone/>
                <wp:docPr id="647" name="SMARTInkAnnotation189"/>
                <wp:cNvGraphicFramePr/>
                <a:graphic xmlns:a="http://schemas.openxmlformats.org/drawingml/2006/main">
                  <a:graphicData uri="http://schemas.microsoft.com/office/word/2010/wordprocessingShape">
                    <wps:wsp>
                      <wps:cNvSpPr/>
                      <wps:spPr>
                        <a:xfrm>
                          <a:off x="0" y="0"/>
                          <a:ext cx="342901" cy="50801"/>
                        </a:xfrm>
                        <a:custGeom>
                          <a:avLst/>
                          <a:gdLst/>
                          <a:ahLst/>
                          <a:cxnLst/>
                          <a:rect l="0" t="0" r="0" b="0"/>
                          <a:pathLst>
                            <a:path w="342901" h="50801">
                              <a:moveTo>
                                <a:pt x="0" y="0"/>
                              </a:moveTo>
                              <a:lnTo>
                                <a:pt x="30221" y="0"/>
                              </a:lnTo>
                              <a:lnTo>
                                <a:pt x="34259" y="1412"/>
                              </a:lnTo>
                              <a:lnTo>
                                <a:pt x="38362" y="3763"/>
                              </a:lnTo>
                              <a:lnTo>
                                <a:pt x="42508" y="6742"/>
                              </a:lnTo>
                              <a:lnTo>
                                <a:pt x="46683" y="8728"/>
                              </a:lnTo>
                              <a:lnTo>
                                <a:pt x="50878" y="10052"/>
                              </a:lnTo>
                              <a:lnTo>
                                <a:pt x="60713" y="11523"/>
                              </a:lnTo>
                              <a:lnTo>
                                <a:pt x="67286" y="11916"/>
                              </a:lnTo>
                              <a:lnTo>
                                <a:pt x="74491" y="12177"/>
                              </a:lnTo>
                              <a:lnTo>
                                <a:pt x="80705" y="13763"/>
                              </a:lnTo>
                              <a:lnTo>
                                <a:pt x="86259" y="16231"/>
                              </a:lnTo>
                              <a:lnTo>
                                <a:pt x="91373" y="19287"/>
                              </a:lnTo>
                              <a:lnTo>
                                <a:pt x="97604" y="21325"/>
                              </a:lnTo>
                              <a:lnTo>
                                <a:pt x="104580" y="22683"/>
                              </a:lnTo>
                              <a:lnTo>
                                <a:pt x="112054" y="23589"/>
                              </a:lnTo>
                              <a:lnTo>
                                <a:pt x="119858" y="24192"/>
                              </a:lnTo>
                              <a:lnTo>
                                <a:pt x="127884" y="24595"/>
                              </a:lnTo>
                              <a:lnTo>
                                <a:pt x="148899" y="25161"/>
                              </a:lnTo>
                              <a:lnTo>
                                <a:pt x="154299" y="25241"/>
                              </a:lnTo>
                              <a:lnTo>
                                <a:pt x="160722" y="26706"/>
                              </a:lnTo>
                              <a:lnTo>
                                <a:pt x="167825" y="29092"/>
                              </a:lnTo>
                              <a:lnTo>
                                <a:pt x="175384" y="32095"/>
                              </a:lnTo>
                              <a:lnTo>
                                <a:pt x="183245" y="34097"/>
                              </a:lnTo>
                              <a:lnTo>
                                <a:pt x="191308" y="35431"/>
                              </a:lnTo>
                              <a:lnTo>
                                <a:pt x="199505" y="36321"/>
                              </a:lnTo>
                              <a:lnTo>
                                <a:pt x="206381" y="36914"/>
                              </a:lnTo>
                              <a:lnTo>
                                <a:pt x="212376" y="37310"/>
                              </a:lnTo>
                              <a:lnTo>
                                <a:pt x="222800" y="37749"/>
                              </a:lnTo>
                              <a:lnTo>
                                <a:pt x="232138" y="37944"/>
                              </a:lnTo>
                              <a:lnTo>
                                <a:pt x="252069" y="38054"/>
                              </a:lnTo>
                              <a:lnTo>
                                <a:pt x="258357" y="39481"/>
                              </a:lnTo>
                              <a:lnTo>
                                <a:pt x="263961" y="41843"/>
                              </a:lnTo>
                              <a:lnTo>
                                <a:pt x="269107" y="44828"/>
                              </a:lnTo>
                              <a:lnTo>
                                <a:pt x="273949" y="46819"/>
                              </a:lnTo>
                              <a:lnTo>
                                <a:pt x="278588" y="48146"/>
                              </a:lnTo>
                              <a:lnTo>
                                <a:pt x="287506" y="49620"/>
                              </a:lnTo>
                              <a:lnTo>
                                <a:pt x="296173" y="50276"/>
                              </a:lnTo>
                              <a:lnTo>
                                <a:pt x="304729" y="50567"/>
                              </a:lnTo>
                              <a:lnTo>
                                <a:pt x="317229" y="50770"/>
                              </a:lnTo>
                              <a:lnTo>
                                <a:pt x="342900" y="50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9" o:spid="_x0000_s1026" style="position:absolute;margin-left:497pt;margin-top:-698.8pt;width:27pt;height:4pt;z-index:252165120;visibility:visible;mso-wrap-style:square;mso-wrap-distance-left:9pt;mso-wrap-distance-top:0;mso-wrap-distance-right:9pt;mso-wrap-distance-bottom:0;mso-position-horizontal:absolute;mso-position-horizontal-relative:text;mso-position-vertical:absolute;mso-position-vertical-relative:text;v-text-anchor:top" coordsize="342901,5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" path="m,l30221,r4038,1412l38362,3763r4146,2979l46683,8728r4195,1324l60713,11523r6573,393l74491,12177r6214,1586l86259,16231r5114,3056l97604,21325r6976,1358l112054,23589r7804,603l127884,24595r21015,566l154299,25241r6423,1465l167825,29092r7559,3003l183245,34097r8063,1334l199505,36321r6876,593l212376,37310r10424,439l232138,37944r19931,110l258357,39481r5604,2362l269107,44828r4842,1991l278588,48146r8918,1474l296173,50276r8556,291l317229,50770r25671,30e" filled="f" strokecolor="blue" strokeweight="3pt">
                <v:path arrowok="t" textboxrect="0,0,342901,508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4096" behindDoc="0" locked="0" layoutInCell="1" allowOverlap="1" wp14:anchorId="13B0D948" wp14:editId="028C4D51">
                <wp:simplePos x="0" y="0"/>
                <wp:positionH relativeFrom="column">
                  <wp:posOffset>8115474</wp:posOffset>
                </wp:positionH>
                <wp:positionV relativeFrom="paragraph">
                  <wp:posOffset>-8442899</wp:posOffset>
                </wp:positionV>
                <wp:extent cx="457027" cy="546039"/>
                <wp:effectExtent l="19050" t="19050" r="19685" b="26035"/>
                <wp:wrapNone/>
                <wp:docPr id="646" name="SMARTInkAnnotation188"/>
                <wp:cNvGraphicFramePr/>
                <a:graphic xmlns:a="http://schemas.openxmlformats.org/drawingml/2006/main">
                  <a:graphicData uri="http://schemas.microsoft.com/office/word/2010/wordprocessingShape">
                    <wps:wsp>
                      <wps:cNvSpPr/>
                      <wps:spPr>
                        <a:xfrm>
                          <a:off x="0" y="0"/>
                          <a:ext cx="457027" cy="546039"/>
                        </a:xfrm>
                        <a:custGeom>
                          <a:avLst/>
                          <a:gdLst/>
                          <a:ahLst/>
                          <a:cxnLst/>
                          <a:rect l="0" t="0" r="0" b="0"/>
                          <a:pathLst>
                            <a:path w="457027" h="546039">
                              <a:moveTo>
                                <a:pt x="50626" y="101538"/>
                              </a:moveTo>
                              <a:lnTo>
                                <a:pt x="50626" y="82620"/>
                              </a:lnTo>
                              <a:lnTo>
                                <a:pt x="52037" y="79048"/>
                              </a:lnTo>
                              <a:lnTo>
                                <a:pt x="57367" y="71317"/>
                              </a:lnTo>
                              <a:lnTo>
                                <a:pt x="59354" y="65869"/>
                              </a:lnTo>
                              <a:lnTo>
                                <a:pt x="61561" y="52289"/>
                              </a:lnTo>
                              <a:lnTo>
                                <a:pt x="63560" y="46128"/>
                              </a:lnTo>
                              <a:lnTo>
                                <a:pt x="69545" y="35519"/>
                              </a:lnTo>
                              <a:lnTo>
                                <a:pt x="73117" y="32126"/>
                              </a:lnTo>
                              <a:lnTo>
                                <a:pt x="76909" y="29864"/>
                              </a:lnTo>
                              <a:lnTo>
                                <a:pt x="80847" y="28355"/>
                              </a:lnTo>
                              <a:lnTo>
                                <a:pt x="88988" y="22917"/>
                              </a:lnTo>
                              <a:lnTo>
                                <a:pt x="98720" y="15796"/>
                              </a:lnTo>
                              <a:lnTo>
                                <a:pt x="112453" y="7927"/>
                              </a:lnTo>
                              <a:lnTo>
                                <a:pt x="124201" y="3489"/>
                              </a:lnTo>
                              <a:lnTo>
                                <a:pt x="135537" y="1517"/>
                              </a:lnTo>
                              <a:lnTo>
                                <a:pt x="142511" y="991"/>
                              </a:lnTo>
                              <a:lnTo>
                                <a:pt x="149983" y="640"/>
                              </a:lnTo>
                              <a:lnTo>
                                <a:pt x="165810" y="250"/>
                              </a:lnTo>
                              <a:lnTo>
                                <a:pt x="198967" y="0"/>
                              </a:lnTo>
                              <a:lnTo>
                                <a:pt x="205965" y="1391"/>
                              </a:lnTo>
                              <a:lnTo>
                                <a:pt x="217503" y="6699"/>
                              </a:lnTo>
                              <a:lnTo>
                                <a:pt x="231096" y="9999"/>
                              </a:lnTo>
                              <a:lnTo>
                                <a:pt x="238673" y="10879"/>
                              </a:lnTo>
                              <a:lnTo>
                                <a:pt x="245135" y="12876"/>
                              </a:lnTo>
                              <a:lnTo>
                                <a:pt x="256078" y="18860"/>
                              </a:lnTo>
                              <a:lnTo>
                                <a:pt x="259561" y="23842"/>
                              </a:lnTo>
                              <a:lnTo>
                                <a:pt x="263431" y="36903"/>
                              </a:lnTo>
                              <a:lnTo>
                                <a:pt x="268913" y="48352"/>
                              </a:lnTo>
                              <a:lnTo>
                                <a:pt x="272351" y="53382"/>
                              </a:lnTo>
                              <a:lnTo>
                                <a:pt x="276170" y="62731"/>
                              </a:lnTo>
                              <a:lnTo>
                                <a:pt x="277868" y="73002"/>
                              </a:lnTo>
                              <a:lnTo>
                                <a:pt x="278622" y="86974"/>
                              </a:lnTo>
                              <a:lnTo>
                                <a:pt x="275194" y="102592"/>
                              </a:lnTo>
                              <a:lnTo>
                                <a:pt x="270378" y="118940"/>
                              </a:lnTo>
                              <a:lnTo>
                                <a:pt x="268238" y="135614"/>
                              </a:lnTo>
                              <a:lnTo>
                                <a:pt x="263524" y="152431"/>
                              </a:lnTo>
                              <a:lnTo>
                                <a:pt x="260291" y="160867"/>
                              </a:lnTo>
                              <a:lnTo>
                                <a:pt x="255314" y="170724"/>
                              </a:lnTo>
                              <a:lnTo>
                                <a:pt x="249174" y="181529"/>
                              </a:lnTo>
                              <a:lnTo>
                                <a:pt x="242258" y="192965"/>
                              </a:lnTo>
                              <a:lnTo>
                                <a:pt x="236236" y="203412"/>
                              </a:lnTo>
                              <a:lnTo>
                                <a:pt x="225783" y="222546"/>
                              </a:lnTo>
                              <a:lnTo>
                                <a:pt x="219608" y="231599"/>
                              </a:lnTo>
                              <a:lnTo>
                                <a:pt x="212670" y="240457"/>
                              </a:lnTo>
                              <a:lnTo>
                                <a:pt x="205222" y="249184"/>
                              </a:lnTo>
                              <a:lnTo>
                                <a:pt x="198846" y="257824"/>
                              </a:lnTo>
                              <a:lnTo>
                                <a:pt x="193183" y="266407"/>
                              </a:lnTo>
                              <a:lnTo>
                                <a:pt x="181718" y="283469"/>
                              </a:lnTo>
                              <a:lnTo>
                                <a:pt x="174709" y="291970"/>
                              </a:lnTo>
                              <a:lnTo>
                                <a:pt x="167215" y="300460"/>
                              </a:lnTo>
                              <a:lnTo>
                                <a:pt x="151362" y="317418"/>
                              </a:lnTo>
                              <a:lnTo>
                                <a:pt x="118189" y="351301"/>
                              </a:lnTo>
                              <a:lnTo>
                                <a:pt x="109779" y="358358"/>
                              </a:lnTo>
                              <a:lnTo>
                                <a:pt x="101350" y="364474"/>
                              </a:lnTo>
                              <a:lnTo>
                                <a:pt x="92909" y="369962"/>
                              </a:lnTo>
                              <a:lnTo>
                                <a:pt x="79767" y="379824"/>
                              </a:lnTo>
                              <a:lnTo>
                                <a:pt x="69222" y="388910"/>
                              </a:lnTo>
                              <a:lnTo>
                                <a:pt x="55352" y="401959"/>
                              </a:lnTo>
                              <a:lnTo>
                                <a:pt x="33757" y="423253"/>
                              </a:lnTo>
                              <a:lnTo>
                                <a:pt x="29502" y="426081"/>
                              </a:lnTo>
                              <a:lnTo>
                                <a:pt x="16298" y="430621"/>
                              </a:lnTo>
                              <a:lnTo>
                                <a:pt x="15041" y="430993"/>
                              </a:lnTo>
                              <a:lnTo>
                                <a:pt x="1150" y="443218"/>
                              </a:lnTo>
                              <a:lnTo>
                                <a:pt x="0" y="444278"/>
                              </a:lnTo>
                              <a:lnTo>
                                <a:pt x="6619" y="444391"/>
                              </a:lnTo>
                              <a:lnTo>
                                <a:pt x="8588" y="442996"/>
                              </a:lnTo>
                              <a:lnTo>
                                <a:pt x="9901" y="440655"/>
                              </a:lnTo>
                              <a:lnTo>
                                <a:pt x="10776" y="437683"/>
                              </a:lnTo>
                              <a:lnTo>
                                <a:pt x="12770" y="435701"/>
                              </a:lnTo>
                              <a:lnTo>
                                <a:pt x="15511" y="434380"/>
                              </a:lnTo>
                              <a:lnTo>
                                <a:pt x="18749" y="433500"/>
                              </a:lnTo>
                              <a:lnTo>
                                <a:pt x="26110" y="428759"/>
                              </a:lnTo>
                              <a:lnTo>
                                <a:pt x="30049" y="425519"/>
                              </a:lnTo>
                              <a:lnTo>
                                <a:pt x="34086" y="423359"/>
                              </a:lnTo>
                              <a:lnTo>
                                <a:pt x="47920" y="418907"/>
                              </a:lnTo>
                              <a:lnTo>
                                <a:pt x="61653" y="412866"/>
                              </a:lnTo>
                              <a:lnTo>
                                <a:pt x="73401" y="409240"/>
                              </a:lnTo>
                              <a:lnTo>
                                <a:pt x="84737" y="407628"/>
                              </a:lnTo>
                              <a:lnTo>
                                <a:pt x="91711" y="407199"/>
                              </a:lnTo>
                              <a:lnTo>
                                <a:pt x="106986" y="406721"/>
                              </a:lnTo>
                              <a:lnTo>
                                <a:pt x="123183" y="406509"/>
                              </a:lnTo>
                              <a:lnTo>
                                <a:pt x="131453" y="407863"/>
                              </a:lnTo>
                              <a:lnTo>
                                <a:pt x="139788" y="410177"/>
                              </a:lnTo>
                              <a:lnTo>
                                <a:pt x="148167" y="413131"/>
                              </a:lnTo>
                              <a:lnTo>
                                <a:pt x="156575" y="416511"/>
                              </a:lnTo>
                              <a:lnTo>
                                <a:pt x="165004" y="420176"/>
                              </a:lnTo>
                              <a:lnTo>
                                <a:pt x="173445" y="424030"/>
                              </a:lnTo>
                              <a:lnTo>
                                <a:pt x="181894" y="426600"/>
                              </a:lnTo>
                              <a:lnTo>
                                <a:pt x="190348" y="428312"/>
                              </a:lnTo>
                              <a:lnTo>
                                <a:pt x="198808" y="429455"/>
                              </a:lnTo>
                              <a:lnTo>
                                <a:pt x="208681" y="431627"/>
                              </a:lnTo>
                              <a:lnTo>
                                <a:pt x="219496" y="434487"/>
                              </a:lnTo>
                              <a:lnTo>
                                <a:pt x="230939" y="437804"/>
                              </a:lnTo>
                              <a:lnTo>
                                <a:pt x="242801" y="442838"/>
                              </a:lnTo>
                              <a:lnTo>
                                <a:pt x="254943" y="449016"/>
                              </a:lnTo>
                              <a:lnTo>
                                <a:pt x="267271" y="455957"/>
                              </a:lnTo>
                              <a:lnTo>
                                <a:pt x="279722" y="461995"/>
                              </a:lnTo>
                              <a:lnTo>
                                <a:pt x="292257" y="467432"/>
                              </a:lnTo>
                              <a:lnTo>
                                <a:pt x="304846" y="472468"/>
                              </a:lnTo>
                              <a:lnTo>
                                <a:pt x="330124" y="481825"/>
                              </a:lnTo>
                              <a:lnTo>
                                <a:pt x="342791" y="486296"/>
                              </a:lnTo>
                              <a:lnTo>
                                <a:pt x="354059" y="492100"/>
                              </a:lnTo>
                              <a:lnTo>
                                <a:pt x="364392" y="498790"/>
                              </a:lnTo>
                              <a:lnTo>
                                <a:pt x="374103" y="506073"/>
                              </a:lnTo>
                              <a:lnTo>
                                <a:pt x="383399" y="512340"/>
                              </a:lnTo>
                              <a:lnTo>
                                <a:pt x="392419" y="517928"/>
                              </a:lnTo>
                              <a:lnTo>
                                <a:pt x="401255" y="523065"/>
                              </a:lnTo>
                              <a:lnTo>
                                <a:pt x="418598" y="532535"/>
                              </a:lnTo>
                              <a:lnTo>
                                <a:pt x="427174" y="537037"/>
                              </a:lnTo>
                              <a:lnTo>
                                <a:pt x="440466" y="542038"/>
                              </a:lnTo>
                              <a:lnTo>
                                <a:pt x="457026" y="546038"/>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8" o:spid="_x0000_s1026" style="position:absolute;margin-left:639pt;margin-top:-664.8pt;width:36pt;height:43pt;z-index:252164096;visibility:visible;mso-wrap-style:square;mso-wrap-distance-left:9pt;mso-wrap-distance-top:0;mso-wrap-distance-right:9pt;mso-wrap-distance-bottom:0;mso-position-horizontal:absolute;mso-position-horizontal-relative:text;mso-position-vertical:absolute;mso-position-vertical-relative:text;v-text-anchor:top" coordsize="457027,546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" path="m50626,101538r,-18918l52037,79048r5330,-7731l59354,65869,61561,52289r1999,-6161l69545,35519r3572,-3393l76909,29864r3938,-1509l88988,22917r9732,-7121l112453,7927,124201,3489,135537,1517r6974,-526l149983,640,165810,250,198967,r6998,1391l217503,6699r13593,3300l238673,10879r6462,1997l256078,18860r3483,4982l263431,36903r5482,11449l272351,53382r3819,9349l277868,73002r754,13972l275194,102592r-4816,16348l268238,135614r-4714,16817l260291,160867r-4977,9857l249174,181529r-6916,11436l236236,203412r-10453,19134l219608,231599r-6938,8858l205222,249184r-6376,8640l193183,266407r-11465,17062l174709,291970r-7494,8490l151362,317418r-33173,33883l109779,358358r-8429,6116l92909,369962r-13142,9862l69222,388910,55352,401959,33757,423253r-4255,2828l16298,430621r-1257,372l1150,443218,,444278r6619,113l8588,442996r1313,-2341l10776,437683r1994,-1982l15511,434380r3238,-880l26110,428759r3939,-3240l34086,423359r13834,-4452l61653,412866r11748,-3626l84737,407628r6974,-429l106986,406721r16197,-212l131453,407863r8335,2314l148167,413131r8408,3380l165004,420176r8441,3854l181894,426600r8454,1712l198808,429455r9873,2172l219496,434487r11443,3317l242801,442838r12142,6178l267271,455957r12451,6038l292257,467432r12589,5036l330124,481825r12667,4471l354059,492100r10333,6690l374103,506073r9296,6267l392419,517928r8836,5137l418598,532535r8576,4502l440466,542038r16560,4000e" filled="f" strokecolor="blue" strokeweight="3pt">
                <v:path arrowok="t" textboxrect="0,0,457027,54603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3072" behindDoc="0" locked="0" layoutInCell="1" allowOverlap="1" wp14:anchorId="5B7ECBB4" wp14:editId="2A59A9D6">
                <wp:simplePos x="0" y="0"/>
                <wp:positionH relativeFrom="column">
                  <wp:posOffset>7645400</wp:posOffset>
                </wp:positionH>
                <wp:positionV relativeFrom="paragraph">
                  <wp:posOffset>-8518954</wp:posOffset>
                </wp:positionV>
                <wp:extent cx="329440" cy="505804"/>
                <wp:effectExtent l="19050" t="19050" r="13970" b="27940"/>
                <wp:wrapNone/>
                <wp:docPr id="645" name="SMARTInkAnnotation187"/>
                <wp:cNvGraphicFramePr/>
                <a:graphic xmlns:a="http://schemas.openxmlformats.org/drawingml/2006/main">
                  <a:graphicData uri="http://schemas.microsoft.com/office/word/2010/wordprocessingShape">
                    <wps:wsp>
                      <wps:cNvSpPr/>
                      <wps:spPr>
                        <a:xfrm>
                          <a:off x="0" y="0"/>
                          <a:ext cx="329440" cy="505804"/>
                        </a:xfrm>
                        <a:custGeom>
                          <a:avLst/>
                          <a:gdLst/>
                          <a:ahLst/>
                          <a:cxnLst/>
                          <a:rect l="0" t="0" r="0" b="0"/>
                          <a:pathLst>
                            <a:path w="329440" h="505804">
                              <a:moveTo>
                                <a:pt x="0" y="88693"/>
                              </a:moveTo>
                              <a:lnTo>
                                <a:pt x="0" y="71017"/>
                              </a:lnTo>
                              <a:lnTo>
                                <a:pt x="1411" y="68443"/>
                              </a:lnTo>
                              <a:lnTo>
                                <a:pt x="3763" y="66727"/>
                              </a:lnTo>
                              <a:lnTo>
                                <a:pt x="6741" y="65582"/>
                              </a:lnTo>
                              <a:lnTo>
                                <a:pt x="8728" y="63408"/>
                              </a:lnTo>
                              <a:lnTo>
                                <a:pt x="10052" y="60548"/>
                              </a:lnTo>
                              <a:lnTo>
                                <a:pt x="10935" y="57230"/>
                              </a:lnTo>
                              <a:lnTo>
                                <a:pt x="15679" y="49780"/>
                              </a:lnTo>
                              <a:lnTo>
                                <a:pt x="22491" y="41765"/>
                              </a:lnTo>
                              <a:lnTo>
                                <a:pt x="30221" y="33500"/>
                              </a:lnTo>
                              <a:lnTo>
                                <a:pt x="34259" y="30731"/>
                              </a:lnTo>
                              <a:lnTo>
                                <a:pt x="42508" y="27655"/>
                              </a:lnTo>
                              <a:lnTo>
                                <a:pt x="50878" y="22525"/>
                              </a:lnTo>
                              <a:lnTo>
                                <a:pt x="60713" y="15541"/>
                              </a:lnTo>
                              <a:lnTo>
                                <a:pt x="67286" y="11703"/>
                              </a:lnTo>
                              <a:lnTo>
                                <a:pt x="74491" y="7733"/>
                              </a:lnTo>
                              <a:lnTo>
                                <a:pt x="80705" y="5087"/>
                              </a:lnTo>
                              <a:lnTo>
                                <a:pt x="86259" y="3323"/>
                              </a:lnTo>
                              <a:lnTo>
                                <a:pt x="91373" y="2146"/>
                              </a:lnTo>
                              <a:lnTo>
                                <a:pt x="97604" y="1362"/>
                              </a:lnTo>
                              <a:lnTo>
                                <a:pt x="104580" y="840"/>
                              </a:lnTo>
                              <a:lnTo>
                                <a:pt x="112054" y="491"/>
                              </a:lnTo>
                              <a:lnTo>
                                <a:pt x="127884" y="103"/>
                              </a:lnTo>
                              <a:lnTo>
                                <a:pt x="136055" y="0"/>
                              </a:lnTo>
                              <a:lnTo>
                                <a:pt x="142915" y="1342"/>
                              </a:lnTo>
                              <a:lnTo>
                                <a:pt x="148899" y="3649"/>
                              </a:lnTo>
                              <a:lnTo>
                                <a:pt x="154299" y="6597"/>
                              </a:lnTo>
                              <a:lnTo>
                                <a:pt x="164063" y="13636"/>
                              </a:lnTo>
                              <a:lnTo>
                                <a:pt x="173106" y="21468"/>
                              </a:lnTo>
                              <a:lnTo>
                                <a:pt x="181828" y="29653"/>
                              </a:lnTo>
                              <a:lnTo>
                                <a:pt x="194673" y="42194"/>
                              </a:lnTo>
                              <a:lnTo>
                                <a:pt x="203173" y="54387"/>
                              </a:lnTo>
                              <a:lnTo>
                                <a:pt x="210244" y="67802"/>
                              </a:lnTo>
                              <a:lnTo>
                                <a:pt x="213386" y="78468"/>
                              </a:lnTo>
                              <a:lnTo>
                                <a:pt x="214782" y="91675"/>
                              </a:lnTo>
                              <a:lnTo>
                                <a:pt x="215155" y="99148"/>
                              </a:lnTo>
                              <a:lnTo>
                                <a:pt x="213992" y="105540"/>
                              </a:lnTo>
                              <a:lnTo>
                                <a:pt x="208937" y="116407"/>
                              </a:lnTo>
                              <a:lnTo>
                                <a:pt x="201987" y="129703"/>
                              </a:lnTo>
                              <a:lnTo>
                                <a:pt x="194194" y="143609"/>
                              </a:lnTo>
                              <a:lnTo>
                                <a:pt x="186027" y="154493"/>
                              </a:lnTo>
                              <a:lnTo>
                                <a:pt x="177693" y="164035"/>
                              </a:lnTo>
                              <a:lnTo>
                                <a:pt x="169286" y="172978"/>
                              </a:lnTo>
                              <a:lnTo>
                                <a:pt x="160845" y="181657"/>
                              </a:lnTo>
                              <a:lnTo>
                                <a:pt x="155208" y="185947"/>
                              </a:lnTo>
                              <a:lnTo>
                                <a:pt x="148627" y="190218"/>
                              </a:lnTo>
                              <a:lnTo>
                                <a:pt x="141418" y="194477"/>
                              </a:lnTo>
                              <a:lnTo>
                                <a:pt x="135201" y="197316"/>
                              </a:lnTo>
                              <a:lnTo>
                                <a:pt x="129645" y="199208"/>
                              </a:lnTo>
                              <a:lnTo>
                                <a:pt x="124530" y="200470"/>
                              </a:lnTo>
                              <a:lnTo>
                                <a:pt x="115084" y="205635"/>
                              </a:lnTo>
                              <a:lnTo>
                                <a:pt x="110589" y="208988"/>
                              </a:lnTo>
                              <a:lnTo>
                                <a:pt x="101833" y="212714"/>
                              </a:lnTo>
                              <a:lnTo>
                                <a:pt x="93236" y="214369"/>
                              </a:lnTo>
                              <a:lnTo>
                                <a:pt x="84713" y="215105"/>
                              </a:lnTo>
                              <a:lnTo>
                                <a:pt x="76266" y="215690"/>
                              </a:lnTo>
                              <a:lnTo>
                                <a:pt x="76205" y="204759"/>
                              </a:lnTo>
                              <a:lnTo>
                                <a:pt x="82944" y="196775"/>
                              </a:lnTo>
                              <a:lnTo>
                                <a:pt x="86340" y="194614"/>
                              </a:lnTo>
                              <a:lnTo>
                                <a:pt x="93877" y="192214"/>
                              </a:lnTo>
                              <a:lnTo>
                                <a:pt x="101931" y="191148"/>
                              </a:lnTo>
                              <a:lnTo>
                                <a:pt x="111625" y="190673"/>
                              </a:lnTo>
                              <a:lnTo>
                                <a:pt x="132949" y="190407"/>
                              </a:lnTo>
                              <a:lnTo>
                                <a:pt x="167051" y="190309"/>
                              </a:lnTo>
                              <a:lnTo>
                                <a:pt x="173456" y="191715"/>
                              </a:lnTo>
                              <a:lnTo>
                                <a:pt x="180549" y="194064"/>
                              </a:lnTo>
                              <a:lnTo>
                                <a:pt x="188099" y="197040"/>
                              </a:lnTo>
                              <a:lnTo>
                                <a:pt x="195955" y="199025"/>
                              </a:lnTo>
                              <a:lnTo>
                                <a:pt x="204015" y="200348"/>
                              </a:lnTo>
                              <a:lnTo>
                                <a:pt x="212210" y="201230"/>
                              </a:lnTo>
                              <a:lnTo>
                                <a:pt x="219084" y="203229"/>
                              </a:lnTo>
                              <a:lnTo>
                                <a:pt x="225079" y="205973"/>
                              </a:lnTo>
                              <a:lnTo>
                                <a:pt x="230486" y="209213"/>
                              </a:lnTo>
                              <a:lnTo>
                                <a:pt x="236913" y="214196"/>
                              </a:lnTo>
                              <a:lnTo>
                                <a:pt x="244019" y="220340"/>
                              </a:lnTo>
                              <a:lnTo>
                                <a:pt x="251580" y="227257"/>
                              </a:lnTo>
                              <a:lnTo>
                                <a:pt x="267505" y="242470"/>
                              </a:lnTo>
                              <a:lnTo>
                                <a:pt x="275703" y="250478"/>
                              </a:lnTo>
                              <a:lnTo>
                                <a:pt x="282580" y="258639"/>
                              </a:lnTo>
                              <a:lnTo>
                                <a:pt x="288575" y="266902"/>
                              </a:lnTo>
                              <a:lnTo>
                                <a:pt x="293984" y="275232"/>
                              </a:lnTo>
                              <a:lnTo>
                                <a:pt x="299000" y="283609"/>
                              </a:lnTo>
                              <a:lnTo>
                                <a:pt x="303755" y="292014"/>
                              </a:lnTo>
                              <a:lnTo>
                                <a:pt x="312803" y="308881"/>
                              </a:lnTo>
                              <a:lnTo>
                                <a:pt x="321527" y="325784"/>
                              </a:lnTo>
                              <a:lnTo>
                                <a:pt x="324418" y="334243"/>
                              </a:lnTo>
                              <a:lnTo>
                                <a:pt x="326346" y="342704"/>
                              </a:lnTo>
                              <a:lnTo>
                                <a:pt x="328487" y="358221"/>
                              </a:lnTo>
                              <a:lnTo>
                                <a:pt x="329439" y="369820"/>
                              </a:lnTo>
                              <a:lnTo>
                                <a:pt x="326099" y="383443"/>
                              </a:lnTo>
                              <a:lnTo>
                                <a:pt x="321321" y="398905"/>
                              </a:lnTo>
                              <a:lnTo>
                                <a:pt x="320048" y="406979"/>
                              </a:lnTo>
                              <a:lnTo>
                                <a:pt x="319198" y="415184"/>
                              </a:lnTo>
                              <a:lnTo>
                                <a:pt x="315810" y="423476"/>
                              </a:lnTo>
                              <a:lnTo>
                                <a:pt x="310729" y="431826"/>
                              </a:lnTo>
                              <a:lnTo>
                                <a:pt x="304519" y="440215"/>
                              </a:lnTo>
                              <a:lnTo>
                                <a:pt x="298969" y="447220"/>
                              </a:lnTo>
                              <a:lnTo>
                                <a:pt x="289038" y="458765"/>
                              </a:lnTo>
                              <a:lnTo>
                                <a:pt x="283003" y="463819"/>
                              </a:lnTo>
                              <a:lnTo>
                                <a:pt x="276158" y="468599"/>
                              </a:lnTo>
                              <a:lnTo>
                                <a:pt x="268772" y="473197"/>
                              </a:lnTo>
                              <a:lnTo>
                                <a:pt x="261026" y="477674"/>
                              </a:lnTo>
                              <a:lnTo>
                                <a:pt x="244893" y="486411"/>
                              </a:lnTo>
                              <a:lnTo>
                                <a:pt x="236640" y="489305"/>
                              </a:lnTo>
                              <a:lnTo>
                                <a:pt x="228316" y="491235"/>
                              </a:lnTo>
                              <a:lnTo>
                                <a:pt x="219944" y="492521"/>
                              </a:lnTo>
                              <a:lnTo>
                                <a:pt x="212951" y="494790"/>
                              </a:lnTo>
                              <a:lnTo>
                                <a:pt x="206879" y="497713"/>
                              </a:lnTo>
                              <a:lnTo>
                                <a:pt x="201419" y="501074"/>
                              </a:lnTo>
                              <a:lnTo>
                                <a:pt x="194957" y="503314"/>
                              </a:lnTo>
                              <a:lnTo>
                                <a:pt x="187827" y="504807"/>
                              </a:lnTo>
                              <a:lnTo>
                                <a:pt x="180252" y="505803"/>
                              </a:lnTo>
                              <a:lnTo>
                                <a:pt x="172379" y="505056"/>
                              </a:lnTo>
                              <a:lnTo>
                                <a:pt x="164309" y="503146"/>
                              </a:lnTo>
                              <a:lnTo>
                                <a:pt x="156105" y="500462"/>
                              </a:lnTo>
                              <a:lnTo>
                                <a:pt x="147815" y="497261"/>
                              </a:lnTo>
                              <a:lnTo>
                                <a:pt x="139466" y="493717"/>
                              </a:lnTo>
                              <a:lnTo>
                                <a:pt x="131077" y="489942"/>
                              </a:lnTo>
                              <a:lnTo>
                                <a:pt x="122662" y="487426"/>
                              </a:lnTo>
                              <a:lnTo>
                                <a:pt x="114230" y="485748"/>
                              </a:lnTo>
                              <a:lnTo>
                                <a:pt x="105787" y="484630"/>
                              </a:lnTo>
                              <a:lnTo>
                                <a:pt x="98747" y="481062"/>
                              </a:lnTo>
                              <a:lnTo>
                                <a:pt x="92642" y="475862"/>
                              </a:lnTo>
                              <a:lnTo>
                                <a:pt x="87161" y="469572"/>
                              </a:lnTo>
                              <a:lnTo>
                                <a:pt x="77308" y="458821"/>
                              </a:lnTo>
                              <a:lnTo>
                                <a:pt x="63500" y="44429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7" o:spid="_x0000_s1026" style="position:absolute;margin-left:602pt;margin-top:-670.8pt;width:25.95pt;height:39.85pt;z-index:252163072;visibility:visible;mso-wrap-style:square;mso-wrap-distance-left:9pt;mso-wrap-distance-top:0;mso-wrap-distance-right:9pt;mso-wrap-distance-bottom:0;mso-position-horizontal:absolute;mso-position-horizontal-relative:text;mso-position-vertical:absolute;mso-position-vertical-relative:text;v-text-anchor:top" coordsize="329440,50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" path="m,88693l,71017,1411,68443,3763,66727,6741,65582,8728,63408r1324,-2860l10935,57230r4744,-7450l22491,41765r7730,-8265l34259,30731r8249,-3076l50878,22525r9835,-6984l67286,11703,74491,7733,80705,5087,86259,3323,91373,2146r6231,-784l104580,840r7474,-349l127884,103,136055,r6860,1342l148899,3649r5400,2948l164063,13636r9043,7832l181828,29653r12845,12541l203173,54387r7071,13415l213386,78468r1396,13207l215155,99148r-1163,6392l208937,116407r-6950,13296l194194,143609r-8167,10884l177693,164035r-8407,8943l160845,181657r-5637,4290l148627,190218r-7209,4259l135201,197316r-5556,1892l124530,200470r-9446,5165l110589,208988r-8756,3726l93236,214369r-8523,736l76266,215690r-61,-10931l82944,196775r3396,-2161l93877,192214r8054,-1066l111625,190673r21324,-266l167051,190309r6405,1406l180549,194064r7550,2976l195955,199025r8060,1323l212210,201230r6874,1999l225079,205973r5407,3240l236913,214196r7106,6144l251580,227257r15925,15213l275703,250478r6877,8161l288575,266902r5409,8330l299000,283609r4755,8405l312803,308881r8724,16903l324418,334243r1928,8461l328487,358221r952,11599l326099,383443r-4778,15462l320048,406979r-850,8205l315810,423476r-5081,8350l304519,440215r-5550,7005l289038,458765r-6035,5054l276158,468599r-7386,4598l261026,477674r-16133,8737l236640,489305r-8324,1930l219944,492521r-6993,2269l206879,497713r-5460,3361l194957,503314r-7130,1493l180252,505803r-7873,-747l164309,503146r-8204,-2684l147815,497261r-8349,-3544l131077,489942r-8415,-2516l114230,485748r-8443,-1118l98747,481062r-6105,-5200l87161,469572,77308,458821,63500,444293e" filled="f" strokecolor="blue" strokeweight="3pt">
                <v:path arrowok="t" textboxrect="0,0,329440,50580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2048" behindDoc="0" locked="0" layoutInCell="1" allowOverlap="1" wp14:anchorId="4CD5415F" wp14:editId="2C39B00E">
                <wp:simplePos x="0" y="0"/>
                <wp:positionH relativeFrom="column">
                  <wp:posOffset>7454900</wp:posOffset>
                </wp:positionH>
                <wp:positionV relativeFrom="paragraph">
                  <wp:posOffset>-8112760</wp:posOffset>
                </wp:positionV>
                <wp:extent cx="3764" cy="1"/>
                <wp:effectExtent l="0" t="0" r="0" b="0"/>
                <wp:wrapNone/>
                <wp:docPr id="644" name="SMARTInkAnnotation186"/>
                <wp:cNvGraphicFramePr/>
                <a:graphic xmlns:a="http://schemas.openxmlformats.org/drawingml/2006/main">
                  <a:graphicData uri="http://schemas.microsoft.com/office/word/2010/wordprocessingShape">
                    <wps:wsp>
                      <wps:cNvSpPr/>
                      <wps:spPr>
                        <a:xfrm>
                          <a:off x="0" y="0"/>
                          <a:ext cx="3764" cy="1"/>
                        </a:xfrm>
                        <a:custGeom>
                          <a:avLst/>
                          <a:gdLst/>
                          <a:ahLst/>
                          <a:cxnLst/>
                          <a:rect l="0" t="0" r="0" b="0"/>
                          <a:pathLst>
                            <a:path w="3764" h="1">
                              <a:moveTo>
                                <a:pt x="0" y="0"/>
                              </a:moveTo>
                              <a:lnTo>
                                <a:pt x="3763" y="0"/>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86" o:spid="_x0000_s1026" style="position:absolute;margin-left:587pt;margin-top:-638.8pt;width:.3pt;height:0;z-index:252162048;visibility:visible;mso-wrap-style:square;mso-wrap-distance-left:9pt;mso-wrap-distance-top:0;mso-wrap-distance-right:9pt;mso-wrap-distance-bottom:0;mso-position-horizontal:absolute;mso-position-horizontal-relative:text;mso-position-vertical:absolute;mso-position-vertical-relative:text;v-text-anchor:top" coordsize="37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" path="m,l3763,,,xe" filled="f" fillcolor="#4f81bd [3204]" strokecolor="blue" strokeweight="3pt">
                <v:path arrowok="t" textboxrect="0,0,376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1024" behindDoc="0" locked="0" layoutInCell="1" allowOverlap="1" wp14:anchorId="3C23DB0F" wp14:editId="46979D59">
                <wp:simplePos x="0" y="0"/>
                <wp:positionH relativeFrom="column">
                  <wp:posOffset>7010400</wp:posOffset>
                </wp:positionH>
                <wp:positionV relativeFrom="paragraph">
                  <wp:posOffset>-8430260</wp:posOffset>
                </wp:positionV>
                <wp:extent cx="342675" cy="393480"/>
                <wp:effectExtent l="19050" t="0" r="19685" b="26035"/>
                <wp:wrapNone/>
                <wp:docPr id="643" name="SMARTInkAnnotation185"/>
                <wp:cNvGraphicFramePr/>
                <a:graphic xmlns:a="http://schemas.openxmlformats.org/drawingml/2006/main">
                  <a:graphicData uri="http://schemas.microsoft.com/office/word/2010/wordprocessingShape">
                    <wps:wsp>
                      <wps:cNvSpPr/>
                      <wps:spPr>
                        <a:xfrm>
                          <a:off x="0" y="0"/>
                          <a:ext cx="342675" cy="393480"/>
                        </a:xfrm>
                        <a:custGeom>
                          <a:avLst/>
                          <a:gdLst/>
                          <a:ahLst/>
                          <a:cxnLst/>
                          <a:rect l="0" t="0" r="0" b="0"/>
                          <a:pathLst>
                            <a:path w="342675" h="393480">
                              <a:moveTo>
                                <a:pt x="0" y="0"/>
                              </a:moveTo>
                              <a:lnTo>
                                <a:pt x="0" y="130664"/>
                              </a:lnTo>
                              <a:lnTo>
                                <a:pt x="1411" y="135087"/>
                              </a:lnTo>
                              <a:lnTo>
                                <a:pt x="8728" y="146643"/>
                              </a:lnTo>
                              <a:lnTo>
                                <a:pt x="10935" y="149841"/>
                              </a:lnTo>
                              <a:lnTo>
                                <a:pt x="11916" y="155026"/>
                              </a:lnTo>
                              <a:lnTo>
                                <a:pt x="12686" y="164926"/>
                              </a:lnTo>
                              <a:lnTo>
                                <a:pt x="22750" y="155026"/>
                              </a:lnTo>
                              <a:lnTo>
                                <a:pt x="23633" y="154150"/>
                              </a:lnTo>
                              <a:lnTo>
                                <a:pt x="24615" y="149415"/>
                              </a:lnTo>
                              <a:lnTo>
                                <a:pt x="24876" y="146177"/>
                              </a:lnTo>
                              <a:lnTo>
                                <a:pt x="26462" y="142607"/>
                              </a:lnTo>
                              <a:lnTo>
                                <a:pt x="35436" y="130840"/>
                              </a:lnTo>
                              <a:lnTo>
                                <a:pt x="43031" y="122592"/>
                              </a:lnTo>
                              <a:lnTo>
                                <a:pt x="55240" y="110015"/>
                              </a:lnTo>
                              <a:lnTo>
                                <a:pt x="67794" y="97352"/>
                              </a:lnTo>
                              <a:lnTo>
                                <a:pt x="73419" y="94535"/>
                              </a:lnTo>
                              <a:lnTo>
                                <a:pt x="79990" y="92657"/>
                              </a:lnTo>
                              <a:lnTo>
                                <a:pt x="87194" y="91405"/>
                              </a:lnTo>
                              <a:lnTo>
                                <a:pt x="93407" y="89158"/>
                              </a:lnTo>
                              <a:lnTo>
                                <a:pt x="104073" y="82900"/>
                              </a:lnTo>
                              <a:lnTo>
                                <a:pt x="110305" y="80667"/>
                              </a:lnTo>
                              <a:lnTo>
                                <a:pt x="117280" y="79177"/>
                              </a:lnTo>
                              <a:lnTo>
                                <a:pt x="124754" y="78185"/>
                              </a:lnTo>
                              <a:lnTo>
                                <a:pt x="132558" y="77523"/>
                              </a:lnTo>
                              <a:lnTo>
                                <a:pt x="140584" y="77082"/>
                              </a:lnTo>
                              <a:lnTo>
                                <a:pt x="148755" y="76788"/>
                              </a:lnTo>
                              <a:lnTo>
                                <a:pt x="157026" y="78003"/>
                              </a:lnTo>
                              <a:lnTo>
                                <a:pt x="165362" y="80225"/>
                              </a:lnTo>
                              <a:lnTo>
                                <a:pt x="173741" y="83117"/>
                              </a:lnTo>
                              <a:lnTo>
                                <a:pt x="182149" y="85045"/>
                              </a:lnTo>
                              <a:lnTo>
                                <a:pt x="190578" y="86330"/>
                              </a:lnTo>
                              <a:lnTo>
                                <a:pt x="199019" y="87186"/>
                              </a:lnTo>
                              <a:lnTo>
                                <a:pt x="207468" y="89169"/>
                              </a:lnTo>
                              <a:lnTo>
                                <a:pt x="215922" y="91902"/>
                              </a:lnTo>
                              <a:lnTo>
                                <a:pt x="224382" y="95135"/>
                              </a:lnTo>
                              <a:lnTo>
                                <a:pt x="231432" y="98700"/>
                              </a:lnTo>
                              <a:lnTo>
                                <a:pt x="237544" y="102489"/>
                              </a:lnTo>
                              <a:lnTo>
                                <a:pt x="243029" y="106426"/>
                              </a:lnTo>
                              <a:lnTo>
                                <a:pt x="249508" y="110462"/>
                              </a:lnTo>
                              <a:lnTo>
                                <a:pt x="256650" y="114564"/>
                              </a:lnTo>
                              <a:lnTo>
                                <a:pt x="272111" y="122884"/>
                              </a:lnTo>
                              <a:lnTo>
                                <a:pt x="288390" y="131286"/>
                              </a:lnTo>
                              <a:lnTo>
                                <a:pt x="295271" y="136913"/>
                              </a:lnTo>
                              <a:lnTo>
                                <a:pt x="301269" y="143487"/>
                              </a:lnTo>
                              <a:lnTo>
                                <a:pt x="306680" y="150691"/>
                              </a:lnTo>
                              <a:lnTo>
                                <a:pt x="311697" y="158316"/>
                              </a:lnTo>
                              <a:lnTo>
                                <a:pt x="316454" y="166222"/>
                              </a:lnTo>
                              <a:lnTo>
                                <a:pt x="321036" y="174314"/>
                              </a:lnTo>
                              <a:lnTo>
                                <a:pt x="329890" y="190833"/>
                              </a:lnTo>
                              <a:lnTo>
                                <a:pt x="334227" y="199189"/>
                              </a:lnTo>
                              <a:lnTo>
                                <a:pt x="337117" y="207581"/>
                              </a:lnTo>
                              <a:lnTo>
                                <a:pt x="339045" y="215999"/>
                              </a:lnTo>
                              <a:lnTo>
                                <a:pt x="340330" y="224432"/>
                              </a:lnTo>
                              <a:lnTo>
                                <a:pt x="341187" y="232877"/>
                              </a:lnTo>
                              <a:lnTo>
                                <a:pt x="341757" y="241329"/>
                              </a:lnTo>
                              <a:lnTo>
                                <a:pt x="342138" y="249786"/>
                              </a:lnTo>
                              <a:lnTo>
                                <a:pt x="342562" y="266709"/>
                              </a:lnTo>
                              <a:lnTo>
                                <a:pt x="342674" y="275173"/>
                              </a:lnTo>
                              <a:lnTo>
                                <a:pt x="341339" y="282226"/>
                              </a:lnTo>
                              <a:lnTo>
                                <a:pt x="336091" y="293826"/>
                              </a:lnTo>
                              <a:lnTo>
                                <a:pt x="325203" y="315033"/>
                              </a:lnTo>
                              <a:lnTo>
                                <a:pt x="317161" y="327222"/>
                              </a:lnTo>
                              <a:lnTo>
                                <a:pt x="308883" y="337343"/>
                              </a:lnTo>
                              <a:lnTo>
                                <a:pt x="300499" y="346545"/>
                              </a:lnTo>
                              <a:lnTo>
                                <a:pt x="294877" y="350975"/>
                              </a:lnTo>
                              <a:lnTo>
                                <a:pt x="288307" y="355339"/>
                              </a:lnTo>
                              <a:lnTo>
                                <a:pt x="281105" y="359660"/>
                              </a:lnTo>
                              <a:lnTo>
                                <a:pt x="274892" y="363951"/>
                              </a:lnTo>
                              <a:lnTo>
                                <a:pt x="264226" y="372482"/>
                              </a:lnTo>
                              <a:lnTo>
                                <a:pt x="257995" y="376732"/>
                              </a:lnTo>
                              <a:lnTo>
                                <a:pt x="251019" y="380977"/>
                              </a:lnTo>
                              <a:lnTo>
                                <a:pt x="243546" y="385218"/>
                              </a:lnTo>
                              <a:lnTo>
                                <a:pt x="235741" y="388045"/>
                              </a:lnTo>
                              <a:lnTo>
                                <a:pt x="227716" y="389931"/>
                              </a:lnTo>
                              <a:lnTo>
                                <a:pt x="219545" y="391187"/>
                              </a:lnTo>
                              <a:lnTo>
                                <a:pt x="211274" y="392025"/>
                              </a:lnTo>
                              <a:lnTo>
                                <a:pt x="202938" y="392583"/>
                              </a:lnTo>
                              <a:lnTo>
                                <a:pt x="187561" y="393203"/>
                              </a:lnTo>
                              <a:lnTo>
                                <a:pt x="176023" y="393479"/>
                              </a:lnTo>
                              <a:lnTo>
                                <a:pt x="169560" y="392142"/>
                              </a:lnTo>
                              <a:lnTo>
                                <a:pt x="162430" y="389839"/>
                              </a:lnTo>
                              <a:lnTo>
                                <a:pt x="154853" y="386893"/>
                              </a:lnTo>
                              <a:lnTo>
                                <a:pt x="146979" y="384929"/>
                              </a:lnTo>
                              <a:lnTo>
                                <a:pt x="138909" y="383619"/>
                              </a:lnTo>
                              <a:lnTo>
                                <a:pt x="130706" y="382747"/>
                              </a:lnTo>
                              <a:lnTo>
                                <a:pt x="123827" y="380753"/>
                              </a:lnTo>
                              <a:lnTo>
                                <a:pt x="117828" y="378014"/>
                              </a:lnTo>
                              <a:lnTo>
                                <a:pt x="107401" y="371206"/>
                              </a:lnTo>
                              <a:lnTo>
                                <a:pt x="98064" y="363476"/>
                              </a:lnTo>
                              <a:lnTo>
                                <a:pt x="89209" y="355338"/>
                              </a:lnTo>
                              <a:lnTo>
                                <a:pt x="76200" y="342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5" o:spid="_x0000_s1026" style="position:absolute;margin-left:552pt;margin-top:-663.8pt;width:27pt;height:31pt;z-index:252161024;visibility:visible;mso-wrap-style:square;mso-wrap-distance-left:9pt;mso-wrap-distance-top:0;mso-wrap-distance-right:9pt;mso-wrap-distance-bottom:0;mso-position-horizontal:absolute;mso-position-horizontal-relative:text;mso-position-vertical:absolute;mso-position-vertical-relative:text;v-text-anchor:top" coordsize="342675,39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" path="m,l,130664r1411,4423l8728,146643r2207,3198l11916,155026r770,9900l22750,155026r883,-876l24615,149415r261,-3238l26462,142607r8974,-11767l43031,122592,55240,110015,67794,97352r5625,-2817l79990,92657r7204,-1252l93407,89158r10666,-6258l110305,80667r6975,-1490l124754,78185r7804,-662l140584,77082r8171,-294l157026,78003r8336,2222l173741,83117r8408,1928l190578,86330r8441,856l207468,89169r8454,2733l224382,95135r7050,3565l237544,102489r5485,3937l249508,110462r7142,4102l272111,122884r16279,8402l295271,136913r5998,6574l306680,150691r5017,7625l316454,166222r4582,8092l329890,190833r4337,8356l337117,207581r1928,8418l340330,224432r857,8445l341757,241329r381,8457l342562,266709r112,8464l341339,282226r-5248,11600l325203,315033r-8042,12189l308883,337343r-8384,9202l294877,350975r-6570,4364l281105,359660r-6213,4291l264226,372482r-6231,4250l251019,380977r-7473,4241l235741,388045r-8025,1886l219545,391187r-8271,838l202938,392583r-15377,620l176023,393479r-6463,-1337l162430,389839r-7577,-2946l146979,384929r-8070,-1310l130706,382747r-6879,-1994l117828,378014r-10427,-6808l98064,363476r-8855,-8138l76200,342900e" filled="f" strokecolor="blue" strokeweight="3pt">
                <v:path arrowok="t" textboxrect="0,0,342675,39348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60000" behindDoc="0" locked="0" layoutInCell="1" allowOverlap="1" wp14:anchorId="417C4370" wp14:editId="5733ECF0">
                <wp:simplePos x="0" y="0"/>
                <wp:positionH relativeFrom="column">
                  <wp:posOffset>7010400</wp:posOffset>
                </wp:positionH>
                <wp:positionV relativeFrom="paragraph">
                  <wp:posOffset>-8481060</wp:posOffset>
                </wp:positionV>
                <wp:extent cx="165101" cy="12701"/>
                <wp:effectExtent l="0" t="19050" r="25400" b="25400"/>
                <wp:wrapNone/>
                <wp:docPr id="642" name="SMARTInkAnnotation184"/>
                <wp:cNvGraphicFramePr/>
                <a:graphic xmlns:a="http://schemas.openxmlformats.org/drawingml/2006/main">
                  <a:graphicData uri="http://schemas.microsoft.com/office/word/2010/wordprocessingShape">
                    <wps:wsp>
                      <wps:cNvSpPr/>
                      <wps:spPr>
                        <a:xfrm>
                          <a:off x="0" y="0"/>
                          <a:ext cx="165101" cy="12701"/>
                        </a:xfrm>
                        <a:custGeom>
                          <a:avLst/>
                          <a:gdLst/>
                          <a:ahLst/>
                          <a:cxnLst/>
                          <a:rect l="0" t="0" r="0" b="0"/>
                          <a:pathLst>
                            <a:path w="165101" h="12701">
                              <a:moveTo>
                                <a:pt x="0" y="12700"/>
                              </a:moveTo>
                              <a:lnTo>
                                <a:pt x="55085" y="12700"/>
                              </a:lnTo>
                              <a:lnTo>
                                <a:pt x="60713" y="11289"/>
                              </a:lnTo>
                              <a:lnTo>
                                <a:pt x="67286" y="8937"/>
                              </a:lnTo>
                              <a:lnTo>
                                <a:pt x="74491" y="5958"/>
                              </a:lnTo>
                              <a:lnTo>
                                <a:pt x="80705" y="3972"/>
                              </a:lnTo>
                              <a:lnTo>
                                <a:pt x="86259" y="2648"/>
                              </a:lnTo>
                              <a:lnTo>
                                <a:pt x="91373" y="1765"/>
                              </a:lnTo>
                              <a:lnTo>
                                <a:pt x="97604" y="1177"/>
                              </a:lnTo>
                              <a:lnTo>
                                <a:pt x="104580" y="785"/>
                              </a:lnTo>
                              <a:lnTo>
                                <a:pt x="119858" y="349"/>
                              </a:lnTo>
                              <a:lnTo>
                                <a:pt x="1651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4" o:spid="_x0000_s1026" style="position:absolute;margin-left:552pt;margin-top:-667.8pt;width:13pt;height:1pt;z-index:252160000;visibility:visible;mso-wrap-style:square;mso-wrap-distance-left:9pt;mso-wrap-distance-top:0;mso-wrap-distance-right:9pt;mso-wrap-distance-bottom:0;mso-position-horizontal:absolute;mso-position-horizontal-relative:text;mso-position-vertical:absolute;mso-position-vertical-relative:text;v-text-anchor:top" coordsize="1651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" path="m,12700r55085,l60713,11289,67286,8937,74491,5958,80705,3972,86259,2648r5114,-883l97604,1177r6976,-392l119858,349,165100,e" filled="f" strokecolor="blue" strokeweight="3pt">
                <v:path arrowok="t" textboxrect="0,0,165101,12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8976" behindDoc="0" locked="0" layoutInCell="1" allowOverlap="1" wp14:anchorId="7E159770" wp14:editId="1D5FA53E">
                <wp:simplePos x="0" y="0"/>
                <wp:positionH relativeFrom="column">
                  <wp:posOffset>8788400</wp:posOffset>
                </wp:positionH>
                <wp:positionV relativeFrom="paragraph">
                  <wp:posOffset>-8988487</wp:posOffset>
                </wp:positionV>
                <wp:extent cx="419101" cy="443928"/>
                <wp:effectExtent l="19050" t="19050" r="19050" b="13335"/>
                <wp:wrapNone/>
                <wp:docPr id="641" name="SMARTInkAnnotation183"/>
                <wp:cNvGraphicFramePr/>
                <a:graphic xmlns:a="http://schemas.openxmlformats.org/drawingml/2006/main">
                  <a:graphicData uri="http://schemas.microsoft.com/office/word/2010/wordprocessingShape">
                    <wps:wsp>
                      <wps:cNvSpPr/>
                      <wps:spPr>
                        <a:xfrm>
                          <a:off x="0" y="0"/>
                          <a:ext cx="419101" cy="443928"/>
                        </a:xfrm>
                        <a:custGeom>
                          <a:avLst/>
                          <a:gdLst/>
                          <a:ahLst/>
                          <a:cxnLst/>
                          <a:rect l="0" t="0" r="0" b="0"/>
                          <a:pathLst>
                            <a:path w="419101" h="443928">
                              <a:moveTo>
                                <a:pt x="0" y="37527"/>
                              </a:moveTo>
                              <a:lnTo>
                                <a:pt x="6741" y="37527"/>
                              </a:lnTo>
                              <a:lnTo>
                                <a:pt x="8728" y="36116"/>
                              </a:lnTo>
                              <a:lnTo>
                                <a:pt x="10052" y="33764"/>
                              </a:lnTo>
                              <a:lnTo>
                                <a:pt x="10935" y="30785"/>
                              </a:lnTo>
                              <a:lnTo>
                                <a:pt x="12934" y="28799"/>
                              </a:lnTo>
                              <a:lnTo>
                                <a:pt x="15679" y="27475"/>
                              </a:lnTo>
                              <a:lnTo>
                                <a:pt x="18919" y="26592"/>
                              </a:lnTo>
                              <a:lnTo>
                                <a:pt x="26283" y="21848"/>
                              </a:lnTo>
                              <a:lnTo>
                                <a:pt x="30221" y="18608"/>
                              </a:lnTo>
                              <a:lnTo>
                                <a:pt x="34259" y="16448"/>
                              </a:lnTo>
                              <a:lnTo>
                                <a:pt x="46683" y="11996"/>
                              </a:lnTo>
                              <a:lnTo>
                                <a:pt x="55085" y="5954"/>
                              </a:lnTo>
                              <a:lnTo>
                                <a:pt x="60713" y="3778"/>
                              </a:lnTo>
                              <a:lnTo>
                                <a:pt x="67286" y="2328"/>
                              </a:lnTo>
                              <a:lnTo>
                                <a:pt x="74491" y="1361"/>
                              </a:lnTo>
                              <a:lnTo>
                                <a:pt x="86259" y="287"/>
                              </a:lnTo>
                              <a:lnTo>
                                <a:pt x="91373" y="0"/>
                              </a:lnTo>
                              <a:lnTo>
                                <a:pt x="97604" y="1220"/>
                              </a:lnTo>
                              <a:lnTo>
                                <a:pt x="104580" y="3445"/>
                              </a:lnTo>
                              <a:lnTo>
                                <a:pt x="112054" y="6339"/>
                              </a:lnTo>
                              <a:lnTo>
                                <a:pt x="119858" y="8268"/>
                              </a:lnTo>
                              <a:lnTo>
                                <a:pt x="127884" y="9554"/>
                              </a:lnTo>
                              <a:lnTo>
                                <a:pt x="136055" y="10412"/>
                              </a:lnTo>
                              <a:lnTo>
                                <a:pt x="148899" y="15128"/>
                              </a:lnTo>
                              <a:lnTo>
                                <a:pt x="159310" y="21927"/>
                              </a:lnTo>
                              <a:lnTo>
                                <a:pt x="168642" y="29653"/>
                              </a:lnTo>
                              <a:lnTo>
                                <a:pt x="177493" y="37790"/>
                              </a:lnTo>
                              <a:lnTo>
                                <a:pt x="190409" y="50305"/>
                              </a:lnTo>
                              <a:lnTo>
                                <a:pt x="198927" y="60139"/>
                              </a:lnTo>
                              <a:lnTo>
                                <a:pt x="207415" y="73918"/>
                              </a:lnTo>
                              <a:lnTo>
                                <a:pt x="210244" y="81543"/>
                              </a:lnTo>
                              <a:lnTo>
                                <a:pt x="212129" y="89449"/>
                              </a:lnTo>
                              <a:lnTo>
                                <a:pt x="213386" y="97541"/>
                              </a:lnTo>
                              <a:lnTo>
                                <a:pt x="215635" y="105759"/>
                              </a:lnTo>
                              <a:lnTo>
                                <a:pt x="218546" y="114060"/>
                              </a:lnTo>
                              <a:lnTo>
                                <a:pt x="221897" y="122415"/>
                              </a:lnTo>
                              <a:lnTo>
                                <a:pt x="222721" y="130808"/>
                              </a:lnTo>
                              <a:lnTo>
                                <a:pt x="221858" y="139226"/>
                              </a:lnTo>
                              <a:lnTo>
                                <a:pt x="219872" y="147659"/>
                              </a:lnTo>
                              <a:lnTo>
                                <a:pt x="218548" y="156104"/>
                              </a:lnTo>
                              <a:lnTo>
                                <a:pt x="217665" y="164556"/>
                              </a:lnTo>
                              <a:lnTo>
                                <a:pt x="217077" y="173013"/>
                              </a:lnTo>
                              <a:lnTo>
                                <a:pt x="216684" y="181473"/>
                              </a:lnTo>
                              <a:lnTo>
                                <a:pt x="216249" y="198400"/>
                              </a:lnTo>
                              <a:lnTo>
                                <a:pt x="214721" y="206864"/>
                              </a:lnTo>
                              <a:lnTo>
                                <a:pt x="212292" y="215329"/>
                              </a:lnTo>
                              <a:lnTo>
                                <a:pt x="209262" y="223796"/>
                              </a:lnTo>
                              <a:lnTo>
                                <a:pt x="205830" y="232262"/>
                              </a:lnTo>
                              <a:lnTo>
                                <a:pt x="202131" y="240728"/>
                              </a:lnTo>
                              <a:lnTo>
                                <a:pt x="194259" y="257660"/>
                              </a:lnTo>
                              <a:lnTo>
                                <a:pt x="160848" y="325394"/>
                              </a:lnTo>
                              <a:lnTo>
                                <a:pt x="148161" y="350794"/>
                              </a:lnTo>
                              <a:lnTo>
                                <a:pt x="139697" y="363964"/>
                              </a:lnTo>
                              <a:lnTo>
                                <a:pt x="129821" y="375932"/>
                              </a:lnTo>
                              <a:lnTo>
                                <a:pt x="123236" y="383075"/>
                              </a:lnTo>
                              <a:lnTo>
                                <a:pt x="104248" y="402848"/>
                              </a:lnTo>
                              <a:lnTo>
                                <a:pt x="85190" y="422172"/>
                              </a:lnTo>
                              <a:lnTo>
                                <a:pt x="80782" y="425190"/>
                              </a:lnTo>
                              <a:lnTo>
                                <a:pt x="67836" y="430850"/>
                              </a:lnTo>
                              <a:lnTo>
                                <a:pt x="55064" y="439425"/>
                              </a:lnTo>
                              <a:lnTo>
                                <a:pt x="46580" y="441927"/>
                              </a:lnTo>
                              <a:lnTo>
                                <a:pt x="33871" y="443334"/>
                              </a:lnTo>
                              <a:lnTo>
                                <a:pt x="25620" y="443912"/>
                              </a:lnTo>
                              <a:lnTo>
                                <a:pt x="32207" y="437180"/>
                              </a:lnTo>
                              <a:lnTo>
                                <a:pt x="35583" y="435196"/>
                              </a:lnTo>
                              <a:lnTo>
                                <a:pt x="47075" y="430992"/>
                              </a:lnTo>
                              <a:lnTo>
                                <a:pt x="55259" y="425007"/>
                              </a:lnTo>
                              <a:lnTo>
                                <a:pt x="60828" y="422847"/>
                              </a:lnTo>
                              <a:lnTo>
                                <a:pt x="67363" y="421407"/>
                              </a:lnTo>
                              <a:lnTo>
                                <a:pt x="74542" y="420447"/>
                              </a:lnTo>
                              <a:lnTo>
                                <a:pt x="82150" y="419807"/>
                              </a:lnTo>
                              <a:lnTo>
                                <a:pt x="90044" y="419381"/>
                              </a:lnTo>
                              <a:lnTo>
                                <a:pt x="98130" y="419096"/>
                              </a:lnTo>
                              <a:lnTo>
                                <a:pt x="106342" y="417495"/>
                              </a:lnTo>
                              <a:lnTo>
                                <a:pt x="114639" y="415017"/>
                              </a:lnTo>
                              <a:lnTo>
                                <a:pt x="122992" y="411953"/>
                              </a:lnTo>
                              <a:lnTo>
                                <a:pt x="131384" y="409911"/>
                              </a:lnTo>
                              <a:lnTo>
                                <a:pt x="139801" y="408550"/>
                              </a:lnTo>
                              <a:lnTo>
                                <a:pt x="148234" y="407643"/>
                              </a:lnTo>
                              <a:lnTo>
                                <a:pt x="158089" y="407037"/>
                              </a:lnTo>
                              <a:lnTo>
                                <a:pt x="180329" y="406365"/>
                              </a:lnTo>
                              <a:lnTo>
                                <a:pt x="192186" y="407597"/>
                              </a:lnTo>
                              <a:lnTo>
                                <a:pt x="204324" y="409829"/>
                              </a:lnTo>
                              <a:lnTo>
                                <a:pt x="216650" y="412728"/>
                              </a:lnTo>
                              <a:lnTo>
                                <a:pt x="227688" y="414661"/>
                              </a:lnTo>
                              <a:lnTo>
                                <a:pt x="237870" y="415950"/>
                              </a:lnTo>
                              <a:lnTo>
                                <a:pt x="247480" y="416809"/>
                              </a:lnTo>
                              <a:lnTo>
                                <a:pt x="258120" y="417381"/>
                              </a:lnTo>
                              <a:lnTo>
                                <a:pt x="281231" y="418018"/>
                              </a:lnTo>
                              <a:lnTo>
                                <a:pt x="318043" y="418376"/>
                              </a:lnTo>
                              <a:lnTo>
                                <a:pt x="329150" y="419838"/>
                              </a:lnTo>
                              <a:lnTo>
                                <a:pt x="339379" y="422223"/>
                              </a:lnTo>
                              <a:lnTo>
                                <a:pt x="349019" y="425224"/>
                              </a:lnTo>
                              <a:lnTo>
                                <a:pt x="358268" y="427225"/>
                              </a:lnTo>
                              <a:lnTo>
                                <a:pt x="367257" y="428559"/>
                              </a:lnTo>
                              <a:lnTo>
                                <a:pt x="376071" y="429448"/>
                              </a:lnTo>
                              <a:lnTo>
                                <a:pt x="383359" y="430041"/>
                              </a:lnTo>
                              <a:lnTo>
                                <a:pt x="395219" y="430700"/>
                              </a:lnTo>
                              <a:lnTo>
                                <a:pt x="400357" y="432287"/>
                              </a:lnTo>
                              <a:lnTo>
                                <a:pt x="412919" y="439851"/>
                              </a:lnTo>
                              <a:lnTo>
                                <a:pt x="419100" y="44392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3" o:spid="_x0000_s1026" style="position:absolute;margin-left:692pt;margin-top:-707.75pt;width:33pt;height:34.95pt;z-index:252158976;visibility:visible;mso-wrap-style:square;mso-wrap-distance-left:9pt;mso-wrap-distance-top:0;mso-wrap-distance-right:9pt;mso-wrap-distance-bottom:0;mso-position-horizontal:absolute;mso-position-horizontal-relative:text;mso-position-vertical:absolute;mso-position-vertical-relative:text;v-text-anchor:top" coordsize="419101,443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" path="m,37527r6741,l8728,36116r1324,-2352l10935,30785r1999,-1986l15679,27475r3240,-883l26283,21848r3938,-3240l34259,16448,46683,11996,55085,5954,60713,3778,67286,2328r7205,-967l86259,287,91373,r6231,1220l104580,3445r7474,2894l119858,8268r8026,1286l136055,10412r12844,4716l159310,21927r9332,7726l177493,37790r12916,12515l198927,60139r8488,13779l210244,81543r1885,7906l213386,97541r2249,8218l218546,114060r3351,8355l222721,130808r-863,8418l219872,147659r-1324,8445l217665,164556r-588,8457l216684,181473r-435,16927l214721,206864r-2429,8465l209262,223796r-3432,8466l202131,240728r-7872,16932l160848,325394r-12687,25400l139697,363964r-9876,11968l123236,383075r-18988,19773l85190,422172r-4408,3018l67836,430850r-12772,8575l46580,441927r-12709,1407l25620,443912r6587,-6732l35583,435196r11492,-4204l55259,425007r5569,-2160l67363,421407r7179,-960l82150,419807r7894,-426l98130,419096r8212,-1601l114639,415017r8353,-3064l131384,409911r8417,-1361l148234,407643r9855,-606l180329,406365r11857,1232l204324,409829r12326,2899l227688,414661r10182,1289l247480,416809r10640,572l281231,418018r36812,358l329150,419838r10229,2385l349019,425224r9249,2001l367257,428559r8814,889l383359,430041r11860,659l400357,432287r12562,7564l419100,443927e" filled="f" strokecolor="blue" strokeweight="3pt">
                <v:path arrowok="t" textboxrect="0,0,419101,44392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7952" behindDoc="0" locked="0" layoutInCell="1" allowOverlap="1" wp14:anchorId="7952F13E" wp14:editId="7DFDE0CA">
                <wp:simplePos x="0" y="0"/>
                <wp:positionH relativeFrom="column">
                  <wp:posOffset>8128588</wp:posOffset>
                </wp:positionH>
                <wp:positionV relativeFrom="paragraph">
                  <wp:posOffset>-9014460</wp:posOffset>
                </wp:positionV>
                <wp:extent cx="340276" cy="405652"/>
                <wp:effectExtent l="19050" t="19050" r="22225" b="13970"/>
                <wp:wrapNone/>
                <wp:docPr id="640" name="SMARTInkAnnotation182"/>
                <wp:cNvGraphicFramePr/>
                <a:graphic xmlns:a="http://schemas.openxmlformats.org/drawingml/2006/main">
                  <a:graphicData uri="http://schemas.microsoft.com/office/word/2010/wordprocessingShape">
                    <wps:wsp>
                      <wps:cNvSpPr/>
                      <wps:spPr>
                        <a:xfrm>
                          <a:off x="0" y="0"/>
                          <a:ext cx="340276" cy="405652"/>
                        </a:xfrm>
                        <a:custGeom>
                          <a:avLst/>
                          <a:gdLst/>
                          <a:ahLst/>
                          <a:cxnLst/>
                          <a:rect l="0" t="0" r="0" b="0"/>
                          <a:pathLst>
                            <a:path w="340276" h="405652">
                              <a:moveTo>
                                <a:pt x="88312" y="0"/>
                              </a:moveTo>
                              <a:lnTo>
                                <a:pt x="77377" y="10935"/>
                              </a:lnTo>
                              <a:lnTo>
                                <a:pt x="76396" y="15678"/>
                              </a:lnTo>
                              <a:lnTo>
                                <a:pt x="76135" y="18919"/>
                              </a:lnTo>
                              <a:lnTo>
                                <a:pt x="74550" y="22490"/>
                              </a:lnTo>
                              <a:lnTo>
                                <a:pt x="66987" y="34259"/>
                              </a:lnTo>
                              <a:lnTo>
                                <a:pt x="64724" y="42508"/>
                              </a:lnTo>
                              <a:lnTo>
                                <a:pt x="59954" y="54641"/>
                              </a:lnTo>
                              <a:lnTo>
                                <a:pt x="56707" y="61827"/>
                              </a:lnTo>
                              <a:lnTo>
                                <a:pt x="49335" y="77338"/>
                              </a:lnTo>
                              <a:lnTo>
                                <a:pt x="20527" y="135534"/>
                              </a:lnTo>
                              <a:lnTo>
                                <a:pt x="17723" y="143978"/>
                              </a:lnTo>
                              <a:lnTo>
                                <a:pt x="15852" y="152430"/>
                              </a:lnTo>
                              <a:lnTo>
                                <a:pt x="14606" y="160886"/>
                              </a:lnTo>
                              <a:lnTo>
                                <a:pt x="12363" y="170758"/>
                              </a:lnTo>
                              <a:lnTo>
                                <a:pt x="9457" y="181572"/>
                              </a:lnTo>
                              <a:lnTo>
                                <a:pt x="6108" y="193015"/>
                              </a:lnTo>
                              <a:lnTo>
                                <a:pt x="3877" y="203465"/>
                              </a:lnTo>
                              <a:lnTo>
                                <a:pt x="2389" y="213255"/>
                              </a:lnTo>
                              <a:lnTo>
                                <a:pt x="1396" y="222603"/>
                              </a:lnTo>
                              <a:lnTo>
                                <a:pt x="735" y="233069"/>
                              </a:lnTo>
                              <a:lnTo>
                                <a:pt x="294" y="244279"/>
                              </a:lnTo>
                              <a:lnTo>
                                <a:pt x="0" y="255986"/>
                              </a:lnTo>
                              <a:lnTo>
                                <a:pt x="1215" y="266613"/>
                              </a:lnTo>
                              <a:lnTo>
                                <a:pt x="3437" y="276520"/>
                              </a:lnTo>
                              <a:lnTo>
                                <a:pt x="6329" y="285946"/>
                              </a:lnTo>
                              <a:lnTo>
                                <a:pt x="9667" y="295053"/>
                              </a:lnTo>
                              <a:lnTo>
                                <a:pt x="13305" y="303947"/>
                              </a:lnTo>
                              <a:lnTo>
                                <a:pt x="17140" y="312698"/>
                              </a:lnTo>
                              <a:lnTo>
                                <a:pt x="25165" y="329947"/>
                              </a:lnTo>
                              <a:lnTo>
                                <a:pt x="29281" y="338498"/>
                              </a:lnTo>
                              <a:lnTo>
                                <a:pt x="34847" y="345610"/>
                              </a:lnTo>
                              <a:lnTo>
                                <a:pt x="41379" y="351762"/>
                              </a:lnTo>
                              <a:lnTo>
                                <a:pt x="48557" y="357275"/>
                              </a:lnTo>
                              <a:lnTo>
                                <a:pt x="56164" y="362361"/>
                              </a:lnTo>
                              <a:lnTo>
                                <a:pt x="64058" y="367163"/>
                              </a:lnTo>
                              <a:lnTo>
                                <a:pt x="72142" y="371775"/>
                              </a:lnTo>
                              <a:lnTo>
                                <a:pt x="88652" y="380663"/>
                              </a:lnTo>
                              <a:lnTo>
                                <a:pt x="122246" y="397867"/>
                              </a:lnTo>
                              <a:lnTo>
                                <a:pt x="130690" y="400711"/>
                              </a:lnTo>
                              <a:lnTo>
                                <a:pt x="139141" y="402607"/>
                              </a:lnTo>
                              <a:lnTo>
                                <a:pt x="147598" y="403872"/>
                              </a:lnTo>
                              <a:lnTo>
                                <a:pt x="154647" y="404714"/>
                              </a:lnTo>
                              <a:lnTo>
                                <a:pt x="160757" y="405276"/>
                              </a:lnTo>
                              <a:lnTo>
                                <a:pt x="166242" y="405651"/>
                              </a:lnTo>
                              <a:lnTo>
                                <a:pt x="172721" y="404489"/>
                              </a:lnTo>
                              <a:lnTo>
                                <a:pt x="179863" y="402304"/>
                              </a:lnTo>
                              <a:lnTo>
                                <a:pt x="187445" y="399436"/>
                              </a:lnTo>
                              <a:lnTo>
                                <a:pt x="195323" y="397524"/>
                              </a:lnTo>
                              <a:lnTo>
                                <a:pt x="203397" y="396250"/>
                              </a:lnTo>
                              <a:lnTo>
                                <a:pt x="211602" y="395400"/>
                              </a:lnTo>
                              <a:lnTo>
                                <a:pt x="219895" y="393422"/>
                              </a:lnTo>
                              <a:lnTo>
                                <a:pt x="228245" y="390693"/>
                              </a:lnTo>
                              <a:lnTo>
                                <a:pt x="236634" y="387462"/>
                              </a:lnTo>
                              <a:lnTo>
                                <a:pt x="245049" y="383897"/>
                              </a:lnTo>
                              <a:lnTo>
                                <a:pt x="261925" y="376173"/>
                              </a:lnTo>
                              <a:lnTo>
                                <a:pt x="268965" y="370726"/>
                              </a:lnTo>
                              <a:lnTo>
                                <a:pt x="275070" y="364273"/>
                              </a:lnTo>
                              <a:lnTo>
                                <a:pt x="280550" y="357149"/>
                              </a:lnTo>
                              <a:lnTo>
                                <a:pt x="287026" y="349577"/>
                              </a:lnTo>
                              <a:lnTo>
                                <a:pt x="294166" y="341707"/>
                              </a:lnTo>
                              <a:lnTo>
                                <a:pt x="301748" y="333638"/>
                              </a:lnTo>
                              <a:lnTo>
                                <a:pt x="308214" y="325437"/>
                              </a:lnTo>
                              <a:lnTo>
                                <a:pt x="313935" y="317147"/>
                              </a:lnTo>
                              <a:lnTo>
                                <a:pt x="319161" y="308798"/>
                              </a:lnTo>
                              <a:lnTo>
                                <a:pt x="322645" y="301821"/>
                              </a:lnTo>
                              <a:lnTo>
                                <a:pt x="326515" y="290306"/>
                              </a:lnTo>
                              <a:lnTo>
                                <a:pt x="335436" y="262405"/>
                              </a:lnTo>
                              <a:lnTo>
                                <a:pt x="337729" y="252548"/>
                              </a:lnTo>
                              <a:lnTo>
                                <a:pt x="339256" y="243154"/>
                              </a:lnTo>
                              <a:lnTo>
                                <a:pt x="340275" y="234070"/>
                              </a:lnTo>
                              <a:lnTo>
                                <a:pt x="339542" y="225191"/>
                              </a:lnTo>
                              <a:lnTo>
                                <a:pt x="337644" y="216450"/>
                              </a:lnTo>
                              <a:lnTo>
                                <a:pt x="334967" y="207800"/>
                              </a:lnTo>
                              <a:lnTo>
                                <a:pt x="333182" y="199211"/>
                              </a:lnTo>
                              <a:lnTo>
                                <a:pt x="331992" y="190663"/>
                              </a:lnTo>
                              <a:lnTo>
                                <a:pt x="331199" y="182142"/>
                              </a:lnTo>
                              <a:lnTo>
                                <a:pt x="329259" y="173639"/>
                              </a:lnTo>
                              <a:lnTo>
                                <a:pt x="326554" y="165148"/>
                              </a:lnTo>
                              <a:lnTo>
                                <a:pt x="323340" y="156666"/>
                              </a:lnTo>
                              <a:lnTo>
                                <a:pt x="316006" y="135952"/>
                              </a:lnTo>
                              <a:lnTo>
                                <a:pt x="312074" y="124501"/>
                              </a:lnTo>
                              <a:lnTo>
                                <a:pt x="306631" y="115456"/>
                              </a:lnTo>
                              <a:lnTo>
                                <a:pt x="300180" y="108015"/>
                              </a:lnTo>
                              <a:lnTo>
                                <a:pt x="293058" y="101644"/>
                              </a:lnTo>
                              <a:lnTo>
                                <a:pt x="277617" y="87038"/>
                              </a:lnTo>
                              <a:lnTo>
                                <a:pt x="269549" y="79192"/>
                              </a:lnTo>
                              <a:lnTo>
                                <a:pt x="261348" y="72550"/>
                              </a:lnTo>
                              <a:lnTo>
                                <a:pt x="253058" y="66712"/>
                              </a:lnTo>
                              <a:lnTo>
                                <a:pt x="244709" y="61408"/>
                              </a:lnTo>
                              <a:lnTo>
                                <a:pt x="236322" y="56461"/>
                              </a:lnTo>
                              <a:lnTo>
                                <a:pt x="227907" y="51751"/>
                              </a:lnTo>
                              <a:lnTo>
                                <a:pt x="219475" y="47201"/>
                              </a:lnTo>
                              <a:lnTo>
                                <a:pt x="209621" y="42756"/>
                              </a:lnTo>
                              <a:lnTo>
                                <a:pt x="198818" y="38382"/>
                              </a:lnTo>
                              <a:lnTo>
                                <a:pt x="187383" y="34055"/>
                              </a:lnTo>
                              <a:lnTo>
                                <a:pt x="175526" y="31170"/>
                              </a:lnTo>
                              <a:lnTo>
                                <a:pt x="163388" y="29246"/>
                              </a:lnTo>
                              <a:lnTo>
                                <a:pt x="151062" y="27964"/>
                              </a:lnTo>
                              <a:lnTo>
                                <a:pt x="140024" y="27109"/>
                              </a:lnTo>
                              <a:lnTo>
                                <a:pt x="129842" y="26540"/>
                              </a:lnTo>
                              <a:lnTo>
                                <a:pt x="111003" y="25906"/>
                              </a:lnTo>
                              <a:lnTo>
                                <a:pt x="62912"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2" o:spid="_x0000_s1026" style="position:absolute;margin-left:640.05pt;margin-top:-709.8pt;width:26.8pt;height:31.95pt;z-index:252157952;visibility:visible;mso-wrap-style:square;mso-wrap-distance-left:9pt;mso-wrap-distance-top:0;mso-wrap-distance-right:9pt;mso-wrap-distance-bottom:0;mso-position-horizontal:absolute;mso-position-horizontal-relative:text;mso-position-vertical:absolute;mso-position-vertical-relative:text;v-text-anchor:top" coordsize="340276,405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" path="m88312,l77377,10935r-981,4743l76135,18919r-1585,3571l66987,34259r-2263,8249l59954,54641r-3247,7186l49335,77338,20527,135534r-2804,8444l15852,152430r-1246,8456l12363,170758,9457,181572,6108,193015,3877,203465r-1488,9790l1396,222603,735,233069,294,244279,,255986r1215,10627l3437,276520r2892,9426l9667,295053r3638,8894l17140,312698r8025,17249l29281,338498r5566,7112l41379,351762r7178,5513l56164,362361r7894,4802l72142,371775r16510,8888l122246,397867r8444,2844l139141,402607r8457,1265l154647,404714r6110,562l166242,405651r6479,-1162l179863,402304r7582,-2868l195323,397524r8074,-1274l211602,395400r8293,-1978l228245,390693r8389,-3231l245049,383897r16876,-7724l268965,370726r6105,-6453l280550,357149r6476,-7572l294166,341707r7582,-8069l308214,325437r5721,-8290l319161,308798r3484,-6977l326515,290306r8921,-27901l337729,252548r1527,-9394l340275,234070r-733,-8879l337644,216450r-2677,-8650l333182,199211r-1190,-8548l331199,182142r-1940,-8503l326554,165148r-3214,-8482l316006,135952r-3932,-11451l306631,115456r-6451,-7441l293058,101644,277617,87038r-8068,-7846l261348,72550r-8290,-5838l244709,61408r-8387,-4947l227907,51751r-8432,-4550l209621,42756,198818,38382,187383,34055,175526,31170,163388,29246,151062,27964r-11038,-855l129842,26540r-18839,-634l62912,25400e" filled="f" strokecolor="blue" strokeweight="3pt">
                <v:path arrowok="t" textboxrect="0,0,340276,40565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6928" behindDoc="0" locked="0" layoutInCell="1" allowOverlap="1" wp14:anchorId="0FA59C99" wp14:editId="5F754CC2">
                <wp:simplePos x="0" y="0"/>
                <wp:positionH relativeFrom="column">
                  <wp:posOffset>7545739</wp:posOffset>
                </wp:positionH>
                <wp:positionV relativeFrom="paragraph">
                  <wp:posOffset>-9039860</wp:posOffset>
                </wp:positionV>
                <wp:extent cx="251996" cy="431051"/>
                <wp:effectExtent l="19050" t="19050" r="15240" b="26670"/>
                <wp:wrapNone/>
                <wp:docPr id="639" name="SMARTInkAnnotation181"/>
                <wp:cNvGraphicFramePr/>
                <a:graphic xmlns:a="http://schemas.openxmlformats.org/drawingml/2006/main">
                  <a:graphicData uri="http://schemas.microsoft.com/office/word/2010/wordprocessingShape">
                    <wps:wsp>
                      <wps:cNvSpPr/>
                      <wps:spPr>
                        <a:xfrm>
                          <a:off x="0" y="0"/>
                          <a:ext cx="251996" cy="431051"/>
                        </a:xfrm>
                        <a:custGeom>
                          <a:avLst/>
                          <a:gdLst/>
                          <a:ahLst/>
                          <a:cxnLst/>
                          <a:rect l="0" t="0" r="0" b="0"/>
                          <a:pathLst>
                            <a:path w="251996" h="431051">
                              <a:moveTo>
                                <a:pt x="61561" y="0"/>
                              </a:moveTo>
                              <a:lnTo>
                                <a:pt x="61561" y="6742"/>
                              </a:lnTo>
                              <a:lnTo>
                                <a:pt x="60150" y="8728"/>
                              </a:lnTo>
                              <a:lnTo>
                                <a:pt x="57798" y="10052"/>
                              </a:lnTo>
                              <a:lnTo>
                                <a:pt x="54820" y="10935"/>
                              </a:lnTo>
                              <a:lnTo>
                                <a:pt x="52833" y="14346"/>
                              </a:lnTo>
                              <a:lnTo>
                                <a:pt x="50626" y="25661"/>
                              </a:lnTo>
                              <a:lnTo>
                                <a:pt x="48627" y="32630"/>
                              </a:lnTo>
                              <a:lnTo>
                                <a:pt x="45882" y="40098"/>
                              </a:lnTo>
                              <a:lnTo>
                                <a:pt x="42642" y="47899"/>
                              </a:lnTo>
                              <a:lnTo>
                                <a:pt x="39070" y="55922"/>
                              </a:lnTo>
                              <a:lnTo>
                                <a:pt x="31340" y="72362"/>
                              </a:lnTo>
                              <a:lnTo>
                                <a:pt x="28713" y="80697"/>
                              </a:lnTo>
                              <a:lnTo>
                                <a:pt x="26962" y="89075"/>
                              </a:lnTo>
                              <a:lnTo>
                                <a:pt x="25796" y="97483"/>
                              </a:lnTo>
                              <a:lnTo>
                                <a:pt x="23606" y="107322"/>
                              </a:lnTo>
                              <a:lnTo>
                                <a:pt x="20736" y="118115"/>
                              </a:lnTo>
                              <a:lnTo>
                                <a:pt x="17410" y="129543"/>
                              </a:lnTo>
                              <a:lnTo>
                                <a:pt x="15194" y="139985"/>
                              </a:lnTo>
                              <a:lnTo>
                                <a:pt x="13716" y="149768"/>
                              </a:lnTo>
                              <a:lnTo>
                                <a:pt x="12731" y="159112"/>
                              </a:lnTo>
                              <a:lnTo>
                                <a:pt x="10663" y="169574"/>
                              </a:lnTo>
                              <a:lnTo>
                                <a:pt x="7874" y="180783"/>
                              </a:lnTo>
                              <a:lnTo>
                                <a:pt x="4602" y="192488"/>
                              </a:lnTo>
                              <a:lnTo>
                                <a:pt x="2422" y="204526"/>
                              </a:lnTo>
                              <a:lnTo>
                                <a:pt x="969" y="216784"/>
                              </a:lnTo>
                              <a:lnTo>
                                <a:pt x="0" y="229189"/>
                              </a:lnTo>
                              <a:lnTo>
                                <a:pt x="765" y="241693"/>
                              </a:lnTo>
                              <a:lnTo>
                                <a:pt x="2686" y="254262"/>
                              </a:lnTo>
                              <a:lnTo>
                                <a:pt x="5378" y="266875"/>
                              </a:lnTo>
                              <a:lnTo>
                                <a:pt x="7172" y="278106"/>
                              </a:lnTo>
                              <a:lnTo>
                                <a:pt x="8368" y="288414"/>
                              </a:lnTo>
                              <a:lnTo>
                                <a:pt x="9166" y="298110"/>
                              </a:lnTo>
                              <a:lnTo>
                                <a:pt x="11108" y="308807"/>
                              </a:lnTo>
                              <a:lnTo>
                                <a:pt x="13815" y="320171"/>
                              </a:lnTo>
                              <a:lnTo>
                                <a:pt x="17030" y="331981"/>
                              </a:lnTo>
                              <a:lnTo>
                                <a:pt x="20585" y="342676"/>
                              </a:lnTo>
                              <a:lnTo>
                                <a:pt x="24366" y="352629"/>
                              </a:lnTo>
                              <a:lnTo>
                                <a:pt x="28297" y="362086"/>
                              </a:lnTo>
                              <a:lnTo>
                                <a:pt x="32329" y="369802"/>
                              </a:lnTo>
                              <a:lnTo>
                                <a:pt x="36429" y="376356"/>
                              </a:lnTo>
                              <a:lnTo>
                                <a:pt x="40573" y="382138"/>
                              </a:lnTo>
                              <a:lnTo>
                                <a:pt x="46158" y="387403"/>
                              </a:lnTo>
                              <a:lnTo>
                                <a:pt x="52703" y="392324"/>
                              </a:lnTo>
                              <a:lnTo>
                                <a:pt x="59890" y="397016"/>
                              </a:lnTo>
                              <a:lnTo>
                                <a:pt x="66091" y="401555"/>
                              </a:lnTo>
                              <a:lnTo>
                                <a:pt x="71636" y="405992"/>
                              </a:lnTo>
                              <a:lnTo>
                                <a:pt x="76745" y="410362"/>
                              </a:lnTo>
                              <a:lnTo>
                                <a:pt x="81561" y="414686"/>
                              </a:lnTo>
                              <a:lnTo>
                                <a:pt x="90676" y="423253"/>
                              </a:lnTo>
                              <a:lnTo>
                                <a:pt x="96493" y="426102"/>
                              </a:lnTo>
                              <a:lnTo>
                                <a:pt x="103193" y="428001"/>
                              </a:lnTo>
                              <a:lnTo>
                                <a:pt x="110483" y="429268"/>
                              </a:lnTo>
                              <a:lnTo>
                                <a:pt x="116753" y="430112"/>
                              </a:lnTo>
                              <a:lnTo>
                                <a:pt x="122345" y="430675"/>
                              </a:lnTo>
                              <a:lnTo>
                                <a:pt x="127483" y="431050"/>
                              </a:lnTo>
                              <a:lnTo>
                                <a:pt x="133732" y="429889"/>
                              </a:lnTo>
                              <a:lnTo>
                                <a:pt x="140719" y="427704"/>
                              </a:lnTo>
                              <a:lnTo>
                                <a:pt x="148200" y="424835"/>
                              </a:lnTo>
                              <a:lnTo>
                                <a:pt x="156009" y="421513"/>
                              </a:lnTo>
                              <a:lnTo>
                                <a:pt x="172212" y="414058"/>
                              </a:lnTo>
                              <a:lnTo>
                                <a:pt x="179072" y="408683"/>
                              </a:lnTo>
                              <a:lnTo>
                                <a:pt x="185058" y="402277"/>
                              </a:lnTo>
                              <a:lnTo>
                                <a:pt x="190459" y="395185"/>
                              </a:lnTo>
                              <a:lnTo>
                                <a:pt x="195471" y="389045"/>
                              </a:lnTo>
                              <a:lnTo>
                                <a:pt x="200223" y="383542"/>
                              </a:lnTo>
                              <a:lnTo>
                                <a:pt x="204803" y="378462"/>
                              </a:lnTo>
                              <a:lnTo>
                                <a:pt x="209267" y="372252"/>
                              </a:lnTo>
                              <a:lnTo>
                                <a:pt x="213654" y="365290"/>
                              </a:lnTo>
                              <a:lnTo>
                                <a:pt x="217989" y="357827"/>
                              </a:lnTo>
                              <a:lnTo>
                                <a:pt x="226570" y="342008"/>
                              </a:lnTo>
                              <a:lnTo>
                                <a:pt x="243576" y="308857"/>
                              </a:lnTo>
                              <a:lnTo>
                                <a:pt x="246405" y="300449"/>
                              </a:lnTo>
                              <a:lnTo>
                                <a:pt x="248290" y="292022"/>
                              </a:lnTo>
                              <a:lnTo>
                                <a:pt x="249547" y="283581"/>
                              </a:lnTo>
                              <a:lnTo>
                                <a:pt x="250385" y="275132"/>
                              </a:lnTo>
                              <a:lnTo>
                                <a:pt x="250943" y="266677"/>
                              </a:lnTo>
                              <a:lnTo>
                                <a:pt x="251316" y="258218"/>
                              </a:lnTo>
                              <a:lnTo>
                                <a:pt x="251729" y="237531"/>
                              </a:lnTo>
                              <a:lnTo>
                                <a:pt x="251995" y="196497"/>
                              </a:lnTo>
                              <a:lnTo>
                                <a:pt x="250606" y="187443"/>
                              </a:lnTo>
                              <a:lnTo>
                                <a:pt x="248269" y="178584"/>
                              </a:lnTo>
                              <a:lnTo>
                                <a:pt x="245299" y="169856"/>
                              </a:lnTo>
                              <a:lnTo>
                                <a:pt x="241909" y="161215"/>
                              </a:lnTo>
                              <a:lnTo>
                                <a:pt x="238237" y="152632"/>
                              </a:lnTo>
                              <a:lnTo>
                                <a:pt x="234378" y="144088"/>
                              </a:lnTo>
                              <a:lnTo>
                                <a:pt x="228984" y="135570"/>
                              </a:lnTo>
                              <a:lnTo>
                                <a:pt x="222565" y="127069"/>
                              </a:lnTo>
                              <a:lnTo>
                                <a:pt x="215463" y="118580"/>
                              </a:lnTo>
                              <a:lnTo>
                                <a:pt x="209318" y="111509"/>
                              </a:lnTo>
                              <a:lnTo>
                                <a:pt x="203810" y="105384"/>
                              </a:lnTo>
                              <a:lnTo>
                                <a:pt x="198727" y="99889"/>
                              </a:lnTo>
                              <a:lnTo>
                                <a:pt x="178090" y="78672"/>
                              </a:lnTo>
                              <a:lnTo>
                                <a:pt x="170291" y="72203"/>
                              </a:lnTo>
                              <a:lnTo>
                                <a:pt x="162270" y="66481"/>
                              </a:lnTo>
                              <a:lnTo>
                                <a:pt x="154100" y="61254"/>
                              </a:lnTo>
                              <a:lnTo>
                                <a:pt x="145832" y="57769"/>
                              </a:lnTo>
                              <a:lnTo>
                                <a:pt x="137497" y="55446"/>
                              </a:lnTo>
                              <a:lnTo>
                                <a:pt x="129118" y="53898"/>
                              </a:lnTo>
                              <a:lnTo>
                                <a:pt x="120710" y="52865"/>
                              </a:lnTo>
                              <a:lnTo>
                                <a:pt x="112283" y="52177"/>
                              </a:lnTo>
                              <a:lnTo>
                                <a:pt x="103842" y="51718"/>
                              </a:lnTo>
                              <a:lnTo>
                                <a:pt x="98215" y="50001"/>
                              </a:lnTo>
                              <a:lnTo>
                                <a:pt x="94464" y="47445"/>
                              </a:lnTo>
                              <a:lnTo>
                                <a:pt x="86961"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81" o:spid="_x0000_s1026" style="position:absolute;margin-left:594.15pt;margin-top:-711.8pt;width:19.85pt;height:33.95pt;z-index:252156928;visibility:visible;mso-wrap-style:square;mso-wrap-distance-left:9pt;mso-wrap-distance-top:0;mso-wrap-distance-right:9pt;mso-wrap-distance-bottom:0;mso-position-horizontal:absolute;mso-position-horizontal-relative:text;mso-position-vertical:absolute;mso-position-vertical-relative:text;v-text-anchor:top" coordsize="251996,43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" path="m61561,r,6742l60150,8728r-2352,1324l54820,10935r-1987,3411l50626,25661r-1999,6969l45882,40098r-3240,7801l39070,55922,31340,72362r-2627,8335l26962,89075r-1166,8408l23606,107322r-2870,10793l17410,129543r-2216,10442l13716,149768r-985,9344l10663,169574,7874,180783,4602,192488,2422,204526,969,216784,,229189r765,12504l2686,254262r2692,12613l7172,278106r1196,10308l9166,298110r1942,10697l13815,320171r3215,11810l20585,342676r3781,9953l28297,362086r4032,7716l36429,376356r4144,5782l46158,387403r6545,4921l59890,397016r6201,4539l71636,405992r5109,4370l81561,414686r9115,8567l96493,426102r6700,1899l110483,429268r6270,844l122345,430675r5138,375l133732,429889r6987,-2185l148200,424835r7809,-3322l172212,414058r6860,-5375l185058,402277r5401,-7092l195471,389045r4752,-5503l204803,378462r4464,-6210l213654,365290r4335,-7463l226570,342008r17006,-33151l246405,300449r1885,-8427l249547,283581r838,-8449l250943,266677r373,-8459l251729,237531r266,-41034l250606,187443r-2337,-8859l245299,169856r-3390,-8641l238237,152632r-3859,-8544l228984,135570r-6419,-8501l215463,118580r-6145,-7071l203810,105384r-5083,-5495l178090,78672r-7799,-6469l162270,66481r-8170,-5227l145832,57769r-8335,-2323l129118,53898r-8408,-1033l112283,52177r-8441,-459l98215,50001,94464,47445,86961,38100e" filled="f" strokecolor="blue" strokeweight="3pt">
                <v:path arrowok="t" textboxrect="0,0,251996,43105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5904" behindDoc="0" locked="0" layoutInCell="1" allowOverlap="1" wp14:anchorId="320E8AA4" wp14:editId="72E97916">
                <wp:simplePos x="0" y="0"/>
                <wp:positionH relativeFrom="column">
                  <wp:posOffset>7366000</wp:posOffset>
                </wp:positionH>
                <wp:positionV relativeFrom="paragraph">
                  <wp:posOffset>-8658860</wp:posOffset>
                </wp:positionV>
                <wp:extent cx="3764" cy="1"/>
                <wp:effectExtent l="0" t="0" r="0" b="0"/>
                <wp:wrapNone/>
                <wp:docPr id="638" name="SMARTInkAnnotation180"/>
                <wp:cNvGraphicFramePr/>
                <a:graphic xmlns:a="http://schemas.openxmlformats.org/drawingml/2006/main">
                  <a:graphicData uri="http://schemas.microsoft.com/office/word/2010/wordprocessingShape">
                    <wps:wsp>
                      <wps:cNvSpPr/>
                      <wps:spPr>
                        <a:xfrm>
                          <a:off x="0" y="0"/>
                          <a:ext cx="3764" cy="1"/>
                        </a:xfrm>
                        <a:custGeom>
                          <a:avLst/>
                          <a:gdLst/>
                          <a:ahLst/>
                          <a:cxnLst/>
                          <a:rect l="0" t="0" r="0" b="0"/>
                          <a:pathLst>
                            <a:path w="3764" h="1">
                              <a:moveTo>
                                <a:pt x="0" y="0"/>
                              </a:moveTo>
                              <a:lnTo>
                                <a:pt x="3763" y="0"/>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80" o:spid="_x0000_s1026" style="position:absolute;margin-left:580pt;margin-top:-681.8pt;width:.3pt;height:0;z-index:252155904;visibility:visible;mso-wrap-style:square;mso-wrap-distance-left:9pt;mso-wrap-distance-top:0;mso-wrap-distance-right:9pt;mso-wrap-distance-bottom:0;mso-position-horizontal:absolute;mso-position-horizontal-relative:text;mso-position-vertical:absolute;mso-position-vertical-relative:text;v-text-anchor:top" coordsize="37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" path="m,l3763,,,xe" filled="f" fillcolor="#4f81bd [3204]" strokecolor="blue" strokeweight="3pt">
                <v:path arrowok="t" textboxrect="0,0,376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4880" behindDoc="0" locked="0" layoutInCell="1" allowOverlap="1" wp14:anchorId="01D73416" wp14:editId="37F5E378">
                <wp:simplePos x="0" y="0"/>
                <wp:positionH relativeFrom="column">
                  <wp:posOffset>6921500</wp:posOffset>
                </wp:positionH>
                <wp:positionV relativeFrom="paragraph">
                  <wp:posOffset>-9065260</wp:posOffset>
                </wp:positionV>
                <wp:extent cx="329965" cy="444266"/>
                <wp:effectExtent l="19050" t="0" r="13335" b="13335"/>
                <wp:wrapNone/>
                <wp:docPr id="637" name="SMARTInkAnnotation179"/>
                <wp:cNvGraphicFramePr/>
                <a:graphic xmlns:a="http://schemas.openxmlformats.org/drawingml/2006/main">
                  <a:graphicData uri="http://schemas.microsoft.com/office/word/2010/wordprocessingShape">
                    <wps:wsp>
                      <wps:cNvSpPr/>
                      <wps:spPr>
                        <a:xfrm>
                          <a:off x="0" y="0"/>
                          <a:ext cx="329965" cy="444266"/>
                        </a:xfrm>
                        <a:custGeom>
                          <a:avLst/>
                          <a:gdLst/>
                          <a:ahLst/>
                          <a:cxnLst/>
                          <a:rect l="0" t="0" r="0" b="0"/>
                          <a:pathLst>
                            <a:path w="329965" h="444266">
                              <a:moveTo>
                                <a:pt x="12700" y="0"/>
                              </a:moveTo>
                              <a:lnTo>
                                <a:pt x="12700" y="175338"/>
                              </a:lnTo>
                              <a:lnTo>
                                <a:pt x="11289" y="181803"/>
                              </a:lnTo>
                              <a:lnTo>
                                <a:pt x="3972" y="197645"/>
                              </a:lnTo>
                              <a:lnTo>
                                <a:pt x="1177" y="211275"/>
                              </a:lnTo>
                              <a:lnTo>
                                <a:pt x="233" y="224759"/>
                              </a:lnTo>
                              <a:lnTo>
                                <a:pt x="2" y="228581"/>
                              </a:lnTo>
                              <a:lnTo>
                                <a:pt x="0" y="210921"/>
                              </a:lnTo>
                              <a:lnTo>
                                <a:pt x="1411" y="206937"/>
                              </a:lnTo>
                              <a:lnTo>
                                <a:pt x="13815" y="186639"/>
                              </a:lnTo>
                              <a:lnTo>
                                <a:pt x="21662" y="173262"/>
                              </a:lnTo>
                              <a:lnTo>
                                <a:pt x="29853" y="162613"/>
                              </a:lnTo>
                              <a:lnTo>
                                <a:pt x="38198" y="153176"/>
                              </a:lnTo>
                              <a:lnTo>
                                <a:pt x="46610" y="144278"/>
                              </a:lnTo>
                              <a:lnTo>
                                <a:pt x="67739" y="122812"/>
                              </a:lnTo>
                              <a:lnTo>
                                <a:pt x="73382" y="119975"/>
                              </a:lnTo>
                              <a:lnTo>
                                <a:pt x="79966" y="118084"/>
                              </a:lnTo>
                              <a:lnTo>
                                <a:pt x="87177" y="116822"/>
                              </a:lnTo>
                              <a:lnTo>
                                <a:pt x="94807" y="114571"/>
                              </a:lnTo>
                              <a:lnTo>
                                <a:pt x="102715" y="111658"/>
                              </a:lnTo>
                              <a:lnTo>
                                <a:pt x="110810" y="108305"/>
                              </a:lnTo>
                              <a:lnTo>
                                <a:pt x="117618" y="106070"/>
                              </a:lnTo>
                              <a:lnTo>
                                <a:pt x="123568" y="104581"/>
                              </a:lnTo>
                              <a:lnTo>
                                <a:pt x="128945" y="103587"/>
                              </a:lnTo>
                              <a:lnTo>
                                <a:pt x="135352" y="102925"/>
                              </a:lnTo>
                              <a:lnTo>
                                <a:pt x="142446" y="102483"/>
                              </a:lnTo>
                              <a:lnTo>
                                <a:pt x="157854" y="101992"/>
                              </a:lnTo>
                              <a:lnTo>
                                <a:pt x="174110" y="101775"/>
                              </a:lnTo>
                              <a:lnTo>
                                <a:pt x="182395" y="103128"/>
                              </a:lnTo>
                              <a:lnTo>
                                <a:pt x="190741" y="105441"/>
                              </a:lnTo>
                              <a:lnTo>
                                <a:pt x="199127" y="108394"/>
                              </a:lnTo>
                              <a:lnTo>
                                <a:pt x="207541" y="113185"/>
                              </a:lnTo>
                              <a:lnTo>
                                <a:pt x="215971" y="119201"/>
                              </a:lnTo>
                              <a:lnTo>
                                <a:pt x="224414" y="126034"/>
                              </a:lnTo>
                              <a:lnTo>
                                <a:pt x="232865" y="132001"/>
                              </a:lnTo>
                              <a:lnTo>
                                <a:pt x="241322" y="137389"/>
                              </a:lnTo>
                              <a:lnTo>
                                <a:pt x="249781" y="142393"/>
                              </a:lnTo>
                              <a:lnTo>
                                <a:pt x="256832" y="148551"/>
                              </a:lnTo>
                              <a:lnTo>
                                <a:pt x="262944" y="155478"/>
                              </a:lnTo>
                              <a:lnTo>
                                <a:pt x="268429" y="162919"/>
                              </a:lnTo>
                              <a:lnTo>
                                <a:pt x="282050" y="182475"/>
                              </a:lnTo>
                              <a:lnTo>
                                <a:pt x="289633" y="193617"/>
                              </a:lnTo>
                              <a:lnTo>
                                <a:pt x="296100" y="203867"/>
                              </a:lnTo>
                              <a:lnTo>
                                <a:pt x="301822" y="213523"/>
                              </a:lnTo>
                              <a:lnTo>
                                <a:pt x="307048" y="222782"/>
                              </a:lnTo>
                              <a:lnTo>
                                <a:pt x="311943" y="233188"/>
                              </a:lnTo>
                              <a:lnTo>
                                <a:pt x="316617" y="244358"/>
                              </a:lnTo>
                              <a:lnTo>
                                <a:pt x="321145" y="256039"/>
                              </a:lnTo>
                              <a:lnTo>
                                <a:pt x="324163" y="266648"/>
                              </a:lnTo>
                              <a:lnTo>
                                <a:pt x="326175" y="276544"/>
                              </a:lnTo>
                              <a:lnTo>
                                <a:pt x="327517" y="285963"/>
                              </a:lnTo>
                              <a:lnTo>
                                <a:pt x="328411" y="295064"/>
                              </a:lnTo>
                              <a:lnTo>
                                <a:pt x="329007" y="303954"/>
                              </a:lnTo>
                              <a:lnTo>
                                <a:pt x="329405" y="312703"/>
                              </a:lnTo>
                              <a:lnTo>
                                <a:pt x="329847" y="329950"/>
                              </a:lnTo>
                              <a:lnTo>
                                <a:pt x="329964" y="338500"/>
                              </a:lnTo>
                              <a:lnTo>
                                <a:pt x="328632" y="347022"/>
                              </a:lnTo>
                              <a:lnTo>
                                <a:pt x="326333" y="355526"/>
                              </a:lnTo>
                              <a:lnTo>
                                <a:pt x="323388" y="364017"/>
                              </a:lnTo>
                              <a:lnTo>
                                <a:pt x="318603" y="371089"/>
                              </a:lnTo>
                              <a:lnTo>
                                <a:pt x="312592" y="377215"/>
                              </a:lnTo>
                              <a:lnTo>
                                <a:pt x="305761" y="382710"/>
                              </a:lnTo>
                              <a:lnTo>
                                <a:pt x="299796" y="389196"/>
                              </a:lnTo>
                              <a:lnTo>
                                <a:pt x="294409" y="396342"/>
                              </a:lnTo>
                              <a:lnTo>
                                <a:pt x="289406" y="403928"/>
                              </a:lnTo>
                              <a:lnTo>
                                <a:pt x="283249" y="410396"/>
                              </a:lnTo>
                              <a:lnTo>
                                <a:pt x="276321" y="416120"/>
                              </a:lnTo>
                              <a:lnTo>
                                <a:pt x="268881" y="421347"/>
                              </a:lnTo>
                              <a:lnTo>
                                <a:pt x="261099" y="426242"/>
                              </a:lnTo>
                              <a:lnTo>
                                <a:pt x="253088" y="430917"/>
                              </a:lnTo>
                              <a:lnTo>
                                <a:pt x="244925" y="435445"/>
                              </a:lnTo>
                              <a:lnTo>
                                <a:pt x="235250" y="438463"/>
                              </a:lnTo>
                              <a:lnTo>
                                <a:pt x="224566" y="440476"/>
                              </a:lnTo>
                              <a:lnTo>
                                <a:pt x="213211" y="441817"/>
                              </a:lnTo>
                              <a:lnTo>
                                <a:pt x="202819" y="442712"/>
                              </a:lnTo>
                              <a:lnTo>
                                <a:pt x="193068" y="443307"/>
                              </a:lnTo>
                              <a:lnTo>
                                <a:pt x="174708" y="443970"/>
                              </a:lnTo>
                              <a:lnTo>
                                <a:pt x="157141" y="444265"/>
                              </a:lnTo>
                              <a:lnTo>
                                <a:pt x="148505" y="442932"/>
                              </a:lnTo>
                              <a:lnTo>
                                <a:pt x="139926" y="440633"/>
                              </a:lnTo>
                              <a:lnTo>
                                <a:pt x="131383" y="437688"/>
                              </a:lnTo>
                              <a:lnTo>
                                <a:pt x="122867" y="435725"/>
                              </a:lnTo>
                              <a:lnTo>
                                <a:pt x="114367" y="434417"/>
                              </a:lnTo>
                              <a:lnTo>
                                <a:pt x="105878" y="433545"/>
                              </a:lnTo>
                              <a:lnTo>
                                <a:pt x="98807" y="431552"/>
                              </a:lnTo>
                              <a:lnTo>
                                <a:pt x="92683" y="428813"/>
                              </a:lnTo>
                              <a:lnTo>
                                <a:pt x="87188" y="425575"/>
                              </a:lnTo>
                              <a:lnTo>
                                <a:pt x="80704" y="422005"/>
                              </a:lnTo>
                              <a:lnTo>
                                <a:pt x="65972" y="414276"/>
                              </a:lnTo>
                              <a:lnTo>
                                <a:pt x="59503" y="410240"/>
                              </a:lnTo>
                              <a:lnTo>
                                <a:pt x="53780" y="406137"/>
                              </a:lnTo>
                              <a:lnTo>
                                <a:pt x="38100" y="393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9" o:spid="_x0000_s1026" style="position:absolute;margin-left:545pt;margin-top:-713.8pt;width:26pt;height:35pt;z-index:252154880;visibility:visible;mso-wrap-style:square;mso-wrap-distance-left:9pt;mso-wrap-distance-top:0;mso-wrap-distance-right:9pt;mso-wrap-distance-bottom:0;mso-position-horizontal:absolute;mso-position-horizontal-relative:text;mso-position-vertical:absolute;mso-position-vertical-relative:text;v-text-anchor:top" coordsize="329965,444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" path="m12700,r,175338l11289,181803,3972,197645,1177,211275,233,224759,2,228581,,210921r1411,-3984l13815,186639r7847,-13377l29853,162613r8345,-9437l46610,144278,67739,122812r5643,-2837l79966,118084r7211,-1262l94807,114571r7908,-2913l110810,108305r6808,-2235l123568,104581r5377,-994l135352,102925r7094,-442l157854,101992r16256,-217l182395,103128r8346,2313l199127,108394r8414,4791l215971,119201r8443,6833l232865,132001r8457,5388l249781,142393r7051,6158l262944,155478r5485,7441l282050,182475r7583,11142l296100,203867r5722,9656l307048,222782r4895,10406l316617,244358r4528,11681l324163,266648r2012,9896l327517,285963r894,9101l329007,303954r398,8749l329847,329950r117,8550l328632,347022r-2299,8504l323388,364017r-4785,7072l312592,377215r-6831,5495l299796,389196r-5387,7146l289406,403928r-6157,6468l276321,416120r-7440,5227l261099,426242r-8011,4675l244925,435445r-9675,3018l224566,440476r-11355,1341l202819,442712r-9751,595l174708,443970r-17567,295l148505,442932r-8579,-2299l131383,437688r-8516,-1963l114367,434417r-8489,-872l98807,431552r-6124,-2739l87188,425575r-6484,-3570l65972,414276r-6469,-4036l53780,406137,38100,393700e" filled="f" strokecolor="blue" strokeweight="3pt">
                <v:path arrowok="t" textboxrect="0,0,329965,44426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3856" behindDoc="0" locked="0" layoutInCell="1" allowOverlap="1" wp14:anchorId="6F244444" wp14:editId="5D5BD518">
                <wp:simplePos x="0" y="0"/>
                <wp:positionH relativeFrom="column">
                  <wp:posOffset>6946900</wp:posOffset>
                </wp:positionH>
                <wp:positionV relativeFrom="paragraph">
                  <wp:posOffset>-9065260</wp:posOffset>
                </wp:positionV>
                <wp:extent cx="139701" cy="1"/>
                <wp:effectExtent l="0" t="19050" r="0" b="19050"/>
                <wp:wrapNone/>
                <wp:docPr id="636" name="SMARTInkAnnotation178"/>
                <wp:cNvGraphicFramePr/>
                <a:graphic xmlns:a="http://schemas.openxmlformats.org/drawingml/2006/main">
                  <a:graphicData uri="http://schemas.microsoft.com/office/word/2010/wordprocessingShape">
                    <wps:wsp>
                      <wps:cNvSpPr/>
                      <wps:spPr>
                        <a:xfrm>
                          <a:off x="0" y="0"/>
                          <a:ext cx="139701" cy="1"/>
                        </a:xfrm>
                        <a:custGeom>
                          <a:avLst/>
                          <a:gdLst/>
                          <a:ahLst/>
                          <a:cxnLst/>
                          <a:rect l="0" t="0" r="0" b="0"/>
                          <a:pathLst>
                            <a:path w="139701" h="1">
                              <a:moveTo>
                                <a:pt x="0" y="0"/>
                              </a:moveTo>
                              <a:lnTo>
                                <a:pt x="1397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8" o:spid="_x0000_s1026" style="position:absolute;margin-left:547pt;margin-top:-713.8pt;width:11pt;height:0;z-index:252153856;visibility:visible;mso-wrap-style:square;mso-wrap-distance-left:9pt;mso-wrap-distance-top:0;mso-wrap-distance-right:9pt;mso-wrap-distance-bottom:0;mso-position-horizontal:absolute;mso-position-horizontal-relative:text;mso-position-vertical:absolute;mso-position-vertical-relative:text;v-text-anchor:top" coordsize="1397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" path="m,l139700,e" filled="f" strokecolor="blue" strokeweight="3pt">
                <v:path arrowok="t" textboxrect="0,0,13970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2832" behindDoc="0" locked="0" layoutInCell="1" allowOverlap="1" wp14:anchorId="270AE53E" wp14:editId="68094819">
                <wp:simplePos x="0" y="0"/>
                <wp:positionH relativeFrom="column">
                  <wp:posOffset>8560718</wp:posOffset>
                </wp:positionH>
                <wp:positionV relativeFrom="paragraph">
                  <wp:posOffset>-9636693</wp:posOffset>
                </wp:positionV>
                <wp:extent cx="303883" cy="431734"/>
                <wp:effectExtent l="19050" t="19050" r="20320" b="26035"/>
                <wp:wrapNone/>
                <wp:docPr id="635" name="SMARTInkAnnotation177"/>
                <wp:cNvGraphicFramePr/>
                <a:graphic xmlns:a="http://schemas.openxmlformats.org/drawingml/2006/main">
                  <a:graphicData uri="http://schemas.microsoft.com/office/word/2010/wordprocessingShape">
                    <wps:wsp>
                      <wps:cNvSpPr/>
                      <wps:spPr>
                        <a:xfrm>
                          <a:off x="0" y="0"/>
                          <a:ext cx="303883" cy="431734"/>
                        </a:xfrm>
                        <a:custGeom>
                          <a:avLst/>
                          <a:gdLst/>
                          <a:ahLst/>
                          <a:cxnLst/>
                          <a:rect l="0" t="0" r="0" b="0"/>
                          <a:pathLst>
                            <a:path w="303883" h="431734">
                              <a:moveTo>
                                <a:pt x="253082" y="152333"/>
                              </a:moveTo>
                              <a:lnTo>
                                <a:pt x="264017" y="141399"/>
                              </a:lnTo>
                              <a:lnTo>
                                <a:pt x="264998" y="136655"/>
                              </a:lnTo>
                              <a:lnTo>
                                <a:pt x="265549" y="126051"/>
                              </a:lnTo>
                              <a:lnTo>
                                <a:pt x="265736" y="109826"/>
                              </a:lnTo>
                              <a:lnTo>
                                <a:pt x="265768" y="90507"/>
                              </a:lnTo>
                              <a:lnTo>
                                <a:pt x="264362" y="84304"/>
                              </a:lnTo>
                              <a:lnTo>
                                <a:pt x="259036" y="73650"/>
                              </a:lnTo>
                              <a:lnTo>
                                <a:pt x="251965" y="60448"/>
                              </a:lnTo>
                              <a:lnTo>
                                <a:pt x="248104" y="52976"/>
                              </a:lnTo>
                              <a:lnTo>
                                <a:pt x="240051" y="40912"/>
                              </a:lnTo>
                              <a:lnTo>
                                <a:pt x="231769" y="30846"/>
                              </a:lnTo>
                              <a:lnTo>
                                <a:pt x="223384" y="21668"/>
                              </a:lnTo>
                              <a:lnTo>
                                <a:pt x="217761" y="17246"/>
                              </a:lnTo>
                              <a:lnTo>
                                <a:pt x="211190" y="12886"/>
                              </a:lnTo>
                              <a:lnTo>
                                <a:pt x="203987" y="8568"/>
                              </a:lnTo>
                              <a:lnTo>
                                <a:pt x="197775" y="5690"/>
                              </a:lnTo>
                              <a:lnTo>
                                <a:pt x="192221" y="3771"/>
                              </a:lnTo>
                              <a:lnTo>
                                <a:pt x="187109" y="2492"/>
                              </a:lnTo>
                              <a:lnTo>
                                <a:pt x="180877" y="1639"/>
                              </a:lnTo>
                              <a:lnTo>
                                <a:pt x="173902" y="1070"/>
                              </a:lnTo>
                              <a:lnTo>
                                <a:pt x="166428" y="691"/>
                              </a:lnTo>
                              <a:lnTo>
                                <a:pt x="150598" y="270"/>
                              </a:lnTo>
                              <a:lnTo>
                                <a:pt x="117441" y="0"/>
                              </a:lnTo>
                              <a:lnTo>
                                <a:pt x="109033" y="1389"/>
                              </a:lnTo>
                              <a:lnTo>
                                <a:pt x="100604" y="3726"/>
                              </a:lnTo>
                              <a:lnTo>
                                <a:pt x="92163" y="6695"/>
                              </a:lnTo>
                              <a:lnTo>
                                <a:pt x="83714" y="10085"/>
                              </a:lnTo>
                              <a:lnTo>
                                <a:pt x="75260" y="13757"/>
                              </a:lnTo>
                              <a:lnTo>
                                <a:pt x="66800" y="17616"/>
                              </a:lnTo>
                              <a:lnTo>
                                <a:pt x="59750" y="23010"/>
                              </a:lnTo>
                              <a:lnTo>
                                <a:pt x="53638" y="29429"/>
                              </a:lnTo>
                              <a:lnTo>
                                <a:pt x="48153" y="36530"/>
                              </a:lnTo>
                              <a:lnTo>
                                <a:pt x="41674" y="42676"/>
                              </a:lnTo>
                              <a:lnTo>
                                <a:pt x="34532" y="48184"/>
                              </a:lnTo>
                              <a:lnTo>
                                <a:pt x="26949" y="53267"/>
                              </a:lnTo>
                              <a:lnTo>
                                <a:pt x="20482" y="58067"/>
                              </a:lnTo>
                              <a:lnTo>
                                <a:pt x="14760" y="62678"/>
                              </a:lnTo>
                              <a:lnTo>
                                <a:pt x="9534" y="67163"/>
                              </a:lnTo>
                              <a:lnTo>
                                <a:pt x="6050" y="72975"/>
                              </a:lnTo>
                              <a:lnTo>
                                <a:pt x="3727" y="79672"/>
                              </a:lnTo>
                              <a:lnTo>
                                <a:pt x="2179" y="86960"/>
                              </a:lnTo>
                              <a:lnTo>
                                <a:pt x="459" y="98819"/>
                              </a:lnTo>
                              <a:lnTo>
                                <a:pt x="0" y="103957"/>
                              </a:lnTo>
                              <a:lnTo>
                                <a:pt x="1105" y="108794"/>
                              </a:lnTo>
                              <a:lnTo>
                                <a:pt x="6096" y="117931"/>
                              </a:lnTo>
                              <a:lnTo>
                                <a:pt x="9255" y="126695"/>
                              </a:lnTo>
                              <a:lnTo>
                                <a:pt x="10097" y="131008"/>
                              </a:lnTo>
                              <a:lnTo>
                                <a:pt x="14797" y="139563"/>
                              </a:lnTo>
                              <a:lnTo>
                                <a:pt x="18025" y="143820"/>
                              </a:lnTo>
                              <a:lnTo>
                                <a:pt x="21588" y="146658"/>
                              </a:lnTo>
                              <a:lnTo>
                                <a:pt x="25375" y="148550"/>
                              </a:lnTo>
                              <a:lnTo>
                                <a:pt x="29310" y="149811"/>
                              </a:lnTo>
                              <a:lnTo>
                                <a:pt x="34757" y="150652"/>
                              </a:lnTo>
                              <a:lnTo>
                                <a:pt x="41210" y="151212"/>
                              </a:lnTo>
                              <a:lnTo>
                                <a:pt x="48333" y="151586"/>
                              </a:lnTo>
                              <a:lnTo>
                                <a:pt x="63776" y="152001"/>
                              </a:lnTo>
                              <a:lnTo>
                                <a:pt x="128350" y="152328"/>
                              </a:lnTo>
                              <a:lnTo>
                                <a:pt x="133239" y="150919"/>
                              </a:lnTo>
                              <a:lnTo>
                                <a:pt x="142433" y="145589"/>
                              </a:lnTo>
                              <a:lnTo>
                                <a:pt x="148271" y="142193"/>
                              </a:lnTo>
                              <a:lnTo>
                                <a:pt x="154986" y="138518"/>
                              </a:lnTo>
                              <a:lnTo>
                                <a:pt x="162285" y="134656"/>
                              </a:lnTo>
                              <a:lnTo>
                                <a:pt x="168562" y="130671"/>
                              </a:lnTo>
                              <a:lnTo>
                                <a:pt x="174157" y="126603"/>
                              </a:lnTo>
                              <a:lnTo>
                                <a:pt x="179299" y="122480"/>
                              </a:lnTo>
                              <a:lnTo>
                                <a:pt x="188774" y="117898"/>
                              </a:lnTo>
                              <a:lnTo>
                                <a:pt x="193277" y="116676"/>
                              </a:lnTo>
                              <a:lnTo>
                                <a:pt x="202043" y="111557"/>
                              </a:lnTo>
                              <a:lnTo>
                                <a:pt x="210643" y="104577"/>
                              </a:lnTo>
                              <a:lnTo>
                                <a:pt x="219168" y="96771"/>
                              </a:lnTo>
                              <a:lnTo>
                                <a:pt x="224828" y="92714"/>
                              </a:lnTo>
                              <a:lnTo>
                                <a:pt x="231424" y="88598"/>
                              </a:lnTo>
                              <a:lnTo>
                                <a:pt x="238643" y="84444"/>
                              </a:lnTo>
                              <a:lnTo>
                                <a:pt x="243456" y="80262"/>
                              </a:lnTo>
                              <a:lnTo>
                                <a:pt x="246665" y="76063"/>
                              </a:lnTo>
                              <a:lnTo>
                                <a:pt x="248804" y="71854"/>
                              </a:lnTo>
                              <a:lnTo>
                                <a:pt x="251641" y="69047"/>
                              </a:lnTo>
                              <a:lnTo>
                                <a:pt x="254944" y="67176"/>
                              </a:lnTo>
                              <a:lnTo>
                                <a:pt x="263641" y="64173"/>
                              </a:lnTo>
                              <a:lnTo>
                                <a:pt x="264355" y="62515"/>
                              </a:lnTo>
                              <a:lnTo>
                                <a:pt x="265777" y="50780"/>
                              </a:lnTo>
                              <a:lnTo>
                                <a:pt x="265781" y="61672"/>
                              </a:lnTo>
                              <a:lnTo>
                                <a:pt x="269545" y="70176"/>
                              </a:lnTo>
                              <a:lnTo>
                                <a:pt x="274510" y="81952"/>
                              </a:lnTo>
                              <a:lnTo>
                                <a:pt x="276717" y="91890"/>
                              </a:lnTo>
                              <a:lnTo>
                                <a:pt x="277698" y="104773"/>
                              </a:lnTo>
                              <a:lnTo>
                                <a:pt x="277959" y="112160"/>
                              </a:lnTo>
                              <a:lnTo>
                                <a:pt x="276722" y="118496"/>
                              </a:lnTo>
                              <a:lnTo>
                                <a:pt x="271585" y="129298"/>
                              </a:lnTo>
                              <a:lnTo>
                                <a:pt x="268361" y="142566"/>
                              </a:lnTo>
                              <a:lnTo>
                                <a:pt x="267501" y="150055"/>
                              </a:lnTo>
                              <a:lnTo>
                                <a:pt x="266928" y="157870"/>
                              </a:lnTo>
                              <a:lnTo>
                                <a:pt x="266546" y="165902"/>
                              </a:lnTo>
                              <a:lnTo>
                                <a:pt x="266122" y="183764"/>
                              </a:lnTo>
                              <a:lnTo>
                                <a:pt x="265826" y="235285"/>
                              </a:lnTo>
                              <a:lnTo>
                                <a:pt x="267223" y="244324"/>
                              </a:lnTo>
                              <a:lnTo>
                                <a:pt x="269565" y="253171"/>
                              </a:lnTo>
                              <a:lnTo>
                                <a:pt x="272537" y="261892"/>
                              </a:lnTo>
                              <a:lnTo>
                                <a:pt x="274519" y="270528"/>
                              </a:lnTo>
                              <a:lnTo>
                                <a:pt x="275840" y="279108"/>
                              </a:lnTo>
                              <a:lnTo>
                                <a:pt x="276720" y="287650"/>
                              </a:lnTo>
                              <a:lnTo>
                                <a:pt x="281462" y="300903"/>
                              </a:lnTo>
                              <a:lnTo>
                                <a:pt x="284702" y="306414"/>
                              </a:lnTo>
                              <a:lnTo>
                                <a:pt x="286862" y="312909"/>
                              </a:lnTo>
                              <a:lnTo>
                                <a:pt x="288302" y="320062"/>
                              </a:lnTo>
                              <a:lnTo>
                                <a:pt x="289262" y="327652"/>
                              </a:lnTo>
                              <a:lnTo>
                                <a:pt x="294092" y="339849"/>
                              </a:lnTo>
                              <a:lnTo>
                                <a:pt x="299531" y="349974"/>
                              </a:lnTo>
                              <a:lnTo>
                                <a:pt x="301948" y="359177"/>
                              </a:lnTo>
                              <a:lnTo>
                                <a:pt x="303309" y="372292"/>
                              </a:lnTo>
                              <a:lnTo>
                                <a:pt x="303712" y="385115"/>
                              </a:lnTo>
                              <a:lnTo>
                                <a:pt x="303882" y="43173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7" o:spid="_x0000_s1026" style="position:absolute;margin-left:674.05pt;margin-top:-758.8pt;width:23.95pt;height:34pt;z-index:252152832;visibility:visible;mso-wrap-style:square;mso-wrap-distance-left:9pt;mso-wrap-distance-top:0;mso-wrap-distance-right:9pt;mso-wrap-distance-bottom:0;mso-position-horizontal:absolute;mso-position-horizontal-relative:text;mso-position-vertical:absolute;mso-position-vertical-relative:text;v-text-anchor:top" coordsize="303883,43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" path="m253082,152333r10935,-10934l264998,136655r551,-10604l265736,109826r32,-19319l264362,84304,259036,73650,251965,60448r-3861,-7472l240051,40912,231769,30846r-8385,-9178l217761,17246r-6571,-4360l203987,8568,197775,5690,192221,3771,187109,2492r-6232,-853l173902,1070,166428,691,150598,270,117441,r-8408,1389l100604,3726,92163,6695r-8449,3390l75260,13757r-8460,3859l59750,23010r-6112,6419l48153,36530r-6479,6146l34532,48184r-7583,5083l20482,58067r-5722,4611l9534,67163,6050,72975,3727,79672,2179,86960,459,98819,,103957r1105,4837l6096,117931r3159,8764l10097,131008r4700,8555l18025,143820r3563,2838l25375,148550r3935,1261l34757,150652r6453,560l48333,151586r15443,415l128350,152328r4889,-1409l142433,145589r5838,-3396l154986,138518r7299,-3862l168562,130671r5595,-4068l179299,122480r9475,-4582l193277,116676r8766,-5119l210643,104577r8525,-7806l224828,92714r6596,-4116l238643,84444r4813,-4182l246665,76063r2139,-4209l251641,69047r3303,-1871l263641,64173r714,-1658l265777,50780r4,10892l269545,70176r4965,11776l276717,91890r981,12883l277959,112160r-1237,6336l271585,129298r-3224,13268l267501,150055r-573,7815l266546,165902r-424,17862l265826,235285r1397,9039l269565,253171r2972,8721l274519,270528r1321,8580l276720,287650r4742,13253l284702,306414r2160,6495l288302,320062r960,7590l294092,339849r5439,10125l301948,359177r1361,13115l303712,385115r170,46618e" filled="f" strokecolor="blue" strokeweight="3pt">
                <v:path arrowok="t" textboxrect="0,0,303883,43173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1808" behindDoc="0" locked="0" layoutInCell="1" allowOverlap="1" wp14:anchorId="471FD959" wp14:editId="2BE2053F">
                <wp:simplePos x="0" y="0"/>
                <wp:positionH relativeFrom="column">
                  <wp:posOffset>7925025</wp:posOffset>
                </wp:positionH>
                <wp:positionV relativeFrom="paragraph">
                  <wp:posOffset>-9686972</wp:posOffset>
                </wp:positionV>
                <wp:extent cx="279176" cy="405813"/>
                <wp:effectExtent l="19050" t="19050" r="26035" b="13335"/>
                <wp:wrapNone/>
                <wp:docPr id="634" name="SMARTInkAnnotation176"/>
                <wp:cNvGraphicFramePr/>
                <a:graphic xmlns:a="http://schemas.openxmlformats.org/drawingml/2006/main">
                  <a:graphicData uri="http://schemas.microsoft.com/office/word/2010/wordprocessingShape">
                    <wps:wsp>
                      <wps:cNvSpPr/>
                      <wps:spPr>
                        <a:xfrm>
                          <a:off x="0" y="0"/>
                          <a:ext cx="279176" cy="405813"/>
                        </a:xfrm>
                        <a:custGeom>
                          <a:avLst/>
                          <a:gdLst/>
                          <a:ahLst/>
                          <a:cxnLst/>
                          <a:rect l="0" t="0" r="0" b="0"/>
                          <a:pathLst>
                            <a:path w="279176" h="405813">
                              <a:moveTo>
                                <a:pt x="279175" y="139112"/>
                              </a:moveTo>
                              <a:lnTo>
                                <a:pt x="279175" y="96605"/>
                              </a:lnTo>
                              <a:lnTo>
                                <a:pt x="277764" y="92429"/>
                              </a:lnTo>
                              <a:lnTo>
                                <a:pt x="270447" y="79811"/>
                              </a:lnTo>
                              <a:lnTo>
                                <a:pt x="266241" y="67135"/>
                              </a:lnTo>
                              <a:lnTo>
                                <a:pt x="260256" y="58674"/>
                              </a:lnTo>
                              <a:lnTo>
                                <a:pt x="252892" y="50210"/>
                              </a:lnTo>
                              <a:lnTo>
                                <a:pt x="244916" y="41744"/>
                              </a:lnTo>
                              <a:lnTo>
                                <a:pt x="224090" y="20579"/>
                              </a:lnTo>
                              <a:lnTo>
                                <a:pt x="219874" y="17757"/>
                              </a:lnTo>
                              <a:lnTo>
                                <a:pt x="211426" y="14621"/>
                              </a:lnTo>
                              <a:lnTo>
                                <a:pt x="205787" y="12373"/>
                              </a:lnTo>
                              <a:lnTo>
                                <a:pt x="199205" y="9464"/>
                              </a:lnTo>
                              <a:lnTo>
                                <a:pt x="191995" y="6113"/>
                              </a:lnTo>
                              <a:lnTo>
                                <a:pt x="184366" y="3879"/>
                              </a:lnTo>
                              <a:lnTo>
                                <a:pt x="176458" y="2390"/>
                              </a:lnTo>
                              <a:lnTo>
                                <a:pt x="168364" y="1397"/>
                              </a:lnTo>
                              <a:lnTo>
                                <a:pt x="160145" y="736"/>
                              </a:lnTo>
                              <a:lnTo>
                                <a:pt x="151844" y="295"/>
                              </a:lnTo>
                              <a:lnTo>
                                <a:pt x="143488" y="0"/>
                              </a:lnTo>
                              <a:lnTo>
                                <a:pt x="135095" y="1215"/>
                              </a:lnTo>
                              <a:lnTo>
                                <a:pt x="126677" y="3437"/>
                              </a:lnTo>
                              <a:lnTo>
                                <a:pt x="118243" y="6329"/>
                              </a:lnTo>
                              <a:lnTo>
                                <a:pt x="109799" y="8257"/>
                              </a:lnTo>
                              <a:lnTo>
                                <a:pt x="101346" y="9542"/>
                              </a:lnTo>
                              <a:lnTo>
                                <a:pt x="92889" y="10398"/>
                              </a:lnTo>
                              <a:lnTo>
                                <a:pt x="85840" y="13792"/>
                              </a:lnTo>
                              <a:lnTo>
                                <a:pt x="79730" y="18877"/>
                              </a:lnTo>
                              <a:lnTo>
                                <a:pt x="74245" y="25088"/>
                              </a:lnTo>
                              <a:lnTo>
                                <a:pt x="67766" y="30640"/>
                              </a:lnTo>
                              <a:lnTo>
                                <a:pt x="60624" y="35753"/>
                              </a:lnTo>
                              <a:lnTo>
                                <a:pt x="53042" y="40573"/>
                              </a:lnTo>
                              <a:lnTo>
                                <a:pt x="46574" y="45197"/>
                              </a:lnTo>
                              <a:lnTo>
                                <a:pt x="40852" y="49691"/>
                              </a:lnTo>
                              <a:lnTo>
                                <a:pt x="35626" y="54098"/>
                              </a:lnTo>
                              <a:lnTo>
                                <a:pt x="30731" y="58447"/>
                              </a:lnTo>
                              <a:lnTo>
                                <a:pt x="21529" y="67043"/>
                              </a:lnTo>
                              <a:lnTo>
                                <a:pt x="8416" y="79815"/>
                              </a:lnTo>
                              <a:lnTo>
                                <a:pt x="5536" y="85470"/>
                              </a:lnTo>
                              <a:lnTo>
                                <a:pt x="3616" y="92062"/>
                              </a:lnTo>
                              <a:lnTo>
                                <a:pt x="2335" y="99278"/>
                              </a:lnTo>
                              <a:lnTo>
                                <a:pt x="913" y="111060"/>
                              </a:lnTo>
                              <a:lnTo>
                                <a:pt x="281" y="121000"/>
                              </a:lnTo>
                              <a:lnTo>
                                <a:pt x="0" y="130121"/>
                              </a:lnTo>
                              <a:lnTo>
                                <a:pt x="1336" y="134529"/>
                              </a:lnTo>
                              <a:lnTo>
                                <a:pt x="6583" y="143190"/>
                              </a:lnTo>
                              <a:lnTo>
                                <a:pt x="9958" y="146064"/>
                              </a:lnTo>
                              <a:lnTo>
                                <a:pt x="13619" y="147981"/>
                              </a:lnTo>
                              <a:lnTo>
                                <a:pt x="17472" y="149257"/>
                              </a:lnTo>
                              <a:lnTo>
                                <a:pt x="25514" y="154440"/>
                              </a:lnTo>
                              <a:lnTo>
                                <a:pt x="29634" y="157797"/>
                              </a:lnTo>
                              <a:lnTo>
                                <a:pt x="33792" y="160036"/>
                              </a:lnTo>
                              <a:lnTo>
                                <a:pt x="42176" y="162522"/>
                              </a:lnTo>
                              <a:lnTo>
                                <a:pt x="50604" y="163628"/>
                              </a:lnTo>
                              <a:lnTo>
                                <a:pt x="54828" y="163922"/>
                              </a:lnTo>
                              <a:lnTo>
                                <a:pt x="60466" y="162708"/>
                              </a:lnTo>
                              <a:lnTo>
                                <a:pt x="67047" y="160487"/>
                              </a:lnTo>
                              <a:lnTo>
                                <a:pt x="74257" y="157596"/>
                              </a:lnTo>
                              <a:lnTo>
                                <a:pt x="80473" y="155668"/>
                              </a:lnTo>
                              <a:lnTo>
                                <a:pt x="86030" y="154383"/>
                              </a:lnTo>
                              <a:lnTo>
                                <a:pt x="91145" y="153526"/>
                              </a:lnTo>
                              <a:lnTo>
                                <a:pt x="95966" y="151543"/>
                              </a:lnTo>
                              <a:lnTo>
                                <a:pt x="100591" y="148811"/>
                              </a:lnTo>
                              <a:lnTo>
                                <a:pt x="105086" y="145578"/>
                              </a:lnTo>
                              <a:lnTo>
                                <a:pt x="110905" y="142012"/>
                              </a:lnTo>
                              <a:lnTo>
                                <a:pt x="117606" y="138223"/>
                              </a:lnTo>
                              <a:lnTo>
                                <a:pt x="124895" y="134286"/>
                              </a:lnTo>
                              <a:lnTo>
                                <a:pt x="131166" y="130250"/>
                              </a:lnTo>
                              <a:lnTo>
                                <a:pt x="136758" y="126149"/>
                              </a:lnTo>
                              <a:lnTo>
                                <a:pt x="141897" y="122003"/>
                              </a:lnTo>
                              <a:lnTo>
                                <a:pt x="146734" y="117828"/>
                              </a:lnTo>
                              <a:lnTo>
                                <a:pt x="151370" y="113634"/>
                              </a:lnTo>
                              <a:lnTo>
                                <a:pt x="160284" y="105211"/>
                              </a:lnTo>
                              <a:lnTo>
                                <a:pt x="190253" y="75610"/>
                              </a:lnTo>
                              <a:lnTo>
                                <a:pt x="207204" y="58678"/>
                              </a:lnTo>
                              <a:lnTo>
                                <a:pt x="211439" y="55856"/>
                              </a:lnTo>
                              <a:lnTo>
                                <a:pt x="219907" y="52721"/>
                              </a:lnTo>
                              <a:lnTo>
                                <a:pt x="222730" y="50473"/>
                              </a:lnTo>
                              <a:lnTo>
                                <a:pt x="224612" y="47564"/>
                              </a:lnTo>
                              <a:lnTo>
                                <a:pt x="227632" y="39497"/>
                              </a:lnTo>
                              <a:lnTo>
                                <a:pt x="234897" y="31358"/>
                              </a:lnTo>
                              <a:lnTo>
                                <a:pt x="239245" y="26752"/>
                              </a:lnTo>
                              <a:lnTo>
                                <a:pt x="240261" y="21912"/>
                              </a:lnTo>
                              <a:lnTo>
                                <a:pt x="240532" y="18645"/>
                              </a:lnTo>
                              <a:lnTo>
                                <a:pt x="240713" y="17878"/>
                              </a:lnTo>
                              <a:lnTo>
                                <a:pt x="241069" y="28418"/>
                              </a:lnTo>
                              <a:lnTo>
                                <a:pt x="241074" y="61398"/>
                              </a:lnTo>
                              <a:lnTo>
                                <a:pt x="239663" y="67548"/>
                              </a:lnTo>
                              <a:lnTo>
                                <a:pt x="234333" y="78143"/>
                              </a:lnTo>
                              <a:lnTo>
                                <a:pt x="232347" y="84355"/>
                              </a:lnTo>
                              <a:lnTo>
                                <a:pt x="231023" y="91318"/>
                              </a:lnTo>
                              <a:lnTo>
                                <a:pt x="230140" y="98783"/>
                              </a:lnTo>
                              <a:lnTo>
                                <a:pt x="229552" y="106582"/>
                              </a:lnTo>
                              <a:lnTo>
                                <a:pt x="229159" y="114603"/>
                              </a:lnTo>
                              <a:lnTo>
                                <a:pt x="228724" y="131041"/>
                              </a:lnTo>
                              <a:lnTo>
                                <a:pt x="228379" y="235961"/>
                              </a:lnTo>
                              <a:lnTo>
                                <a:pt x="229789" y="246011"/>
                              </a:lnTo>
                              <a:lnTo>
                                <a:pt x="232140" y="256944"/>
                              </a:lnTo>
                              <a:lnTo>
                                <a:pt x="235118" y="268467"/>
                              </a:lnTo>
                              <a:lnTo>
                                <a:pt x="237104" y="278971"/>
                              </a:lnTo>
                              <a:lnTo>
                                <a:pt x="238428" y="288796"/>
                              </a:lnTo>
                              <a:lnTo>
                                <a:pt x="239310" y="298168"/>
                              </a:lnTo>
                              <a:lnTo>
                                <a:pt x="239898" y="307238"/>
                              </a:lnTo>
                              <a:lnTo>
                                <a:pt x="240291" y="316108"/>
                              </a:lnTo>
                              <a:lnTo>
                                <a:pt x="240726" y="333488"/>
                              </a:lnTo>
                              <a:lnTo>
                                <a:pt x="241075" y="40581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6" o:spid="_x0000_s1026" style="position:absolute;margin-left:624pt;margin-top:-762.75pt;width:22pt;height:31.95pt;z-index:252151808;visibility:visible;mso-wrap-style:square;mso-wrap-distance-left:9pt;mso-wrap-distance-top:0;mso-wrap-distance-right:9pt;mso-wrap-distance-bottom:0;mso-position-horizontal:absolute;mso-position-horizontal-relative:text;mso-position-vertical:absolute;mso-position-vertical-relative:text;v-text-anchor:top" coordsize="279176,405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" path="m279175,139112r,-42507l277764,92429,270447,79811,266241,67135r-5985,-8461l252892,50210r-7976,-8466l224090,20579r-4216,-2822l211426,14621r-5639,-2248l199205,9464,191995,6113,184366,3879,176458,2390r-8094,-993l160145,736,151844,295,143488,r-8393,1215l126677,3437r-8434,2892l109799,8257r-8453,1285l92889,10398r-7049,3394l79730,18877r-5485,6211l67766,30640r-7142,5113l53042,40573r-6468,4624l40852,49691r-5226,4407l30731,58447r-9202,8596l8416,79815,5536,85470,3616,92062,2335,99278,913,111060r-632,9940l,130121r1336,4408l6583,143190r3375,2874l13619,147981r3853,1276l25514,154440r4120,3357l33792,160036r8384,2486l50604,163628r4224,294l60466,162708r6581,-2221l74257,157596r6216,-1928l86030,154383r5115,-857l95966,151543r4625,-2732l105086,145578r5819,-3566l117606,138223r7289,-3937l131166,130250r5592,-4101l141897,122003r4837,-4175l151370,113634r8914,-8423l190253,75610,207204,58678r4235,-2822l219907,52721r2823,-2248l224612,47564r3020,-8067l234897,31358r4348,-4606l240261,21912r271,-3267l240713,17878r356,10540l241074,61398r-1411,6150l234333,78143r-1986,6212l231023,91318r-883,7465l229552,106582r-393,8021l228724,131041r-345,104920l229789,246011r2351,10933l235118,268467r1986,10504l238428,288796r882,9372l239898,307238r393,8870l240726,333488r349,72324e" filled="f" strokecolor="blue" strokeweight="3pt">
                <v:path arrowok="t" textboxrect="0,0,279176,405813"/>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50784" behindDoc="0" locked="0" layoutInCell="1" allowOverlap="1" wp14:anchorId="18F01A88" wp14:editId="4E368250">
                <wp:simplePos x="0" y="0"/>
                <wp:positionH relativeFrom="column">
                  <wp:posOffset>7594600</wp:posOffset>
                </wp:positionH>
                <wp:positionV relativeFrom="paragraph">
                  <wp:posOffset>-9649460</wp:posOffset>
                </wp:positionV>
                <wp:extent cx="12701" cy="342901"/>
                <wp:effectExtent l="19050" t="0" r="25400" b="19050"/>
                <wp:wrapNone/>
                <wp:docPr id="633" name="SMARTInkAnnotation175"/>
                <wp:cNvGraphicFramePr/>
                <a:graphic xmlns:a="http://schemas.openxmlformats.org/drawingml/2006/main">
                  <a:graphicData uri="http://schemas.microsoft.com/office/word/2010/wordprocessingShape">
                    <wps:wsp>
                      <wps:cNvSpPr/>
                      <wps:spPr>
                        <a:xfrm>
                          <a:off x="0" y="0"/>
                          <a:ext cx="12701" cy="342901"/>
                        </a:xfrm>
                        <a:custGeom>
                          <a:avLst/>
                          <a:gdLst/>
                          <a:ahLst/>
                          <a:cxnLst/>
                          <a:rect l="0" t="0" r="0" b="0"/>
                          <a:pathLst>
                            <a:path w="12701" h="342901">
                              <a:moveTo>
                                <a:pt x="0" y="0"/>
                              </a:moveTo>
                              <a:lnTo>
                                <a:pt x="0" y="154929"/>
                              </a:lnTo>
                              <a:lnTo>
                                <a:pt x="1411" y="165375"/>
                              </a:lnTo>
                              <a:lnTo>
                                <a:pt x="3763" y="175161"/>
                              </a:lnTo>
                              <a:lnTo>
                                <a:pt x="6741" y="184507"/>
                              </a:lnTo>
                              <a:lnTo>
                                <a:pt x="8728" y="193560"/>
                              </a:lnTo>
                              <a:lnTo>
                                <a:pt x="10052" y="202418"/>
                              </a:lnTo>
                              <a:lnTo>
                                <a:pt x="10935" y="211145"/>
                              </a:lnTo>
                              <a:lnTo>
                                <a:pt x="11523" y="219786"/>
                              </a:lnTo>
                              <a:lnTo>
                                <a:pt x="11916" y="228368"/>
                              </a:lnTo>
                              <a:lnTo>
                                <a:pt x="12351" y="245431"/>
                              </a:lnTo>
                              <a:lnTo>
                                <a:pt x="12700" y="342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5" o:spid="_x0000_s1026" style="position:absolute;margin-left:598pt;margin-top:-759.8pt;width:1pt;height:27pt;z-index:252150784;visibility:visible;mso-wrap-style:square;mso-wrap-distance-left:9pt;mso-wrap-distance-top:0;mso-wrap-distance-right:9pt;mso-wrap-distance-bottom:0;mso-position-horizontal:absolute;mso-position-horizontal-relative:text;mso-position-vertical:absolute;mso-position-vertical-relative:text;v-text-anchor:top" coordsize="12701,342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" path="m,l,154929r1411,10446l3763,175161r2978,9346l8728,193560r1324,8858l10935,211145r588,8641l11916,228368r435,17063l12700,342900e" filled="f" strokecolor="blue" strokeweight="3pt">
                <v:path arrowok="t" textboxrect="0,0,12701,3429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9760" behindDoc="0" locked="0" layoutInCell="1" allowOverlap="1" wp14:anchorId="1C3205AA" wp14:editId="461012FD">
                <wp:simplePos x="0" y="0"/>
                <wp:positionH relativeFrom="column">
                  <wp:posOffset>7289800</wp:posOffset>
                </wp:positionH>
                <wp:positionV relativeFrom="paragraph">
                  <wp:posOffset>-9357360</wp:posOffset>
                </wp:positionV>
                <wp:extent cx="12701" cy="12701"/>
                <wp:effectExtent l="19050" t="19050" r="25400" b="25400"/>
                <wp:wrapNone/>
                <wp:docPr id="632" name="SMARTInkAnnotation174"/>
                <wp:cNvGraphicFramePr/>
                <a:graphic xmlns:a="http://schemas.openxmlformats.org/drawingml/2006/main">
                  <a:graphicData uri="http://schemas.microsoft.com/office/word/2010/wordprocessingShape">
                    <wps:wsp>
                      <wps:cNvSpPr/>
                      <wps:spPr>
                        <a:xfrm>
                          <a:off x="0" y="0"/>
                          <a:ext cx="12701" cy="12701"/>
                        </a:xfrm>
                        <a:custGeom>
                          <a:avLst/>
                          <a:gdLst/>
                          <a:ahLst/>
                          <a:cxnLst/>
                          <a:rect l="0" t="0" r="0" b="0"/>
                          <a:pathLst>
                            <a:path w="12701" h="12701">
                              <a:moveTo>
                                <a:pt x="12700" y="12700"/>
                              </a:moveTo>
                              <a:lnTo>
                                <a:pt x="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4" o:spid="_x0000_s1026" style="position:absolute;margin-left:574pt;margin-top:-736.8pt;width:1pt;height:1pt;z-index:252149760;visibility:visible;mso-wrap-style:square;mso-wrap-distance-left:9pt;mso-wrap-distance-top:0;mso-wrap-distance-right:9pt;mso-wrap-distance-bottom:0;mso-position-horizontal:absolute;mso-position-horizontal-relative:text;mso-position-vertical:absolute;mso-position-vertical-relative:text;v-text-anchor:top" coordsize="127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" path="m12700,12700l,e" filled="f" strokecolor="blue" strokeweight="3pt">
                <v:path arrowok="t" textboxrect="0,0,12701,12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8736" behindDoc="0" locked="0" layoutInCell="1" allowOverlap="1" wp14:anchorId="71B551A5" wp14:editId="540A09B2">
                <wp:simplePos x="0" y="0"/>
                <wp:positionH relativeFrom="column">
                  <wp:posOffset>6845300</wp:posOffset>
                </wp:positionH>
                <wp:positionV relativeFrom="paragraph">
                  <wp:posOffset>-9738360</wp:posOffset>
                </wp:positionV>
                <wp:extent cx="317276" cy="444421"/>
                <wp:effectExtent l="19050" t="0" r="26035" b="13335"/>
                <wp:wrapNone/>
                <wp:docPr id="631" name="SMARTInkAnnotation173"/>
                <wp:cNvGraphicFramePr/>
                <a:graphic xmlns:a="http://schemas.openxmlformats.org/drawingml/2006/main">
                  <a:graphicData uri="http://schemas.microsoft.com/office/word/2010/wordprocessingShape">
                    <wps:wsp>
                      <wps:cNvSpPr/>
                      <wps:spPr>
                        <a:xfrm>
                          <a:off x="0" y="0"/>
                          <a:ext cx="317276" cy="444421"/>
                        </a:xfrm>
                        <a:custGeom>
                          <a:avLst/>
                          <a:gdLst/>
                          <a:ahLst/>
                          <a:cxnLst/>
                          <a:rect l="0" t="0" r="0" b="0"/>
                          <a:pathLst>
                            <a:path w="317276" h="444421">
                              <a:moveTo>
                                <a:pt x="88900" y="0"/>
                              </a:moveTo>
                              <a:lnTo>
                                <a:pt x="88900" y="49282"/>
                              </a:lnTo>
                              <a:lnTo>
                                <a:pt x="87489" y="55432"/>
                              </a:lnTo>
                              <a:lnTo>
                                <a:pt x="80172" y="70831"/>
                              </a:lnTo>
                              <a:lnTo>
                                <a:pt x="77965" y="79929"/>
                              </a:lnTo>
                              <a:lnTo>
                                <a:pt x="76984" y="92439"/>
                              </a:lnTo>
                              <a:lnTo>
                                <a:pt x="76549" y="105995"/>
                              </a:lnTo>
                              <a:lnTo>
                                <a:pt x="76269" y="126196"/>
                              </a:lnTo>
                              <a:lnTo>
                                <a:pt x="76204" y="156587"/>
                              </a:lnTo>
                              <a:lnTo>
                                <a:pt x="74792" y="159425"/>
                              </a:lnTo>
                              <a:lnTo>
                                <a:pt x="72439" y="161317"/>
                              </a:lnTo>
                              <a:lnTo>
                                <a:pt x="63504" y="165099"/>
                              </a:lnTo>
                              <a:lnTo>
                                <a:pt x="63502" y="158358"/>
                              </a:lnTo>
                              <a:lnTo>
                                <a:pt x="64912" y="154960"/>
                              </a:lnTo>
                              <a:lnTo>
                                <a:pt x="74435" y="141988"/>
                              </a:lnTo>
                              <a:lnTo>
                                <a:pt x="82419" y="133636"/>
                              </a:lnTo>
                              <a:lnTo>
                                <a:pt x="106008" y="109906"/>
                              </a:lnTo>
                              <a:lnTo>
                                <a:pt x="110183" y="107137"/>
                              </a:lnTo>
                              <a:lnTo>
                                <a:pt x="118585" y="104061"/>
                              </a:lnTo>
                              <a:lnTo>
                                <a:pt x="127022" y="102694"/>
                              </a:lnTo>
                              <a:lnTo>
                                <a:pt x="136888" y="102086"/>
                              </a:lnTo>
                              <a:lnTo>
                                <a:pt x="156897" y="101744"/>
                              </a:lnTo>
                              <a:lnTo>
                                <a:pt x="167570" y="101664"/>
                              </a:lnTo>
                              <a:lnTo>
                                <a:pt x="173802" y="103054"/>
                              </a:lnTo>
                              <a:lnTo>
                                <a:pt x="180780" y="105391"/>
                              </a:lnTo>
                              <a:lnTo>
                                <a:pt x="188253" y="108361"/>
                              </a:lnTo>
                              <a:lnTo>
                                <a:pt x="194646" y="110341"/>
                              </a:lnTo>
                              <a:lnTo>
                                <a:pt x="200320" y="111661"/>
                              </a:lnTo>
                              <a:lnTo>
                                <a:pt x="205513" y="112541"/>
                              </a:lnTo>
                              <a:lnTo>
                                <a:pt x="211798" y="114538"/>
                              </a:lnTo>
                              <a:lnTo>
                                <a:pt x="218810" y="117281"/>
                              </a:lnTo>
                              <a:lnTo>
                                <a:pt x="226306" y="120521"/>
                              </a:lnTo>
                              <a:lnTo>
                                <a:pt x="232715" y="124092"/>
                              </a:lnTo>
                              <a:lnTo>
                                <a:pt x="238399" y="127883"/>
                              </a:lnTo>
                              <a:lnTo>
                                <a:pt x="243600" y="131822"/>
                              </a:lnTo>
                              <a:lnTo>
                                <a:pt x="249889" y="137270"/>
                              </a:lnTo>
                              <a:lnTo>
                                <a:pt x="256904" y="143725"/>
                              </a:lnTo>
                              <a:lnTo>
                                <a:pt x="264402" y="150850"/>
                              </a:lnTo>
                              <a:lnTo>
                                <a:pt x="270813" y="158422"/>
                              </a:lnTo>
                              <a:lnTo>
                                <a:pt x="276497" y="166293"/>
                              </a:lnTo>
                              <a:lnTo>
                                <a:pt x="281698" y="174362"/>
                              </a:lnTo>
                              <a:lnTo>
                                <a:pt x="286576" y="182563"/>
                              </a:lnTo>
                              <a:lnTo>
                                <a:pt x="291240" y="190854"/>
                              </a:lnTo>
                              <a:lnTo>
                                <a:pt x="300185" y="207591"/>
                              </a:lnTo>
                              <a:lnTo>
                                <a:pt x="308863" y="224437"/>
                              </a:lnTo>
                              <a:lnTo>
                                <a:pt x="311742" y="232880"/>
                              </a:lnTo>
                              <a:lnTo>
                                <a:pt x="313661" y="241331"/>
                              </a:lnTo>
                              <a:lnTo>
                                <a:pt x="314941" y="249787"/>
                              </a:lnTo>
                              <a:lnTo>
                                <a:pt x="315794" y="258247"/>
                              </a:lnTo>
                              <a:lnTo>
                                <a:pt x="316362" y="266709"/>
                              </a:lnTo>
                              <a:lnTo>
                                <a:pt x="316742" y="275173"/>
                              </a:lnTo>
                              <a:lnTo>
                                <a:pt x="317163" y="292102"/>
                              </a:lnTo>
                              <a:lnTo>
                                <a:pt x="317275" y="300569"/>
                              </a:lnTo>
                              <a:lnTo>
                                <a:pt x="315939" y="310446"/>
                              </a:lnTo>
                              <a:lnTo>
                                <a:pt x="313637" y="321263"/>
                              </a:lnTo>
                              <a:lnTo>
                                <a:pt x="310692" y="332709"/>
                              </a:lnTo>
                              <a:lnTo>
                                <a:pt x="307317" y="341751"/>
                              </a:lnTo>
                              <a:lnTo>
                                <a:pt x="299803" y="355560"/>
                              </a:lnTo>
                              <a:lnTo>
                                <a:pt x="295825" y="362628"/>
                              </a:lnTo>
                              <a:lnTo>
                                <a:pt x="287641" y="378009"/>
                              </a:lnTo>
                              <a:lnTo>
                                <a:pt x="279299" y="390489"/>
                              </a:lnTo>
                              <a:lnTo>
                                <a:pt x="269477" y="402151"/>
                              </a:lnTo>
                              <a:lnTo>
                                <a:pt x="255705" y="416741"/>
                              </a:lnTo>
                              <a:lnTo>
                                <a:pt x="248081" y="423172"/>
                              </a:lnTo>
                              <a:lnTo>
                                <a:pt x="240176" y="428870"/>
                              </a:lnTo>
                              <a:lnTo>
                                <a:pt x="232084" y="434080"/>
                              </a:lnTo>
                              <a:lnTo>
                                <a:pt x="223867" y="437553"/>
                              </a:lnTo>
                              <a:lnTo>
                                <a:pt x="215567" y="439869"/>
                              </a:lnTo>
                              <a:lnTo>
                                <a:pt x="207211" y="441413"/>
                              </a:lnTo>
                              <a:lnTo>
                                <a:pt x="198819" y="442442"/>
                              </a:lnTo>
                              <a:lnTo>
                                <a:pt x="190402" y="443128"/>
                              </a:lnTo>
                              <a:lnTo>
                                <a:pt x="181968" y="443585"/>
                              </a:lnTo>
                              <a:lnTo>
                                <a:pt x="165071" y="444093"/>
                              </a:lnTo>
                              <a:lnTo>
                                <a:pt x="131228" y="444420"/>
                              </a:lnTo>
                              <a:lnTo>
                                <a:pt x="122763" y="443036"/>
                              </a:lnTo>
                              <a:lnTo>
                                <a:pt x="114297" y="440701"/>
                              </a:lnTo>
                              <a:lnTo>
                                <a:pt x="105832" y="437735"/>
                              </a:lnTo>
                              <a:lnTo>
                                <a:pt x="97365" y="435757"/>
                              </a:lnTo>
                              <a:lnTo>
                                <a:pt x="88899" y="434438"/>
                              </a:lnTo>
                              <a:lnTo>
                                <a:pt x="80433" y="433558"/>
                              </a:lnTo>
                              <a:lnTo>
                                <a:pt x="71966" y="431561"/>
                              </a:lnTo>
                              <a:lnTo>
                                <a:pt x="63500" y="428818"/>
                              </a:lnTo>
                              <a:lnTo>
                                <a:pt x="55033" y="425579"/>
                              </a:lnTo>
                              <a:lnTo>
                                <a:pt x="47978" y="422009"/>
                              </a:lnTo>
                              <a:lnTo>
                                <a:pt x="41863" y="418216"/>
                              </a:lnTo>
                              <a:lnTo>
                                <a:pt x="36375" y="414278"/>
                              </a:lnTo>
                              <a:lnTo>
                                <a:pt x="26515" y="409901"/>
                              </a:lnTo>
                              <a:lnTo>
                                <a:pt x="21910" y="408734"/>
                              </a:lnTo>
                              <a:lnTo>
                                <a:pt x="13030" y="403675"/>
                              </a:lnTo>
                              <a:lnTo>
                                <a:pt x="0" y="393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3" o:spid="_x0000_s1026" style="position:absolute;margin-left:539pt;margin-top:-766.8pt;width:25pt;height:35pt;z-index:252148736;visibility:visible;mso-wrap-style:square;mso-wrap-distance-left:9pt;mso-wrap-distance-top:0;mso-wrap-distance-right:9pt;mso-wrap-distance-bottom:0;mso-position-horizontal:absolute;mso-position-horizontal-relative:text;mso-position-vertical:absolute;mso-position-vertical-relative:text;v-text-anchor:top" coordsize="317276,444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" path="m88900,r,49282l87489,55432,80172,70831r-2207,9098l76984,92439r-435,13556l76269,126196r-65,30391l74792,159425r-2353,1892l63504,165099r-2,-6741l64912,154960r9523,-12972l82419,133636r23589,-23730l110183,107137r8402,-3076l127022,102694r9866,-608l156897,101744r10673,-80l173802,103054r6978,2337l188253,108361r6393,1980l200320,111661r5193,880l211798,114538r7012,2743l226306,120521r6409,3571l238399,127883r5201,3939l249889,137270r7015,6455l264402,150850r6411,7572l276497,166293r5201,8069l286576,182563r4664,8291l300185,207591r8678,16846l311742,232880r1919,8451l314941,249787r853,8460l316362,266709r380,8464l317163,292102r112,8467l315939,310446r-2302,10817l310692,332709r-3375,9042l299803,355560r-3978,7068l287641,378009r-8342,12480l269477,402151r-13772,14590l248081,423172r-7905,5698l232084,434080r-8217,3473l215567,439869r-8356,1544l198819,442442r-8417,686l181968,443585r-16897,508l131228,444420r-8465,-1384l114297,440701r-8465,-2966l97365,435757r-8466,-1319l80433,433558r-8467,-1997l63500,428818r-8467,-3239l47978,422009r-6115,-3793l36375,414278r-9860,-4377l21910,408734r-8880,-5059l,393700e" filled="f" strokecolor="blue" strokeweight="3pt">
                <v:path arrowok="t" textboxrect="0,0,317276,44442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7712" behindDoc="0" locked="0" layoutInCell="1" allowOverlap="1" wp14:anchorId="2022DB17" wp14:editId="743BCAA2">
                <wp:simplePos x="0" y="0"/>
                <wp:positionH relativeFrom="column">
                  <wp:posOffset>6934200</wp:posOffset>
                </wp:positionH>
                <wp:positionV relativeFrom="paragraph">
                  <wp:posOffset>-9738360</wp:posOffset>
                </wp:positionV>
                <wp:extent cx="127001" cy="1"/>
                <wp:effectExtent l="0" t="19050" r="6350" b="19050"/>
                <wp:wrapNone/>
                <wp:docPr id="630" name="SMARTInkAnnotation172"/>
                <wp:cNvGraphicFramePr/>
                <a:graphic xmlns:a="http://schemas.openxmlformats.org/drawingml/2006/main">
                  <a:graphicData uri="http://schemas.microsoft.com/office/word/2010/wordprocessingShape">
                    <wps:wsp>
                      <wps:cNvSpPr/>
                      <wps:spPr>
                        <a:xfrm>
                          <a:off x="0" y="0"/>
                          <a:ext cx="127001" cy="1"/>
                        </a:xfrm>
                        <a:custGeom>
                          <a:avLst/>
                          <a:gdLst/>
                          <a:ahLst/>
                          <a:cxnLst/>
                          <a:rect l="0" t="0" r="0" b="0"/>
                          <a:pathLst>
                            <a:path w="127001" h="1">
                              <a:moveTo>
                                <a:pt x="0" y="0"/>
                              </a:moveTo>
                              <a:lnTo>
                                <a:pt x="1270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2" o:spid="_x0000_s1026" style="position:absolute;margin-left:546pt;margin-top:-766.8pt;width:10pt;height:0;z-index:252147712;visibility:visible;mso-wrap-style:square;mso-wrap-distance-left:9pt;mso-wrap-distance-top:0;mso-wrap-distance-right:9pt;mso-wrap-distance-bottom:0;mso-position-horizontal:absolute;mso-position-horizontal-relative:text;mso-position-vertical:absolute;mso-position-vertical-relative:text;v-text-anchor:top" coordsize="127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" path="m,l127000,e" filled="f" strokecolor="blue" strokeweight="3pt">
                <v:path arrowok="t" textboxrect="0,0,12700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6688" behindDoc="0" locked="0" layoutInCell="1" allowOverlap="1" wp14:anchorId="34D99B6B" wp14:editId="1B2C275F">
                <wp:simplePos x="0" y="0"/>
                <wp:positionH relativeFrom="column">
                  <wp:posOffset>7810500</wp:posOffset>
                </wp:positionH>
                <wp:positionV relativeFrom="paragraph">
                  <wp:posOffset>-10398740</wp:posOffset>
                </wp:positionV>
                <wp:extent cx="405652" cy="469881"/>
                <wp:effectExtent l="19050" t="19050" r="13970" b="26035"/>
                <wp:wrapNone/>
                <wp:docPr id="629" name="SMARTInkAnnotation171"/>
                <wp:cNvGraphicFramePr/>
                <a:graphic xmlns:a="http://schemas.openxmlformats.org/drawingml/2006/main">
                  <a:graphicData uri="http://schemas.microsoft.com/office/word/2010/wordprocessingShape">
                    <wps:wsp>
                      <wps:cNvSpPr/>
                      <wps:spPr>
                        <a:xfrm>
                          <a:off x="0" y="0"/>
                          <a:ext cx="405652" cy="469881"/>
                        </a:xfrm>
                        <a:custGeom>
                          <a:avLst/>
                          <a:gdLst/>
                          <a:ahLst/>
                          <a:cxnLst/>
                          <a:rect l="0" t="0" r="0" b="0"/>
                          <a:pathLst>
                            <a:path w="405652" h="469881">
                              <a:moveTo>
                                <a:pt x="0" y="76180"/>
                              </a:moveTo>
                              <a:lnTo>
                                <a:pt x="0" y="69439"/>
                              </a:lnTo>
                              <a:lnTo>
                                <a:pt x="1411" y="66041"/>
                              </a:lnTo>
                              <a:lnTo>
                                <a:pt x="10935" y="53068"/>
                              </a:lnTo>
                              <a:lnTo>
                                <a:pt x="11916" y="48035"/>
                              </a:lnTo>
                              <a:lnTo>
                                <a:pt x="12177" y="44716"/>
                              </a:lnTo>
                              <a:lnTo>
                                <a:pt x="13762" y="41093"/>
                              </a:lnTo>
                              <a:lnTo>
                                <a:pt x="22736" y="29252"/>
                              </a:lnTo>
                              <a:lnTo>
                                <a:pt x="34331" y="16806"/>
                              </a:lnTo>
                              <a:lnTo>
                                <a:pt x="42540" y="8399"/>
                              </a:lnTo>
                              <a:lnTo>
                                <a:pt x="48116" y="5593"/>
                              </a:lnTo>
                              <a:lnTo>
                                <a:pt x="54655" y="3722"/>
                              </a:lnTo>
                              <a:lnTo>
                                <a:pt x="61837" y="2475"/>
                              </a:lnTo>
                              <a:lnTo>
                                <a:pt x="73579" y="1089"/>
                              </a:lnTo>
                              <a:lnTo>
                                <a:pt x="84913" y="473"/>
                              </a:lnTo>
                              <a:lnTo>
                                <a:pt x="105749" y="127"/>
                              </a:lnTo>
                              <a:lnTo>
                                <a:pt x="137407" y="0"/>
                              </a:lnTo>
                              <a:lnTo>
                                <a:pt x="143816" y="1404"/>
                              </a:lnTo>
                              <a:lnTo>
                                <a:pt x="154700" y="6728"/>
                              </a:lnTo>
                              <a:lnTo>
                                <a:pt x="164241" y="13798"/>
                              </a:lnTo>
                              <a:lnTo>
                                <a:pt x="173185" y="21644"/>
                              </a:lnTo>
                              <a:lnTo>
                                <a:pt x="181864" y="29834"/>
                              </a:lnTo>
                              <a:lnTo>
                                <a:pt x="194683" y="42379"/>
                              </a:lnTo>
                              <a:lnTo>
                                <a:pt x="203178" y="54572"/>
                              </a:lnTo>
                              <a:lnTo>
                                <a:pt x="210246" y="67988"/>
                              </a:lnTo>
                              <a:lnTo>
                                <a:pt x="213387" y="78654"/>
                              </a:lnTo>
                              <a:lnTo>
                                <a:pt x="215155" y="92592"/>
                              </a:lnTo>
                              <a:lnTo>
                                <a:pt x="215569" y="105112"/>
                              </a:lnTo>
                              <a:lnTo>
                                <a:pt x="215680" y="112401"/>
                              </a:lnTo>
                              <a:lnTo>
                                <a:pt x="214342" y="118672"/>
                              </a:lnTo>
                              <a:lnTo>
                                <a:pt x="209093" y="129402"/>
                              </a:lnTo>
                              <a:lnTo>
                                <a:pt x="194225" y="149201"/>
                              </a:lnTo>
                              <a:lnTo>
                                <a:pt x="186041" y="163197"/>
                              </a:lnTo>
                              <a:lnTo>
                                <a:pt x="177699" y="175062"/>
                              </a:lnTo>
                              <a:lnTo>
                                <a:pt x="173499" y="180201"/>
                              </a:lnTo>
                              <a:lnTo>
                                <a:pt x="167877" y="183628"/>
                              </a:lnTo>
                              <a:lnTo>
                                <a:pt x="161307" y="185911"/>
                              </a:lnTo>
                              <a:lnTo>
                                <a:pt x="154105" y="187435"/>
                              </a:lnTo>
                              <a:lnTo>
                                <a:pt x="142339" y="192889"/>
                              </a:lnTo>
                              <a:lnTo>
                                <a:pt x="137226" y="196320"/>
                              </a:lnTo>
                              <a:lnTo>
                                <a:pt x="127782" y="200132"/>
                              </a:lnTo>
                              <a:lnTo>
                                <a:pt x="123288" y="201148"/>
                              </a:lnTo>
                              <a:lnTo>
                                <a:pt x="114532" y="206040"/>
                              </a:lnTo>
                              <a:lnTo>
                                <a:pt x="104154" y="213937"/>
                              </a:lnTo>
                              <a:lnTo>
                                <a:pt x="98972" y="215017"/>
                              </a:lnTo>
                              <a:lnTo>
                                <a:pt x="89489" y="215830"/>
                              </a:lnTo>
                              <a:lnTo>
                                <a:pt x="89074" y="209123"/>
                              </a:lnTo>
                              <a:lnTo>
                                <a:pt x="90428" y="207142"/>
                              </a:lnTo>
                              <a:lnTo>
                                <a:pt x="92741" y="205822"/>
                              </a:lnTo>
                              <a:lnTo>
                                <a:pt x="99074" y="204355"/>
                              </a:lnTo>
                              <a:lnTo>
                                <a:pt x="106592" y="203702"/>
                              </a:lnTo>
                              <a:lnTo>
                                <a:pt x="110572" y="202117"/>
                              </a:lnTo>
                              <a:lnTo>
                                <a:pt x="122917" y="194555"/>
                              </a:lnTo>
                              <a:lnTo>
                                <a:pt x="131300" y="192292"/>
                              </a:lnTo>
                              <a:lnTo>
                                <a:pt x="143492" y="191286"/>
                              </a:lnTo>
                              <a:lnTo>
                                <a:pt x="158319" y="190838"/>
                              </a:lnTo>
                              <a:lnTo>
                                <a:pt x="205946" y="190501"/>
                              </a:lnTo>
                              <a:lnTo>
                                <a:pt x="213498" y="190494"/>
                              </a:lnTo>
                              <a:lnTo>
                                <a:pt x="222765" y="191901"/>
                              </a:lnTo>
                              <a:lnTo>
                                <a:pt x="233176" y="194250"/>
                              </a:lnTo>
                              <a:lnTo>
                                <a:pt x="244351" y="197226"/>
                              </a:lnTo>
                              <a:lnTo>
                                <a:pt x="254623" y="199211"/>
                              </a:lnTo>
                              <a:lnTo>
                                <a:pt x="264293" y="200534"/>
                              </a:lnTo>
                              <a:lnTo>
                                <a:pt x="273562" y="201416"/>
                              </a:lnTo>
                              <a:lnTo>
                                <a:pt x="281153" y="204827"/>
                              </a:lnTo>
                              <a:lnTo>
                                <a:pt x="287624" y="209922"/>
                              </a:lnTo>
                              <a:lnTo>
                                <a:pt x="299989" y="221699"/>
                              </a:lnTo>
                              <a:lnTo>
                                <a:pt x="307237" y="226815"/>
                              </a:lnTo>
                              <a:lnTo>
                                <a:pt x="314892" y="231637"/>
                              </a:lnTo>
                              <a:lnTo>
                                <a:pt x="322817" y="237673"/>
                              </a:lnTo>
                              <a:lnTo>
                                <a:pt x="330922" y="244520"/>
                              </a:lnTo>
                              <a:lnTo>
                                <a:pt x="346043" y="258243"/>
                              </a:lnTo>
                              <a:lnTo>
                                <a:pt x="357467" y="269045"/>
                              </a:lnTo>
                              <a:lnTo>
                                <a:pt x="367249" y="282313"/>
                              </a:lnTo>
                              <a:lnTo>
                                <a:pt x="371832" y="289802"/>
                              </a:lnTo>
                              <a:lnTo>
                                <a:pt x="376300" y="297617"/>
                              </a:lnTo>
                              <a:lnTo>
                                <a:pt x="385025" y="313826"/>
                              </a:lnTo>
                              <a:lnTo>
                                <a:pt x="397872" y="338818"/>
                              </a:lnTo>
                              <a:lnTo>
                                <a:pt x="400714" y="347228"/>
                              </a:lnTo>
                              <a:lnTo>
                                <a:pt x="402610" y="355657"/>
                              </a:lnTo>
                              <a:lnTo>
                                <a:pt x="403873" y="364097"/>
                              </a:lnTo>
                              <a:lnTo>
                                <a:pt x="404716" y="372547"/>
                              </a:lnTo>
                              <a:lnTo>
                                <a:pt x="405277" y="381003"/>
                              </a:lnTo>
                              <a:lnTo>
                                <a:pt x="405651" y="389462"/>
                              </a:lnTo>
                              <a:lnTo>
                                <a:pt x="404490" y="396513"/>
                              </a:lnTo>
                              <a:lnTo>
                                <a:pt x="399436" y="408110"/>
                              </a:lnTo>
                              <a:lnTo>
                                <a:pt x="388658" y="429314"/>
                              </a:lnTo>
                              <a:lnTo>
                                <a:pt x="383283" y="435780"/>
                              </a:lnTo>
                              <a:lnTo>
                                <a:pt x="376878" y="441503"/>
                              </a:lnTo>
                              <a:lnTo>
                                <a:pt x="369785" y="446728"/>
                              </a:lnTo>
                              <a:lnTo>
                                <a:pt x="362234" y="451623"/>
                              </a:lnTo>
                              <a:lnTo>
                                <a:pt x="354378" y="456298"/>
                              </a:lnTo>
                              <a:lnTo>
                                <a:pt x="346319" y="460826"/>
                              </a:lnTo>
                              <a:lnTo>
                                <a:pt x="338124" y="463844"/>
                              </a:lnTo>
                              <a:lnTo>
                                <a:pt x="329838" y="465856"/>
                              </a:lnTo>
                              <a:lnTo>
                                <a:pt x="321492" y="467197"/>
                              </a:lnTo>
                              <a:lnTo>
                                <a:pt x="313106" y="468092"/>
                              </a:lnTo>
                              <a:lnTo>
                                <a:pt x="304692" y="468688"/>
                              </a:lnTo>
                              <a:lnTo>
                                <a:pt x="296262" y="469086"/>
                              </a:lnTo>
                              <a:lnTo>
                                <a:pt x="275605" y="469527"/>
                              </a:lnTo>
                              <a:lnTo>
                                <a:pt x="177800" y="46988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1" o:spid="_x0000_s1026" style="position:absolute;margin-left:615pt;margin-top:-818.8pt;width:31.95pt;height:37pt;z-index:252146688;visibility:visible;mso-wrap-style:square;mso-wrap-distance-left:9pt;mso-wrap-distance-top:0;mso-wrap-distance-right:9pt;mso-wrap-distance-bottom:0;mso-position-horizontal:absolute;mso-position-horizontal-relative:text;mso-position-vertical:absolute;mso-position-vertical-relative:text;v-text-anchor:top" coordsize="405652,469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" path="m,76180l,69439,1411,66041,10935,53068r981,-5033l12177,44716r1585,-3623l22736,29252,34331,16806,42540,8399,48116,5593,54655,3722,61837,2475,73579,1089,84913,473,105749,127,137407,r6409,1404l154700,6728r9541,7070l173185,21644r8679,8190l194683,42379r8495,12193l210246,67988r3141,10666l215155,92592r414,12520l215680,112401r-1338,6271l209093,129402r-14868,19799l186041,163197r-8342,11865l173499,180201r-5622,3427l161307,185911r-7202,1524l142339,192889r-5113,3431l127782,200132r-4494,1016l114532,206040r-10378,7897l98972,215017r-9483,813l89074,209123r1354,-1981l92741,205822r6333,-1467l106592,203702r3980,-1585l122917,194555r8383,-2263l143492,191286r14827,-448l205946,190501r7552,-7l222765,191901r10411,2349l244351,197226r10272,1985l264293,200534r9269,882l281153,204827r6471,5095l299989,221699r7248,5116l314892,231637r7925,6036l330922,244520r15121,13723l357467,269045r9782,13268l371832,289802r4468,7815l385025,313826r12847,24992l400714,347228r1896,8429l403873,364097r843,8450l405277,381003r374,8459l404490,396513r-5054,11597l388658,429314r-5375,6466l376878,441503r-7093,5225l362234,451623r-7856,4675l346319,460826r-8195,3018l329838,465856r-8346,1341l313106,468092r-8414,596l296262,469086r-20657,441l177800,469880e" filled="f" strokecolor="blue" strokeweight="3pt">
                <v:path arrowok="t" textboxrect="0,0,405652,46988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5664" behindDoc="0" locked="0" layoutInCell="1" allowOverlap="1" wp14:anchorId="07EF36A4" wp14:editId="7F0FDDDB">
                <wp:simplePos x="0" y="0"/>
                <wp:positionH relativeFrom="column">
                  <wp:posOffset>7429500</wp:posOffset>
                </wp:positionH>
                <wp:positionV relativeFrom="paragraph">
                  <wp:posOffset>-10398745</wp:posOffset>
                </wp:positionV>
                <wp:extent cx="330201" cy="419085"/>
                <wp:effectExtent l="19050" t="19050" r="12700" b="19685"/>
                <wp:wrapNone/>
                <wp:docPr id="628" name="SMARTInkAnnotation170"/>
                <wp:cNvGraphicFramePr/>
                <a:graphic xmlns:a="http://schemas.openxmlformats.org/drawingml/2006/main">
                  <a:graphicData uri="http://schemas.microsoft.com/office/word/2010/wordprocessingShape">
                    <wps:wsp>
                      <wps:cNvSpPr/>
                      <wps:spPr>
                        <a:xfrm>
                          <a:off x="0" y="0"/>
                          <a:ext cx="330201" cy="419085"/>
                        </a:xfrm>
                        <a:custGeom>
                          <a:avLst/>
                          <a:gdLst/>
                          <a:ahLst/>
                          <a:cxnLst/>
                          <a:rect l="0" t="0" r="0" b="0"/>
                          <a:pathLst>
                            <a:path w="330201" h="419085">
                              <a:moveTo>
                                <a:pt x="0" y="88884"/>
                              </a:moveTo>
                              <a:lnTo>
                                <a:pt x="0" y="69597"/>
                              </a:lnTo>
                              <a:lnTo>
                                <a:pt x="1411" y="66149"/>
                              </a:lnTo>
                              <a:lnTo>
                                <a:pt x="10139" y="54553"/>
                              </a:lnTo>
                              <a:lnTo>
                                <a:pt x="17676" y="46344"/>
                              </a:lnTo>
                              <a:lnTo>
                                <a:pt x="29853" y="33790"/>
                              </a:lnTo>
                              <a:lnTo>
                                <a:pt x="42398" y="21133"/>
                              </a:lnTo>
                              <a:lnTo>
                                <a:pt x="46610" y="18317"/>
                              </a:lnTo>
                              <a:lnTo>
                                <a:pt x="55052" y="15188"/>
                              </a:lnTo>
                              <a:lnTo>
                                <a:pt x="63509" y="10034"/>
                              </a:lnTo>
                              <a:lnTo>
                                <a:pt x="67739" y="6684"/>
                              </a:lnTo>
                              <a:lnTo>
                                <a:pt x="71970" y="4451"/>
                              </a:lnTo>
                              <a:lnTo>
                                <a:pt x="80435" y="1970"/>
                              </a:lnTo>
                              <a:lnTo>
                                <a:pt x="88901" y="866"/>
                              </a:lnTo>
                              <a:lnTo>
                                <a:pt x="97367" y="377"/>
                              </a:lnTo>
                              <a:lnTo>
                                <a:pt x="111792" y="36"/>
                              </a:lnTo>
                              <a:lnTo>
                                <a:pt x="120299" y="0"/>
                              </a:lnTo>
                              <a:lnTo>
                                <a:pt x="123944" y="1406"/>
                              </a:lnTo>
                              <a:lnTo>
                                <a:pt x="131756" y="6731"/>
                              </a:lnTo>
                              <a:lnTo>
                                <a:pt x="134404" y="10126"/>
                              </a:lnTo>
                              <a:lnTo>
                                <a:pt x="136169" y="13801"/>
                              </a:lnTo>
                              <a:lnTo>
                                <a:pt x="137347" y="17662"/>
                              </a:lnTo>
                              <a:lnTo>
                                <a:pt x="142417" y="25715"/>
                              </a:lnTo>
                              <a:lnTo>
                                <a:pt x="145745" y="29838"/>
                              </a:lnTo>
                              <a:lnTo>
                                <a:pt x="147963" y="35409"/>
                              </a:lnTo>
                              <a:lnTo>
                                <a:pt x="149442" y="41945"/>
                              </a:lnTo>
                              <a:lnTo>
                                <a:pt x="150428" y="49126"/>
                              </a:lnTo>
                              <a:lnTo>
                                <a:pt x="151523" y="60866"/>
                              </a:lnTo>
                              <a:lnTo>
                                <a:pt x="152010" y="72199"/>
                              </a:lnTo>
                              <a:lnTo>
                                <a:pt x="152322" y="102470"/>
                              </a:lnTo>
                              <a:lnTo>
                                <a:pt x="152384" y="128884"/>
                              </a:lnTo>
                              <a:lnTo>
                                <a:pt x="150979" y="135306"/>
                              </a:lnTo>
                              <a:lnTo>
                                <a:pt x="148630" y="142411"/>
                              </a:lnTo>
                              <a:lnTo>
                                <a:pt x="145654" y="149968"/>
                              </a:lnTo>
                              <a:lnTo>
                                <a:pt x="143669" y="157829"/>
                              </a:lnTo>
                              <a:lnTo>
                                <a:pt x="142346" y="165892"/>
                              </a:lnTo>
                              <a:lnTo>
                                <a:pt x="141464" y="174090"/>
                              </a:lnTo>
                              <a:lnTo>
                                <a:pt x="139465" y="182377"/>
                              </a:lnTo>
                              <a:lnTo>
                                <a:pt x="136720" y="190724"/>
                              </a:lnTo>
                              <a:lnTo>
                                <a:pt x="133480" y="199111"/>
                              </a:lnTo>
                              <a:lnTo>
                                <a:pt x="129909" y="207524"/>
                              </a:lnTo>
                              <a:lnTo>
                                <a:pt x="122179" y="224399"/>
                              </a:lnTo>
                              <a:lnTo>
                                <a:pt x="119552" y="231438"/>
                              </a:lnTo>
                              <a:lnTo>
                                <a:pt x="116635" y="243023"/>
                              </a:lnTo>
                              <a:lnTo>
                                <a:pt x="114445" y="249499"/>
                              </a:lnTo>
                              <a:lnTo>
                                <a:pt x="111575" y="256638"/>
                              </a:lnTo>
                              <a:lnTo>
                                <a:pt x="108249" y="264221"/>
                              </a:lnTo>
                              <a:lnTo>
                                <a:pt x="100792" y="280171"/>
                              </a:lnTo>
                              <a:lnTo>
                                <a:pt x="96828" y="288375"/>
                              </a:lnTo>
                              <a:lnTo>
                                <a:pt x="88661" y="301254"/>
                              </a:lnTo>
                              <a:lnTo>
                                <a:pt x="80327" y="311682"/>
                              </a:lnTo>
                              <a:lnTo>
                                <a:pt x="71920" y="321021"/>
                              </a:lnTo>
                              <a:lnTo>
                                <a:pt x="69113" y="325486"/>
                              </a:lnTo>
                              <a:lnTo>
                                <a:pt x="63752" y="338513"/>
                              </a:lnTo>
                              <a:lnTo>
                                <a:pt x="55265" y="351310"/>
                              </a:lnTo>
                              <a:lnTo>
                                <a:pt x="50712" y="364039"/>
                              </a:lnTo>
                              <a:lnTo>
                                <a:pt x="42464" y="375337"/>
                              </a:lnTo>
                              <a:lnTo>
                                <a:pt x="40040" y="378474"/>
                              </a:lnTo>
                              <a:lnTo>
                                <a:pt x="38962" y="383632"/>
                              </a:lnTo>
                              <a:lnTo>
                                <a:pt x="38116" y="393510"/>
                              </a:lnTo>
                              <a:lnTo>
                                <a:pt x="48242" y="393650"/>
                              </a:lnTo>
                              <a:lnTo>
                                <a:pt x="67954" y="393680"/>
                              </a:lnTo>
                              <a:lnTo>
                                <a:pt x="72113" y="392271"/>
                              </a:lnTo>
                              <a:lnTo>
                                <a:pt x="80498" y="386941"/>
                              </a:lnTo>
                              <a:lnTo>
                                <a:pt x="86121" y="384955"/>
                              </a:lnTo>
                              <a:lnTo>
                                <a:pt x="92692" y="383632"/>
                              </a:lnTo>
                              <a:lnTo>
                                <a:pt x="99895" y="382749"/>
                              </a:lnTo>
                              <a:lnTo>
                                <a:pt x="107518" y="382161"/>
                              </a:lnTo>
                              <a:lnTo>
                                <a:pt x="115424" y="381769"/>
                              </a:lnTo>
                              <a:lnTo>
                                <a:pt x="136270" y="381217"/>
                              </a:lnTo>
                              <a:lnTo>
                                <a:pt x="217263" y="380988"/>
                              </a:lnTo>
                              <a:lnTo>
                                <a:pt x="223864" y="382398"/>
                              </a:lnTo>
                              <a:lnTo>
                                <a:pt x="231087" y="384749"/>
                              </a:lnTo>
                              <a:lnTo>
                                <a:pt x="238724" y="387727"/>
                              </a:lnTo>
                              <a:lnTo>
                                <a:pt x="246638" y="389713"/>
                              </a:lnTo>
                              <a:lnTo>
                                <a:pt x="254736" y="391037"/>
                              </a:lnTo>
                              <a:lnTo>
                                <a:pt x="262958" y="391919"/>
                              </a:lnTo>
                              <a:lnTo>
                                <a:pt x="269849" y="392508"/>
                              </a:lnTo>
                              <a:lnTo>
                                <a:pt x="275855" y="392900"/>
                              </a:lnTo>
                              <a:lnTo>
                                <a:pt x="281270" y="393162"/>
                              </a:lnTo>
                              <a:lnTo>
                                <a:pt x="286291" y="394747"/>
                              </a:lnTo>
                              <a:lnTo>
                                <a:pt x="295633" y="400272"/>
                              </a:lnTo>
                              <a:lnTo>
                                <a:pt x="304488" y="403667"/>
                              </a:lnTo>
                              <a:lnTo>
                                <a:pt x="314930" y="405848"/>
                              </a:lnTo>
                              <a:lnTo>
                                <a:pt x="323481" y="406225"/>
                              </a:lnTo>
                              <a:lnTo>
                                <a:pt x="325720" y="407690"/>
                              </a:lnTo>
                              <a:lnTo>
                                <a:pt x="327214" y="410077"/>
                              </a:lnTo>
                              <a:lnTo>
                                <a:pt x="330200" y="41908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70" o:spid="_x0000_s1026" style="position:absolute;margin-left:585pt;margin-top:-818.8pt;width:26pt;height:33pt;z-index:252145664;visibility:visible;mso-wrap-style:square;mso-wrap-distance-left:9pt;mso-wrap-distance-top:0;mso-wrap-distance-right:9pt;mso-wrap-distance-bottom:0;mso-position-horizontal:absolute;mso-position-horizontal-relative:text;mso-position-vertical:absolute;mso-position-vertical-relative:text;v-text-anchor:top" coordsize="330201,419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" path="m,88884l,69597,1411,66149,10139,54553r7537,-8209l29853,33790,42398,21133r4212,-2816l55052,15188r8457,-5154l67739,6684,71970,4451,80435,1970,88901,866,97367,377,111792,36,120299,r3645,1406l131756,6731r2648,3395l136169,13801r1178,3861l142417,25715r3328,4123l147963,35409r1479,6536l150428,49126r1095,11740l152010,72199r312,30271l152384,128884r-1405,6422l148630,142411r-2976,7557l143669,157829r-1323,8063l141464,174090r-1999,8287l136720,190724r-3240,8387l129909,207524r-7730,16875l119552,231438r-2917,11585l114445,249499r-2870,7139l108249,264221r-7457,15950l96828,288375r-8167,12879l80327,311682r-8407,9339l69113,325486r-5361,13027l55265,351310r-4553,12729l42464,375337r-2424,3137l38962,383632r-846,9878l48242,393650r19712,30l72113,392271r8385,-5330l86121,384955r6571,-1323l99895,382749r7623,-588l115424,381769r20846,-552l217263,380988r6601,1410l231087,384749r7637,2978l246638,389713r8098,1324l262958,391919r6891,589l275855,392900r5415,262l286291,394747r9342,5525l304488,403667r10442,2181l323481,406225r2239,1465l327214,410077r2986,9007e" filled="f" strokecolor="blue" strokeweight="3pt">
                <v:path arrowok="t" textboxrect="0,0,330201,41908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4640" behindDoc="0" locked="0" layoutInCell="1" allowOverlap="1" wp14:anchorId="1EBF282D" wp14:editId="26750584">
                <wp:simplePos x="0" y="0"/>
                <wp:positionH relativeFrom="column">
                  <wp:posOffset>7315200</wp:posOffset>
                </wp:positionH>
                <wp:positionV relativeFrom="paragraph">
                  <wp:posOffset>-10043160</wp:posOffset>
                </wp:positionV>
                <wp:extent cx="1" cy="12701"/>
                <wp:effectExtent l="0" t="0" r="38100" b="6350"/>
                <wp:wrapNone/>
                <wp:docPr id="627" name="SMARTInkAnnotation169"/>
                <wp:cNvGraphicFramePr/>
                <a:graphic xmlns:a="http://schemas.openxmlformats.org/drawingml/2006/main">
                  <a:graphicData uri="http://schemas.microsoft.com/office/word/2010/wordprocessingShape">
                    <wps:wsp>
                      <wps:cNvSpPr/>
                      <wps:spPr>
                        <a:xfrm>
                          <a:off x="0" y="0"/>
                          <a:ext cx="1" cy="12701"/>
                        </a:xfrm>
                        <a:custGeom>
                          <a:avLst/>
                          <a:gdLst/>
                          <a:ahLst/>
                          <a:cxnLst/>
                          <a:rect l="0" t="0" r="0" b="0"/>
                          <a:pathLst>
                            <a:path w="1" h="12701">
                              <a:moveTo>
                                <a:pt x="0" y="12700"/>
                              </a:moveTo>
                              <a:lnTo>
                                <a:pt x="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9" o:spid="_x0000_s1026" style="position:absolute;margin-left:8in;margin-top:-790.8pt;width:0;height:1pt;z-index:252144640;visibility:visible;mso-wrap-style:square;mso-wrap-distance-left:9pt;mso-wrap-distance-top:0;mso-wrap-distance-right:9pt;mso-wrap-distance-bottom:0;mso-position-horizontal:absolute;mso-position-horizontal-relative:text;mso-position-vertical:absolute;mso-position-vertical-relative:text;v-text-anchor:top" coordsize="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" path="m,12700l,e" filled="f" strokecolor="blue" strokeweight="3pt">
                <v:path arrowok="t" textboxrect="0,0,1,12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3616" behindDoc="0" locked="0" layoutInCell="1" allowOverlap="1" wp14:anchorId="72615126" wp14:editId="1A73017D">
                <wp:simplePos x="0" y="0"/>
                <wp:positionH relativeFrom="column">
                  <wp:posOffset>6845300</wp:posOffset>
                </wp:positionH>
                <wp:positionV relativeFrom="paragraph">
                  <wp:posOffset>-10335260</wp:posOffset>
                </wp:positionV>
                <wp:extent cx="304736" cy="431749"/>
                <wp:effectExtent l="19050" t="0" r="19685" b="26035"/>
                <wp:wrapNone/>
                <wp:docPr id="626" name="SMARTInkAnnotation168"/>
                <wp:cNvGraphicFramePr/>
                <a:graphic xmlns:a="http://schemas.openxmlformats.org/drawingml/2006/main">
                  <a:graphicData uri="http://schemas.microsoft.com/office/word/2010/wordprocessingShape">
                    <wps:wsp>
                      <wps:cNvSpPr/>
                      <wps:spPr>
                        <a:xfrm>
                          <a:off x="0" y="0"/>
                          <a:ext cx="304736" cy="431749"/>
                        </a:xfrm>
                        <a:custGeom>
                          <a:avLst/>
                          <a:gdLst/>
                          <a:ahLst/>
                          <a:cxnLst/>
                          <a:rect l="0" t="0" r="0" b="0"/>
                          <a:pathLst>
                            <a:path w="304736" h="431749">
                              <a:moveTo>
                                <a:pt x="50800" y="0"/>
                              </a:moveTo>
                              <a:lnTo>
                                <a:pt x="50800" y="54717"/>
                              </a:lnTo>
                              <a:lnTo>
                                <a:pt x="49389" y="59056"/>
                              </a:lnTo>
                              <a:lnTo>
                                <a:pt x="42072" y="71904"/>
                              </a:lnTo>
                              <a:lnTo>
                                <a:pt x="39865" y="80405"/>
                              </a:lnTo>
                              <a:lnTo>
                                <a:pt x="38884" y="92651"/>
                              </a:lnTo>
                              <a:lnTo>
                                <a:pt x="38449" y="106089"/>
                              </a:lnTo>
                              <a:lnTo>
                                <a:pt x="38169" y="126214"/>
                              </a:lnTo>
                              <a:lnTo>
                                <a:pt x="38100" y="203185"/>
                              </a:lnTo>
                              <a:lnTo>
                                <a:pt x="38100" y="183913"/>
                              </a:lnTo>
                              <a:lnTo>
                                <a:pt x="39511" y="180464"/>
                              </a:lnTo>
                              <a:lnTo>
                                <a:pt x="46828" y="168868"/>
                              </a:lnTo>
                              <a:lnTo>
                                <a:pt x="51034" y="156496"/>
                              </a:lnTo>
                              <a:lnTo>
                                <a:pt x="57019" y="148106"/>
                              </a:lnTo>
                              <a:lnTo>
                                <a:pt x="64383" y="139673"/>
                              </a:lnTo>
                              <a:lnTo>
                                <a:pt x="68321" y="135448"/>
                              </a:lnTo>
                              <a:lnTo>
                                <a:pt x="72359" y="132632"/>
                              </a:lnTo>
                              <a:lnTo>
                                <a:pt x="80608" y="129503"/>
                              </a:lnTo>
                              <a:lnTo>
                                <a:pt x="88978" y="124350"/>
                              </a:lnTo>
                              <a:lnTo>
                                <a:pt x="93185" y="121000"/>
                              </a:lnTo>
                              <a:lnTo>
                                <a:pt x="97401" y="118767"/>
                              </a:lnTo>
                              <a:lnTo>
                                <a:pt x="111488" y="114213"/>
                              </a:lnTo>
                              <a:lnTo>
                                <a:pt x="118070" y="111420"/>
                              </a:lnTo>
                              <a:lnTo>
                                <a:pt x="125280" y="108146"/>
                              </a:lnTo>
                              <a:lnTo>
                                <a:pt x="131497" y="105964"/>
                              </a:lnTo>
                              <a:lnTo>
                                <a:pt x="137054" y="104509"/>
                              </a:lnTo>
                              <a:lnTo>
                                <a:pt x="142170" y="103540"/>
                              </a:lnTo>
                              <a:lnTo>
                                <a:pt x="146991" y="104305"/>
                              </a:lnTo>
                              <a:lnTo>
                                <a:pt x="156111" y="108917"/>
                              </a:lnTo>
                              <a:lnTo>
                                <a:pt x="161930" y="110711"/>
                              </a:lnTo>
                              <a:lnTo>
                                <a:pt x="168631" y="111907"/>
                              </a:lnTo>
                              <a:lnTo>
                                <a:pt x="175920" y="112705"/>
                              </a:lnTo>
                              <a:lnTo>
                                <a:pt x="182191" y="114648"/>
                              </a:lnTo>
                              <a:lnTo>
                                <a:pt x="187783" y="117354"/>
                              </a:lnTo>
                              <a:lnTo>
                                <a:pt x="192922" y="120570"/>
                              </a:lnTo>
                              <a:lnTo>
                                <a:pt x="202395" y="124142"/>
                              </a:lnTo>
                              <a:lnTo>
                                <a:pt x="206897" y="125095"/>
                              </a:lnTo>
                              <a:lnTo>
                                <a:pt x="212720" y="128552"/>
                              </a:lnTo>
                              <a:lnTo>
                                <a:pt x="219425" y="133680"/>
                              </a:lnTo>
                              <a:lnTo>
                                <a:pt x="226716" y="139920"/>
                              </a:lnTo>
                              <a:lnTo>
                                <a:pt x="232989" y="145491"/>
                              </a:lnTo>
                              <a:lnTo>
                                <a:pt x="243721" y="155444"/>
                              </a:lnTo>
                              <a:lnTo>
                                <a:pt x="257697" y="168981"/>
                              </a:lnTo>
                              <a:lnTo>
                                <a:pt x="266461" y="181407"/>
                              </a:lnTo>
                              <a:lnTo>
                                <a:pt x="270774" y="188671"/>
                              </a:lnTo>
                              <a:lnTo>
                                <a:pt x="275061" y="196336"/>
                              </a:lnTo>
                              <a:lnTo>
                                <a:pt x="283586" y="212379"/>
                              </a:lnTo>
                              <a:lnTo>
                                <a:pt x="292078" y="225154"/>
                              </a:lnTo>
                              <a:lnTo>
                                <a:pt x="296319" y="230536"/>
                              </a:lnTo>
                              <a:lnTo>
                                <a:pt x="299146" y="236946"/>
                              </a:lnTo>
                              <a:lnTo>
                                <a:pt x="301030" y="244042"/>
                              </a:lnTo>
                              <a:lnTo>
                                <a:pt x="302287" y="251595"/>
                              </a:lnTo>
                              <a:lnTo>
                                <a:pt x="303125" y="259452"/>
                              </a:lnTo>
                              <a:lnTo>
                                <a:pt x="303683" y="267513"/>
                              </a:lnTo>
                              <a:lnTo>
                                <a:pt x="304304" y="282584"/>
                              </a:lnTo>
                              <a:lnTo>
                                <a:pt x="304580" y="293985"/>
                              </a:lnTo>
                              <a:lnTo>
                                <a:pt x="304735" y="315079"/>
                              </a:lnTo>
                              <a:lnTo>
                                <a:pt x="303345" y="321531"/>
                              </a:lnTo>
                              <a:lnTo>
                                <a:pt x="298039" y="332462"/>
                              </a:lnTo>
                              <a:lnTo>
                                <a:pt x="290976" y="345787"/>
                              </a:lnTo>
                              <a:lnTo>
                                <a:pt x="287117" y="353291"/>
                              </a:lnTo>
                              <a:lnTo>
                                <a:pt x="281723" y="359705"/>
                              </a:lnTo>
                              <a:lnTo>
                                <a:pt x="275304" y="365393"/>
                              </a:lnTo>
                              <a:lnTo>
                                <a:pt x="268202" y="370595"/>
                              </a:lnTo>
                              <a:lnTo>
                                <a:pt x="262057" y="375474"/>
                              </a:lnTo>
                              <a:lnTo>
                                <a:pt x="256549" y="380139"/>
                              </a:lnTo>
                              <a:lnTo>
                                <a:pt x="251466" y="384659"/>
                              </a:lnTo>
                              <a:lnTo>
                                <a:pt x="245256" y="389084"/>
                              </a:lnTo>
                              <a:lnTo>
                                <a:pt x="238292" y="393445"/>
                              </a:lnTo>
                              <a:lnTo>
                                <a:pt x="230829" y="397763"/>
                              </a:lnTo>
                              <a:lnTo>
                                <a:pt x="215009" y="406325"/>
                              </a:lnTo>
                              <a:lnTo>
                                <a:pt x="206839" y="410583"/>
                              </a:lnTo>
                              <a:lnTo>
                                <a:pt x="198571" y="413422"/>
                              </a:lnTo>
                              <a:lnTo>
                                <a:pt x="190236" y="415315"/>
                              </a:lnTo>
                              <a:lnTo>
                                <a:pt x="181857" y="416576"/>
                              </a:lnTo>
                              <a:lnTo>
                                <a:pt x="172038" y="418829"/>
                              </a:lnTo>
                              <a:lnTo>
                                <a:pt x="161258" y="421741"/>
                              </a:lnTo>
                              <a:lnTo>
                                <a:pt x="149839" y="425094"/>
                              </a:lnTo>
                              <a:lnTo>
                                <a:pt x="139404" y="427330"/>
                              </a:lnTo>
                              <a:lnTo>
                                <a:pt x="129625" y="428820"/>
                              </a:lnTo>
                              <a:lnTo>
                                <a:pt x="120283" y="429813"/>
                              </a:lnTo>
                              <a:lnTo>
                                <a:pt x="111233" y="430475"/>
                              </a:lnTo>
                              <a:lnTo>
                                <a:pt x="102378" y="430917"/>
                              </a:lnTo>
                              <a:lnTo>
                                <a:pt x="85013" y="431408"/>
                              </a:lnTo>
                              <a:lnTo>
                                <a:pt x="49121" y="431748"/>
                              </a:lnTo>
                              <a:lnTo>
                                <a:pt x="44036" y="430355"/>
                              </a:lnTo>
                              <a:lnTo>
                                <a:pt x="34623" y="425043"/>
                              </a:lnTo>
                              <a:lnTo>
                                <a:pt x="25736" y="417979"/>
                              </a:lnTo>
                              <a:lnTo>
                                <a:pt x="17083" y="410135"/>
                              </a:lnTo>
                              <a:lnTo>
                                <a:pt x="8534" y="401945"/>
                              </a:lnTo>
                              <a:lnTo>
                                <a:pt x="5689" y="397786"/>
                              </a:lnTo>
                              <a:lnTo>
                                <a:pt x="2529" y="389401"/>
                              </a:lnTo>
                              <a:lnTo>
                                <a:pt x="1124" y="380971"/>
                              </a:lnTo>
                              <a:lnTo>
                                <a:pt x="0" y="368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8" o:spid="_x0000_s1026" style="position:absolute;margin-left:539pt;margin-top:-813.8pt;width:24pt;height:34pt;z-index:252143616;visibility:visible;mso-wrap-style:square;mso-wrap-distance-left:9pt;mso-wrap-distance-top:0;mso-wrap-distance-right:9pt;mso-wrap-distance-bottom:0;mso-position-horizontal:absolute;mso-position-horizontal-relative:text;mso-position-vertical:absolute;mso-position-vertical-relative:text;v-text-anchor:top" coordsize="304736,431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" path="m50800,r,54717l49389,59056,42072,71904r-2207,8501l38884,92651r-435,13438l38169,126214r-69,76971l38100,183913r1411,-3449l46828,168868r4206,-12372l57019,148106r7364,-8433l68321,135448r4038,-2816l80608,129503r8370,-5153l93185,121000r4216,-2233l111488,114213r6582,-2793l125280,108146r6217,-2182l137054,104509r5116,-969l146991,104305r9120,4612l161930,110711r6701,1196l175920,112705r6271,1943l187783,117354r5139,3216l202395,124142r4502,953l212720,128552r6705,5128l226716,139920r6273,5571l243721,155444r13976,13537l266461,181407r4313,7264l275061,196336r8525,16043l292078,225154r4241,5382l299146,236946r1884,7096l302287,251595r838,7857l303683,267513r621,15071l304580,293985r155,21094l303345,321531r-5306,10931l290976,345787r-3859,7504l281723,359705r-6419,5688l268202,370595r-6145,4879l256549,380139r-5083,4520l245256,389084r-6964,4361l230829,397763r-15820,8562l206839,410583r-8268,2839l190236,415315r-8379,1261l172038,418829r-10780,2912l149839,425094r-10435,2236l129625,428820r-9342,993l111233,430475r-8855,442l85013,431408r-35892,340l44036,430355r-9413,-5312l25736,417979r-8653,-7844l8534,401945,5689,397786,2529,389401,1124,380971,,368300e" filled="f" strokecolor="blue" strokeweight="3pt">
                <v:path arrowok="t" textboxrect="0,0,304736,43174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2592" behindDoc="0" locked="0" layoutInCell="1" allowOverlap="1" wp14:anchorId="490CD46D" wp14:editId="0C3E4666">
                <wp:simplePos x="0" y="0"/>
                <wp:positionH relativeFrom="column">
                  <wp:posOffset>5632012</wp:posOffset>
                </wp:positionH>
                <wp:positionV relativeFrom="paragraph">
                  <wp:posOffset>-10512999</wp:posOffset>
                </wp:positionV>
                <wp:extent cx="197084" cy="252109"/>
                <wp:effectExtent l="19050" t="19050" r="12700" b="14605"/>
                <wp:wrapNone/>
                <wp:docPr id="624" name="SMARTInkAnnotation166"/>
                <wp:cNvGraphicFramePr/>
                <a:graphic xmlns:a="http://schemas.openxmlformats.org/drawingml/2006/main">
                  <a:graphicData uri="http://schemas.microsoft.com/office/word/2010/wordprocessingShape">
                    <wps:wsp>
                      <wps:cNvSpPr/>
                      <wps:spPr>
                        <a:xfrm>
                          <a:off x="0" y="0"/>
                          <a:ext cx="197084" cy="252109"/>
                        </a:xfrm>
                        <a:custGeom>
                          <a:avLst/>
                          <a:gdLst/>
                          <a:ahLst/>
                          <a:cxnLst/>
                          <a:rect l="0" t="0" r="0" b="0"/>
                          <a:pathLst>
                            <a:path w="197084" h="252109">
                              <a:moveTo>
                                <a:pt x="171888" y="76139"/>
                              </a:moveTo>
                              <a:lnTo>
                                <a:pt x="171888" y="27687"/>
                              </a:lnTo>
                              <a:lnTo>
                                <a:pt x="168125" y="22620"/>
                              </a:lnTo>
                              <a:lnTo>
                                <a:pt x="165147" y="19293"/>
                              </a:lnTo>
                              <a:lnTo>
                                <a:pt x="163160" y="15664"/>
                              </a:lnTo>
                              <a:lnTo>
                                <a:pt x="160953" y="7869"/>
                              </a:lnTo>
                              <a:lnTo>
                                <a:pt x="158954" y="5226"/>
                              </a:lnTo>
                              <a:lnTo>
                                <a:pt x="156209" y="3464"/>
                              </a:lnTo>
                              <a:lnTo>
                                <a:pt x="152969" y="2289"/>
                              </a:lnTo>
                              <a:lnTo>
                                <a:pt x="149397" y="1506"/>
                              </a:lnTo>
                              <a:lnTo>
                                <a:pt x="145605" y="983"/>
                              </a:lnTo>
                              <a:lnTo>
                                <a:pt x="141667" y="635"/>
                              </a:lnTo>
                              <a:lnTo>
                                <a:pt x="136218" y="403"/>
                              </a:lnTo>
                              <a:lnTo>
                                <a:pt x="116477" y="77"/>
                              </a:lnTo>
                              <a:lnTo>
                                <a:pt x="105869" y="0"/>
                              </a:lnTo>
                              <a:lnTo>
                                <a:pt x="99653" y="1391"/>
                              </a:lnTo>
                              <a:lnTo>
                                <a:pt x="92687" y="3730"/>
                              </a:lnTo>
                              <a:lnTo>
                                <a:pt x="85220" y="6699"/>
                              </a:lnTo>
                              <a:lnTo>
                                <a:pt x="78832" y="10090"/>
                              </a:lnTo>
                              <a:lnTo>
                                <a:pt x="73162" y="13762"/>
                              </a:lnTo>
                              <a:lnTo>
                                <a:pt x="67970" y="17621"/>
                              </a:lnTo>
                              <a:lnTo>
                                <a:pt x="61688" y="21605"/>
                              </a:lnTo>
                              <a:lnTo>
                                <a:pt x="54677" y="25672"/>
                              </a:lnTo>
                              <a:lnTo>
                                <a:pt x="47181" y="29795"/>
                              </a:lnTo>
                              <a:lnTo>
                                <a:pt x="40772" y="33954"/>
                              </a:lnTo>
                              <a:lnTo>
                                <a:pt x="35088" y="38138"/>
                              </a:lnTo>
                              <a:lnTo>
                                <a:pt x="29888" y="42338"/>
                              </a:lnTo>
                              <a:lnTo>
                                <a:pt x="25010" y="46549"/>
                              </a:lnTo>
                              <a:lnTo>
                                <a:pt x="20347" y="50769"/>
                              </a:lnTo>
                              <a:lnTo>
                                <a:pt x="15828" y="54992"/>
                              </a:lnTo>
                              <a:lnTo>
                                <a:pt x="12814" y="60630"/>
                              </a:lnTo>
                              <a:lnTo>
                                <a:pt x="10806" y="67211"/>
                              </a:lnTo>
                              <a:lnTo>
                                <a:pt x="9466" y="74421"/>
                              </a:lnTo>
                              <a:lnTo>
                                <a:pt x="7162" y="80638"/>
                              </a:lnTo>
                              <a:lnTo>
                                <a:pt x="4215" y="86194"/>
                              </a:lnTo>
                              <a:lnTo>
                                <a:pt x="840" y="91309"/>
                              </a:lnTo>
                              <a:lnTo>
                                <a:pt x="0" y="96130"/>
                              </a:lnTo>
                              <a:lnTo>
                                <a:pt x="851" y="100755"/>
                              </a:lnTo>
                              <a:lnTo>
                                <a:pt x="2830" y="105250"/>
                              </a:lnTo>
                              <a:lnTo>
                                <a:pt x="4149" y="111069"/>
                              </a:lnTo>
                              <a:lnTo>
                                <a:pt x="5029" y="117770"/>
                              </a:lnTo>
                              <a:lnTo>
                                <a:pt x="5615" y="125059"/>
                              </a:lnTo>
                              <a:lnTo>
                                <a:pt x="7417" y="131330"/>
                              </a:lnTo>
                              <a:lnTo>
                                <a:pt x="10030" y="136922"/>
                              </a:lnTo>
                              <a:lnTo>
                                <a:pt x="17620" y="149294"/>
                              </a:lnTo>
                              <a:lnTo>
                                <a:pt x="22420" y="154749"/>
                              </a:lnTo>
                              <a:lnTo>
                                <a:pt x="25676" y="158179"/>
                              </a:lnTo>
                              <a:lnTo>
                                <a:pt x="29258" y="160466"/>
                              </a:lnTo>
                              <a:lnTo>
                                <a:pt x="33057" y="161991"/>
                              </a:lnTo>
                              <a:lnTo>
                                <a:pt x="37001" y="163007"/>
                              </a:lnTo>
                              <a:lnTo>
                                <a:pt x="41041" y="163684"/>
                              </a:lnTo>
                              <a:lnTo>
                                <a:pt x="45145" y="164136"/>
                              </a:lnTo>
                              <a:lnTo>
                                <a:pt x="49293" y="164437"/>
                              </a:lnTo>
                              <a:lnTo>
                                <a:pt x="54880" y="163227"/>
                              </a:lnTo>
                              <a:lnTo>
                                <a:pt x="61427" y="161008"/>
                              </a:lnTo>
                              <a:lnTo>
                                <a:pt x="68614" y="158119"/>
                              </a:lnTo>
                              <a:lnTo>
                                <a:pt x="74816" y="154781"/>
                              </a:lnTo>
                              <a:lnTo>
                                <a:pt x="80363" y="151145"/>
                              </a:lnTo>
                              <a:lnTo>
                                <a:pt x="85472" y="147310"/>
                              </a:lnTo>
                              <a:lnTo>
                                <a:pt x="90288" y="143342"/>
                              </a:lnTo>
                              <a:lnTo>
                                <a:pt x="94910" y="139286"/>
                              </a:lnTo>
                              <a:lnTo>
                                <a:pt x="99403" y="135170"/>
                              </a:lnTo>
                              <a:lnTo>
                                <a:pt x="108157" y="126835"/>
                              </a:lnTo>
                              <a:lnTo>
                                <a:pt x="138008" y="97300"/>
                              </a:lnTo>
                              <a:lnTo>
                                <a:pt x="140835" y="93068"/>
                              </a:lnTo>
                              <a:lnTo>
                                <a:pt x="142719" y="88837"/>
                              </a:lnTo>
                              <a:lnTo>
                                <a:pt x="143976" y="84604"/>
                              </a:lnTo>
                              <a:lnTo>
                                <a:pt x="144813" y="80371"/>
                              </a:lnTo>
                              <a:lnTo>
                                <a:pt x="145371" y="76138"/>
                              </a:lnTo>
                              <a:lnTo>
                                <a:pt x="145743" y="71905"/>
                              </a:lnTo>
                              <a:lnTo>
                                <a:pt x="147403" y="69083"/>
                              </a:lnTo>
                              <a:lnTo>
                                <a:pt x="149920" y="67202"/>
                              </a:lnTo>
                              <a:lnTo>
                                <a:pt x="153009" y="65948"/>
                              </a:lnTo>
                              <a:lnTo>
                                <a:pt x="155069" y="63700"/>
                              </a:lnTo>
                              <a:lnTo>
                                <a:pt x="156442" y="60791"/>
                              </a:lnTo>
                              <a:lnTo>
                                <a:pt x="158645" y="52725"/>
                              </a:lnTo>
                              <a:lnTo>
                                <a:pt x="162709" y="47859"/>
                              </a:lnTo>
                              <a:lnTo>
                                <a:pt x="171351" y="38614"/>
                              </a:lnTo>
                              <a:lnTo>
                                <a:pt x="171729" y="44951"/>
                              </a:lnTo>
                              <a:lnTo>
                                <a:pt x="170371" y="46880"/>
                              </a:lnTo>
                              <a:lnTo>
                                <a:pt x="168054" y="48167"/>
                              </a:lnTo>
                              <a:lnTo>
                                <a:pt x="165098" y="49025"/>
                              </a:lnTo>
                              <a:lnTo>
                                <a:pt x="163129" y="51007"/>
                              </a:lnTo>
                              <a:lnTo>
                                <a:pt x="161815" y="53740"/>
                              </a:lnTo>
                              <a:lnTo>
                                <a:pt x="160355" y="60539"/>
                              </a:lnTo>
                              <a:lnTo>
                                <a:pt x="159707" y="68265"/>
                              </a:lnTo>
                              <a:lnTo>
                                <a:pt x="159534" y="72301"/>
                              </a:lnTo>
                              <a:lnTo>
                                <a:pt x="159342" y="80548"/>
                              </a:lnTo>
                              <a:lnTo>
                                <a:pt x="159201" y="112530"/>
                              </a:lnTo>
                              <a:lnTo>
                                <a:pt x="160608" y="120155"/>
                              </a:lnTo>
                              <a:lnTo>
                                <a:pt x="162957" y="128061"/>
                              </a:lnTo>
                              <a:lnTo>
                                <a:pt x="165934" y="136154"/>
                              </a:lnTo>
                              <a:lnTo>
                                <a:pt x="167918" y="142960"/>
                              </a:lnTo>
                              <a:lnTo>
                                <a:pt x="169242" y="148908"/>
                              </a:lnTo>
                              <a:lnTo>
                                <a:pt x="170124" y="154286"/>
                              </a:lnTo>
                              <a:lnTo>
                                <a:pt x="172123" y="160692"/>
                              </a:lnTo>
                              <a:lnTo>
                                <a:pt x="174867" y="167785"/>
                              </a:lnTo>
                              <a:lnTo>
                                <a:pt x="178107" y="175337"/>
                              </a:lnTo>
                              <a:lnTo>
                                <a:pt x="181679" y="181782"/>
                              </a:lnTo>
                              <a:lnTo>
                                <a:pt x="185471" y="187490"/>
                              </a:lnTo>
                              <a:lnTo>
                                <a:pt x="189409" y="192706"/>
                              </a:lnTo>
                              <a:lnTo>
                                <a:pt x="192036" y="197595"/>
                              </a:lnTo>
                              <a:lnTo>
                                <a:pt x="193787" y="202266"/>
                              </a:lnTo>
                              <a:lnTo>
                                <a:pt x="194953" y="206790"/>
                              </a:lnTo>
                              <a:lnTo>
                                <a:pt x="195732" y="211218"/>
                              </a:lnTo>
                              <a:lnTo>
                                <a:pt x="196250" y="215580"/>
                              </a:lnTo>
                              <a:lnTo>
                                <a:pt x="196597" y="219900"/>
                              </a:lnTo>
                              <a:lnTo>
                                <a:pt x="196827" y="224191"/>
                              </a:lnTo>
                              <a:lnTo>
                                <a:pt x="197083" y="232721"/>
                              </a:lnTo>
                              <a:lnTo>
                                <a:pt x="195740" y="235560"/>
                              </a:lnTo>
                              <a:lnTo>
                                <a:pt x="193434" y="237453"/>
                              </a:lnTo>
                              <a:lnTo>
                                <a:pt x="190485" y="238715"/>
                              </a:lnTo>
                              <a:lnTo>
                                <a:pt x="187109" y="239557"/>
                              </a:lnTo>
                              <a:lnTo>
                                <a:pt x="183446" y="240118"/>
                              </a:lnTo>
                              <a:lnTo>
                                <a:pt x="179594" y="240491"/>
                              </a:lnTo>
                              <a:lnTo>
                                <a:pt x="175614" y="242152"/>
                              </a:lnTo>
                              <a:lnTo>
                                <a:pt x="171550" y="244670"/>
                              </a:lnTo>
                              <a:lnTo>
                                <a:pt x="167429" y="247760"/>
                              </a:lnTo>
                              <a:lnTo>
                                <a:pt x="163271" y="249819"/>
                              </a:lnTo>
                              <a:lnTo>
                                <a:pt x="159088" y="251193"/>
                              </a:lnTo>
                              <a:lnTo>
                                <a:pt x="154888" y="252108"/>
                              </a:lnTo>
                              <a:lnTo>
                                <a:pt x="150677" y="251308"/>
                              </a:lnTo>
                              <a:lnTo>
                                <a:pt x="146459" y="249363"/>
                              </a:lnTo>
                              <a:lnTo>
                                <a:pt x="142235" y="246655"/>
                              </a:lnTo>
                              <a:lnTo>
                                <a:pt x="136597" y="244850"/>
                              </a:lnTo>
                              <a:lnTo>
                                <a:pt x="130016" y="243646"/>
                              </a:lnTo>
                              <a:lnTo>
                                <a:pt x="122806" y="242844"/>
                              </a:lnTo>
                              <a:lnTo>
                                <a:pt x="116590" y="240898"/>
                              </a:lnTo>
                              <a:lnTo>
                                <a:pt x="111033" y="238190"/>
                              </a:lnTo>
                              <a:lnTo>
                                <a:pt x="105918" y="234973"/>
                              </a:lnTo>
                              <a:lnTo>
                                <a:pt x="101097" y="232828"/>
                              </a:lnTo>
                              <a:lnTo>
                                <a:pt x="96472" y="231399"/>
                              </a:lnTo>
                              <a:lnTo>
                                <a:pt x="82988" y="228539"/>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6" o:spid="_x0000_s1026" style="position:absolute;margin-left:443.45pt;margin-top:-827.8pt;width:15.5pt;height:19.85pt;z-index:252142592;visibility:visible;mso-wrap-style:square;mso-wrap-distance-left:9pt;mso-wrap-distance-top:0;mso-wrap-distance-right:9pt;mso-wrap-distance-bottom:0;mso-position-horizontal:absolute;mso-position-horizontal-relative:text;mso-position-vertical:absolute;mso-position-vertical-relative:text;v-text-anchor:top" coordsize="197084,252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" path="m171888,76139r,-48452l168125,22620r-2978,-3327l163160,15664,160953,7869,158954,5226,156209,3464,152969,2289r-3572,-783l145605,983,141667,635,136218,403,116477,77,105869,,99653,1391,92687,3730,85220,6699r-6388,3391l73162,13762r-5192,3859l61688,21605r-7011,4067l47181,29795r-6409,4159l35088,38138r-5200,4200l25010,46549r-4663,4220l15828,54992r-3014,5638l10806,67211,9466,74421,7162,80638,4215,86194,840,91309,,96130r851,4625l2830,105250r1319,5819l5029,117770r586,7289l7417,131330r2613,5592l17620,149294r4800,5455l25676,158179r3582,2287l33057,161991r3944,1016l41041,163684r4104,452l49293,164437r5587,-1210l61427,161008r7187,-2889l74816,154781r5547,-3636l85472,147310r4816,-3968l94910,139286r4493,-4116l108157,126835,138008,97300r2827,-4232l142719,88837r1257,-4233l144813,80371r558,-4233l145743,71905r1660,-2822l149920,67202r3089,-1254l155069,63700r1373,-2909l158645,52725r4064,-4866l171351,38614r378,6337l170371,46880r-2317,1287l165098,49025r-1969,1982l161815,53740r-1460,6799l159707,68265r-173,4036l159342,80548r-141,31982l160608,120155r2349,7906l165934,136154r1984,6806l169242,148908r882,5378l172123,160692r2744,7093l178107,175337r3572,6445l185471,187490r3938,5216l192036,197595r1751,4671l194953,206790r779,4428l196250,215580r347,4320l196827,224191r256,8530l195740,235560r-2306,1893l190485,238715r-3376,842l183446,240118r-3852,373l175614,242152r-4064,2518l167429,247760r-4158,2059l159088,251193r-4200,915l150677,251308r-4218,-1945l142235,246655r-5638,-1805l130016,243646r-7210,-802l116590,240898r-5557,-2708l105918,234973r-4821,-2145l96472,231399,82988,228539e" filled="f" strokecolor="blue" strokeweight="3pt">
                <v:path arrowok="t" textboxrect="0,0,197084,25210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1568" behindDoc="0" locked="0" layoutInCell="1" allowOverlap="1" wp14:anchorId="4C1F60A4" wp14:editId="6ACB4626">
                <wp:simplePos x="0" y="0"/>
                <wp:positionH relativeFrom="column">
                  <wp:posOffset>5435600</wp:posOffset>
                </wp:positionH>
                <wp:positionV relativeFrom="paragraph">
                  <wp:posOffset>-10525760</wp:posOffset>
                </wp:positionV>
                <wp:extent cx="3764" cy="1"/>
                <wp:effectExtent l="0" t="0" r="0" b="0"/>
                <wp:wrapNone/>
                <wp:docPr id="623" name="SMARTInkAnnotation165"/>
                <wp:cNvGraphicFramePr/>
                <a:graphic xmlns:a="http://schemas.openxmlformats.org/drawingml/2006/main">
                  <a:graphicData uri="http://schemas.microsoft.com/office/word/2010/wordprocessingShape">
                    <wps:wsp>
                      <wps:cNvSpPr/>
                      <wps:spPr>
                        <a:xfrm>
                          <a:off x="0" y="0"/>
                          <a:ext cx="3764" cy="1"/>
                        </a:xfrm>
                        <a:custGeom>
                          <a:avLst/>
                          <a:gdLst/>
                          <a:ahLst/>
                          <a:cxnLst/>
                          <a:rect l="0" t="0" r="0" b="0"/>
                          <a:pathLst>
                            <a:path w="3764" h="1">
                              <a:moveTo>
                                <a:pt x="0" y="0"/>
                              </a:moveTo>
                              <a:lnTo>
                                <a:pt x="3763" y="0"/>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65" o:spid="_x0000_s1026" style="position:absolute;margin-left:428pt;margin-top:-828.8pt;width:.3pt;height:0;z-index:252141568;visibility:visible;mso-wrap-style:square;mso-wrap-distance-left:9pt;mso-wrap-distance-top:0;mso-wrap-distance-right:9pt;mso-wrap-distance-bottom:0;mso-position-horizontal:absolute;mso-position-horizontal-relative:text;mso-position-vertical:absolute;mso-position-vertical-relative:text;v-text-anchor:top" coordsize="37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" path="m,l3763,,,xe" filled="f" fillcolor="#4f81bd [3204]" strokecolor="blue" strokeweight="3pt">
                <v:path arrowok="t" textboxrect="0,0,376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40544" behindDoc="0" locked="0" layoutInCell="1" allowOverlap="1" wp14:anchorId="134F0017" wp14:editId="58C33591">
                <wp:simplePos x="0" y="0"/>
                <wp:positionH relativeFrom="column">
                  <wp:posOffset>5397500</wp:posOffset>
                </wp:positionH>
                <wp:positionV relativeFrom="paragraph">
                  <wp:posOffset>-10474960</wp:posOffset>
                </wp:positionV>
                <wp:extent cx="50801" cy="165101"/>
                <wp:effectExtent l="19050" t="0" r="25400" b="25400"/>
                <wp:wrapNone/>
                <wp:docPr id="622" name="SMARTInkAnnotation164"/>
                <wp:cNvGraphicFramePr/>
                <a:graphic xmlns:a="http://schemas.openxmlformats.org/drawingml/2006/main">
                  <a:graphicData uri="http://schemas.microsoft.com/office/word/2010/wordprocessingShape">
                    <wps:wsp>
                      <wps:cNvSpPr/>
                      <wps:spPr>
                        <a:xfrm>
                          <a:off x="0" y="0"/>
                          <a:ext cx="50801" cy="165101"/>
                        </a:xfrm>
                        <a:custGeom>
                          <a:avLst/>
                          <a:gdLst/>
                          <a:ahLst/>
                          <a:cxnLst/>
                          <a:rect l="0" t="0" r="0" b="0"/>
                          <a:pathLst>
                            <a:path w="50801" h="165101">
                              <a:moveTo>
                                <a:pt x="0" y="0"/>
                              </a:moveTo>
                              <a:lnTo>
                                <a:pt x="0" y="18919"/>
                              </a:lnTo>
                              <a:lnTo>
                                <a:pt x="1411" y="23902"/>
                              </a:lnTo>
                              <a:lnTo>
                                <a:pt x="3763" y="30046"/>
                              </a:lnTo>
                              <a:lnTo>
                                <a:pt x="6742" y="36964"/>
                              </a:lnTo>
                              <a:lnTo>
                                <a:pt x="10139" y="42987"/>
                              </a:lnTo>
                              <a:lnTo>
                                <a:pt x="13815" y="48413"/>
                              </a:lnTo>
                              <a:lnTo>
                                <a:pt x="17676" y="53443"/>
                              </a:lnTo>
                              <a:lnTo>
                                <a:pt x="20251" y="59617"/>
                              </a:lnTo>
                              <a:lnTo>
                                <a:pt x="21967" y="66556"/>
                              </a:lnTo>
                              <a:lnTo>
                                <a:pt x="23111" y="74004"/>
                              </a:lnTo>
                              <a:lnTo>
                                <a:pt x="25285" y="81791"/>
                              </a:lnTo>
                              <a:lnTo>
                                <a:pt x="28146" y="89806"/>
                              </a:lnTo>
                              <a:lnTo>
                                <a:pt x="31464" y="97970"/>
                              </a:lnTo>
                              <a:lnTo>
                                <a:pt x="33676" y="104825"/>
                              </a:lnTo>
                              <a:lnTo>
                                <a:pt x="35150" y="110806"/>
                              </a:lnTo>
                              <a:lnTo>
                                <a:pt x="36133" y="116204"/>
                              </a:lnTo>
                              <a:lnTo>
                                <a:pt x="36789" y="122624"/>
                              </a:lnTo>
                              <a:lnTo>
                                <a:pt x="37226" y="129728"/>
                              </a:lnTo>
                              <a:lnTo>
                                <a:pt x="37517" y="137285"/>
                              </a:lnTo>
                              <a:lnTo>
                                <a:pt x="39123" y="143735"/>
                              </a:lnTo>
                              <a:lnTo>
                                <a:pt x="41604" y="149445"/>
                              </a:lnTo>
                              <a:lnTo>
                                <a:pt x="50800" y="165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4" o:spid="_x0000_s1026" style="position:absolute;margin-left:425pt;margin-top:-824.8pt;width:4pt;height:13pt;z-index:252140544;visibility:visible;mso-wrap-style:square;mso-wrap-distance-left:9pt;mso-wrap-distance-top:0;mso-wrap-distance-right:9pt;mso-wrap-distance-bottom:0;mso-position-horizontal:absolute;mso-position-horizontal-relative:text;mso-position-vertical:absolute;mso-position-vertical-relative:text;v-text-anchor:top" coordsize="50801,165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" path="m,l,18919r1411,4983l3763,30046r2979,6918l10139,42987r3676,5426l17676,53443r2575,6174l21967,66556r1144,7448l25285,81791r2861,8015l31464,97970r2212,6855l35150,110806r983,5398l36789,122624r437,7104l37517,137285r1606,6450l41604,149445r9196,15655e" filled="f" strokecolor="blue" strokeweight="3pt">
                <v:path arrowok="t" textboxrect="0,0,50801,165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9520" behindDoc="0" locked="0" layoutInCell="1" allowOverlap="1" wp14:anchorId="53EAD2E4" wp14:editId="72A95F26">
                <wp:simplePos x="0" y="0"/>
                <wp:positionH relativeFrom="column">
                  <wp:posOffset>5047283</wp:posOffset>
                </wp:positionH>
                <wp:positionV relativeFrom="paragraph">
                  <wp:posOffset>-10589260</wp:posOffset>
                </wp:positionV>
                <wp:extent cx="273428" cy="279349"/>
                <wp:effectExtent l="19050" t="19050" r="12700" b="26035"/>
                <wp:wrapNone/>
                <wp:docPr id="621" name="SMARTInkAnnotation163"/>
                <wp:cNvGraphicFramePr/>
                <a:graphic xmlns:a="http://schemas.openxmlformats.org/drawingml/2006/main">
                  <a:graphicData uri="http://schemas.microsoft.com/office/word/2010/wordprocessingShape">
                    <wps:wsp>
                      <wps:cNvSpPr/>
                      <wps:spPr>
                        <a:xfrm>
                          <a:off x="0" y="0"/>
                          <a:ext cx="273428" cy="279349"/>
                        </a:xfrm>
                        <a:custGeom>
                          <a:avLst/>
                          <a:gdLst/>
                          <a:ahLst/>
                          <a:cxnLst/>
                          <a:rect l="0" t="0" r="0" b="0"/>
                          <a:pathLst>
                            <a:path w="273428" h="279349">
                              <a:moveTo>
                                <a:pt x="7317" y="0"/>
                              </a:moveTo>
                              <a:lnTo>
                                <a:pt x="575" y="0"/>
                              </a:lnTo>
                              <a:lnTo>
                                <a:pt x="0" y="1411"/>
                              </a:lnTo>
                              <a:lnTo>
                                <a:pt x="1028" y="3763"/>
                              </a:lnTo>
                              <a:lnTo>
                                <a:pt x="6075" y="10935"/>
                              </a:lnTo>
                              <a:lnTo>
                                <a:pt x="6765" y="15678"/>
                              </a:lnTo>
                              <a:lnTo>
                                <a:pt x="7072" y="23902"/>
                              </a:lnTo>
                              <a:lnTo>
                                <a:pt x="7208" y="36964"/>
                              </a:lnTo>
                              <a:lnTo>
                                <a:pt x="8656" y="42987"/>
                              </a:lnTo>
                              <a:lnTo>
                                <a:pt x="11032" y="48413"/>
                              </a:lnTo>
                              <a:lnTo>
                                <a:pt x="14027" y="53443"/>
                              </a:lnTo>
                              <a:lnTo>
                                <a:pt x="16023" y="59617"/>
                              </a:lnTo>
                              <a:lnTo>
                                <a:pt x="17355" y="66556"/>
                              </a:lnTo>
                              <a:lnTo>
                                <a:pt x="18242" y="74004"/>
                              </a:lnTo>
                              <a:lnTo>
                                <a:pt x="20245" y="81791"/>
                              </a:lnTo>
                              <a:lnTo>
                                <a:pt x="22991" y="89806"/>
                              </a:lnTo>
                              <a:lnTo>
                                <a:pt x="26233" y="97970"/>
                              </a:lnTo>
                              <a:lnTo>
                                <a:pt x="28394" y="106236"/>
                              </a:lnTo>
                              <a:lnTo>
                                <a:pt x="29835" y="114568"/>
                              </a:lnTo>
                              <a:lnTo>
                                <a:pt x="30795" y="122945"/>
                              </a:lnTo>
                              <a:lnTo>
                                <a:pt x="32847" y="131353"/>
                              </a:lnTo>
                              <a:lnTo>
                                <a:pt x="35626" y="139780"/>
                              </a:lnTo>
                              <a:lnTo>
                                <a:pt x="38890" y="148220"/>
                              </a:lnTo>
                              <a:lnTo>
                                <a:pt x="41065" y="156669"/>
                              </a:lnTo>
                              <a:lnTo>
                                <a:pt x="42516" y="165123"/>
                              </a:lnTo>
                              <a:lnTo>
                                <a:pt x="43483" y="173583"/>
                              </a:lnTo>
                              <a:lnTo>
                                <a:pt x="45539" y="180633"/>
                              </a:lnTo>
                              <a:lnTo>
                                <a:pt x="48321" y="186745"/>
                              </a:lnTo>
                              <a:lnTo>
                                <a:pt x="51586" y="192230"/>
                              </a:lnTo>
                              <a:lnTo>
                                <a:pt x="53763" y="197297"/>
                              </a:lnTo>
                              <a:lnTo>
                                <a:pt x="55214" y="202087"/>
                              </a:lnTo>
                              <a:lnTo>
                                <a:pt x="56182" y="206691"/>
                              </a:lnTo>
                              <a:lnTo>
                                <a:pt x="58238" y="212583"/>
                              </a:lnTo>
                              <a:lnTo>
                                <a:pt x="61020" y="219333"/>
                              </a:lnTo>
                              <a:lnTo>
                                <a:pt x="64286" y="226655"/>
                              </a:lnTo>
                              <a:lnTo>
                                <a:pt x="66463" y="232948"/>
                              </a:lnTo>
                              <a:lnTo>
                                <a:pt x="67914" y="238555"/>
                              </a:lnTo>
                              <a:lnTo>
                                <a:pt x="70244" y="250949"/>
                              </a:lnTo>
                              <a:lnTo>
                                <a:pt x="74325" y="256407"/>
                              </a:lnTo>
                              <a:lnTo>
                                <a:pt x="83486" y="266665"/>
                              </a:lnTo>
                              <a:lnTo>
                                <a:pt x="83503" y="266685"/>
                              </a:lnTo>
                              <a:lnTo>
                                <a:pt x="83517" y="211648"/>
                              </a:lnTo>
                              <a:lnTo>
                                <a:pt x="84928" y="207421"/>
                              </a:lnTo>
                              <a:lnTo>
                                <a:pt x="90259" y="198961"/>
                              </a:lnTo>
                              <a:lnTo>
                                <a:pt x="93569" y="190498"/>
                              </a:lnTo>
                              <a:lnTo>
                                <a:pt x="94452" y="186266"/>
                              </a:lnTo>
                              <a:lnTo>
                                <a:pt x="95040" y="180621"/>
                              </a:lnTo>
                              <a:lnTo>
                                <a:pt x="95432" y="174037"/>
                              </a:lnTo>
                              <a:lnTo>
                                <a:pt x="95694" y="166824"/>
                              </a:lnTo>
                              <a:lnTo>
                                <a:pt x="97279" y="160605"/>
                              </a:lnTo>
                              <a:lnTo>
                                <a:pt x="99747" y="155048"/>
                              </a:lnTo>
                              <a:lnTo>
                                <a:pt x="102804" y="149932"/>
                              </a:lnTo>
                              <a:lnTo>
                                <a:pt x="106253" y="145110"/>
                              </a:lnTo>
                              <a:lnTo>
                                <a:pt x="109963" y="140485"/>
                              </a:lnTo>
                              <a:lnTo>
                                <a:pt x="119315" y="129664"/>
                              </a:lnTo>
                              <a:lnTo>
                                <a:pt x="122905" y="127364"/>
                              </a:lnTo>
                              <a:lnTo>
                                <a:pt x="128120" y="124421"/>
                              </a:lnTo>
                              <a:lnTo>
                                <a:pt x="134419" y="121048"/>
                              </a:lnTo>
                              <a:lnTo>
                                <a:pt x="140029" y="118798"/>
                              </a:lnTo>
                              <a:lnTo>
                                <a:pt x="145181" y="117299"/>
                              </a:lnTo>
                              <a:lnTo>
                                <a:pt x="150026" y="116299"/>
                              </a:lnTo>
                              <a:lnTo>
                                <a:pt x="156079" y="115633"/>
                              </a:lnTo>
                              <a:lnTo>
                                <a:pt x="162936" y="115188"/>
                              </a:lnTo>
                              <a:lnTo>
                                <a:pt x="176670" y="114695"/>
                              </a:lnTo>
                              <a:lnTo>
                                <a:pt x="187478" y="114475"/>
                              </a:lnTo>
                              <a:lnTo>
                                <a:pt x="193746" y="115828"/>
                              </a:lnTo>
                              <a:lnTo>
                                <a:pt x="200747" y="118141"/>
                              </a:lnTo>
                              <a:lnTo>
                                <a:pt x="208237" y="121094"/>
                              </a:lnTo>
                              <a:lnTo>
                                <a:pt x="214642" y="123063"/>
                              </a:lnTo>
                              <a:lnTo>
                                <a:pt x="220323" y="124376"/>
                              </a:lnTo>
                              <a:lnTo>
                                <a:pt x="225521" y="125250"/>
                              </a:lnTo>
                              <a:lnTo>
                                <a:pt x="230397" y="127244"/>
                              </a:lnTo>
                              <a:lnTo>
                                <a:pt x="235059" y="129985"/>
                              </a:lnTo>
                              <a:lnTo>
                                <a:pt x="239578" y="133224"/>
                              </a:lnTo>
                              <a:lnTo>
                                <a:pt x="244003" y="136793"/>
                              </a:lnTo>
                              <a:lnTo>
                                <a:pt x="248363" y="140585"/>
                              </a:lnTo>
                              <a:lnTo>
                                <a:pt x="252681" y="144523"/>
                              </a:lnTo>
                              <a:lnTo>
                                <a:pt x="255560" y="148560"/>
                              </a:lnTo>
                              <a:lnTo>
                                <a:pt x="258758" y="156808"/>
                              </a:lnTo>
                              <a:lnTo>
                                <a:pt x="263943" y="165178"/>
                              </a:lnTo>
                              <a:lnTo>
                                <a:pt x="267301" y="169385"/>
                              </a:lnTo>
                              <a:lnTo>
                                <a:pt x="269540" y="173601"/>
                              </a:lnTo>
                              <a:lnTo>
                                <a:pt x="272027" y="182049"/>
                              </a:lnTo>
                              <a:lnTo>
                                <a:pt x="273132" y="190507"/>
                              </a:lnTo>
                              <a:lnTo>
                                <a:pt x="273427" y="194738"/>
                              </a:lnTo>
                              <a:lnTo>
                                <a:pt x="272213" y="200381"/>
                              </a:lnTo>
                              <a:lnTo>
                                <a:pt x="269992" y="206965"/>
                              </a:lnTo>
                              <a:lnTo>
                                <a:pt x="267100" y="214177"/>
                              </a:lnTo>
                              <a:lnTo>
                                <a:pt x="265173" y="220396"/>
                              </a:lnTo>
                              <a:lnTo>
                                <a:pt x="263887" y="225953"/>
                              </a:lnTo>
                              <a:lnTo>
                                <a:pt x="263030" y="231068"/>
                              </a:lnTo>
                              <a:lnTo>
                                <a:pt x="261048" y="235890"/>
                              </a:lnTo>
                              <a:lnTo>
                                <a:pt x="258316" y="240516"/>
                              </a:lnTo>
                              <a:lnTo>
                                <a:pt x="255083" y="245011"/>
                              </a:lnTo>
                              <a:lnTo>
                                <a:pt x="252928" y="249418"/>
                              </a:lnTo>
                              <a:lnTo>
                                <a:pt x="250533" y="258078"/>
                              </a:lnTo>
                              <a:lnTo>
                                <a:pt x="248483" y="260952"/>
                              </a:lnTo>
                              <a:lnTo>
                                <a:pt x="245706" y="262869"/>
                              </a:lnTo>
                              <a:lnTo>
                                <a:pt x="242443" y="264145"/>
                              </a:lnTo>
                              <a:lnTo>
                                <a:pt x="235054" y="269328"/>
                              </a:lnTo>
                              <a:lnTo>
                                <a:pt x="231108" y="272685"/>
                              </a:lnTo>
                              <a:lnTo>
                                <a:pt x="225656" y="274924"/>
                              </a:lnTo>
                              <a:lnTo>
                                <a:pt x="219199" y="276416"/>
                              </a:lnTo>
                              <a:lnTo>
                                <a:pt x="212072" y="277410"/>
                              </a:lnTo>
                              <a:lnTo>
                                <a:pt x="205909" y="278074"/>
                              </a:lnTo>
                              <a:lnTo>
                                <a:pt x="200389" y="278516"/>
                              </a:lnTo>
                              <a:lnTo>
                                <a:pt x="195299" y="278810"/>
                              </a:lnTo>
                              <a:lnTo>
                                <a:pt x="185879" y="279138"/>
                              </a:lnTo>
                              <a:lnTo>
                                <a:pt x="168880" y="279323"/>
                              </a:lnTo>
                              <a:lnTo>
                                <a:pt x="161592" y="279348"/>
                              </a:lnTo>
                              <a:lnTo>
                                <a:pt x="155323" y="277955"/>
                              </a:lnTo>
                              <a:lnTo>
                                <a:pt x="149732" y="275614"/>
                              </a:lnTo>
                              <a:lnTo>
                                <a:pt x="144594" y="272643"/>
                              </a:lnTo>
                              <a:lnTo>
                                <a:pt x="138346" y="270662"/>
                              </a:lnTo>
                              <a:lnTo>
                                <a:pt x="131358" y="269341"/>
                              </a:lnTo>
                              <a:lnTo>
                                <a:pt x="123878" y="268461"/>
                              </a:lnTo>
                              <a:lnTo>
                                <a:pt x="117480" y="266463"/>
                              </a:lnTo>
                              <a:lnTo>
                                <a:pt x="111803" y="263720"/>
                              </a:lnTo>
                              <a:lnTo>
                                <a:pt x="96217" y="254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3" o:spid="_x0000_s1026" style="position:absolute;margin-left:397.4pt;margin-top:-833.8pt;width:21.55pt;height:22pt;z-index:252139520;visibility:visible;mso-wrap-style:square;mso-wrap-distance-left:9pt;mso-wrap-distance-top:0;mso-wrap-distance-right:9pt;mso-wrap-distance-bottom:0;mso-position-horizontal:absolute;mso-position-horizontal-relative:text;mso-position-vertical:absolute;mso-position-vertical-relative:text;v-text-anchor:top" coordsize="273428,279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" path="m7317,l575,,,1411,1028,3763r5047,7172l6765,15678r307,8224l7208,36964r1448,6023l11032,48413r2995,5030l16023,59617r1332,6939l18242,74004r2003,7787l22991,89806r3242,8164l28394,106236r1441,8332l30795,122945r2052,8408l35626,139780r3264,8440l41065,156669r1451,8454l43483,173583r2056,7050l48321,186745r3265,5485l53763,197297r1451,4790l56182,206691r2056,5892l61020,219333r3266,7322l66463,232948r1451,5607l70244,250949r4081,5458l83486,266665r17,20l83517,211648r1411,-4227l90259,198961r3310,-8463l94452,186266r588,-5645l95432,174037r262,-7213l97279,160605r2468,-5557l102804,149932r3449,-4822l109963,140485r9352,-10821l122905,127364r5215,-2943l134419,121048r5610,-2250l145181,117299r4845,-1000l156079,115633r6857,-445l176670,114695r10808,-220l193746,115828r7001,2313l208237,121094r6405,1969l220323,124376r5198,874l230397,127244r4662,2741l239578,133224r4425,3569l248363,140585r4318,3938l255560,148560r3198,8248l263943,165178r3358,4207l269540,173601r2487,8448l273132,190507r295,4231l272213,200381r-2221,6584l267100,214177r-1927,6219l263887,225953r-857,5115l261048,235890r-2732,4626l255083,245011r-2155,4407l250533,258078r-2050,2874l245706,262869r-3263,1276l235054,269328r-3946,3357l225656,274924r-6457,1492l212072,277410r-6163,664l200389,278516r-5090,294l185879,279138r-16999,185l161592,279348r-6269,-1393l149732,275614r-5138,-2971l138346,270662r-6988,-1321l123878,268461r-6398,-1998l111803,263720,96217,254000e" filled="f" strokecolor="blue" strokeweight="3pt">
                <v:path arrowok="t" textboxrect="0,0,273428,27934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8496" behindDoc="0" locked="0" layoutInCell="1" allowOverlap="1" wp14:anchorId="66B42B57" wp14:editId="28EF903C">
                <wp:simplePos x="0" y="0"/>
                <wp:positionH relativeFrom="column">
                  <wp:posOffset>4584700</wp:posOffset>
                </wp:positionH>
                <wp:positionV relativeFrom="paragraph">
                  <wp:posOffset>-10424160</wp:posOffset>
                </wp:positionV>
                <wp:extent cx="228601" cy="12687"/>
                <wp:effectExtent l="0" t="19050" r="19050" b="26035"/>
                <wp:wrapNone/>
                <wp:docPr id="620" name="SMARTInkAnnotation162"/>
                <wp:cNvGraphicFramePr/>
                <a:graphic xmlns:a="http://schemas.openxmlformats.org/drawingml/2006/main">
                  <a:graphicData uri="http://schemas.microsoft.com/office/word/2010/wordprocessingShape">
                    <wps:wsp>
                      <wps:cNvSpPr/>
                      <wps:spPr>
                        <a:xfrm>
                          <a:off x="0" y="0"/>
                          <a:ext cx="228601" cy="12687"/>
                        </a:xfrm>
                        <a:custGeom>
                          <a:avLst/>
                          <a:gdLst/>
                          <a:ahLst/>
                          <a:cxnLst/>
                          <a:rect l="0" t="0" r="0" b="0"/>
                          <a:pathLst>
                            <a:path w="228601" h="12687">
                              <a:moveTo>
                                <a:pt x="0" y="0"/>
                              </a:moveTo>
                              <a:lnTo>
                                <a:pt x="114862" y="0"/>
                              </a:lnTo>
                              <a:lnTo>
                                <a:pt x="121730" y="1411"/>
                              </a:lnTo>
                              <a:lnTo>
                                <a:pt x="129131" y="3763"/>
                              </a:lnTo>
                              <a:lnTo>
                                <a:pt x="136887" y="6742"/>
                              </a:lnTo>
                              <a:lnTo>
                                <a:pt x="144881" y="8728"/>
                              </a:lnTo>
                              <a:lnTo>
                                <a:pt x="153031" y="10052"/>
                              </a:lnTo>
                              <a:lnTo>
                                <a:pt x="161288" y="10935"/>
                              </a:lnTo>
                              <a:lnTo>
                                <a:pt x="168203" y="11523"/>
                              </a:lnTo>
                              <a:lnTo>
                                <a:pt x="174224" y="11916"/>
                              </a:lnTo>
                              <a:lnTo>
                                <a:pt x="184677" y="12351"/>
                              </a:lnTo>
                              <a:lnTo>
                                <a:pt x="198496" y="12597"/>
                              </a:lnTo>
                              <a:lnTo>
                                <a:pt x="213329" y="12686"/>
                              </a:lnTo>
                              <a:lnTo>
                                <a:pt x="214186" y="11280"/>
                              </a:lnTo>
                              <a:lnTo>
                                <a:pt x="214757" y="8931"/>
                              </a:lnTo>
                              <a:lnTo>
                                <a:pt x="215138" y="5954"/>
                              </a:lnTo>
                              <a:lnTo>
                                <a:pt x="216803" y="3970"/>
                              </a:lnTo>
                              <a:lnTo>
                                <a:pt x="219325" y="2647"/>
                              </a:lnTo>
                              <a:lnTo>
                                <a:pt x="2286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2" o:spid="_x0000_s1026" style="position:absolute;margin-left:361pt;margin-top:-820.8pt;width:18pt;height:1pt;z-index:252138496;visibility:visible;mso-wrap-style:square;mso-wrap-distance-left:9pt;mso-wrap-distance-top:0;mso-wrap-distance-right:9pt;mso-wrap-distance-bottom:0;mso-position-horizontal:absolute;mso-position-horizontal-relative:text;mso-position-vertical:absolute;mso-position-vertical-relative:text;v-text-anchor:top" coordsize="228601,12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" path="m,l114862,r6868,1411l129131,3763r7756,2979l144881,8728r8150,1324l161288,10935r6915,588l174224,11916r10453,435l198496,12597r14833,89l214186,11280r571,-2349l215138,5954r1665,-1984l219325,2647,228600,e" filled="f" strokecolor="blue" strokeweight="3pt">
                <v:path arrowok="t" textboxrect="0,0,228601,1268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7472" behindDoc="0" locked="0" layoutInCell="1" allowOverlap="1" wp14:anchorId="097D094B" wp14:editId="1CDA3E44">
                <wp:simplePos x="0" y="0"/>
                <wp:positionH relativeFrom="column">
                  <wp:posOffset>4267200</wp:posOffset>
                </wp:positionH>
                <wp:positionV relativeFrom="paragraph">
                  <wp:posOffset>-10525760</wp:posOffset>
                </wp:positionV>
                <wp:extent cx="25401" cy="215901"/>
                <wp:effectExtent l="19050" t="19050" r="12700" b="12700"/>
                <wp:wrapNone/>
                <wp:docPr id="619" name="SMARTInkAnnotation161"/>
                <wp:cNvGraphicFramePr/>
                <a:graphic xmlns:a="http://schemas.openxmlformats.org/drawingml/2006/main">
                  <a:graphicData uri="http://schemas.microsoft.com/office/word/2010/wordprocessingShape">
                    <wps:wsp>
                      <wps:cNvSpPr/>
                      <wps:spPr>
                        <a:xfrm>
                          <a:off x="0" y="0"/>
                          <a:ext cx="25401" cy="215901"/>
                        </a:xfrm>
                        <a:custGeom>
                          <a:avLst/>
                          <a:gdLst/>
                          <a:ahLst/>
                          <a:cxnLst/>
                          <a:rect l="0" t="0" r="0" b="0"/>
                          <a:pathLst>
                            <a:path w="25401" h="215901">
                              <a:moveTo>
                                <a:pt x="0" y="0"/>
                              </a:moveTo>
                              <a:lnTo>
                                <a:pt x="0" y="17677"/>
                              </a:lnTo>
                              <a:lnTo>
                                <a:pt x="1411" y="21662"/>
                              </a:lnTo>
                              <a:lnTo>
                                <a:pt x="3763" y="25730"/>
                              </a:lnTo>
                              <a:lnTo>
                                <a:pt x="6742" y="29853"/>
                              </a:lnTo>
                              <a:lnTo>
                                <a:pt x="8728" y="35425"/>
                              </a:lnTo>
                              <a:lnTo>
                                <a:pt x="10052" y="41961"/>
                              </a:lnTo>
                              <a:lnTo>
                                <a:pt x="10935" y="49141"/>
                              </a:lnTo>
                              <a:lnTo>
                                <a:pt x="11523" y="56749"/>
                              </a:lnTo>
                              <a:lnTo>
                                <a:pt x="11916" y="64644"/>
                              </a:lnTo>
                              <a:lnTo>
                                <a:pt x="12177" y="72730"/>
                              </a:lnTo>
                              <a:lnTo>
                                <a:pt x="13762" y="80942"/>
                              </a:lnTo>
                              <a:lnTo>
                                <a:pt x="16230" y="89239"/>
                              </a:lnTo>
                              <a:lnTo>
                                <a:pt x="19287" y="97593"/>
                              </a:lnTo>
                              <a:lnTo>
                                <a:pt x="21325" y="104573"/>
                              </a:lnTo>
                              <a:lnTo>
                                <a:pt x="22683" y="110638"/>
                              </a:lnTo>
                              <a:lnTo>
                                <a:pt x="23589" y="116092"/>
                              </a:lnTo>
                              <a:lnTo>
                                <a:pt x="24193" y="122550"/>
                              </a:lnTo>
                              <a:lnTo>
                                <a:pt x="24595" y="129678"/>
                              </a:lnTo>
                              <a:lnTo>
                                <a:pt x="25042" y="143712"/>
                              </a:lnTo>
                              <a:lnTo>
                                <a:pt x="25294" y="160959"/>
                              </a:lnTo>
                              <a:lnTo>
                                <a:pt x="25400" y="215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1" o:spid="_x0000_s1026" style="position:absolute;margin-left:336pt;margin-top:-828.8pt;width:2pt;height:17pt;z-index:252137472;visibility:visible;mso-wrap-style:square;mso-wrap-distance-left:9pt;mso-wrap-distance-top:0;mso-wrap-distance-right:9pt;mso-wrap-distance-bottom:0;mso-position-horizontal:absolute;mso-position-horizontal-relative:text;mso-position-vertical:absolute;mso-position-vertical-relative:text;v-text-anchor:top" coordsize="25401,215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" path="m,l,17677r1411,3985l3763,25730r2979,4123l8728,35425r1324,6536l10935,49141r588,7608l11916,64644r261,8086l13762,80942r2468,8297l19287,97593r2038,6980l22683,110638r906,5454l24193,122550r402,7128l25042,143712r252,17247l25400,215900e" filled="f" strokecolor="blue" strokeweight="3pt">
                <v:path arrowok="t" textboxrect="0,0,25401,2159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6448" behindDoc="0" locked="0" layoutInCell="1" allowOverlap="1" wp14:anchorId="7B937D22" wp14:editId="643477A9">
                <wp:simplePos x="0" y="0"/>
                <wp:positionH relativeFrom="column">
                  <wp:posOffset>4089400</wp:posOffset>
                </wp:positionH>
                <wp:positionV relativeFrom="paragraph">
                  <wp:posOffset>-10525760</wp:posOffset>
                </wp:positionV>
                <wp:extent cx="50801" cy="203201"/>
                <wp:effectExtent l="19050" t="0" r="25400" b="25400"/>
                <wp:wrapNone/>
                <wp:docPr id="618" name="SMARTInkAnnotation160"/>
                <wp:cNvGraphicFramePr/>
                <a:graphic xmlns:a="http://schemas.openxmlformats.org/drawingml/2006/main">
                  <a:graphicData uri="http://schemas.microsoft.com/office/word/2010/wordprocessingShape">
                    <wps:wsp>
                      <wps:cNvSpPr/>
                      <wps:spPr>
                        <a:xfrm>
                          <a:off x="0" y="0"/>
                          <a:ext cx="50801" cy="203201"/>
                        </a:xfrm>
                        <a:custGeom>
                          <a:avLst/>
                          <a:gdLst/>
                          <a:ahLst/>
                          <a:cxnLst/>
                          <a:rect l="0" t="0" r="0" b="0"/>
                          <a:pathLst>
                            <a:path w="50801" h="203201">
                              <a:moveTo>
                                <a:pt x="0" y="0"/>
                              </a:moveTo>
                              <a:lnTo>
                                <a:pt x="0" y="38206"/>
                              </a:lnTo>
                              <a:lnTo>
                                <a:pt x="1411" y="45226"/>
                              </a:lnTo>
                              <a:lnTo>
                                <a:pt x="3763" y="52729"/>
                              </a:lnTo>
                              <a:lnTo>
                                <a:pt x="6742" y="60552"/>
                              </a:lnTo>
                              <a:lnTo>
                                <a:pt x="8728" y="67180"/>
                              </a:lnTo>
                              <a:lnTo>
                                <a:pt x="10052" y="73009"/>
                              </a:lnTo>
                              <a:lnTo>
                                <a:pt x="10935" y="78305"/>
                              </a:lnTo>
                              <a:lnTo>
                                <a:pt x="12934" y="84659"/>
                              </a:lnTo>
                              <a:lnTo>
                                <a:pt x="15678" y="91718"/>
                              </a:lnTo>
                              <a:lnTo>
                                <a:pt x="18919" y="99245"/>
                              </a:lnTo>
                              <a:lnTo>
                                <a:pt x="21079" y="107086"/>
                              </a:lnTo>
                              <a:lnTo>
                                <a:pt x="22520" y="115135"/>
                              </a:lnTo>
                              <a:lnTo>
                                <a:pt x="23480" y="123324"/>
                              </a:lnTo>
                              <a:lnTo>
                                <a:pt x="24120" y="130193"/>
                              </a:lnTo>
                              <a:lnTo>
                                <a:pt x="24547" y="136185"/>
                              </a:lnTo>
                              <a:lnTo>
                                <a:pt x="24831" y="141590"/>
                              </a:lnTo>
                              <a:lnTo>
                                <a:pt x="26432" y="146604"/>
                              </a:lnTo>
                              <a:lnTo>
                                <a:pt x="28910" y="151358"/>
                              </a:lnTo>
                              <a:lnTo>
                                <a:pt x="31974" y="155939"/>
                              </a:lnTo>
                              <a:lnTo>
                                <a:pt x="34016" y="160404"/>
                              </a:lnTo>
                              <a:lnTo>
                                <a:pt x="35377" y="164792"/>
                              </a:lnTo>
                              <a:lnTo>
                                <a:pt x="36285" y="169128"/>
                              </a:lnTo>
                              <a:lnTo>
                                <a:pt x="36890" y="173430"/>
                              </a:lnTo>
                              <a:lnTo>
                                <a:pt x="37293" y="177709"/>
                              </a:lnTo>
                              <a:lnTo>
                                <a:pt x="37562" y="181973"/>
                              </a:lnTo>
                              <a:lnTo>
                                <a:pt x="39153" y="186226"/>
                              </a:lnTo>
                              <a:lnTo>
                                <a:pt x="41624" y="190473"/>
                              </a:lnTo>
                              <a:lnTo>
                                <a:pt x="50800" y="2032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60" o:spid="_x0000_s1026" style="position:absolute;margin-left:322pt;margin-top:-828.8pt;width:4pt;height:16pt;z-index:252136448;visibility:visible;mso-wrap-style:square;mso-wrap-distance-left:9pt;mso-wrap-distance-top:0;mso-wrap-distance-right:9pt;mso-wrap-distance-bottom:0;mso-position-horizontal:absolute;mso-position-horizontal-relative:text;mso-position-vertical:absolute;mso-position-vertical-relative:text;v-text-anchor:top" coordsize="50801,203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" path="m,l,38206r1411,7020l3763,52729r2979,7823l8728,67180r1324,5829l10935,78305r1999,6354l15678,91718r3241,7527l21079,107086r1441,8049l23480,123324r640,6869l24547,136185r284,5405l26432,146604r2478,4754l31974,155939r2042,4465l35377,164792r908,4336l36890,173430r403,4279l37562,181973r1591,4253l41624,190473r9176,12727e" filled="f" strokecolor="blue" strokeweight="3pt">
                <v:path arrowok="t" textboxrect="0,0,50801,2032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5424" behindDoc="0" locked="0" layoutInCell="1" allowOverlap="1" wp14:anchorId="4BDF8767" wp14:editId="595A61AB">
                <wp:simplePos x="0" y="0"/>
                <wp:positionH relativeFrom="column">
                  <wp:posOffset>3749023</wp:posOffset>
                </wp:positionH>
                <wp:positionV relativeFrom="paragraph">
                  <wp:posOffset>-10563067</wp:posOffset>
                </wp:positionV>
                <wp:extent cx="238778" cy="240508"/>
                <wp:effectExtent l="19050" t="19050" r="27940" b="26670"/>
                <wp:wrapNone/>
                <wp:docPr id="617" name="SMARTInkAnnotation159"/>
                <wp:cNvGraphicFramePr/>
                <a:graphic xmlns:a="http://schemas.openxmlformats.org/drawingml/2006/main">
                  <a:graphicData uri="http://schemas.microsoft.com/office/word/2010/wordprocessingShape">
                    <wps:wsp>
                      <wps:cNvSpPr/>
                      <wps:spPr>
                        <a:xfrm>
                          <a:off x="0" y="0"/>
                          <a:ext cx="238778" cy="240508"/>
                        </a:xfrm>
                        <a:custGeom>
                          <a:avLst/>
                          <a:gdLst/>
                          <a:ahLst/>
                          <a:cxnLst/>
                          <a:rect l="0" t="0" r="0" b="0"/>
                          <a:pathLst>
                            <a:path w="238778" h="240508">
                              <a:moveTo>
                                <a:pt x="187977" y="138907"/>
                              </a:moveTo>
                              <a:lnTo>
                                <a:pt x="187977" y="127972"/>
                              </a:lnTo>
                              <a:lnTo>
                                <a:pt x="191740" y="123228"/>
                              </a:lnTo>
                              <a:lnTo>
                                <a:pt x="194719" y="119988"/>
                              </a:lnTo>
                              <a:lnTo>
                                <a:pt x="196705" y="116416"/>
                              </a:lnTo>
                              <a:lnTo>
                                <a:pt x="198029" y="112624"/>
                              </a:lnTo>
                              <a:lnTo>
                                <a:pt x="198912" y="108685"/>
                              </a:lnTo>
                              <a:lnTo>
                                <a:pt x="199500" y="104648"/>
                              </a:lnTo>
                              <a:lnTo>
                                <a:pt x="199893" y="100545"/>
                              </a:lnTo>
                              <a:lnTo>
                                <a:pt x="200154" y="96399"/>
                              </a:lnTo>
                              <a:lnTo>
                                <a:pt x="200444" y="84266"/>
                              </a:lnTo>
                              <a:lnTo>
                                <a:pt x="200522" y="77080"/>
                              </a:lnTo>
                              <a:lnTo>
                                <a:pt x="199162" y="70878"/>
                              </a:lnTo>
                              <a:lnTo>
                                <a:pt x="196845" y="65332"/>
                              </a:lnTo>
                              <a:lnTo>
                                <a:pt x="193889" y="60224"/>
                              </a:lnTo>
                              <a:lnTo>
                                <a:pt x="186841" y="47022"/>
                              </a:lnTo>
                              <a:lnTo>
                                <a:pt x="182987" y="39550"/>
                              </a:lnTo>
                              <a:lnTo>
                                <a:pt x="179006" y="33158"/>
                              </a:lnTo>
                              <a:lnTo>
                                <a:pt x="174941" y="27485"/>
                              </a:lnTo>
                              <a:lnTo>
                                <a:pt x="170819" y="22293"/>
                              </a:lnTo>
                              <a:lnTo>
                                <a:pt x="165250" y="17419"/>
                              </a:lnTo>
                              <a:lnTo>
                                <a:pt x="158714" y="12760"/>
                              </a:lnTo>
                              <a:lnTo>
                                <a:pt x="151535" y="8242"/>
                              </a:lnTo>
                              <a:lnTo>
                                <a:pt x="145338" y="5231"/>
                              </a:lnTo>
                              <a:lnTo>
                                <a:pt x="139795" y="3222"/>
                              </a:lnTo>
                              <a:lnTo>
                                <a:pt x="134690" y="1884"/>
                              </a:lnTo>
                              <a:lnTo>
                                <a:pt x="128463" y="992"/>
                              </a:lnTo>
                              <a:lnTo>
                                <a:pt x="121490" y="397"/>
                              </a:lnTo>
                              <a:lnTo>
                                <a:pt x="114019" y="0"/>
                              </a:lnTo>
                              <a:lnTo>
                                <a:pt x="107627" y="1147"/>
                              </a:lnTo>
                              <a:lnTo>
                                <a:pt x="101955" y="3322"/>
                              </a:lnTo>
                              <a:lnTo>
                                <a:pt x="96762" y="6184"/>
                              </a:lnTo>
                              <a:lnTo>
                                <a:pt x="91889" y="9503"/>
                              </a:lnTo>
                              <a:lnTo>
                                <a:pt x="87230" y="13126"/>
                              </a:lnTo>
                              <a:lnTo>
                                <a:pt x="82712" y="16953"/>
                              </a:lnTo>
                              <a:lnTo>
                                <a:pt x="76878" y="20915"/>
                              </a:lnTo>
                              <a:lnTo>
                                <a:pt x="70167" y="24968"/>
                              </a:lnTo>
                              <a:lnTo>
                                <a:pt x="62870" y="29081"/>
                              </a:lnTo>
                              <a:lnTo>
                                <a:pt x="56595" y="34645"/>
                              </a:lnTo>
                              <a:lnTo>
                                <a:pt x="51000" y="41177"/>
                              </a:lnTo>
                              <a:lnTo>
                                <a:pt x="45859" y="48354"/>
                              </a:lnTo>
                              <a:lnTo>
                                <a:pt x="41020" y="55960"/>
                              </a:lnTo>
                              <a:lnTo>
                                <a:pt x="36384" y="63854"/>
                              </a:lnTo>
                              <a:lnTo>
                                <a:pt x="31881" y="71938"/>
                              </a:lnTo>
                              <a:lnTo>
                                <a:pt x="27469" y="78739"/>
                              </a:lnTo>
                              <a:lnTo>
                                <a:pt x="23116" y="84683"/>
                              </a:lnTo>
                              <a:lnTo>
                                <a:pt x="18803" y="90058"/>
                              </a:lnTo>
                              <a:lnTo>
                                <a:pt x="14517" y="96463"/>
                              </a:lnTo>
                              <a:lnTo>
                                <a:pt x="10248" y="103556"/>
                              </a:lnTo>
                              <a:lnTo>
                                <a:pt x="5991" y="111106"/>
                              </a:lnTo>
                              <a:lnTo>
                                <a:pt x="3153" y="118962"/>
                              </a:lnTo>
                              <a:lnTo>
                                <a:pt x="1261" y="127021"/>
                              </a:lnTo>
                              <a:lnTo>
                                <a:pt x="0" y="135217"/>
                              </a:lnTo>
                              <a:lnTo>
                                <a:pt x="570" y="142091"/>
                              </a:lnTo>
                              <a:lnTo>
                                <a:pt x="2361" y="148085"/>
                              </a:lnTo>
                              <a:lnTo>
                                <a:pt x="4966" y="153492"/>
                              </a:lnTo>
                              <a:lnTo>
                                <a:pt x="6703" y="159920"/>
                              </a:lnTo>
                              <a:lnTo>
                                <a:pt x="7861" y="167026"/>
                              </a:lnTo>
                              <a:lnTo>
                                <a:pt x="8633" y="174586"/>
                              </a:lnTo>
                              <a:lnTo>
                                <a:pt x="10559" y="181038"/>
                              </a:lnTo>
                              <a:lnTo>
                                <a:pt x="13254" y="186750"/>
                              </a:lnTo>
                              <a:lnTo>
                                <a:pt x="16462" y="191969"/>
                              </a:lnTo>
                              <a:lnTo>
                                <a:pt x="21422" y="198270"/>
                              </a:lnTo>
                              <a:lnTo>
                                <a:pt x="27552" y="205294"/>
                              </a:lnTo>
                              <a:lnTo>
                                <a:pt x="34460" y="212798"/>
                              </a:lnTo>
                              <a:lnTo>
                                <a:pt x="40477" y="217801"/>
                              </a:lnTo>
                              <a:lnTo>
                                <a:pt x="45899" y="221136"/>
                              </a:lnTo>
                              <a:lnTo>
                                <a:pt x="50925" y="223360"/>
                              </a:lnTo>
                              <a:lnTo>
                                <a:pt x="64036" y="229593"/>
                              </a:lnTo>
                              <a:lnTo>
                                <a:pt x="71483" y="233231"/>
                              </a:lnTo>
                              <a:lnTo>
                                <a:pt x="77859" y="235656"/>
                              </a:lnTo>
                              <a:lnTo>
                                <a:pt x="83520" y="237273"/>
                              </a:lnTo>
                              <a:lnTo>
                                <a:pt x="88706" y="238351"/>
                              </a:lnTo>
                              <a:lnTo>
                                <a:pt x="94985" y="239070"/>
                              </a:lnTo>
                              <a:lnTo>
                                <a:pt x="101993" y="239549"/>
                              </a:lnTo>
                              <a:lnTo>
                                <a:pt x="115895" y="240081"/>
                              </a:lnTo>
                              <a:lnTo>
                                <a:pt x="126778" y="240318"/>
                              </a:lnTo>
                              <a:lnTo>
                                <a:pt x="131655" y="238970"/>
                              </a:lnTo>
                              <a:lnTo>
                                <a:pt x="136318" y="236660"/>
                              </a:lnTo>
                              <a:lnTo>
                                <a:pt x="140838" y="233709"/>
                              </a:lnTo>
                              <a:lnTo>
                                <a:pt x="146673" y="230330"/>
                              </a:lnTo>
                              <a:lnTo>
                                <a:pt x="160683" y="222814"/>
                              </a:lnTo>
                              <a:lnTo>
                                <a:pt x="165547" y="218833"/>
                              </a:lnTo>
                              <a:lnTo>
                                <a:pt x="168791" y="214769"/>
                              </a:lnTo>
                              <a:lnTo>
                                <a:pt x="177118" y="198544"/>
                              </a:lnTo>
                              <a:lnTo>
                                <a:pt x="180738" y="191365"/>
                              </a:lnTo>
                              <a:lnTo>
                                <a:pt x="183151" y="185168"/>
                              </a:lnTo>
                              <a:lnTo>
                                <a:pt x="184760" y="179626"/>
                              </a:lnTo>
                              <a:lnTo>
                                <a:pt x="185832" y="174519"/>
                              </a:lnTo>
                              <a:lnTo>
                                <a:pt x="187958" y="168293"/>
                              </a:lnTo>
                              <a:lnTo>
                                <a:pt x="190787" y="161320"/>
                              </a:lnTo>
                              <a:lnTo>
                                <a:pt x="194084" y="153849"/>
                              </a:lnTo>
                              <a:lnTo>
                                <a:pt x="196282" y="147457"/>
                              </a:lnTo>
                              <a:lnTo>
                                <a:pt x="197747" y="141784"/>
                              </a:lnTo>
                              <a:lnTo>
                                <a:pt x="198723" y="136592"/>
                              </a:lnTo>
                              <a:lnTo>
                                <a:pt x="199375" y="130308"/>
                              </a:lnTo>
                              <a:lnTo>
                                <a:pt x="199809" y="123296"/>
                              </a:lnTo>
                              <a:lnTo>
                                <a:pt x="200291" y="109391"/>
                              </a:lnTo>
                              <a:lnTo>
                                <a:pt x="200563" y="93629"/>
                              </a:lnTo>
                              <a:lnTo>
                                <a:pt x="200673" y="69459"/>
                              </a:lnTo>
                              <a:lnTo>
                                <a:pt x="202085" y="67208"/>
                              </a:lnTo>
                              <a:lnTo>
                                <a:pt x="204438" y="65708"/>
                              </a:lnTo>
                              <a:lnTo>
                                <a:pt x="207418" y="64707"/>
                              </a:lnTo>
                              <a:lnTo>
                                <a:pt x="207993" y="64040"/>
                              </a:lnTo>
                              <a:lnTo>
                                <a:pt x="206965" y="63596"/>
                              </a:lnTo>
                              <a:lnTo>
                                <a:pt x="201919" y="62882"/>
                              </a:lnTo>
                              <a:lnTo>
                                <a:pt x="201505" y="64235"/>
                              </a:lnTo>
                              <a:lnTo>
                                <a:pt x="200922" y="71469"/>
                              </a:lnTo>
                              <a:lnTo>
                                <a:pt x="200786" y="73657"/>
                              </a:lnTo>
                              <a:lnTo>
                                <a:pt x="204488" y="78392"/>
                              </a:lnTo>
                              <a:lnTo>
                                <a:pt x="207451" y="81630"/>
                              </a:lnTo>
                              <a:lnTo>
                                <a:pt x="209426" y="85200"/>
                              </a:lnTo>
                              <a:lnTo>
                                <a:pt x="210743" y="88992"/>
                              </a:lnTo>
                              <a:lnTo>
                                <a:pt x="211621" y="92930"/>
                              </a:lnTo>
                              <a:lnTo>
                                <a:pt x="212207" y="98378"/>
                              </a:lnTo>
                              <a:lnTo>
                                <a:pt x="212597" y="104832"/>
                              </a:lnTo>
                              <a:lnTo>
                                <a:pt x="213030" y="119529"/>
                              </a:lnTo>
                              <a:lnTo>
                                <a:pt x="213331" y="153568"/>
                              </a:lnTo>
                              <a:lnTo>
                                <a:pt x="214758" y="159969"/>
                              </a:lnTo>
                              <a:lnTo>
                                <a:pt x="217120" y="167060"/>
                              </a:lnTo>
                              <a:lnTo>
                                <a:pt x="220106" y="174609"/>
                              </a:lnTo>
                              <a:lnTo>
                                <a:pt x="222096" y="181053"/>
                              </a:lnTo>
                              <a:lnTo>
                                <a:pt x="223423" y="186759"/>
                              </a:lnTo>
                              <a:lnTo>
                                <a:pt x="224308" y="191975"/>
                              </a:lnTo>
                              <a:lnTo>
                                <a:pt x="224897" y="196863"/>
                              </a:lnTo>
                              <a:lnTo>
                                <a:pt x="225291" y="201534"/>
                              </a:lnTo>
                              <a:lnTo>
                                <a:pt x="225553" y="206058"/>
                              </a:lnTo>
                              <a:lnTo>
                                <a:pt x="227139" y="210486"/>
                              </a:lnTo>
                              <a:lnTo>
                                <a:pt x="229607" y="214848"/>
                              </a:lnTo>
                              <a:lnTo>
                                <a:pt x="232663" y="219167"/>
                              </a:lnTo>
                              <a:lnTo>
                                <a:pt x="234701" y="223459"/>
                              </a:lnTo>
                              <a:lnTo>
                                <a:pt x="236060" y="227730"/>
                              </a:lnTo>
                              <a:lnTo>
                                <a:pt x="238777" y="240507"/>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9" o:spid="_x0000_s1026" style="position:absolute;margin-left:295.2pt;margin-top:-831.75pt;width:18.8pt;height:18.95pt;z-index:252135424;visibility:visible;mso-wrap-style:square;mso-wrap-distance-left:9pt;mso-wrap-distance-top:0;mso-wrap-distance-right:9pt;mso-wrap-distance-bottom:0;mso-position-horizontal:absolute;mso-position-horizontal-relative:text;mso-position-vertical:absolute;mso-position-vertical-relative:text;v-text-anchor:top" coordsize="238778,240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" path="m187977,138907r,-10935l191740,123228r2979,-3240l196705,116416r1324,-3792l198912,108685r588,-4037l199893,100545r261,-4146l200444,84266r78,-7186l199162,70878r-2317,-5546l193889,60224,186841,47022r-3854,-7472l179006,33158r-4065,-5673l170819,22293r-5569,-4874l158714,12760,151535,8242,145338,5231,139795,3222,134690,1884,128463,992,121490,397,114019,r-6392,1147l101955,3322,96762,6184,91889,9503r-4659,3623l82712,16953r-5834,3962l70167,24968r-7297,4113l56595,34645r-5595,6532l45859,48354r-4839,7606l36384,63854r-4503,8084l27469,78739r-4353,5944l18803,90058r-4286,6405l10248,103556r-4257,7550l3153,118962r-1892,8059l,135217r570,6874l2361,148085r2605,5407l6703,159920r1158,7106l8633,174586r1926,6452l13254,186750r3208,5219l21422,198270r6130,7024l34460,212798r6017,5003l45899,221136r5026,2224l64036,229593r7447,3638l77859,235656r5661,1617l88706,238351r6279,719l101993,239549r13902,532l126778,240318r4877,-1348l136318,236660r4520,-2951l146673,230330r14010,-7516l165547,218833r3244,-4064l177118,198544r3620,-7179l183151,185168r1609,-5542l185832,174519r2126,-6226l190787,161320r3297,-7471l196282,147457r1465,-5673l198723,136592r652,-6284l199809,123296r482,-13905l200563,93629r110,-24170l202085,67208r2353,-1500l207418,64707r575,-667l206965,63596r-5046,-714l201505,64235r-583,7234l200786,73657r3702,4735l207451,81630r1975,3570l210743,88992r878,3938l212207,98378r390,6454l213030,119529r301,34039l214758,159969r2362,7091l220106,174609r1990,6444l223423,186759r885,5216l224897,196863r394,4671l225553,206058r1586,4428l229607,214848r3056,4319l234701,223459r1359,4271l238777,240507e" filled="f" strokecolor="blue" strokeweight="3pt">
                <v:path arrowok="t" textboxrect="0,0,238778,24050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4400" behindDoc="0" locked="0" layoutInCell="1" allowOverlap="1" wp14:anchorId="7B61C27F" wp14:editId="706F791F">
                <wp:simplePos x="0" y="0"/>
                <wp:positionH relativeFrom="column">
                  <wp:posOffset>3354565</wp:posOffset>
                </wp:positionH>
                <wp:positionV relativeFrom="paragraph">
                  <wp:posOffset>-10538224</wp:posOffset>
                </wp:positionV>
                <wp:extent cx="328436" cy="202965"/>
                <wp:effectExtent l="19050" t="19050" r="14605" b="26035"/>
                <wp:wrapNone/>
                <wp:docPr id="616" name="SMARTInkAnnotation158"/>
                <wp:cNvGraphicFramePr/>
                <a:graphic xmlns:a="http://schemas.openxmlformats.org/drawingml/2006/main">
                  <a:graphicData uri="http://schemas.microsoft.com/office/word/2010/wordprocessingShape">
                    <wps:wsp>
                      <wps:cNvSpPr/>
                      <wps:spPr>
                        <a:xfrm>
                          <a:off x="0" y="0"/>
                          <a:ext cx="328436" cy="202965"/>
                        </a:xfrm>
                        <a:custGeom>
                          <a:avLst/>
                          <a:gdLst/>
                          <a:ahLst/>
                          <a:cxnLst/>
                          <a:rect l="0" t="0" r="0" b="0"/>
                          <a:pathLst>
                            <a:path w="328436" h="202965">
                              <a:moveTo>
                                <a:pt x="10935" y="12464"/>
                              </a:moveTo>
                              <a:lnTo>
                                <a:pt x="10935" y="35576"/>
                              </a:lnTo>
                              <a:lnTo>
                                <a:pt x="9524" y="39161"/>
                              </a:lnTo>
                              <a:lnTo>
                                <a:pt x="7172" y="44373"/>
                              </a:lnTo>
                              <a:lnTo>
                                <a:pt x="4193" y="50670"/>
                              </a:lnTo>
                              <a:lnTo>
                                <a:pt x="2207" y="56279"/>
                              </a:lnTo>
                              <a:lnTo>
                                <a:pt x="883" y="61430"/>
                              </a:lnTo>
                              <a:lnTo>
                                <a:pt x="0" y="66275"/>
                              </a:lnTo>
                              <a:lnTo>
                                <a:pt x="823" y="72326"/>
                              </a:lnTo>
                              <a:lnTo>
                                <a:pt x="2782" y="79183"/>
                              </a:lnTo>
                              <a:lnTo>
                                <a:pt x="5500" y="86577"/>
                              </a:lnTo>
                              <a:lnTo>
                                <a:pt x="7312" y="94328"/>
                              </a:lnTo>
                              <a:lnTo>
                                <a:pt x="8519" y="102318"/>
                              </a:lnTo>
                              <a:lnTo>
                                <a:pt x="9325" y="110467"/>
                              </a:lnTo>
                              <a:lnTo>
                                <a:pt x="9861" y="118721"/>
                              </a:lnTo>
                              <a:lnTo>
                                <a:pt x="10219" y="127047"/>
                              </a:lnTo>
                              <a:lnTo>
                                <a:pt x="10723" y="148485"/>
                              </a:lnTo>
                              <a:lnTo>
                                <a:pt x="10893" y="168371"/>
                              </a:lnTo>
                              <a:lnTo>
                                <a:pt x="12318" y="172847"/>
                              </a:lnTo>
                              <a:lnTo>
                                <a:pt x="14679" y="177241"/>
                              </a:lnTo>
                              <a:lnTo>
                                <a:pt x="17664" y="181583"/>
                              </a:lnTo>
                              <a:lnTo>
                                <a:pt x="19655" y="185888"/>
                              </a:lnTo>
                              <a:lnTo>
                                <a:pt x="20981" y="190169"/>
                              </a:lnTo>
                              <a:lnTo>
                                <a:pt x="23621" y="202898"/>
                              </a:lnTo>
                              <a:lnTo>
                                <a:pt x="16889" y="202945"/>
                              </a:lnTo>
                              <a:lnTo>
                                <a:pt x="14905" y="201540"/>
                              </a:lnTo>
                              <a:lnTo>
                                <a:pt x="13581" y="199192"/>
                              </a:lnTo>
                              <a:lnTo>
                                <a:pt x="12699" y="196217"/>
                              </a:lnTo>
                              <a:lnTo>
                                <a:pt x="12111" y="192821"/>
                              </a:lnTo>
                              <a:lnTo>
                                <a:pt x="11719" y="189146"/>
                              </a:lnTo>
                              <a:lnTo>
                                <a:pt x="11458" y="185286"/>
                              </a:lnTo>
                              <a:lnTo>
                                <a:pt x="11283" y="181301"/>
                              </a:lnTo>
                              <a:lnTo>
                                <a:pt x="11090" y="173110"/>
                              </a:lnTo>
                              <a:lnTo>
                                <a:pt x="12449" y="167539"/>
                              </a:lnTo>
                              <a:lnTo>
                                <a:pt x="14767" y="161003"/>
                              </a:lnTo>
                              <a:lnTo>
                                <a:pt x="17723" y="153824"/>
                              </a:lnTo>
                              <a:lnTo>
                                <a:pt x="19693" y="146215"/>
                              </a:lnTo>
                              <a:lnTo>
                                <a:pt x="21007" y="138320"/>
                              </a:lnTo>
                              <a:lnTo>
                                <a:pt x="21883" y="130235"/>
                              </a:lnTo>
                              <a:lnTo>
                                <a:pt x="22467" y="122023"/>
                              </a:lnTo>
                              <a:lnTo>
                                <a:pt x="22856" y="113725"/>
                              </a:lnTo>
                              <a:lnTo>
                                <a:pt x="23289" y="96980"/>
                              </a:lnTo>
                              <a:lnTo>
                                <a:pt x="23589" y="61520"/>
                              </a:lnTo>
                              <a:lnTo>
                                <a:pt x="25016" y="55045"/>
                              </a:lnTo>
                              <a:lnTo>
                                <a:pt x="27378" y="47908"/>
                              </a:lnTo>
                              <a:lnTo>
                                <a:pt x="30364" y="40326"/>
                              </a:lnTo>
                              <a:lnTo>
                                <a:pt x="33765" y="33861"/>
                              </a:lnTo>
                              <a:lnTo>
                                <a:pt x="37444" y="28140"/>
                              </a:lnTo>
                              <a:lnTo>
                                <a:pt x="41308" y="22915"/>
                              </a:lnTo>
                              <a:lnTo>
                                <a:pt x="45295" y="18020"/>
                              </a:lnTo>
                              <a:lnTo>
                                <a:pt x="49364" y="13346"/>
                              </a:lnTo>
                              <a:lnTo>
                                <a:pt x="53487" y="8819"/>
                              </a:lnTo>
                              <a:lnTo>
                                <a:pt x="57648" y="5800"/>
                              </a:lnTo>
                              <a:lnTo>
                                <a:pt x="66033" y="2447"/>
                              </a:lnTo>
                              <a:lnTo>
                                <a:pt x="74464" y="956"/>
                              </a:lnTo>
                              <a:lnTo>
                                <a:pt x="82915" y="294"/>
                              </a:lnTo>
                              <a:lnTo>
                                <a:pt x="91374" y="0"/>
                              </a:lnTo>
                              <a:lnTo>
                                <a:pt x="97017" y="1332"/>
                              </a:lnTo>
                              <a:lnTo>
                                <a:pt x="103601" y="3632"/>
                              </a:lnTo>
                              <a:lnTo>
                                <a:pt x="110812" y="6576"/>
                              </a:lnTo>
                              <a:lnTo>
                                <a:pt x="117031" y="9950"/>
                              </a:lnTo>
                              <a:lnTo>
                                <a:pt x="122588" y="13611"/>
                              </a:lnTo>
                              <a:lnTo>
                                <a:pt x="127703" y="17462"/>
                              </a:lnTo>
                              <a:lnTo>
                                <a:pt x="132525" y="22851"/>
                              </a:lnTo>
                              <a:lnTo>
                                <a:pt x="137151" y="29267"/>
                              </a:lnTo>
                              <a:lnTo>
                                <a:pt x="141645" y="36366"/>
                              </a:lnTo>
                              <a:lnTo>
                                <a:pt x="146053" y="42510"/>
                              </a:lnTo>
                              <a:lnTo>
                                <a:pt x="150402" y="48017"/>
                              </a:lnTo>
                              <a:lnTo>
                                <a:pt x="154713" y="53100"/>
                              </a:lnTo>
                              <a:lnTo>
                                <a:pt x="157587" y="59310"/>
                              </a:lnTo>
                              <a:lnTo>
                                <a:pt x="159503" y="66272"/>
                              </a:lnTo>
                              <a:lnTo>
                                <a:pt x="160781" y="73736"/>
                              </a:lnTo>
                              <a:lnTo>
                                <a:pt x="163043" y="81534"/>
                              </a:lnTo>
                              <a:lnTo>
                                <a:pt x="165963" y="89556"/>
                              </a:lnTo>
                              <a:lnTo>
                                <a:pt x="169320" y="97725"/>
                              </a:lnTo>
                              <a:lnTo>
                                <a:pt x="172969" y="105994"/>
                              </a:lnTo>
                              <a:lnTo>
                                <a:pt x="180787" y="122707"/>
                              </a:lnTo>
                              <a:lnTo>
                                <a:pt x="183436" y="129704"/>
                              </a:lnTo>
                              <a:lnTo>
                                <a:pt x="185203" y="135780"/>
                              </a:lnTo>
                              <a:lnTo>
                                <a:pt x="186380" y="141241"/>
                              </a:lnTo>
                              <a:lnTo>
                                <a:pt x="187165" y="146293"/>
                              </a:lnTo>
                              <a:lnTo>
                                <a:pt x="187689" y="151073"/>
                              </a:lnTo>
                              <a:lnTo>
                                <a:pt x="188037" y="155670"/>
                              </a:lnTo>
                              <a:lnTo>
                                <a:pt x="188270" y="160146"/>
                              </a:lnTo>
                              <a:lnTo>
                                <a:pt x="188528" y="168882"/>
                              </a:lnTo>
                              <a:lnTo>
                                <a:pt x="188674" y="181734"/>
                              </a:lnTo>
                              <a:lnTo>
                                <a:pt x="190105" y="184577"/>
                              </a:lnTo>
                              <a:lnTo>
                                <a:pt x="192471" y="186473"/>
                              </a:lnTo>
                              <a:lnTo>
                                <a:pt x="201280" y="190198"/>
                              </a:lnTo>
                              <a:lnTo>
                                <a:pt x="201366" y="186472"/>
                              </a:lnTo>
                              <a:lnTo>
                                <a:pt x="201431" y="171344"/>
                              </a:lnTo>
                              <a:lnTo>
                                <a:pt x="200021" y="166362"/>
                              </a:lnTo>
                              <a:lnTo>
                                <a:pt x="197670" y="160218"/>
                              </a:lnTo>
                              <a:lnTo>
                                <a:pt x="194692" y="153300"/>
                              </a:lnTo>
                              <a:lnTo>
                                <a:pt x="192706" y="147277"/>
                              </a:lnTo>
                              <a:lnTo>
                                <a:pt x="191383" y="141851"/>
                              </a:lnTo>
                              <a:lnTo>
                                <a:pt x="190500" y="136822"/>
                              </a:lnTo>
                              <a:lnTo>
                                <a:pt x="189912" y="130647"/>
                              </a:lnTo>
                              <a:lnTo>
                                <a:pt x="189519" y="123709"/>
                              </a:lnTo>
                              <a:lnTo>
                                <a:pt x="189084" y="109884"/>
                              </a:lnTo>
                              <a:lnTo>
                                <a:pt x="188890" y="99036"/>
                              </a:lnTo>
                              <a:lnTo>
                                <a:pt x="190250" y="92756"/>
                              </a:lnTo>
                              <a:lnTo>
                                <a:pt x="192567" y="85748"/>
                              </a:lnTo>
                              <a:lnTo>
                                <a:pt x="195523" y="78253"/>
                              </a:lnTo>
                              <a:lnTo>
                                <a:pt x="197494" y="71846"/>
                              </a:lnTo>
                              <a:lnTo>
                                <a:pt x="198807" y="66163"/>
                              </a:lnTo>
                              <a:lnTo>
                                <a:pt x="199683" y="60964"/>
                              </a:lnTo>
                              <a:lnTo>
                                <a:pt x="201678" y="54675"/>
                              </a:lnTo>
                              <a:lnTo>
                                <a:pt x="204419" y="47660"/>
                              </a:lnTo>
                              <a:lnTo>
                                <a:pt x="207658" y="40162"/>
                              </a:lnTo>
                              <a:lnTo>
                                <a:pt x="211228" y="33751"/>
                              </a:lnTo>
                              <a:lnTo>
                                <a:pt x="215019" y="28067"/>
                              </a:lnTo>
                              <a:lnTo>
                                <a:pt x="218958" y="22866"/>
                              </a:lnTo>
                              <a:lnTo>
                                <a:pt x="222995" y="19399"/>
                              </a:lnTo>
                              <a:lnTo>
                                <a:pt x="227097" y="17087"/>
                              </a:lnTo>
                              <a:lnTo>
                                <a:pt x="231243" y="15546"/>
                              </a:lnTo>
                              <a:lnTo>
                                <a:pt x="239613" y="10071"/>
                              </a:lnTo>
                              <a:lnTo>
                                <a:pt x="243820" y="6636"/>
                              </a:lnTo>
                              <a:lnTo>
                                <a:pt x="248036" y="4345"/>
                              </a:lnTo>
                              <a:lnTo>
                                <a:pt x="256484" y="1800"/>
                              </a:lnTo>
                              <a:lnTo>
                                <a:pt x="264942" y="669"/>
                              </a:lnTo>
                              <a:lnTo>
                                <a:pt x="269173" y="367"/>
                              </a:lnTo>
                              <a:lnTo>
                                <a:pt x="271993" y="1577"/>
                              </a:lnTo>
                              <a:lnTo>
                                <a:pt x="273874" y="3796"/>
                              </a:lnTo>
                              <a:lnTo>
                                <a:pt x="275128" y="6685"/>
                              </a:lnTo>
                              <a:lnTo>
                                <a:pt x="277375" y="10022"/>
                              </a:lnTo>
                              <a:lnTo>
                                <a:pt x="280284" y="13659"/>
                              </a:lnTo>
                              <a:lnTo>
                                <a:pt x="283634" y="17494"/>
                              </a:lnTo>
                              <a:lnTo>
                                <a:pt x="285868" y="21462"/>
                              </a:lnTo>
                              <a:lnTo>
                                <a:pt x="287357" y="25518"/>
                              </a:lnTo>
                              <a:lnTo>
                                <a:pt x="288349" y="29634"/>
                              </a:lnTo>
                              <a:lnTo>
                                <a:pt x="290423" y="35199"/>
                              </a:lnTo>
                              <a:lnTo>
                                <a:pt x="293215" y="41732"/>
                              </a:lnTo>
                              <a:lnTo>
                                <a:pt x="300082" y="56517"/>
                              </a:lnTo>
                              <a:lnTo>
                                <a:pt x="307837" y="72495"/>
                              </a:lnTo>
                              <a:lnTo>
                                <a:pt x="310470" y="79296"/>
                              </a:lnTo>
                              <a:lnTo>
                                <a:pt x="312225" y="85241"/>
                              </a:lnTo>
                              <a:lnTo>
                                <a:pt x="313395" y="90615"/>
                              </a:lnTo>
                              <a:lnTo>
                                <a:pt x="315586" y="97020"/>
                              </a:lnTo>
                              <a:lnTo>
                                <a:pt x="318458" y="104113"/>
                              </a:lnTo>
                              <a:lnTo>
                                <a:pt x="321784" y="111664"/>
                              </a:lnTo>
                              <a:lnTo>
                                <a:pt x="324001" y="119519"/>
                              </a:lnTo>
                              <a:lnTo>
                                <a:pt x="325479" y="127579"/>
                              </a:lnTo>
                              <a:lnTo>
                                <a:pt x="326464" y="135774"/>
                              </a:lnTo>
                              <a:lnTo>
                                <a:pt x="327121" y="144059"/>
                              </a:lnTo>
                              <a:lnTo>
                                <a:pt x="327559" y="152405"/>
                              </a:lnTo>
                              <a:lnTo>
                                <a:pt x="328176" y="173873"/>
                              </a:lnTo>
                              <a:lnTo>
                                <a:pt x="328435" y="20296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8" o:spid="_x0000_s1026" style="position:absolute;margin-left:264.15pt;margin-top:-829.8pt;width:25.85pt;height:16pt;z-index:252134400;visibility:visible;mso-wrap-style:square;mso-wrap-distance-left:9pt;mso-wrap-distance-top:0;mso-wrap-distance-right:9pt;mso-wrap-distance-bottom:0;mso-position-horizontal:absolute;mso-position-horizontal-relative:text;mso-position-vertical:absolute;mso-position-vertical-relative:text;v-text-anchor:top" coordsize="328436,20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" path="m10935,12464r,23112l9524,39161,7172,44373,4193,50670,2207,56279,883,61430,,66275r823,6051l2782,79183r2718,7394l7312,94328r1207,7990l9325,110467r536,8254l10219,127047r504,21438l10893,168371r1425,4476l14679,177241r2985,4342l19655,185888r1326,4281l23621,202898r-6732,47l14905,201540r-1324,-2348l12699,196217r-588,-3396l11719,189146r-261,-3860l11283,181301r-193,-8191l12449,167539r2318,-6536l17723,153824r1970,-7609l21007,138320r876,-8085l22467,122023r389,-8298l23289,96980r300,-35460l25016,55045r2362,-7137l30364,40326r3401,-6465l37444,28140r3864,-5225l45295,18020r4069,-4674l53487,8819,57648,5800,66033,2447,74464,956,82915,294,91374,r5643,1332l103601,3632r7211,2944l117031,9950r5557,3661l127703,17462r4822,5389l137151,29267r4494,7099l146053,42510r4349,5507l154713,53100r2874,6210l159503,66272r1278,7464l163043,81534r2920,8022l169320,97725r3649,8269l180787,122707r2649,6997l185203,135780r1177,5461l187165,146293r524,4780l188037,155670r233,4476l188528,168882r146,12852l190105,184577r2366,1896l201280,190198r86,-3726l201431,171344r-1410,-4982l197670,160218r-2978,-6918l192706,147277r-1323,-5426l190500,136822r-588,-6175l189519,123709r-435,-13825l188890,99036r1360,-6280l192567,85748r2956,-7495l197494,71846r1313,-5683l199683,60964r1995,-6289l204419,47660r3239,-7498l211228,33751r3791,-5684l218958,22866r4037,-3467l227097,17087r4146,-1541l239613,10071r4207,-3435l248036,4345r8448,-2545l264942,669r4231,-302l271993,1577r1881,2219l275128,6685r2247,3337l280284,13659r3350,3835l285868,21462r1489,4056l288349,29634r2074,5565l293215,41732r6867,14785l307837,72495r2633,6801l312225,85241r1170,5374l315586,97020r2872,7093l321784,111664r2217,7855l325479,127579r985,8195l327121,144059r438,8346l328176,173873r259,29091e" filled="f" strokecolor="blue" strokeweight="3pt">
                <v:path arrowok="t" textboxrect="0,0,328436,20296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3376" behindDoc="0" locked="0" layoutInCell="1" allowOverlap="1" wp14:anchorId="7F86852E" wp14:editId="66B03DB4">
                <wp:simplePos x="0" y="0"/>
                <wp:positionH relativeFrom="column">
                  <wp:posOffset>269435</wp:posOffset>
                </wp:positionH>
                <wp:positionV relativeFrom="paragraph">
                  <wp:posOffset>-12224431</wp:posOffset>
                </wp:positionV>
                <wp:extent cx="1736116" cy="631297"/>
                <wp:effectExtent l="19050" t="19050" r="16510" b="16510"/>
                <wp:wrapNone/>
                <wp:docPr id="614" name="SMARTInkAnnotation156"/>
                <wp:cNvGraphicFramePr/>
                <a:graphic xmlns:a="http://schemas.openxmlformats.org/drawingml/2006/main">
                  <a:graphicData uri="http://schemas.microsoft.com/office/word/2010/wordprocessingShape">
                    <wps:wsp>
                      <wps:cNvSpPr/>
                      <wps:spPr>
                        <a:xfrm>
                          <a:off x="0" y="0"/>
                          <a:ext cx="1736116" cy="631297"/>
                        </a:xfrm>
                        <a:custGeom>
                          <a:avLst/>
                          <a:gdLst/>
                          <a:ahLst/>
                          <a:cxnLst/>
                          <a:rect l="0" t="0" r="0" b="0"/>
                          <a:pathLst>
                            <a:path w="1736116" h="631297">
                              <a:moveTo>
                                <a:pt x="1394265" y="139111"/>
                              </a:moveTo>
                              <a:lnTo>
                                <a:pt x="1376588" y="139111"/>
                              </a:lnTo>
                              <a:lnTo>
                                <a:pt x="1374014" y="137701"/>
                              </a:lnTo>
                              <a:lnTo>
                                <a:pt x="1372298" y="135349"/>
                              </a:lnTo>
                              <a:lnTo>
                                <a:pt x="1371153" y="132369"/>
                              </a:lnTo>
                              <a:lnTo>
                                <a:pt x="1367568" y="130383"/>
                              </a:lnTo>
                              <a:lnTo>
                                <a:pt x="1350450" y="127588"/>
                              </a:lnTo>
                              <a:lnTo>
                                <a:pt x="1332991" y="125349"/>
                              </a:lnTo>
                              <a:lnTo>
                                <a:pt x="1285328" y="108781"/>
                              </a:lnTo>
                              <a:lnTo>
                                <a:pt x="1264004" y="104464"/>
                              </a:lnTo>
                              <a:lnTo>
                                <a:pt x="1224436" y="98272"/>
                              </a:lnTo>
                              <a:lnTo>
                                <a:pt x="1176964" y="87500"/>
                              </a:lnTo>
                              <a:lnTo>
                                <a:pt x="1123387" y="75371"/>
                              </a:lnTo>
                              <a:lnTo>
                                <a:pt x="1084786" y="67038"/>
                              </a:lnTo>
                              <a:lnTo>
                                <a:pt x="1029909" y="54413"/>
                              </a:lnTo>
                              <a:lnTo>
                                <a:pt x="864922" y="20577"/>
                              </a:lnTo>
                              <a:lnTo>
                                <a:pt x="818924" y="15874"/>
                              </a:lnTo>
                              <a:lnTo>
                                <a:pt x="771669" y="12373"/>
                              </a:lnTo>
                              <a:lnTo>
                                <a:pt x="727148" y="6112"/>
                              </a:lnTo>
                              <a:lnTo>
                                <a:pt x="676317" y="2389"/>
                              </a:lnTo>
                              <a:lnTo>
                                <a:pt x="623621" y="735"/>
                              </a:lnTo>
                              <a:lnTo>
                                <a:pt x="576683" y="0"/>
                              </a:lnTo>
                              <a:lnTo>
                                <a:pt x="528540" y="3436"/>
                              </a:lnTo>
                              <a:lnTo>
                                <a:pt x="480331" y="8256"/>
                              </a:lnTo>
                              <a:lnTo>
                                <a:pt x="435387" y="10397"/>
                              </a:lnTo>
                              <a:lnTo>
                                <a:pt x="391893" y="15113"/>
                              </a:lnTo>
                              <a:lnTo>
                                <a:pt x="350455" y="21912"/>
                              </a:lnTo>
                              <a:lnTo>
                                <a:pt x="313224" y="29637"/>
                              </a:lnTo>
                              <a:lnTo>
                                <a:pt x="260529" y="41920"/>
                              </a:lnTo>
                              <a:lnTo>
                                <a:pt x="209168" y="61239"/>
                              </a:lnTo>
                              <a:lnTo>
                                <a:pt x="178933" y="76749"/>
                              </a:lnTo>
                              <a:lnTo>
                                <a:pt x="151384" y="93051"/>
                              </a:lnTo>
                              <a:lnTo>
                                <a:pt x="125029" y="109702"/>
                              </a:lnTo>
                              <a:lnTo>
                                <a:pt x="93133" y="128203"/>
                              </a:lnTo>
                              <a:lnTo>
                                <a:pt x="74681" y="141789"/>
                              </a:lnTo>
                              <a:lnTo>
                                <a:pt x="57072" y="155823"/>
                              </a:lnTo>
                              <a:lnTo>
                                <a:pt x="32703" y="173069"/>
                              </a:lnTo>
                              <a:lnTo>
                                <a:pt x="21012" y="187600"/>
                              </a:lnTo>
                              <a:lnTo>
                                <a:pt x="6496" y="204906"/>
                              </a:lnTo>
                              <a:lnTo>
                                <a:pt x="3419" y="211197"/>
                              </a:lnTo>
                              <a:lnTo>
                                <a:pt x="0" y="225712"/>
                              </a:lnTo>
                              <a:lnTo>
                                <a:pt x="499" y="233533"/>
                              </a:lnTo>
                              <a:lnTo>
                                <a:pt x="4817" y="249751"/>
                              </a:lnTo>
                              <a:lnTo>
                                <a:pt x="11440" y="262603"/>
                              </a:lnTo>
                              <a:lnTo>
                                <a:pt x="23102" y="281535"/>
                              </a:lnTo>
                              <a:lnTo>
                                <a:pt x="27190" y="289094"/>
                              </a:lnTo>
                              <a:lnTo>
                                <a:pt x="39257" y="301255"/>
                              </a:lnTo>
                              <a:lnTo>
                                <a:pt x="65681" y="319798"/>
                              </a:lnTo>
                              <a:lnTo>
                                <a:pt x="112536" y="351348"/>
                              </a:lnTo>
                              <a:lnTo>
                                <a:pt x="156695" y="369605"/>
                              </a:lnTo>
                              <a:lnTo>
                                <a:pt x="192771" y="383134"/>
                              </a:lnTo>
                              <a:lnTo>
                                <a:pt x="233734" y="398554"/>
                              </a:lnTo>
                              <a:lnTo>
                                <a:pt x="280162" y="414815"/>
                              </a:lnTo>
                              <a:lnTo>
                                <a:pt x="329019" y="427687"/>
                              </a:lnTo>
                              <a:lnTo>
                                <a:pt x="378956" y="439522"/>
                              </a:lnTo>
                              <a:lnTo>
                                <a:pt x="687527" y="528626"/>
                              </a:lnTo>
                              <a:lnTo>
                                <a:pt x="717084" y="535665"/>
                              </a:lnTo>
                              <a:lnTo>
                                <a:pt x="746667" y="541769"/>
                              </a:lnTo>
                              <a:lnTo>
                                <a:pt x="776266" y="547250"/>
                              </a:lnTo>
                              <a:lnTo>
                                <a:pt x="839258" y="557103"/>
                              </a:lnTo>
                              <a:lnTo>
                                <a:pt x="871860" y="561706"/>
                              </a:lnTo>
                              <a:lnTo>
                                <a:pt x="903473" y="567597"/>
                              </a:lnTo>
                              <a:lnTo>
                                <a:pt x="934426" y="574345"/>
                              </a:lnTo>
                              <a:lnTo>
                                <a:pt x="964939" y="581667"/>
                              </a:lnTo>
                              <a:lnTo>
                                <a:pt x="995159" y="587960"/>
                              </a:lnTo>
                              <a:lnTo>
                                <a:pt x="1055077" y="598714"/>
                              </a:lnTo>
                              <a:lnTo>
                                <a:pt x="1226611" y="625784"/>
                              </a:lnTo>
                              <a:lnTo>
                                <a:pt x="1278830" y="630577"/>
                              </a:lnTo>
                              <a:lnTo>
                                <a:pt x="1330260" y="631296"/>
                              </a:lnTo>
                              <a:lnTo>
                                <a:pt x="1405404" y="625179"/>
                              </a:lnTo>
                              <a:lnTo>
                                <a:pt x="1450957" y="623252"/>
                              </a:lnTo>
                              <a:lnTo>
                                <a:pt x="1494720" y="618633"/>
                              </a:lnTo>
                              <a:lnTo>
                                <a:pt x="1536279" y="610465"/>
                              </a:lnTo>
                              <a:lnTo>
                                <a:pt x="1573564" y="597428"/>
                              </a:lnTo>
                              <a:lnTo>
                                <a:pt x="1608950" y="578463"/>
                              </a:lnTo>
                              <a:lnTo>
                                <a:pt x="1656842" y="547748"/>
                              </a:lnTo>
                              <a:lnTo>
                                <a:pt x="1683121" y="528161"/>
                              </a:lnTo>
                              <a:lnTo>
                                <a:pt x="1694080" y="517011"/>
                              </a:lnTo>
                              <a:lnTo>
                                <a:pt x="1704209" y="505345"/>
                              </a:lnTo>
                              <a:lnTo>
                                <a:pt x="1712372" y="491922"/>
                              </a:lnTo>
                              <a:lnTo>
                                <a:pt x="1719225" y="477329"/>
                              </a:lnTo>
                              <a:lnTo>
                                <a:pt x="1725205" y="461957"/>
                              </a:lnTo>
                              <a:lnTo>
                                <a:pt x="1729192" y="447475"/>
                              </a:lnTo>
                              <a:lnTo>
                                <a:pt x="1731850" y="433587"/>
                              </a:lnTo>
                              <a:lnTo>
                                <a:pt x="1733621" y="420096"/>
                              </a:lnTo>
                              <a:lnTo>
                                <a:pt x="1734803" y="405456"/>
                              </a:lnTo>
                              <a:lnTo>
                                <a:pt x="1735590" y="390053"/>
                              </a:lnTo>
                              <a:lnTo>
                                <a:pt x="1736115" y="374139"/>
                              </a:lnTo>
                              <a:lnTo>
                                <a:pt x="1735054" y="359296"/>
                              </a:lnTo>
                              <a:lnTo>
                                <a:pt x="1732935" y="345168"/>
                              </a:lnTo>
                              <a:lnTo>
                                <a:pt x="1730112" y="331516"/>
                              </a:lnTo>
                              <a:lnTo>
                                <a:pt x="1725407" y="316770"/>
                              </a:lnTo>
                              <a:lnTo>
                                <a:pt x="1719449" y="301295"/>
                              </a:lnTo>
                              <a:lnTo>
                                <a:pt x="1712654" y="285333"/>
                              </a:lnTo>
                              <a:lnTo>
                                <a:pt x="1703891" y="270460"/>
                              </a:lnTo>
                              <a:lnTo>
                                <a:pt x="1693816" y="256310"/>
                              </a:lnTo>
                              <a:lnTo>
                                <a:pt x="1682866" y="242644"/>
                              </a:lnTo>
                              <a:lnTo>
                                <a:pt x="1669921" y="229300"/>
                              </a:lnTo>
                              <a:lnTo>
                                <a:pt x="1655647" y="216170"/>
                              </a:lnTo>
                              <a:lnTo>
                                <a:pt x="1640486" y="203183"/>
                              </a:lnTo>
                              <a:lnTo>
                                <a:pt x="1624735" y="191704"/>
                              </a:lnTo>
                              <a:lnTo>
                                <a:pt x="1608589" y="181228"/>
                              </a:lnTo>
                              <a:lnTo>
                                <a:pt x="1572776" y="162063"/>
                              </a:lnTo>
                              <a:lnTo>
                                <a:pt x="1528636" y="144138"/>
                              </a:lnTo>
                              <a:lnTo>
                                <a:pt x="1480797" y="126764"/>
                              </a:lnTo>
                              <a:lnTo>
                                <a:pt x="1429901" y="111046"/>
                              </a:lnTo>
                              <a:lnTo>
                                <a:pt x="1402500" y="104879"/>
                              </a:lnTo>
                              <a:lnTo>
                                <a:pt x="1301034" y="84842"/>
                              </a:lnTo>
                              <a:lnTo>
                                <a:pt x="1263929" y="79713"/>
                              </a:lnTo>
                              <a:lnTo>
                                <a:pt x="1216465" y="75611"/>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6" o:spid="_x0000_s1026" style="position:absolute;margin-left:21.2pt;margin-top:-962.55pt;width:136.7pt;height:49.7pt;z-index:252133376;visibility:visible;mso-wrap-style:square;mso-wrap-distance-left:9pt;mso-wrap-distance-top:0;mso-wrap-distance-right:9pt;mso-wrap-distance-bottom:0;mso-position-horizontal:absolute;mso-position-horizontal-relative:text;mso-position-vertical:absolute;mso-position-vertical-relative:text;v-text-anchor:top" coordsize="1736116,63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" path="m1394265,139111r-17677,l1374014,137701r-1716,-2352l1371153,132369r-3585,-1986l1350450,127588r-17459,-2239l1285328,108781r-21324,-4317l1224436,98272,1176964,87500,1123387,75371r-38601,-8333l1029909,54413,864922,20577,818924,15874,771669,12373,727148,6112,676317,2389,623621,735,576683,,528540,3436,480331,8256r-44944,2141l391893,15113r-41438,6799l313224,29637,260529,41920,209168,61239,178933,76749,151384,93051r-26355,16651l93133,128203,74681,141789,57072,155823,32703,173069,21012,187600,6496,204906r-3077,6291l,225712r499,7821l4817,249751r6623,12852l23102,281535r4088,7559l39257,301255r26424,18543l112536,351348r44159,18257l192771,383134r40963,15420l280162,414815r48857,12872l378956,439522r308571,89104l717084,535665r29583,6104l776266,547250r62992,9853l871860,561706r31613,5891l934426,574345r30513,7322l995159,587960r59918,10754l1226611,625784r52219,4793l1330260,631296r75144,-6117l1450957,623252r43763,-4619l1536279,610465r37285,-13037l1608950,578463r47892,-30715l1683121,528161r10959,-11150l1704209,505345r8163,-13423l1719225,477329r5980,-15372l1729192,447475r2658,-13888l1733621,420096r1182,-14640l1735590,390053r525,-15914l1735054,359296r-2119,-14128l1730112,331516r-4705,-14746l1719449,301295r-6795,-15962l1703891,270460r-10075,-14150l1682866,242644r-12945,-13344l1655647,216170r-15161,-12987l1624735,191704r-16146,-10476l1572776,162063r-44140,-17925l1480797,126764r-50896,-15718l1402500,104879,1301034,84842r-37105,-5129l1216465,75611e" filled="f" strokecolor="blue" strokeweight="3pt">
                <v:path arrowok="t" textboxrect="0,0,1736116,63129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2352" behindDoc="0" locked="0" layoutInCell="1" allowOverlap="1" wp14:anchorId="123C164F" wp14:editId="2630881A">
                <wp:simplePos x="0" y="0"/>
                <wp:positionH relativeFrom="column">
                  <wp:posOffset>7277684</wp:posOffset>
                </wp:positionH>
                <wp:positionV relativeFrom="paragraph">
                  <wp:posOffset>-11285220</wp:posOffset>
                </wp:positionV>
                <wp:extent cx="189695" cy="342091"/>
                <wp:effectExtent l="19050" t="19050" r="20320" b="20320"/>
                <wp:wrapNone/>
                <wp:docPr id="613" name="SMARTInkAnnotation155"/>
                <wp:cNvGraphicFramePr/>
                <a:graphic xmlns:a="http://schemas.openxmlformats.org/drawingml/2006/main">
                  <a:graphicData uri="http://schemas.microsoft.com/office/word/2010/wordprocessingShape">
                    <wps:wsp>
                      <wps:cNvSpPr/>
                      <wps:spPr>
                        <a:xfrm>
                          <a:off x="0" y="0"/>
                          <a:ext cx="189695" cy="342091"/>
                        </a:xfrm>
                        <a:custGeom>
                          <a:avLst/>
                          <a:gdLst/>
                          <a:ahLst/>
                          <a:cxnLst/>
                          <a:rect l="0" t="0" r="0" b="0"/>
                          <a:pathLst>
                            <a:path w="189695" h="342091">
                              <a:moveTo>
                                <a:pt x="50216" y="0"/>
                              </a:moveTo>
                              <a:lnTo>
                                <a:pt x="50216" y="10935"/>
                              </a:lnTo>
                              <a:lnTo>
                                <a:pt x="46453" y="15678"/>
                              </a:lnTo>
                              <a:lnTo>
                                <a:pt x="43475" y="18919"/>
                              </a:lnTo>
                              <a:lnTo>
                                <a:pt x="41488" y="23901"/>
                              </a:lnTo>
                              <a:lnTo>
                                <a:pt x="40164" y="30045"/>
                              </a:lnTo>
                              <a:lnTo>
                                <a:pt x="39281" y="36963"/>
                              </a:lnTo>
                              <a:lnTo>
                                <a:pt x="37282" y="44398"/>
                              </a:lnTo>
                              <a:lnTo>
                                <a:pt x="34537" y="52175"/>
                              </a:lnTo>
                              <a:lnTo>
                                <a:pt x="31297" y="60184"/>
                              </a:lnTo>
                              <a:lnTo>
                                <a:pt x="27725" y="68345"/>
                              </a:lnTo>
                              <a:lnTo>
                                <a:pt x="19995" y="84938"/>
                              </a:lnTo>
                              <a:lnTo>
                                <a:pt x="17368" y="93314"/>
                              </a:lnTo>
                              <a:lnTo>
                                <a:pt x="15617" y="101720"/>
                              </a:lnTo>
                              <a:lnTo>
                                <a:pt x="14451" y="110147"/>
                              </a:lnTo>
                              <a:lnTo>
                                <a:pt x="12261" y="119998"/>
                              </a:lnTo>
                              <a:lnTo>
                                <a:pt x="9391" y="130799"/>
                              </a:lnTo>
                              <a:lnTo>
                                <a:pt x="6065" y="142232"/>
                              </a:lnTo>
                              <a:lnTo>
                                <a:pt x="3849" y="154088"/>
                              </a:lnTo>
                              <a:lnTo>
                                <a:pt x="2371" y="166225"/>
                              </a:lnTo>
                              <a:lnTo>
                                <a:pt x="1386" y="178550"/>
                              </a:lnTo>
                              <a:lnTo>
                                <a:pt x="729" y="191000"/>
                              </a:lnTo>
                              <a:lnTo>
                                <a:pt x="0" y="216122"/>
                              </a:lnTo>
                              <a:lnTo>
                                <a:pt x="1217" y="227337"/>
                              </a:lnTo>
                              <a:lnTo>
                                <a:pt x="3438" y="237635"/>
                              </a:lnTo>
                              <a:lnTo>
                                <a:pt x="6331" y="247323"/>
                              </a:lnTo>
                              <a:lnTo>
                                <a:pt x="8260" y="256605"/>
                              </a:lnTo>
                              <a:lnTo>
                                <a:pt x="9545" y="265614"/>
                              </a:lnTo>
                              <a:lnTo>
                                <a:pt x="10401" y="274442"/>
                              </a:lnTo>
                              <a:lnTo>
                                <a:pt x="12384" y="283150"/>
                              </a:lnTo>
                              <a:lnTo>
                                <a:pt x="15117" y="291778"/>
                              </a:lnTo>
                              <a:lnTo>
                                <a:pt x="18351" y="300352"/>
                              </a:lnTo>
                              <a:lnTo>
                                <a:pt x="21917" y="307479"/>
                              </a:lnTo>
                              <a:lnTo>
                                <a:pt x="25706" y="313642"/>
                              </a:lnTo>
                              <a:lnTo>
                                <a:pt x="29642" y="319161"/>
                              </a:lnTo>
                              <a:lnTo>
                                <a:pt x="33678" y="324252"/>
                              </a:lnTo>
                              <a:lnTo>
                                <a:pt x="37780" y="329056"/>
                              </a:lnTo>
                              <a:lnTo>
                                <a:pt x="41925" y="333671"/>
                              </a:lnTo>
                              <a:lnTo>
                                <a:pt x="46100" y="336747"/>
                              </a:lnTo>
                              <a:lnTo>
                                <a:pt x="50294" y="338798"/>
                              </a:lnTo>
                              <a:lnTo>
                                <a:pt x="54501" y="340166"/>
                              </a:lnTo>
                              <a:lnTo>
                                <a:pt x="58717" y="341076"/>
                              </a:lnTo>
                              <a:lnTo>
                                <a:pt x="62938" y="341684"/>
                              </a:lnTo>
                              <a:lnTo>
                                <a:pt x="67165" y="342090"/>
                              </a:lnTo>
                              <a:lnTo>
                                <a:pt x="72804" y="340948"/>
                              </a:lnTo>
                              <a:lnTo>
                                <a:pt x="79386" y="338777"/>
                              </a:lnTo>
                              <a:lnTo>
                                <a:pt x="86596" y="335918"/>
                              </a:lnTo>
                              <a:lnTo>
                                <a:pt x="92813" y="334011"/>
                              </a:lnTo>
                              <a:lnTo>
                                <a:pt x="98370" y="332741"/>
                              </a:lnTo>
                              <a:lnTo>
                                <a:pt x="103486" y="331894"/>
                              </a:lnTo>
                              <a:lnTo>
                                <a:pt x="109718" y="328507"/>
                              </a:lnTo>
                              <a:lnTo>
                                <a:pt x="116696" y="323426"/>
                              </a:lnTo>
                              <a:lnTo>
                                <a:pt x="124169" y="317217"/>
                              </a:lnTo>
                              <a:lnTo>
                                <a:pt x="130562" y="311667"/>
                              </a:lnTo>
                              <a:lnTo>
                                <a:pt x="136236" y="306555"/>
                              </a:lnTo>
                              <a:lnTo>
                                <a:pt x="141429" y="301737"/>
                              </a:lnTo>
                              <a:lnTo>
                                <a:pt x="146302" y="294291"/>
                              </a:lnTo>
                              <a:lnTo>
                                <a:pt x="150963" y="285094"/>
                              </a:lnTo>
                              <a:lnTo>
                                <a:pt x="155480" y="274729"/>
                              </a:lnTo>
                              <a:lnTo>
                                <a:pt x="159903" y="266408"/>
                              </a:lnTo>
                              <a:lnTo>
                                <a:pt x="164263" y="259450"/>
                              </a:lnTo>
                              <a:lnTo>
                                <a:pt x="168581" y="253400"/>
                              </a:lnTo>
                              <a:lnTo>
                                <a:pt x="172871" y="245133"/>
                              </a:lnTo>
                              <a:lnTo>
                                <a:pt x="177141" y="235388"/>
                              </a:lnTo>
                              <a:lnTo>
                                <a:pt x="181399" y="224659"/>
                              </a:lnTo>
                              <a:lnTo>
                                <a:pt x="184238" y="214683"/>
                              </a:lnTo>
                              <a:lnTo>
                                <a:pt x="186130" y="205211"/>
                              </a:lnTo>
                              <a:lnTo>
                                <a:pt x="187392" y="196074"/>
                              </a:lnTo>
                              <a:lnTo>
                                <a:pt x="188234" y="187160"/>
                              </a:lnTo>
                              <a:lnTo>
                                <a:pt x="188794" y="178396"/>
                              </a:lnTo>
                              <a:lnTo>
                                <a:pt x="189168" y="169730"/>
                              </a:lnTo>
                              <a:lnTo>
                                <a:pt x="189584" y="148813"/>
                              </a:lnTo>
                              <a:lnTo>
                                <a:pt x="189694" y="137308"/>
                              </a:lnTo>
                              <a:lnTo>
                                <a:pt x="188357" y="126817"/>
                              </a:lnTo>
                              <a:lnTo>
                                <a:pt x="186055" y="116999"/>
                              </a:lnTo>
                              <a:lnTo>
                                <a:pt x="183109" y="107632"/>
                              </a:lnTo>
                              <a:lnTo>
                                <a:pt x="178322" y="98566"/>
                              </a:lnTo>
                              <a:lnTo>
                                <a:pt x="172309" y="89699"/>
                              </a:lnTo>
                              <a:lnTo>
                                <a:pt x="165478" y="80966"/>
                              </a:lnTo>
                              <a:lnTo>
                                <a:pt x="158102" y="73733"/>
                              </a:lnTo>
                              <a:lnTo>
                                <a:pt x="150362" y="67500"/>
                              </a:lnTo>
                              <a:lnTo>
                                <a:pt x="142380" y="61933"/>
                              </a:lnTo>
                              <a:lnTo>
                                <a:pt x="134236" y="55400"/>
                              </a:lnTo>
                              <a:lnTo>
                                <a:pt x="125985" y="48222"/>
                              </a:lnTo>
                              <a:lnTo>
                                <a:pt x="117662" y="40615"/>
                              </a:lnTo>
                              <a:lnTo>
                                <a:pt x="107880" y="35542"/>
                              </a:lnTo>
                              <a:lnTo>
                                <a:pt x="97125" y="32161"/>
                              </a:lnTo>
                              <a:lnTo>
                                <a:pt x="85722" y="29907"/>
                              </a:lnTo>
                              <a:lnTo>
                                <a:pt x="75298" y="28405"/>
                              </a:lnTo>
                              <a:lnTo>
                                <a:pt x="65526" y="27403"/>
                              </a:lnTo>
                              <a:lnTo>
                                <a:pt x="48554" y="26290"/>
                              </a:lnTo>
                              <a:lnTo>
                                <a:pt x="24816" y="25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5" o:spid="_x0000_s1026" style="position:absolute;margin-left:573.05pt;margin-top:-888.6pt;width:14.95pt;height:26.95pt;z-index:252132352;visibility:visible;mso-wrap-style:square;mso-wrap-distance-left:9pt;mso-wrap-distance-top:0;mso-wrap-distance-right:9pt;mso-wrap-distance-bottom:0;mso-position-horizontal:absolute;mso-position-horizontal-relative:text;mso-position-vertical:absolute;mso-position-vertical-relative:text;v-text-anchor:top" coordsize="189695,34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" path="m50216,r,10935l46453,15678r-2978,3241l41488,23901r-1324,6144l39281,36963r-1999,7435l34537,52175r-3240,8009l27725,68345,19995,84938r-2627,8376l15617,101720r-1166,8427l12261,119998,9391,130799,6065,142232,3849,154088,2371,166225r-985,12325l729,191000,,216122r1217,11215l3438,237635r2893,9688l8260,256605r1285,9009l10401,274442r1983,8708l15117,291778r3234,8574l21917,307479r3789,6163l29642,319161r4036,5091l37780,329056r4145,4615l46100,336747r4194,2051l54501,340166r4216,910l62938,341684r4227,406l72804,340948r6582,-2171l86596,335918r6217,-1907l98370,332741r5116,-847l109718,328507r6978,-5081l124169,317217r6393,-5550l136236,306555r5193,-4818l146302,294291r4661,-9197l155480,274729r4423,-8321l164263,259450r4318,-6050l172871,245133r4270,-9745l181399,224659r2839,-9976l186130,205211r1262,-9137l188234,187160r560,-8764l189168,169730r416,-20917l189694,137308r-1337,-10491l186055,116999r-2946,-9367l178322,98566r-6013,-8867l165478,80966r-7376,-7233l150362,67500r-7982,-5567l134236,55400r-8251,-7178l117662,40615r-9782,-5073l97125,32161,85722,29907,75298,28405,65526,27403,48554,26290,24816,25400e" filled="f" strokecolor="blue" strokeweight="3pt">
                <v:path arrowok="t" textboxrect="0,0,189695,34209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1328" behindDoc="0" locked="0" layoutInCell="1" allowOverlap="1" wp14:anchorId="2EE21826" wp14:editId="32C54751">
                <wp:simplePos x="0" y="0"/>
                <wp:positionH relativeFrom="column">
                  <wp:posOffset>6959600</wp:posOffset>
                </wp:positionH>
                <wp:positionV relativeFrom="paragraph">
                  <wp:posOffset>-11374120</wp:posOffset>
                </wp:positionV>
                <wp:extent cx="215726" cy="380775"/>
                <wp:effectExtent l="19050" t="19050" r="13335" b="19685"/>
                <wp:wrapNone/>
                <wp:docPr id="612" name="SMARTInkAnnotation154"/>
                <wp:cNvGraphicFramePr/>
                <a:graphic xmlns:a="http://schemas.openxmlformats.org/drawingml/2006/main">
                  <a:graphicData uri="http://schemas.microsoft.com/office/word/2010/wordprocessingShape">
                    <wps:wsp>
                      <wps:cNvSpPr/>
                      <wps:spPr>
                        <a:xfrm>
                          <a:off x="0" y="0"/>
                          <a:ext cx="215726" cy="380775"/>
                        </a:xfrm>
                        <a:custGeom>
                          <a:avLst/>
                          <a:gdLst/>
                          <a:ahLst/>
                          <a:cxnLst/>
                          <a:rect l="0" t="0" r="0" b="0"/>
                          <a:pathLst>
                            <a:path w="215726" h="380775">
                              <a:moveTo>
                                <a:pt x="12700" y="38100"/>
                              </a:moveTo>
                              <a:lnTo>
                                <a:pt x="25245" y="50645"/>
                              </a:lnTo>
                              <a:lnTo>
                                <a:pt x="25369" y="60908"/>
                              </a:lnTo>
                              <a:lnTo>
                                <a:pt x="25399" y="123528"/>
                              </a:lnTo>
                              <a:lnTo>
                                <a:pt x="23988" y="131741"/>
                              </a:lnTo>
                              <a:lnTo>
                                <a:pt x="21637" y="140038"/>
                              </a:lnTo>
                              <a:lnTo>
                                <a:pt x="18658" y="148392"/>
                              </a:lnTo>
                              <a:lnTo>
                                <a:pt x="18083" y="158195"/>
                              </a:lnTo>
                              <a:lnTo>
                                <a:pt x="19110" y="168963"/>
                              </a:lnTo>
                              <a:lnTo>
                                <a:pt x="21207" y="180375"/>
                              </a:lnTo>
                              <a:lnTo>
                                <a:pt x="22605" y="190806"/>
                              </a:lnTo>
                              <a:lnTo>
                                <a:pt x="23537" y="200581"/>
                              </a:lnTo>
                              <a:lnTo>
                                <a:pt x="24157" y="209921"/>
                              </a:lnTo>
                              <a:lnTo>
                                <a:pt x="24571" y="220381"/>
                              </a:lnTo>
                              <a:lnTo>
                                <a:pt x="25032" y="243291"/>
                              </a:lnTo>
                              <a:lnTo>
                                <a:pt x="26566" y="253917"/>
                              </a:lnTo>
                              <a:lnTo>
                                <a:pt x="29000" y="263821"/>
                              </a:lnTo>
                              <a:lnTo>
                                <a:pt x="32033" y="273247"/>
                              </a:lnTo>
                              <a:lnTo>
                                <a:pt x="35466" y="282354"/>
                              </a:lnTo>
                              <a:lnTo>
                                <a:pt x="39167" y="291247"/>
                              </a:lnTo>
                              <a:lnTo>
                                <a:pt x="43045" y="299998"/>
                              </a:lnTo>
                              <a:lnTo>
                                <a:pt x="51116" y="317247"/>
                              </a:lnTo>
                              <a:lnTo>
                                <a:pt x="55244" y="325797"/>
                              </a:lnTo>
                              <a:lnTo>
                                <a:pt x="59407" y="332909"/>
                              </a:lnTo>
                              <a:lnTo>
                                <a:pt x="63594" y="339062"/>
                              </a:lnTo>
                              <a:lnTo>
                                <a:pt x="67796" y="344575"/>
                              </a:lnTo>
                              <a:lnTo>
                                <a:pt x="72008" y="349660"/>
                              </a:lnTo>
                              <a:lnTo>
                                <a:pt x="76228" y="354462"/>
                              </a:lnTo>
                              <a:lnTo>
                                <a:pt x="80452" y="359075"/>
                              </a:lnTo>
                              <a:lnTo>
                                <a:pt x="88909" y="367962"/>
                              </a:lnTo>
                              <a:lnTo>
                                <a:pt x="93139" y="372308"/>
                              </a:lnTo>
                              <a:lnTo>
                                <a:pt x="98782" y="375205"/>
                              </a:lnTo>
                              <a:lnTo>
                                <a:pt x="105366" y="377137"/>
                              </a:lnTo>
                              <a:lnTo>
                                <a:pt x="112577" y="378424"/>
                              </a:lnTo>
                              <a:lnTo>
                                <a:pt x="118796" y="379283"/>
                              </a:lnTo>
                              <a:lnTo>
                                <a:pt x="124353" y="379855"/>
                              </a:lnTo>
                              <a:lnTo>
                                <a:pt x="129469" y="380236"/>
                              </a:lnTo>
                              <a:lnTo>
                                <a:pt x="134290" y="380491"/>
                              </a:lnTo>
                              <a:lnTo>
                                <a:pt x="143411" y="380774"/>
                              </a:lnTo>
                              <a:lnTo>
                                <a:pt x="149230" y="379438"/>
                              </a:lnTo>
                              <a:lnTo>
                                <a:pt x="155931" y="377136"/>
                              </a:lnTo>
                              <a:lnTo>
                                <a:pt x="163220" y="374191"/>
                              </a:lnTo>
                              <a:lnTo>
                                <a:pt x="169491" y="370816"/>
                              </a:lnTo>
                              <a:lnTo>
                                <a:pt x="175083" y="367155"/>
                              </a:lnTo>
                              <a:lnTo>
                                <a:pt x="180222" y="363303"/>
                              </a:lnTo>
                              <a:lnTo>
                                <a:pt x="185059" y="359324"/>
                              </a:lnTo>
                              <a:lnTo>
                                <a:pt x="189695" y="355260"/>
                              </a:lnTo>
                              <a:lnTo>
                                <a:pt x="194197" y="351140"/>
                              </a:lnTo>
                              <a:lnTo>
                                <a:pt x="197198" y="345571"/>
                              </a:lnTo>
                              <a:lnTo>
                                <a:pt x="199199" y="339035"/>
                              </a:lnTo>
                              <a:lnTo>
                                <a:pt x="200533" y="331858"/>
                              </a:lnTo>
                              <a:lnTo>
                                <a:pt x="205777" y="320118"/>
                              </a:lnTo>
                              <a:lnTo>
                                <a:pt x="209152" y="315012"/>
                              </a:lnTo>
                              <a:lnTo>
                                <a:pt x="211401" y="307374"/>
                              </a:lnTo>
                              <a:lnTo>
                                <a:pt x="212901" y="298050"/>
                              </a:lnTo>
                              <a:lnTo>
                                <a:pt x="213900" y="287600"/>
                              </a:lnTo>
                              <a:lnTo>
                                <a:pt x="214567" y="277810"/>
                              </a:lnTo>
                              <a:lnTo>
                                <a:pt x="215011" y="268462"/>
                              </a:lnTo>
                              <a:lnTo>
                                <a:pt x="215505" y="250549"/>
                              </a:lnTo>
                              <a:lnTo>
                                <a:pt x="215725" y="233181"/>
                              </a:lnTo>
                              <a:lnTo>
                                <a:pt x="214372" y="224598"/>
                              </a:lnTo>
                              <a:lnTo>
                                <a:pt x="212058" y="216054"/>
                              </a:lnTo>
                              <a:lnTo>
                                <a:pt x="198208" y="175321"/>
                              </a:lnTo>
                              <a:lnTo>
                                <a:pt x="194228" y="164858"/>
                              </a:lnTo>
                              <a:lnTo>
                                <a:pt x="190163" y="155061"/>
                              </a:lnTo>
                              <a:lnTo>
                                <a:pt x="186042" y="145708"/>
                              </a:lnTo>
                              <a:lnTo>
                                <a:pt x="181883" y="135239"/>
                              </a:lnTo>
                              <a:lnTo>
                                <a:pt x="173500" y="112317"/>
                              </a:lnTo>
                              <a:lnTo>
                                <a:pt x="167878" y="101689"/>
                              </a:lnTo>
                              <a:lnTo>
                                <a:pt x="161308" y="91782"/>
                              </a:lnTo>
                              <a:lnTo>
                                <a:pt x="154105" y="82354"/>
                              </a:lnTo>
                              <a:lnTo>
                                <a:pt x="147893" y="73247"/>
                              </a:lnTo>
                              <a:lnTo>
                                <a:pt x="142339" y="64354"/>
                              </a:lnTo>
                              <a:lnTo>
                                <a:pt x="137227" y="55602"/>
                              </a:lnTo>
                              <a:lnTo>
                                <a:pt x="130995" y="48357"/>
                              </a:lnTo>
                              <a:lnTo>
                                <a:pt x="124020" y="42116"/>
                              </a:lnTo>
                              <a:lnTo>
                                <a:pt x="116546" y="36544"/>
                              </a:lnTo>
                              <a:lnTo>
                                <a:pt x="108742" y="30006"/>
                              </a:lnTo>
                              <a:lnTo>
                                <a:pt x="100716" y="22827"/>
                              </a:lnTo>
                              <a:lnTo>
                                <a:pt x="92545" y="15218"/>
                              </a:lnTo>
                              <a:lnTo>
                                <a:pt x="84274" y="10145"/>
                              </a:lnTo>
                              <a:lnTo>
                                <a:pt x="75938" y="6763"/>
                              </a:lnTo>
                              <a:lnTo>
                                <a:pt x="67559" y="4509"/>
                              </a:lnTo>
                              <a:lnTo>
                                <a:pt x="59151" y="3006"/>
                              </a:lnTo>
                              <a:lnTo>
                                <a:pt x="50722" y="2003"/>
                              </a:lnTo>
                              <a:lnTo>
                                <a:pt x="42281" y="1335"/>
                              </a:lnTo>
                              <a:lnTo>
                                <a:pt x="33832" y="890"/>
                              </a:lnTo>
                              <a:lnTo>
                                <a:pt x="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4" o:spid="_x0000_s1026" style="position:absolute;margin-left:548pt;margin-top:-895.6pt;width:17pt;height:30pt;z-index:252131328;visibility:visible;mso-wrap-style:square;mso-wrap-distance-left:9pt;mso-wrap-distance-top:0;mso-wrap-distance-right:9pt;mso-wrap-distance-bottom:0;mso-position-horizontal:absolute;mso-position-horizontal-relative:text;mso-position-vertical:absolute;mso-position-vertical-relative:text;v-text-anchor:top" coordsize="215726,38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" path="m12700,38100l25245,50645r124,10263l25399,123528r-1411,8213l21637,140038r-2979,8354l18083,158195r1027,10768l21207,180375r1398,10431l23537,200581r620,9340l24571,220381r461,22910l26566,253917r2434,9904l32033,273247r3433,9107l39167,291247r3878,8751l51116,317247r4128,8550l59407,332909r4187,6153l67796,344575r4212,5085l76228,354462r4224,4613l88909,367962r4230,4346l98782,375205r6584,1932l112577,378424r6219,859l124353,379855r5116,381l134290,380491r9121,283l149230,379438r6701,-2302l163220,374191r6271,-3375l175083,367155r5139,-3852l185059,359324r4636,-4064l194197,351140r3001,-5569l199199,339035r1334,-7177l205777,320118r3375,-5106l211401,307374r1500,-9324l213900,287600r667,-9790l215011,268462r494,-17913l215725,233181r-1353,-8583l212058,216054,198208,175321r-3980,-10463l190163,155061r-4121,-9353l181883,135239r-8383,-22922l167878,101689r-6570,-9907l154105,82354r-6212,-9107l142339,64354r-5112,-8752l130995,48357r-6975,-6241l116546,36544r-7804,-6538l100716,22827,92545,15218,84274,10145,75938,6763,67559,4509,59151,3006,50722,2003,42281,1335,33832,890,,e" filled="f" strokecolor="blue" strokeweight="3pt">
                <v:path arrowok="t" textboxrect="0,0,215726,38077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30304" behindDoc="0" locked="0" layoutInCell="1" allowOverlap="1" wp14:anchorId="554DBC46" wp14:editId="223CBF12">
                <wp:simplePos x="0" y="0"/>
                <wp:positionH relativeFrom="column">
                  <wp:posOffset>6629400</wp:posOffset>
                </wp:positionH>
                <wp:positionV relativeFrom="paragraph">
                  <wp:posOffset>-11450320</wp:posOffset>
                </wp:positionV>
                <wp:extent cx="165082" cy="380935"/>
                <wp:effectExtent l="19050" t="0" r="26035" b="19685"/>
                <wp:wrapNone/>
                <wp:docPr id="611" name="SMARTInkAnnotation153"/>
                <wp:cNvGraphicFramePr/>
                <a:graphic xmlns:a="http://schemas.openxmlformats.org/drawingml/2006/main">
                  <a:graphicData uri="http://schemas.microsoft.com/office/word/2010/wordprocessingShape">
                    <wps:wsp>
                      <wps:cNvSpPr/>
                      <wps:spPr>
                        <a:xfrm>
                          <a:off x="0" y="0"/>
                          <a:ext cx="165082" cy="380935"/>
                        </a:xfrm>
                        <a:custGeom>
                          <a:avLst/>
                          <a:gdLst/>
                          <a:ahLst/>
                          <a:cxnLst/>
                          <a:rect l="0" t="0" r="0" b="0"/>
                          <a:pathLst>
                            <a:path w="165082" h="380935">
                              <a:moveTo>
                                <a:pt x="38100" y="0"/>
                              </a:moveTo>
                              <a:lnTo>
                                <a:pt x="38100" y="30222"/>
                              </a:lnTo>
                              <a:lnTo>
                                <a:pt x="34337" y="42125"/>
                              </a:lnTo>
                              <a:lnTo>
                                <a:pt x="31359" y="49250"/>
                              </a:lnTo>
                              <a:lnTo>
                                <a:pt x="28048" y="60930"/>
                              </a:lnTo>
                              <a:lnTo>
                                <a:pt x="27165" y="66020"/>
                              </a:lnTo>
                              <a:lnTo>
                                <a:pt x="26577" y="73647"/>
                              </a:lnTo>
                              <a:lnTo>
                                <a:pt x="26184" y="82964"/>
                              </a:lnTo>
                              <a:lnTo>
                                <a:pt x="25633" y="112542"/>
                              </a:lnTo>
                              <a:lnTo>
                                <a:pt x="25404" y="222048"/>
                              </a:lnTo>
                              <a:lnTo>
                                <a:pt x="26814" y="231288"/>
                              </a:lnTo>
                              <a:lnTo>
                                <a:pt x="29165" y="240269"/>
                              </a:lnTo>
                              <a:lnTo>
                                <a:pt x="32143" y="249080"/>
                              </a:lnTo>
                              <a:lnTo>
                                <a:pt x="34129" y="257775"/>
                              </a:lnTo>
                              <a:lnTo>
                                <a:pt x="35453" y="266395"/>
                              </a:lnTo>
                              <a:lnTo>
                                <a:pt x="36335" y="274963"/>
                              </a:lnTo>
                              <a:lnTo>
                                <a:pt x="36923" y="283498"/>
                              </a:lnTo>
                              <a:lnTo>
                                <a:pt x="37316" y="292010"/>
                              </a:lnTo>
                              <a:lnTo>
                                <a:pt x="37751" y="308994"/>
                              </a:lnTo>
                              <a:lnTo>
                                <a:pt x="37945" y="325949"/>
                              </a:lnTo>
                              <a:lnTo>
                                <a:pt x="39408" y="333011"/>
                              </a:lnTo>
                              <a:lnTo>
                                <a:pt x="41794" y="339129"/>
                              </a:lnTo>
                              <a:lnTo>
                                <a:pt x="46797" y="349691"/>
                              </a:lnTo>
                              <a:lnTo>
                                <a:pt x="49021" y="359088"/>
                              </a:lnTo>
                              <a:lnTo>
                                <a:pt x="53773" y="367969"/>
                              </a:lnTo>
                              <a:lnTo>
                                <a:pt x="57015" y="372312"/>
                              </a:lnTo>
                              <a:lnTo>
                                <a:pt x="60588" y="375208"/>
                              </a:lnTo>
                              <a:lnTo>
                                <a:pt x="64381" y="377139"/>
                              </a:lnTo>
                              <a:lnTo>
                                <a:pt x="68321" y="378427"/>
                              </a:lnTo>
                              <a:lnTo>
                                <a:pt x="72358" y="379284"/>
                              </a:lnTo>
                              <a:lnTo>
                                <a:pt x="76461" y="379856"/>
                              </a:lnTo>
                              <a:lnTo>
                                <a:pt x="86443" y="380774"/>
                              </a:lnTo>
                              <a:lnTo>
                                <a:pt x="91570" y="380900"/>
                              </a:lnTo>
                              <a:lnTo>
                                <a:pt x="94914" y="380934"/>
                              </a:lnTo>
                              <a:lnTo>
                                <a:pt x="98554" y="379545"/>
                              </a:lnTo>
                              <a:lnTo>
                                <a:pt x="102391" y="377208"/>
                              </a:lnTo>
                              <a:lnTo>
                                <a:pt x="106361" y="374238"/>
                              </a:lnTo>
                              <a:lnTo>
                                <a:pt x="111830" y="372259"/>
                              </a:lnTo>
                              <a:lnTo>
                                <a:pt x="118297" y="370940"/>
                              </a:lnTo>
                              <a:lnTo>
                                <a:pt x="125431" y="370060"/>
                              </a:lnTo>
                              <a:lnTo>
                                <a:pt x="130187" y="368062"/>
                              </a:lnTo>
                              <a:lnTo>
                                <a:pt x="133359" y="365319"/>
                              </a:lnTo>
                              <a:lnTo>
                                <a:pt x="138292" y="357098"/>
                              </a:lnTo>
                              <a:lnTo>
                                <a:pt x="145189" y="344036"/>
                              </a:lnTo>
                              <a:lnTo>
                                <a:pt x="149004" y="338013"/>
                              </a:lnTo>
                              <a:lnTo>
                                <a:pt x="152958" y="332586"/>
                              </a:lnTo>
                              <a:lnTo>
                                <a:pt x="157005" y="327558"/>
                              </a:lnTo>
                              <a:lnTo>
                                <a:pt x="159703" y="321383"/>
                              </a:lnTo>
                              <a:lnTo>
                                <a:pt x="161503" y="314445"/>
                              </a:lnTo>
                              <a:lnTo>
                                <a:pt x="162702" y="306996"/>
                              </a:lnTo>
                              <a:lnTo>
                                <a:pt x="163501" y="299208"/>
                              </a:lnTo>
                              <a:lnTo>
                                <a:pt x="164034" y="291195"/>
                              </a:lnTo>
                              <a:lnTo>
                                <a:pt x="164389" y="283030"/>
                              </a:lnTo>
                              <a:lnTo>
                                <a:pt x="164785" y="266432"/>
                              </a:lnTo>
                              <a:lnTo>
                                <a:pt x="165081" y="207418"/>
                              </a:lnTo>
                              <a:lnTo>
                                <a:pt x="163677" y="198956"/>
                              </a:lnTo>
                              <a:lnTo>
                                <a:pt x="161329" y="190493"/>
                              </a:lnTo>
                              <a:lnTo>
                                <a:pt x="158352" y="182030"/>
                              </a:lnTo>
                              <a:lnTo>
                                <a:pt x="154957" y="174975"/>
                              </a:lnTo>
                              <a:lnTo>
                                <a:pt x="151282" y="168861"/>
                              </a:lnTo>
                              <a:lnTo>
                                <a:pt x="147421" y="163375"/>
                              </a:lnTo>
                              <a:lnTo>
                                <a:pt x="143437" y="156895"/>
                              </a:lnTo>
                              <a:lnTo>
                                <a:pt x="139368" y="149752"/>
                              </a:lnTo>
                              <a:lnTo>
                                <a:pt x="135246" y="142168"/>
                              </a:lnTo>
                              <a:lnTo>
                                <a:pt x="131086" y="135701"/>
                              </a:lnTo>
                              <a:lnTo>
                                <a:pt x="126902" y="129978"/>
                              </a:lnTo>
                              <a:lnTo>
                                <a:pt x="122701" y="124752"/>
                              </a:lnTo>
                              <a:lnTo>
                                <a:pt x="118490" y="119857"/>
                              </a:lnTo>
                              <a:lnTo>
                                <a:pt x="114271" y="115182"/>
                              </a:lnTo>
                              <a:lnTo>
                                <a:pt x="110048" y="110656"/>
                              </a:lnTo>
                              <a:lnTo>
                                <a:pt x="104409" y="106226"/>
                              </a:lnTo>
                              <a:lnTo>
                                <a:pt x="97828" y="101862"/>
                              </a:lnTo>
                              <a:lnTo>
                                <a:pt x="90618" y="97542"/>
                              </a:lnTo>
                              <a:lnTo>
                                <a:pt x="84402" y="93250"/>
                              </a:lnTo>
                              <a:lnTo>
                                <a:pt x="78845" y="88978"/>
                              </a:lnTo>
                              <a:lnTo>
                                <a:pt x="73730" y="84719"/>
                              </a:lnTo>
                              <a:lnTo>
                                <a:pt x="67498" y="81879"/>
                              </a:lnTo>
                              <a:lnTo>
                                <a:pt x="60520" y="79986"/>
                              </a:lnTo>
                              <a:lnTo>
                                <a:pt x="53047" y="78724"/>
                              </a:lnTo>
                              <a:lnTo>
                                <a:pt x="46654" y="76472"/>
                              </a:lnTo>
                              <a:lnTo>
                                <a:pt x="40980" y="73559"/>
                              </a:lnTo>
                              <a:lnTo>
                                <a:pt x="35787" y="70206"/>
                              </a:lnTo>
                              <a:lnTo>
                                <a:pt x="30914" y="67971"/>
                              </a:lnTo>
                              <a:lnTo>
                                <a:pt x="26253" y="66481"/>
                              </a:lnTo>
                              <a:lnTo>
                                <a:pt x="21736" y="65488"/>
                              </a:lnTo>
                              <a:lnTo>
                                <a:pt x="17313" y="64825"/>
                              </a:lnTo>
                              <a:lnTo>
                                <a:pt x="12953" y="64383"/>
                              </a:lnTo>
                              <a:lnTo>
                                <a:pt x="0" y="63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3" o:spid="_x0000_s1026" style="position:absolute;margin-left:522pt;margin-top:-901.6pt;width:13pt;height:30pt;z-index:252130304;visibility:visible;mso-wrap-style:square;mso-wrap-distance-left:9pt;mso-wrap-distance-top:0;mso-wrap-distance-right:9pt;mso-wrap-distance-bottom:0;mso-position-horizontal:absolute;mso-position-horizontal-relative:text;mso-position-vertical:absolute;mso-position-vertical-relative:text;v-text-anchor:top" coordsize="165082,380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" path="m38100,r,30222l34337,42125r-2978,7125l28048,60930r-883,5090l26577,73647r-393,9317l25633,112542r-229,109506l26814,231288r2351,8981l32143,249080r1986,8695l35453,266395r882,8568l36923,283498r393,8512l37751,308994r194,16955l39408,333011r2386,6118l46797,349691r2224,9397l53773,367969r3242,4343l60588,375208r3793,1931l68321,378427r4037,857l76461,379856r9982,918l91570,380900r3344,34l98554,379545r3837,-2337l106361,374238r5469,-1979l118297,370940r7134,-880l130187,368062r3172,-2743l138292,357098r6897,-13062l149004,338013r3954,-5427l157005,327558r2698,-6175l161503,314445r1199,-7449l163501,299208r533,-8013l164389,283030r396,-16598l165081,207418r-1404,-8462l161329,190493r-2977,-8463l154957,174975r-3675,-6114l147421,163375r-3984,-6480l139368,149752r-4122,-7584l131086,135701r-4184,-5723l122701,124752r-4211,-4895l114271,115182r-4223,-4526l104409,106226r-6581,-4364l90618,97542,84402,93250,78845,88978,73730,84719,67498,81879,60520,79986,53047,78724,46654,76472,40980,73559,35787,70206,30914,67971,26253,66481r-4517,-993l17313,64825r-4360,-442l,63500e" filled="f" strokecolor="blue" strokeweight="3pt">
                <v:path arrowok="t" textboxrect="0,0,165082,38093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9280" behindDoc="0" locked="0" layoutInCell="1" allowOverlap="1" wp14:anchorId="0F7ACFC3" wp14:editId="7581247C">
                <wp:simplePos x="0" y="0"/>
                <wp:positionH relativeFrom="column">
                  <wp:posOffset>6477000</wp:posOffset>
                </wp:positionH>
                <wp:positionV relativeFrom="paragraph">
                  <wp:posOffset>-11158220</wp:posOffset>
                </wp:positionV>
                <wp:extent cx="25401" cy="165101"/>
                <wp:effectExtent l="19050" t="0" r="12700" b="25400"/>
                <wp:wrapNone/>
                <wp:docPr id="610" name="SMARTInkAnnotation152"/>
                <wp:cNvGraphicFramePr/>
                <a:graphic xmlns:a="http://schemas.openxmlformats.org/drawingml/2006/main">
                  <a:graphicData uri="http://schemas.microsoft.com/office/word/2010/wordprocessingShape">
                    <wps:wsp>
                      <wps:cNvSpPr/>
                      <wps:spPr>
                        <a:xfrm>
                          <a:off x="0" y="0"/>
                          <a:ext cx="25401" cy="165101"/>
                        </a:xfrm>
                        <a:custGeom>
                          <a:avLst/>
                          <a:gdLst/>
                          <a:ahLst/>
                          <a:cxnLst/>
                          <a:rect l="0" t="0" r="0" b="0"/>
                          <a:pathLst>
                            <a:path w="25401" h="165101">
                              <a:moveTo>
                                <a:pt x="25400" y="0"/>
                              </a:moveTo>
                              <a:lnTo>
                                <a:pt x="25400" y="86657"/>
                              </a:lnTo>
                              <a:lnTo>
                                <a:pt x="23989" y="93049"/>
                              </a:lnTo>
                              <a:lnTo>
                                <a:pt x="21637" y="98721"/>
                              </a:lnTo>
                              <a:lnTo>
                                <a:pt x="18659" y="103914"/>
                              </a:lnTo>
                              <a:lnTo>
                                <a:pt x="16672" y="108787"/>
                              </a:lnTo>
                              <a:lnTo>
                                <a:pt x="15348" y="113447"/>
                              </a:lnTo>
                              <a:lnTo>
                                <a:pt x="14465" y="117964"/>
                              </a:lnTo>
                              <a:lnTo>
                                <a:pt x="12466" y="122387"/>
                              </a:lnTo>
                              <a:lnTo>
                                <a:pt x="9721" y="126747"/>
                              </a:lnTo>
                              <a:lnTo>
                                <a:pt x="6481" y="131064"/>
                              </a:lnTo>
                              <a:lnTo>
                                <a:pt x="4321" y="135354"/>
                              </a:lnTo>
                              <a:lnTo>
                                <a:pt x="2880" y="139624"/>
                              </a:lnTo>
                              <a:lnTo>
                                <a:pt x="1920" y="143883"/>
                              </a:lnTo>
                              <a:lnTo>
                                <a:pt x="1280" y="148133"/>
                              </a:lnTo>
                              <a:lnTo>
                                <a:pt x="853" y="152377"/>
                              </a:lnTo>
                              <a:lnTo>
                                <a:pt x="0" y="165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2" o:spid="_x0000_s1026" style="position:absolute;margin-left:510pt;margin-top:-878.6pt;width:2pt;height:13pt;z-index:252129280;visibility:visible;mso-wrap-style:square;mso-wrap-distance-left:9pt;mso-wrap-distance-top:0;mso-wrap-distance-right:9pt;mso-wrap-distance-bottom:0;mso-position-horizontal:absolute;mso-position-horizontal-relative:text;mso-position-vertical:absolute;mso-position-vertical-relative:text;v-text-anchor:top" coordsize="25401,165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" path="m25400,r,86657l23989,93049r-2352,5672l18659,103914r-1987,4873l15348,113447r-883,4517l12466,122387r-2745,4360l6481,131064r-2160,4290l2880,139624r-960,4259l1280,148133r-427,4244l,165100e" filled="f" strokecolor="blue" strokeweight="3pt">
                <v:path arrowok="t" textboxrect="0,0,25401,165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8256" behindDoc="0" locked="0" layoutInCell="1" allowOverlap="1" wp14:anchorId="76618F2C" wp14:editId="17BE7B01">
                <wp:simplePos x="0" y="0"/>
                <wp:positionH relativeFrom="column">
                  <wp:posOffset>6032500</wp:posOffset>
                </wp:positionH>
                <wp:positionV relativeFrom="paragraph">
                  <wp:posOffset>-11640282</wp:posOffset>
                </wp:positionV>
                <wp:extent cx="292101" cy="456663"/>
                <wp:effectExtent l="19050" t="19050" r="12700" b="19685"/>
                <wp:wrapNone/>
                <wp:docPr id="609" name="SMARTInkAnnotation151"/>
                <wp:cNvGraphicFramePr/>
                <a:graphic xmlns:a="http://schemas.openxmlformats.org/drawingml/2006/main">
                  <a:graphicData uri="http://schemas.microsoft.com/office/word/2010/wordprocessingShape">
                    <wps:wsp>
                      <wps:cNvSpPr/>
                      <wps:spPr>
                        <a:xfrm>
                          <a:off x="0" y="0"/>
                          <a:ext cx="292101" cy="456663"/>
                        </a:xfrm>
                        <a:custGeom>
                          <a:avLst/>
                          <a:gdLst/>
                          <a:ahLst/>
                          <a:cxnLst/>
                          <a:rect l="0" t="0" r="0" b="0"/>
                          <a:pathLst>
                            <a:path w="292101" h="456663">
                              <a:moveTo>
                                <a:pt x="0" y="75662"/>
                              </a:moveTo>
                              <a:lnTo>
                                <a:pt x="0" y="63117"/>
                              </a:lnTo>
                              <a:lnTo>
                                <a:pt x="8728" y="62993"/>
                              </a:lnTo>
                              <a:lnTo>
                                <a:pt x="10935" y="62976"/>
                              </a:lnTo>
                              <a:lnTo>
                                <a:pt x="11523" y="61560"/>
                              </a:lnTo>
                              <a:lnTo>
                                <a:pt x="12177" y="56225"/>
                              </a:lnTo>
                              <a:lnTo>
                                <a:pt x="13762" y="52826"/>
                              </a:lnTo>
                              <a:lnTo>
                                <a:pt x="19287" y="45287"/>
                              </a:lnTo>
                              <a:lnTo>
                                <a:pt x="22736" y="42712"/>
                              </a:lnTo>
                              <a:lnTo>
                                <a:pt x="30331" y="39851"/>
                              </a:lnTo>
                              <a:lnTo>
                                <a:pt x="38410" y="34817"/>
                              </a:lnTo>
                              <a:lnTo>
                                <a:pt x="42540" y="31498"/>
                              </a:lnTo>
                              <a:lnTo>
                                <a:pt x="46704" y="29287"/>
                              </a:lnTo>
                              <a:lnTo>
                                <a:pt x="55094" y="26828"/>
                              </a:lnTo>
                              <a:lnTo>
                                <a:pt x="57896" y="24762"/>
                              </a:lnTo>
                              <a:lnTo>
                                <a:pt x="59764" y="21973"/>
                              </a:lnTo>
                              <a:lnTo>
                                <a:pt x="61009" y="18703"/>
                              </a:lnTo>
                              <a:lnTo>
                                <a:pt x="63250" y="16523"/>
                              </a:lnTo>
                              <a:lnTo>
                                <a:pt x="66156" y="15069"/>
                              </a:lnTo>
                              <a:lnTo>
                                <a:pt x="73147" y="13454"/>
                              </a:lnTo>
                              <a:lnTo>
                                <a:pt x="80958" y="12736"/>
                              </a:lnTo>
                              <a:lnTo>
                                <a:pt x="85017" y="11134"/>
                              </a:lnTo>
                              <a:lnTo>
                                <a:pt x="93289" y="5591"/>
                              </a:lnTo>
                              <a:lnTo>
                                <a:pt x="101669" y="2186"/>
                              </a:lnTo>
                              <a:lnTo>
                                <a:pt x="110097" y="673"/>
                              </a:lnTo>
                              <a:lnTo>
                                <a:pt x="118547" y="0"/>
                              </a:lnTo>
                              <a:lnTo>
                                <a:pt x="122776" y="1233"/>
                              </a:lnTo>
                              <a:lnTo>
                                <a:pt x="131238" y="6364"/>
                              </a:lnTo>
                              <a:lnTo>
                                <a:pt x="139702" y="9585"/>
                              </a:lnTo>
                              <a:lnTo>
                                <a:pt x="143935" y="10445"/>
                              </a:lnTo>
                              <a:lnTo>
                                <a:pt x="152401" y="15162"/>
                              </a:lnTo>
                              <a:lnTo>
                                <a:pt x="160867" y="21962"/>
                              </a:lnTo>
                              <a:lnTo>
                                <a:pt x="169333" y="29688"/>
                              </a:lnTo>
                              <a:lnTo>
                                <a:pt x="182033" y="41971"/>
                              </a:lnTo>
                              <a:lnTo>
                                <a:pt x="194733" y="54547"/>
                              </a:lnTo>
                              <a:lnTo>
                                <a:pt x="197555" y="58764"/>
                              </a:lnTo>
                              <a:lnTo>
                                <a:pt x="205848" y="79433"/>
                              </a:lnTo>
                              <a:lnTo>
                                <a:pt x="211432" y="92860"/>
                              </a:lnTo>
                              <a:lnTo>
                                <a:pt x="213914" y="103532"/>
                              </a:lnTo>
                              <a:lnTo>
                                <a:pt x="215017" y="116741"/>
                              </a:lnTo>
                              <a:lnTo>
                                <a:pt x="215508" y="130609"/>
                              </a:lnTo>
                              <a:lnTo>
                                <a:pt x="215726" y="141475"/>
                              </a:lnTo>
                              <a:lnTo>
                                <a:pt x="212059" y="154772"/>
                              </a:lnTo>
                              <a:lnTo>
                                <a:pt x="205726" y="168678"/>
                              </a:lnTo>
                              <a:lnTo>
                                <a:pt x="194228" y="185851"/>
                              </a:lnTo>
                              <a:lnTo>
                                <a:pt x="190163" y="192866"/>
                              </a:lnTo>
                              <a:lnTo>
                                <a:pt x="181883" y="208186"/>
                              </a:lnTo>
                              <a:lnTo>
                                <a:pt x="173500" y="224402"/>
                              </a:lnTo>
                              <a:lnTo>
                                <a:pt x="165071" y="237254"/>
                              </a:lnTo>
                              <a:lnTo>
                                <a:pt x="156620" y="249081"/>
                              </a:lnTo>
                              <a:lnTo>
                                <a:pt x="152391" y="256186"/>
                              </a:lnTo>
                              <a:lnTo>
                                <a:pt x="148161" y="263745"/>
                              </a:lnTo>
                              <a:lnTo>
                                <a:pt x="142518" y="271606"/>
                              </a:lnTo>
                              <a:lnTo>
                                <a:pt x="135934" y="279669"/>
                              </a:lnTo>
                              <a:lnTo>
                                <a:pt x="122504" y="294744"/>
                              </a:lnTo>
                              <a:lnTo>
                                <a:pt x="111831" y="306146"/>
                              </a:lnTo>
                              <a:lnTo>
                                <a:pt x="93482" y="324965"/>
                              </a:lnTo>
                              <a:lnTo>
                                <a:pt x="59280" y="359278"/>
                              </a:lnTo>
                              <a:lnTo>
                                <a:pt x="56454" y="363517"/>
                              </a:lnTo>
                              <a:lnTo>
                                <a:pt x="53312" y="371990"/>
                              </a:lnTo>
                              <a:lnTo>
                                <a:pt x="51064" y="374815"/>
                              </a:lnTo>
                              <a:lnTo>
                                <a:pt x="48154" y="376697"/>
                              </a:lnTo>
                              <a:lnTo>
                                <a:pt x="38135" y="380450"/>
                              </a:lnTo>
                              <a:lnTo>
                                <a:pt x="38116" y="380456"/>
                              </a:lnTo>
                              <a:lnTo>
                                <a:pt x="57387" y="380462"/>
                              </a:lnTo>
                              <a:lnTo>
                                <a:pt x="62247" y="379052"/>
                              </a:lnTo>
                              <a:lnTo>
                                <a:pt x="68309" y="376700"/>
                              </a:lnTo>
                              <a:lnTo>
                                <a:pt x="75173" y="373720"/>
                              </a:lnTo>
                              <a:lnTo>
                                <a:pt x="82571" y="371734"/>
                              </a:lnTo>
                              <a:lnTo>
                                <a:pt x="90325" y="370410"/>
                              </a:lnTo>
                              <a:lnTo>
                                <a:pt x="98316" y="369528"/>
                              </a:lnTo>
                              <a:lnTo>
                                <a:pt x="105056" y="367528"/>
                              </a:lnTo>
                              <a:lnTo>
                                <a:pt x="110959" y="364784"/>
                              </a:lnTo>
                              <a:lnTo>
                                <a:pt x="116306" y="361543"/>
                              </a:lnTo>
                              <a:lnTo>
                                <a:pt x="122693" y="359383"/>
                              </a:lnTo>
                              <a:lnTo>
                                <a:pt x="129773" y="357943"/>
                              </a:lnTo>
                              <a:lnTo>
                                <a:pt x="137316" y="356983"/>
                              </a:lnTo>
                              <a:lnTo>
                                <a:pt x="145166" y="356343"/>
                              </a:lnTo>
                              <a:lnTo>
                                <a:pt x="153222" y="355916"/>
                              </a:lnTo>
                              <a:lnTo>
                                <a:pt x="161415" y="355631"/>
                              </a:lnTo>
                              <a:lnTo>
                                <a:pt x="169699" y="356853"/>
                              </a:lnTo>
                              <a:lnTo>
                                <a:pt x="178043" y="359078"/>
                              </a:lnTo>
                              <a:lnTo>
                                <a:pt x="186429" y="361974"/>
                              </a:lnTo>
                              <a:lnTo>
                                <a:pt x="193430" y="363903"/>
                              </a:lnTo>
                              <a:lnTo>
                                <a:pt x="199509" y="365189"/>
                              </a:lnTo>
                              <a:lnTo>
                                <a:pt x="204973" y="366047"/>
                              </a:lnTo>
                              <a:lnTo>
                                <a:pt x="210026" y="368030"/>
                              </a:lnTo>
                              <a:lnTo>
                                <a:pt x="214806" y="370763"/>
                              </a:lnTo>
                              <a:lnTo>
                                <a:pt x="223881" y="377562"/>
                              </a:lnTo>
                              <a:lnTo>
                                <a:pt x="232618" y="385288"/>
                              </a:lnTo>
                              <a:lnTo>
                                <a:pt x="241204" y="393426"/>
                              </a:lnTo>
                              <a:lnTo>
                                <a:pt x="282047" y="433912"/>
                              </a:lnTo>
                              <a:lnTo>
                                <a:pt x="285398" y="437262"/>
                              </a:lnTo>
                              <a:lnTo>
                                <a:pt x="287632" y="440907"/>
                              </a:lnTo>
                              <a:lnTo>
                                <a:pt x="291708" y="455093"/>
                              </a:lnTo>
                              <a:lnTo>
                                <a:pt x="292100" y="45666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1" o:spid="_x0000_s1026" style="position:absolute;margin-left:475pt;margin-top:-916.55pt;width:23pt;height:35.95pt;z-index:252128256;visibility:visible;mso-wrap-style:square;mso-wrap-distance-left:9pt;mso-wrap-distance-top:0;mso-wrap-distance-right:9pt;mso-wrap-distance-bottom:0;mso-position-horizontal:absolute;mso-position-horizontal-relative:text;mso-position-vertical:absolute;mso-position-vertical-relative:text;v-text-anchor:top" coordsize="292101,456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" path="m,75662l,63117r8728,-124l10935,62976r588,-1416l12177,56225r1585,-3399l19287,45287r3449,-2575l30331,39851r8079,-5034l42540,31498r4164,-2211l55094,26828r2802,-2066l59764,21973r1245,-3270l63250,16523r2906,-1454l73147,13454r7811,-718l85017,11134,93289,5591r8380,-3405l110097,673,118547,r4229,1233l131238,6364r8464,3221l143935,10445r8466,4717l160867,21962r8466,7726l182033,41971r12700,12576l197555,58764r8293,20669l211432,92860r2482,10672l215017,116741r491,13868l215726,141475r-3667,13297l205726,168678r-11498,17173l190163,192866r-8280,15320l173500,224402r-8429,12852l156620,249081r-4229,7105l148161,263745r-5643,7861l135934,279669r-13430,15075l111831,306146,93482,324965,59280,359278r-2826,4239l53312,371990r-2248,2825l48154,376697r-10019,3753l38116,380456r19271,6l62247,379052r6062,-2352l75173,373720r7398,-1986l90325,370410r7991,-882l105056,367528r5903,-2744l116306,361543r6387,-2160l129773,357943r7543,-960l145166,356343r8056,-427l161415,355631r8284,1222l178043,359078r8386,2896l193430,363903r6079,1286l204973,366047r5053,1983l214806,370763r9075,6799l232618,385288r8586,8138l282047,433912r3351,3350l287632,440907r4076,14186l292100,456662e" filled="f" strokecolor="blue" strokeweight="3pt">
                <v:path arrowok="t" textboxrect="0,0,292101,456663"/>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7232" behindDoc="0" locked="0" layoutInCell="1" allowOverlap="1" wp14:anchorId="01819E1F" wp14:editId="649BCD0C">
                <wp:simplePos x="0" y="0"/>
                <wp:positionH relativeFrom="column">
                  <wp:posOffset>5410200</wp:posOffset>
                </wp:positionH>
                <wp:positionV relativeFrom="paragraph">
                  <wp:posOffset>-11844020</wp:posOffset>
                </wp:positionV>
                <wp:extent cx="1816101" cy="190501"/>
                <wp:effectExtent l="19050" t="19050" r="12700" b="19050"/>
                <wp:wrapNone/>
                <wp:docPr id="608" name="SMARTInkAnnotation150"/>
                <wp:cNvGraphicFramePr/>
                <a:graphic xmlns:a="http://schemas.openxmlformats.org/drawingml/2006/main">
                  <a:graphicData uri="http://schemas.microsoft.com/office/word/2010/wordprocessingShape">
                    <wps:wsp>
                      <wps:cNvSpPr/>
                      <wps:spPr>
                        <a:xfrm>
                          <a:off x="0" y="0"/>
                          <a:ext cx="1816101" cy="190501"/>
                        </a:xfrm>
                        <a:custGeom>
                          <a:avLst/>
                          <a:gdLst/>
                          <a:ahLst/>
                          <a:cxnLst/>
                          <a:rect l="0" t="0" r="0" b="0"/>
                          <a:pathLst>
                            <a:path w="1816101" h="190501">
                              <a:moveTo>
                                <a:pt x="1816100" y="38100"/>
                              </a:moveTo>
                              <a:lnTo>
                                <a:pt x="1797181" y="38100"/>
                              </a:lnTo>
                              <a:lnTo>
                                <a:pt x="1793609" y="36689"/>
                              </a:lnTo>
                              <a:lnTo>
                                <a:pt x="1785879" y="31358"/>
                              </a:lnTo>
                              <a:lnTo>
                                <a:pt x="1777738" y="28048"/>
                              </a:lnTo>
                              <a:lnTo>
                                <a:pt x="1768006" y="25166"/>
                              </a:lnTo>
                              <a:lnTo>
                                <a:pt x="1761459" y="22422"/>
                              </a:lnTo>
                              <a:lnTo>
                                <a:pt x="1748071" y="17021"/>
                              </a:lnTo>
                              <a:lnTo>
                                <a:pt x="1737416" y="14620"/>
                              </a:lnTo>
                              <a:lnTo>
                                <a:pt x="1684473" y="11401"/>
                              </a:lnTo>
                              <a:lnTo>
                                <a:pt x="1667759" y="6008"/>
                              </a:lnTo>
                              <a:lnTo>
                                <a:pt x="1642481" y="1780"/>
                              </a:lnTo>
                              <a:lnTo>
                                <a:pt x="1591728" y="157"/>
                              </a:lnTo>
                              <a:lnTo>
                                <a:pt x="1433160" y="0"/>
                              </a:lnTo>
                              <a:lnTo>
                                <a:pt x="1408838" y="3763"/>
                              </a:lnTo>
                              <a:lnTo>
                                <a:pt x="1383917" y="8728"/>
                              </a:lnTo>
                              <a:lnTo>
                                <a:pt x="1333424" y="11916"/>
                              </a:lnTo>
                              <a:lnTo>
                                <a:pt x="1278718" y="12596"/>
                              </a:lnTo>
                              <a:lnTo>
                                <a:pt x="1180945" y="12696"/>
                              </a:lnTo>
                              <a:lnTo>
                                <a:pt x="1151868" y="16461"/>
                              </a:lnTo>
                              <a:lnTo>
                                <a:pt x="1121542" y="21427"/>
                              </a:lnTo>
                              <a:lnTo>
                                <a:pt x="1079257" y="25634"/>
                              </a:lnTo>
                              <a:lnTo>
                                <a:pt x="1063816" y="28378"/>
                              </a:lnTo>
                              <a:lnTo>
                                <a:pt x="1031607" y="33780"/>
                              </a:lnTo>
                              <a:lnTo>
                                <a:pt x="983152" y="36820"/>
                              </a:lnTo>
                              <a:lnTo>
                                <a:pt x="939945" y="39131"/>
                              </a:lnTo>
                              <a:lnTo>
                                <a:pt x="908349" y="44674"/>
                              </a:lnTo>
                              <a:lnTo>
                                <a:pt x="850802" y="51000"/>
                              </a:lnTo>
                              <a:lnTo>
                                <a:pt x="835313" y="53757"/>
                              </a:lnTo>
                              <a:lnTo>
                                <a:pt x="819341" y="57005"/>
                              </a:lnTo>
                              <a:lnTo>
                                <a:pt x="786544" y="64376"/>
                              </a:lnTo>
                              <a:lnTo>
                                <a:pt x="769896" y="68317"/>
                              </a:lnTo>
                              <a:lnTo>
                                <a:pt x="719498" y="73864"/>
                              </a:lnTo>
                              <a:lnTo>
                                <a:pt x="685725" y="78925"/>
                              </a:lnTo>
                              <a:lnTo>
                                <a:pt x="651900" y="84466"/>
                              </a:lnTo>
                              <a:lnTo>
                                <a:pt x="601124" y="88998"/>
                              </a:lnTo>
                              <a:lnTo>
                                <a:pt x="584194" y="91787"/>
                              </a:lnTo>
                              <a:lnTo>
                                <a:pt x="548919" y="97239"/>
                              </a:lnTo>
                              <a:lnTo>
                                <a:pt x="509723" y="99662"/>
                              </a:lnTo>
                              <a:lnTo>
                                <a:pt x="472547" y="104501"/>
                              </a:lnTo>
                              <a:lnTo>
                                <a:pt x="454731" y="107767"/>
                              </a:lnTo>
                              <a:lnTo>
                                <a:pt x="419884" y="115159"/>
                              </a:lnTo>
                              <a:lnTo>
                                <a:pt x="402689" y="119106"/>
                              </a:lnTo>
                              <a:lnTo>
                                <a:pt x="351521" y="124661"/>
                              </a:lnTo>
                              <a:lnTo>
                                <a:pt x="317569" y="129723"/>
                              </a:lnTo>
                              <a:lnTo>
                                <a:pt x="300613" y="133049"/>
                              </a:lnTo>
                              <a:lnTo>
                                <a:pt x="285075" y="136677"/>
                              </a:lnTo>
                              <a:lnTo>
                                <a:pt x="270483" y="140506"/>
                              </a:lnTo>
                              <a:lnTo>
                                <a:pt x="241571" y="148525"/>
                              </a:lnTo>
                              <a:lnTo>
                                <a:pt x="209906" y="156792"/>
                              </a:lnTo>
                              <a:lnTo>
                                <a:pt x="167087" y="162638"/>
                              </a:lnTo>
                              <a:lnTo>
                                <a:pt x="114692" y="166025"/>
                              </a:lnTo>
                              <a:lnTo>
                                <a:pt x="89074" y="171625"/>
                              </a:lnTo>
                              <a:lnTo>
                                <a:pt x="76316" y="175095"/>
                              </a:lnTo>
                              <a:lnTo>
                                <a:pt x="50852" y="182713"/>
                              </a:lnTo>
                              <a:lnTo>
                                <a:pt x="26199" y="188193"/>
                              </a:lnTo>
                              <a:lnTo>
                                <a:pt x="0" y="190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50" o:spid="_x0000_s1026" style="position:absolute;margin-left:426pt;margin-top:-932.6pt;width:143pt;height:15pt;z-index:252127232;visibility:visible;mso-wrap-style:square;mso-wrap-distance-left:9pt;mso-wrap-distance-top:0;mso-wrap-distance-right:9pt;mso-wrap-distance-bottom:0;mso-position-horizontal:absolute;mso-position-horizontal-relative:text;mso-position-vertical:absolute;mso-position-vertical-relative:text;v-text-anchor:top" coordsize="1816101,190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" path="m1816100,38100r-18919,l1793609,36689r-7730,-5331l1777738,28048r-9732,-2882l1761459,22422r-13388,-5401l1737416,14620r-52943,-3219l1667759,6008,1642481,1780,1591728,157,1433160,r-24322,3763l1383917,8728r-50493,3188l1278718,12596r-97773,100l1151868,16461r-30326,4966l1079257,25634r-15441,2744l1031607,33780r-48455,3040l939945,39131r-31596,5543l850802,51000r-15489,2757l819341,57005r-32797,7371l769896,68317r-50398,5547l685725,78925r-33825,5541l601124,88998r-16930,2789l548919,97239r-39196,2423l472547,104501r-17816,3266l419884,115159r-17195,3947l351521,124661r-33952,5062l300613,133049r-15538,3628l270483,140506r-28912,8019l209906,156792r-42819,5846l114692,166025r-25618,5600l76316,175095r-25464,7618l26199,188193,,190500e" filled="f" strokecolor="blue" strokeweight="3pt">
                <v:path arrowok="t" textboxrect="0,0,1816101,1905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6208" behindDoc="0" locked="0" layoutInCell="1" allowOverlap="1" wp14:anchorId="481631A2" wp14:editId="167AE4DA">
                <wp:simplePos x="0" y="0"/>
                <wp:positionH relativeFrom="column">
                  <wp:posOffset>6731047</wp:posOffset>
                </wp:positionH>
                <wp:positionV relativeFrom="paragraph">
                  <wp:posOffset>-12294915</wp:posOffset>
                </wp:positionV>
                <wp:extent cx="298514" cy="349178"/>
                <wp:effectExtent l="19050" t="19050" r="25400" b="13335"/>
                <wp:wrapNone/>
                <wp:docPr id="607" name="SMARTInkAnnotation149"/>
                <wp:cNvGraphicFramePr/>
                <a:graphic xmlns:a="http://schemas.openxmlformats.org/drawingml/2006/main">
                  <a:graphicData uri="http://schemas.microsoft.com/office/word/2010/wordprocessingShape">
                    <wps:wsp>
                      <wps:cNvSpPr/>
                      <wps:spPr>
                        <a:xfrm>
                          <a:off x="0" y="0"/>
                          <a:ext cx="298514" cy="349178"/>
                        </a:xfrm>
                        <a:custGeom>
                          <a:avLst/>
                          <a:gdLst/>
                          <a:ahLst/>
                          <a:cxnLst/>
                          <a:rect l="0" t="0" r="0" b="0"/>
                          <a:pathLst>
                            <a:path w="298514" h="349178">
                              <a:moveTo>
                                <a:pt x="25353" y="6395"/>
                              </a:moveTo>
                              <a:lnTo>
                                <a:pt x="18612" y="19879"/>
                              </a:lnTo>
                              <a:lnTo>
                                <a:pt x="15301" y="30262"/>
                              </a:lnTo>
                              <a:lnTo>
                                <a:pt x="13176" y="41683"/>
                              </a:lnTo>
                              <a:lnTo>
                                <a:pt x="9122" y="50771"/>
                              </a:lnTo>
                              <a:lnTo>
                                <a:pt x="6066" y="57146"/>
                              </a:lnTo>
                              <a:lnTo>
                                <a:pt x="4028" y="64218"/>
                              </a:lnTo>
                              <a:lnTo>
                                <a:pt x="2670" y="71754"/>
                              </a:lnTo>
                              <a:lnTo>
                                <a:pt x="1765" y="79602"/>
                              </a:lnTo>
                              <a:lnTo>
                                <a:pt x="1161" y="87655"/>
                              </a:lnTo>
                              <a:lnTo>
                                <a:pt x="758" y="95846"/>
                              </a:lnTo>
                              <a:lnTo>
                                <a:pt x="310" y="113884"/>
                              </a:lnTo>
                              <a:lnTo>
                                <a:pt x="0" y="172270"/>
                              </a:lnTo>
                              <a:lnTo>
                                <a:pt x="1396" y="183301"/>
                              </a:lnTo>
                              <a:lnTo>
                                <a:pt x="3737" y="193477"/>
                              </a:lnTo>
                              <a:lnTo>
                                <a:pt x="13774" y="225046"/>
                              </a:lnTo>
                              <a:lnTo>
                                <a:pt x="17633" y="236829"/>
                              </a:lnTo>
                              <a:lnTo>
                                <a:pt x="21618" y="247506"/>
                              </a:lnTo>
                              <a:lnTo>
                                <a:pt x="25685" y="257447"/>
                              </a:lnTo>
                              <a:lnTo>
                                <a:pt x="29808" y="266896"/>
                              </a:lnTo>
                              <a:lnTo>
                                <a:pt x="38151" y="284922"/>
                              </a:lnTo>
                              <a:lnTo>
                                <a:pt x="42352" y="293679"/>
                              </a:lnTo>
                              <a:lnTo>
                                <a:pt x="47975" y="300929"/>
                              </a:lnTo>
                              <a:lnTo>
                                <a:pt x="54545" y="307173"/>
                              </a:lnTo>
                              <a:lnTo>
                                <a:pt x="61748" y="312747"/>
                              </a:lnTo>
                              <a:lnTo>
                                <a:pt x="69372" y="319285"/>
                              </a:lnTo>
                              <a:lnTo>
                                <a:pt x="77277" y="326466"/>
                              </a:lnTo>
                              <a:lnTo>
                                <a:pt x="85369" y="334076"/>
                              </a:lnTo>
                              <a:lnTo>
                                <a:pt x="93586" y="339149"/>
                              </a:lnTo>
                              <a:lnTo>
                                <a:pt x="101886" y="342531"/>
                              </a:lnTo>
                              <a:lnTo>
                                <a:pt x="110242" y="344786"/>
                              </a:lnTo>
                              <a:lnTo>
                                <a:pt x="117223" y="346289"/>
                              </a:lnTo>
                              <a:lnTo>
                                <a:pt x="123289" y="347291"/>
                              </a:lnTo>
                              <a:lnTo>
                                <a:pt x="128744" y="347959"/>
                              </a:lnTo>
                              <a:lnTo>
                                <a:pt x="135202" y="348404"/>
                              </a:lnTo>
                              <a:lnTo>
                                <a:pt x="142330" y="348702"/>
                              </a:lnTo>
                              <a:lnTo>
                                <a:pt x="157777" y="349031"/>
                              </a:lnTo>
                              <a:lnTo>
                                <a:pt x="174049" y="349177"/>
                              </a:lnTo>
                              <a:lnTo>
                                <a:pt x="182339" y="347805"/>
                              </a:lnTo>
                              <a:lnTo>
                                <a:pt x="190688" y="345480"/>
                              </a:lnTo>
                              <a:lnTo>
                                <a:pt x="199077" y="342518"/>
                              </a:lnTo>
                              <a:lnTo>
                                <a:pt x="207491" y="339133"/>
                              </a:lnTo>
                              <a:lnTo>
                                <a:pt x="215923" y="335465"/>
                              </a:lnTo>
                              <a:lnTo>
                                <a:pt x="224366" y="331608"/>
                              </a:lnTo>
                              <a:lnTo>
                                <a:pt x="231406" y="326215"/>
                              </a:lnTo>
                              <a:lnTo>
                                <a:pt x="237511" y="319797"/>
                              </a:lnTo>
                              <a:lnTo>
                                <a:pt x="242992" y="312696"/>
                              </a:lnTo>
                              <a:lnTo>
                                <a:pt x="248056" y="305140"/>
                              </a:lnTo>
                              <a:lnTo>
                                <a:pt x="252845" y="297281"/>
                              </a:lnTo>
                              <a:lnTo>
                                <a:pt x="257447" y="289218"/>
                              </a:lnTo>
                              <a:lnTo>
                                <a:pt x="263338" y="279611"/>
                              </a:lnTo>
                              <a:lnTo>
                                <a:pt x="277410" y="257647"/>
                              </a:lnTo>
                              <a:lnTo>
                                <a:pt x="282291" y="247274"/>
                              </a:lnTo>
                              <a:lnTo>
                                <a:pt x="285545" y="237536"/>
                              </a:lnTo>
                              <a:lnTo>
                                <a:pt x="287714" y="228222"/>
                              </a:lnTo>
                              <a:lnTo>
                                <a:pt x="290572" y="217780"/>
                              </a:lnTo>
                              <a:lnTo>
                                <a:pt x="297509" y="194888"/>
                              </a:lnTo>
                              <a:lnTo>
                                <a:pt x="298513" y="184268"/>
                              </a:lnTo>
                              <a:lnTo>
                                <a:pt x="297770" y="174366"/>
                              </a:lnTo>
                              <a:lnTo>
                                <a:pt x="295864" y="164942"/>
                              </a:lnTo>
                              <a:lnTo>
                                <a:pt x="294594" y="154427"/>
                              </a:lnTo>
                              <a:lnTo>
                                <a:pt x="293747" y="143182"/>
                              </a:lnTo>
                              <a:lnTo>
                                <a:pt x="293182" y="131454"/>
                              </a:lnTo>
                              <a:lnTo>
                                <a:pt x="291395" y="120812"/>
                              </a:lnTo>
                              <a:lnTo>
                                <a:pt x="288792" y="110895"/>
                              </a:lnTo>
                              <a:lnTo>
                                <a:pt x="285646" y="101462"/>
                              </a:lnTo>
                              <a:lnTo>
                                <a:pt x="280726" y="90939"/>
                              </a:lnTo>
                              <a:lnTo>
                                <a:pt x="274624" y="79692"/>
                              </a:lnTo>
                              <a:lnTo>
                                <a:pt x="267734" y="67959"/>
                              </a:lnTo>
                              <a:lnTo>
                                <a:pt x="260318" y="58727"/>
                              </a:lnTo>
                              <a:lnTo>
                                <a:pt x="252552" y="51160"/>
                              </a:lnTo>
                              <a:lnTo>
                                <a:pt x="244552" y="44705"/>
                              </a:lnTo>
                              <a:lnTo>
                                <a:pt x="236397" y="37579"/>
                              </a:lnTo>
                              <a:lnTo>
                                <a:pt x="228138" y="30007"/>
                              </a:lnTo>
                              <a:lnTo>
                                <a:pt x="219809" y="22136"/>
                              </a:lnTo>
                              <a:lnTo>
                                <a:pt x="211435" y="16889"/>
                              </a:lnTo>
                              <a:lnTo>
                                <a:pt x="203030" y="13392"/>
                              </a:lnTo>
                              <a:lnTo>
                                <a:pt x="194604" y="11059"/>
                              </a:lnTo>
                              <a:lnTo>
                                <a:pt x="173954" y="4705"/>
                              </a:lnTo>
                              <a:lnTo>
                                <a:pt x="162520" y="1035"/>
                              </a:lnTo>
                              <a:lnTo>
                                <a:pt x="152075" y="0"/>
                              </a:lnTo>
                              <a:lnTo>
                                <a:pt x="142291" y="720"/>
                              </a:lnTo>
                              <a:lnTo>
                                <a:pt x="132945" y="2612"/>
                              </a:lnTo>
                              <a:lnTo>
                                <a:pt x="122481" y="3873"/>
                              </a:lnTo>
                              <a:lnTo>
                                <a:pt x="111272" y="4713"/>
                              </a:lnTo>
                              <a:lnTo>
                                <a:pt x="99566" y="5274"/>
                              </a:lnTo>
                              <a:lnTo>
                                <a:pt x="88939" y="7059"/>
                              </a:lnTo>
                              <a:lnTo>
                                <a:pt x="79033" y="9659"/>
                              </a:lnTo>
                              <a:lnTo>
                                <a:pt x="69606" y="12804"/>
                              </a:lnTo>
                              <a:lnTo>
                                <a:pt x="61910" y="16313"/>
                              </a:lnTo>
                              <a:lnTo>
                                <a:pt x="55370" y="20063"/>
                              </a:lnTo>
                              <a:lnTo>
                                <a:pt x="38053" y="3179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9" o:spid="_x0000_s1026" style="position:absolute;margin-left:530pt;margin-top:-968.1pt;width:23.5pt;height:27.5pt;z-index:252126208;visibility:visible;mso-wrap-style:square;mso-wrap-distance-left:9pt;mso-wrap-distance-top:0;mso-wrap-distance-right:9pt;mso-wrap-distance-bottom:0;mso-position-horizontal:absolute;mso-position-horizontal-relative:text;mso-position-vertical:absolute;mso-position-vertical-relative:text;v-text-anchor:top" coordsize="298514,349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" path="m25353,6395l18612,19879,15301,30262,13176,41683,9122,50771,6066,57146,4028,64218,2670,71754r-905,7848l1161,87655,758,95846,310,113884,,172270r1396,11031l3737,193477r10037,31569l17633,236829r3985,10677l25685,257447r4123,9449l38151,284922r4201,8757l47975,300929r6570,6244l61748,312747r7624,6538l77277,326466r8092,7610l93586,339149r8300,3382l110242,344786r6981,1503l123289,347291r5455,668l135202,348404r7128,298l157777,349031r16272,146l182339,347805r8349,-2325l199077,342518r8414,-3385l215923,335465r8443,-3857l231406,326215r6105,-6418l242992,312696r5064,-7556l252845,297281r4602,-8063l263338,279611r14072,-21964l282291,247274r3254,-9738l287714,228222r2858,-10442l297509,194888r1004,-10620l297770,174366r-1906,-9424l294594,154427r-847,-11245l293182,131454r-1787,-10642l288792,110895r-3146,-9433l280726,90939,274624,79692,267734,67959r-7416,-9232l252552,51160r-8000,-6455l236397,37579r-8259,-7572l219809,22136r-8374,-5247l203030,13392r-8426,-2333l173954,4705,162520,1035,152075,r-9784,720l132945,2612,122481,3873r-11209,840l99566,5274,88939,7059,79033,9659r-9427,3145l61910,16313r-6540,3750l38053,31795e" filled="f" strokecolor="blue" strokeweight="3pt">
                <v:path arrowok="t" textboxrect="0,0,298514,34917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5184" behindDoc="0" locked="0" layoutInCell="1" allowOverlap="1" wp14:anchorId="03AA403D" wp14:editId="356F0AC0">
                <wp:simplePos x="0" y="0"/>
                <wp:positionH relativeFrom="column">
                  <wp:posOffset>6375400</wp:posOffset>
                </wp:positionH>
                <wp:positionV relativeFrom="paragraph">
                  <wp:posOffset>-12326620</wp:posOffset>
                </wp:positionV>
                <wp:extent cx="266512" cy="378840"/>
                <wp:effectExtent l="19050" t="19050" r="19685" b="21590"/>
                <wp:wrapNone/>
                <wp:docPr id="606" name="SMARTInkAnnotation148"/>
                <wp:cNvGraphicFramePr/>
                <a:graphic xmlns:a="http://schemas.openxmlformats.org/drawingml/2006/main">
                  <a:graphicData uri="http://schemas.microsoft.com/office/word/2010/wordprocessingShape">
                    <wps:wsp>
                      <wps:cNvSpPr/>
                      <wps:spPr>
                        <a:xfrm>
                          <a:off x="0" y="0"/>
                          <a:ext cx="266512" cy="378840"/>
                        </a:xfrm>
                        <a:custGeom>
                          <a:avLst/>
                          <a:gdLst/>
                          <a:ahLst/>
                          <a:cxnLst/>
                          <a:rect l="0" t="0" r="0" b="0"/>
                          <a:pathLst>
                            <a:path w="266512" h="378840">
                              <a:moveTo>
                                <a:pt x="12700" y="0"/>
                              </a:moveTo>
                              <a:lnTo>
                                <a:pt x="12700" y="85048"/>
                              </a:lnTo>
                              <a:lnTo>
                                <a:pt x="14111" y="94799"/>
                              </a:lnTo>
                              <a:lnTo>
                                <a:pt x="16463" y="105533"/>
                              </a:lnTo>
                              <a:lnTo>
                                <a:pt x="19441" y="116922"/>
                              </a:lnTo>
                              <a:lnTo>
                                <a:pt x="21428" y="127337"/>
                              </a:lnTo>
                              <a:lnTo>
                                <a:pt x="22752" y="137102"/>
                              </a:lnTo>
                              <a:lnTo>
                                <a:pt x="23635" y="146435"/>
                              </a:lnTo>
                              <a:lnTo>
                                <a:pt x="25634" y="156890"/>
                              </a:lnTo>
                              <a:lnTo>
                                <a:pt x="28379" y="168094"/>
                              </a:lnTo>
                              <a:lnTo>
                                <a:pt x="31619" y="179796"/>
                              </a:lnTo>
                              <a:lnTo>
                                <a:pt x="38983" y="204087"/>
                              </a:lnTo>
                              <a:lnTo>
                                <a:pt x="42921" y="216491"/>
                              </a:lnTo>
                              <a:lnTo>
                                <a:pt x="45548" y="228994"/>
                              </a:lnTo>
                              <a:lnTo>
                                <a:pt x="47299" y="241563"/>
                              </a:lnTo>
                              <a:lnTo>
                                <a:pt x="48465" y="254175"/>
                              </a:lnTo>
                              <a:lnTo>
                                <a:pt x="50655" y="265406"/>
                              </a:lnTo>
                              <a:lnTo>
                                <a:pt x="53525" y="275715"/>
                              </a:lnTo>
                              <a:lnTo>
                                <a:pt x="56851" y="285410"/>
                              </a:lnTo>
                              <a:lnTo>
                                <a:pt x="61889" y="294696"/>
                              </a:lnTo>
                              <a:lnTo>
                                <a:pt x="68070" y="303709"/>
                              </a:lnTo>
                              <a:lnTo>
                                <a:pt x="75013" y="312539"/>
                              </a:lnTo>
                              <a:lnTo>
                                <a:pt x="81053" y="319837"/>
                              </a:lnTo>
                              <a:lnTo>
                                <a:pt x="86491" y="326114"/>
                              </a:lnTo>
                              <a:lnTo>
                                <a:pt x="91528" y="331709"/>
                              </a:lnTo>
                              <a:lnTo>
                                <a:pt x="96296" y="338262"/>
                              </a:lnTo>
                              <a:lnTo>
                                <a:pt x="100886" y="345452"/>
                              </a:lnTo>
                              <a:lnTo>
                                <a:pt x="105357" y="353069"/>
                              </a:lnTo>
                              <a:lnTo>
                                <a:pt x="111161" y="358146"/>
                              </a:lnTo>
                              <a:lnTo>
                                <a:pt x="117851" y="361530"/>
                              </a:lnTo>
                              <a:lnTo>
                                <a:pt x="125134" y="363787"/>
                              </a:lnTo>
                              <a:lnTo>
                                <a:pt x="131401" y="366703"/>
                              </a:lnTo>
                              <a:lnTo>
                                <a:pt x="136989" y="370057"/>
                              </a:lnTo>
                              <a:lnTo>
                                <a:pt x="142126" y="373705"/>
                              </a:lnTo>
                              <a:lnTo>
                                <a:pt x="148373" y="376137"/>
                              </a:lnTo>
                              <a:lnTo>
                                <a:pt x="155360" y="377758"/>
                              </a:lnTo>
                              <a:lnTo>
                                <a:pt x="162840" y="378839"/>
                              </a:lnTo>
                              <a:lnTo>
                                <a:pt x="169238" y="378148"/>
                              </a:lnTo>
                              <a:lnTo>
                                <a:pt x="174914" y="376277"/>
                              </a:lnTo>
                              <a:lnTo>
                                <a:pt x="200905" y="363134"/>
                              </a:lnTo>
                              <a:lnTo>
                                <a:pt x="207314" y="359212"/>
                              </a:lnTo>
                              <a:lnTo>
                                <a:pt x="212999" y="355186"/>
                              </a:lnTo>
                              <a:lnTo>
                                <a:pt x="218199" y="351091"/>
                              </a:lnTo>
                              <a:lnTo>
                                <a:pt x="224489" y="344127"/>
                              </a:lnTo>
                              <a:lnTo>
                                <a:pt x="231504" y="335251"/>
                              </a:lnTo>
                              <a:lnTo>
                                <a:pt x="239002" y="325101"/>
                              </a:lnTo>
                              <a:lnTo>
                                <a:pt x="244001" y="315512"/>
                              </a:lnTo>
                              <a:lnTo>
                                <a:pt x="247335" y="306296"/>
                              </a:lnTo>
                              <a:lnTo>
                                <a:pt x="249556" y="297331"/>
                              </a:lnTo>
                              <a:lnTo>
                                <a:pt x="252449" y="288532"/>
                              </a:lnTo>
                              <a:lnTo>
                                <a:pt x="255788" y="279844"/>
                              </a:lnTo>
                              <a:lnTo>
                                <a:pt x="259425" y="271229"/>
                              </a:lnTo>
                              <a:lnTo>
                                <a:pt x="261850" y="261253"/>
                              </a:lnTo>
                              <a:lnTo>
                                <a:pt x="263467" y="250369"/>
                              </a:lnTo>
                              <a:lnTo>
                                <a:pt x="264545" y="238879"/>
                              </a:lnTo>
                              <a:lnTo>
                                <a:pt x="265263" y="226986"/>
                              </a:lnTo>
                              <a:lnTo>
                                <a:pt x="266061" y="202483"/>
                              </a:lnTo>
                              <a:lnTo>
                                <a:pt x="266511" y="171630"/>
                              </a:lnTo>
                              <a:lnTo>
                                <a:pt x="265163" y="160987"/>
                              </a:lnTo>
                              <a:lnTo>
                                <a:pt x="262853" y="149658"/>
                              </a:lnTo>
                              <a:lnTo>
                                <a:pt x="259902" y="137872"/>
                              </a:lnTo>
                              <a:lnTo>
                                <a:pt x="255112" y="127193"/>
                              </a:lnTo>
                              <a:lnTo>
                                <a:pt x="249097" y="117251"/>
                              </a:lnTo>
                              <a:lnTo>
                                <a:pt x="242264" y="107801"/>
                              </a:lnTo>
                              <a:lnTo>
                                <a:pt x="234887" y="98678"/>
                              </a:lnTo>
                              <a:lnTo>
                                <a:pt x="227147" y="89775"/>
                              </a:lnTo>
                              <a:lnTo>
                                <a:pt x="219165" y="81016"/>
                              </a:lnTo>
                              <a:lnTo>
                                <a:pt x="202769" y="63759"/>
                              </a:lnTo>
                              <a:lnTo>
                                <a:pt x="194446" y="55206"/>
                              </a:lnTo>
                              <a:lnTo>
                                <a:pt x="186075" y="48093"/>
                              </a:lnTo>
                              <a:lnTo>
                                <a:pt x="177673" y="41940"/>
                              </a:lnTo>
                              <a:lnTo>
                                <a:pt x="169249" y="36427"/>
                              </a:lnTo>
                              <a:lnTo>
                                <a:pt x="160810" y="31340"/>
                              </a:lnTo>
                              <a:lnTo>
                                <a:pt x="152362" y="26538"/>
                              </a:lnTo>
                              <a:lnTo>
                                <a:pt x="143908" y="21925"/>
                              </a:lnTo>
                              <a:lnTo>
                                <a:pt x="134038" y="18850"/>
                              </a:lnTo>
                              <a:lnTo>
                                <a:pt x="123226" y="16801"/>
                              </a:lnTo>
                              <a:lnTo>
                                <a:pt x="111784" y="15433"/>
                              </a:lnTo>
                              <a:lnTo>
                                <a:pt x="101333" y="14523"/>
                              </a:lnTo>
                              <a:lnTo>
                                <a:pt x="91545" y="13915"/>
                              </a:lnTo>
                              <a:lnTo>
                                <a:pt x="82197" y="13510"/>
                              </a:lnTo>
                              <a:lnTo>
                                <a:pt x="73142" y="14651"/>
                              </a:lnTo>
                              <a:lnTo>
                                <a:pt x="64284" y="16823"/>
                              </a:lnTo>
                              <a:lnTo>
                                <a:pt x="55556" y="19682"/>
                              </a:lnTo>
                              <a:lnTo>
                                <a:pt x="46915" y="22999"/>
                              </a:lnTo>
                              <a:lnTo>
                                <a:pt x="38333" y="26622"/>
                              </a:lnTo>
                              <a:lnTo>
                                <a:pt x="29788" y="30448"/>
                              </a:lnTo>
                              <a:lnTo>
                                <a:pt x="22681" y="32998"/>
                              </a:lnTo>
                              <a:lnTo>
                                <a:pt x="16532" y="34699"/>
                              </a:lnTo>
                              <a:lnTo>
                                <a:pt x="0"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8" o:spid="_x0000_s1026" style="position:absolute;margin-left:502pt;margin-top:-970.6pt;width:21pt;height:29.85pt;z-index:252125184;visibility:visible;mso-wrap-style:square;mso-wrap-distance-left:9pt;mso-wrap-distance-top:0;mso-wrap-distance-right:9pt;mso-wrap-distance-bottom:0;mso-position-horizontal:absolute;mso-position-horizontal-relative:text;mso-position-vertical:absolute;mso-position-vertical-relative:text;v-text-anchor:top" coordsize="266512,378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" path="m12700,r,85048l14111,94799r2352,10734l19441,116922r1987,10415l22752,137102r883,9333l25634,156890r2745,11204l31619,179796r7364,24291l42921,216491r2627,12503l47299,241563r1166,12612l50655,265406r2870,10309l56851,285410r5038,9286l68070,303709r6943,8830l81053,319837r5438,6277l91528,331709r4768,6553l100886,345452r4471,7617l111161,358146r6690,3384l125134,363787r6267,2916l136989,370057r5137,3648l148373,376137r6987,1621l162840,378839r6398,-691l174914,376277r25991,-13143l207314,359212r5685,-4026l218199,351091r6290,-6964l231504,335251r7498,-10150l244001,315512r3334,-9216l249556,297331r2893,-8799l255788,279844r3637,-8615l261850,261253r1617,-10884l264545,238879r718,-11893l266061,202483r450,-30853l265163,160987r-2310,-11329l259902,137872r-4790,-10679l249097,117251r-6833,-9450l234887,98678r-7740,-8903l219165,81016,202769,63759r-8323,-8553l186075,48093r-8402,-6153l169249,36427r-8439,-5087l152362,26538r-8454,-4613l134038,18850,123226,16801,111784,15433r-10451,-910l91545,13915r-9348,-405l73142,14651r-8858,2172l55556,19682r-8641,3317l38333,26622r-8545,3826l22681,32998r-6149,1701l,38100e" filled="f" strokecolor="blue" strokeweight="3pt">
                <v:path arrowok="t" textboxrect="0,0,266512,37884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4160" behindDoc="0" locked="0" layoutInCell="1" allowOverlap="1" wp14:anchorId="7FFC3021" wp14:editId="08CF4DAA">
                <wp:simplePos x="0" y="0"/>
                <wp:positionH relativeFrom="column">
                  <wp:posOffset>5981700</wp:posOffset>
                </wp:positionH>
                <wp:positionV relativeFrom="paragraph">
                  <wp:posOffset>-12358332</wp:posOffset>
                </wp:positionV>
                <wp:extent cx="266479" cy="394009"/>
                <wp:effectExtent l="19050" t="19050" r="19685" b="25400"/>
                <wp:wrapNone/>
                <wp:docPr id="605" name="SMARTInkAnnotation147"/>
                <wp:cNvGraphicFramePr/>
                <a:graphic xmlns:a="http://schemas.openxmlformats.org/drawingml/2006/main">
                  <a:graphicData uri="http://schemas.microsoft.com/office/word/2010/wordprocessingShape">
                    <wps:wsp>
                      <wps:cNvSpPr/>
                      <wps:spPr>
                        <a:xfrm>
                          <a:off x="0" y="0"/>
                          <a:ext cx="266479" cy="394009"/>
                        </a:xfrm>
                        <a:custGeom>
                          <a:avLst/>
                          <a:gdLst/>
                          <a:ahLst/>
                          <a:cxnLst/>
                          <a:rect l="0" t="0" r="0" b="0"/>
                          <a:pathLst>
                            <a:path w="266479" h="394009">
                              <a:moveTo>
                                <a:pt x="50800" y="82512"/>
                              </a:moveTo>
                              <a:lnTo>
                                <a:pt x="50800" y="89255"/>
                              </a:lnTo>
                              <a:lnTo>
                                <a:pt x="49389" y="92651"/>
                              </a:lnTo>
                              <a:lnTo>
                                <a:pt x="42072" y="104175"/>
                              </a:lnTo>
                              <a:lnTo>
                                <a:pt x="39865" y="112366"/>
                              </a:lnTo>
                              <a:lnTo>
                                <a:pt x="38884" y="124473"/>
                              </a:lnTo>
                              <a:lnTo>
                                <a:pt x="38449" y="139262"/>
                              </a:lnTo>
                              <a:lnTo>
                                <a:pt x="38146" y="186847"/>
                              </a:lnTo>
                              <a:lnTo>
                                <a:pt x="39542" y="197225"/>
                              </a:lnTo>
                              <a:lnTo>
                                <a:pt x="41883" y="206965"/>
                              </a:lnTo>
                              <a:lnTo>
                                <a:pt x="55780" y="249618"/>
                              </a:lnTo>
                              <a:lnTo>
                                <a:pt x="59765" y="260238"/>
                              </a:lnTo>
                              <a:lnTo>
                                <a:pt x="63832" y="270141"/>
                              </a:lnTo>
                              <a:lnTo>
                                <a:pt x="67955" y="279565"/>
                              </a:lnTo>
                              <a:lnTo>
                                <a:pt x="72114" y="290081"/>
                              </a:lnTo>
                              <a:lnTo>
                                <a:pt x="80499" y="313053"/>
                              </a:lnTo>
                              <a:lnTo>
                                <a:pt x="84710" y="322284"/>
                              </a:lnTo>
                              <a:lnTo>
                                <a:pt x="88929" y="329849"/>
                              </a:lnTo>
                              <a:lnTo>
                                <a:pt x="93152" y="336303"/>
                              </a:lnTo>
                              <a:lnTo>
                                <a:pt x="98791" y="343428"/>
                              </a:lnTo>
                              <a:lnTo>
                                <a:pt x="105372" y="351001"/>
                              </a:lnTo>
                              <a:lnTo>
                                <a:pt x="118798" y="365529"/>
                              </a:lnTo>
                              <a:lnTo>
                                <a:pt x="129470" y="376690"/>
                              </a:lnTo>
                              <a:lnTo>
                                <a:pt x="135702" y="380231"/>
                              </a:lnTo>
                              <a:lnTo>
                                <a:pt x="142680" y="382592"/>
                              </a:lnTo>
                              <a:lnTo>
                                <a:pt x="150153" y="384165"/>
                              </a:lnTo>
                              <a:lnTo>
                                <a:pt x="156546" y="386626"/>
                              </a:lnTo>
                              <a:lnTo>
                                <a:pt x="162220" y="389677"/>
                              </a:lnTo>
                              <a:lnTo>
                                <a:pt x="167413" y="393122"/>
                              </a:lnTo>
                              <a:lnTo>
                                <a:pt x="172286" y="394008"/>
                              </a:lnTo>
                              <a:lnTo>
                                <a:pt x="176947" y="393186"/>
                              </a:lnTo>
                              <a:lnTo>
                                <a:pt x="181464" y="391228"/>
                              </a:lnTo>
                              <a:lnTo>
                                <a:pt x="194010" y="385290"/>
                              </a:lnTo>
                              <a:lnTo>
                                <a:pt x="201306" y="381731"/>
                              </a:lnTo>
                              <a:lnTo>
                                <a:pt x="207582" y="376536"/>
                              </a:lnTo>
                              <a:lnTo>
                                <a:pt x="213177" y="370250"/>
                              </a:lnTo>
                              <a:lnTo>
                                <a:pt x="218318" y="363238"/>
                              </a:lnTo>
                              <a:lnTo>
                                <a:pt x="223156" y="355741"/>
                              </a:lnTo>
                              <a:lnTo>
                                <a:pt x="227793" y="347919"/>
                              </a:lnTo>
                              <a:lnTo>
                                <a:pt x="232295" y="339884"/>
                              </a:lnTo>
                              <a:lnTo>
                                <a:pt x="241061" y="323429"/>
                              </a:lnTo>
                              <a:lnTo>
                                <a:pt x="258186" y="289870"/>
                              </a:lnTo>
                              <a:lnTo>
                                <a:pt x="261024" y="280017"/>
                              </a:lnTo>
                              <a:lnTo>
                                <a:pt x="262916" y="269216"/>
                              </a:lnTo>
                              <a:lnTo>
                                <a:pt x="264177" y="257781"/>
                              </a:lnTo>
                              <a:lnTo>
                                <a:pt x="265018" y="245925"/>
                              </a:lnTo>
                              <a:lnTo>
                                <a:pt x="265579" y="233788"/>
                              </a:lnTo>
                              <a:lnTo>
                                <a:pt x="266202" y="209012"/>
                              </a:lnTo>
                              <a:lnTo>
                                <a:pt x="266478" y="183891"/>
                              </a:lnTo>
                              <a:lnTo>
                                <a:pt x="265141" y="171264"/>
                              </a:lnTo>
                              <a:lnTo>
                                <a:pt x="262839" y="158613"/>
                              </a:lnTo>
                              <a:lnTo>
                                <a:pt x="259893" y="145946"/>
                              </a:lnTo>
                              <a:lnTo>
                                <a:pt x="256517" y="133269"/>
                              </a:lnTo>
                              <a:lnTo>
                                <a:pt x="249004" y="107893"/>
                              </a:lnTo>
                              <a:lnTo>
                                <a:pt x="245025" y="96611"/>
                              </a:lnTo>
                              <a:lnTo>
                                <a:pt x="240961" y="86266"/>
                              </a:lnTo>
                              <a:lnTo>
                                <a:pt x="236841" y="76548"/>
                              </a:lnTo>
                              <a:lnTo>
                                <a:pt x="231272" y="67247"/>
                              </a:lnTo>
                              <a:lnTo>
                                <a:pt x="224737" y="58225"/>
                              </a:lnTo>
                              <a:lnTo>
                                <a:pt x="217558" y="49387"/>
                              </a:lnTo>
                              <a:lnTo>
                                <a:pt x="208538" y="40673"/>
                              </a:lnTo>
                              <a:lnTo>
                                <a:pt x="198292" y="32043"/>
                              </a:lnTo>
                              <a:lnTo>
                                <a:pt x="187228" y="23466"/>
                              </a:lnTo>
                              <a:lnTo>
                                <a:pt x="177030" y="17747"/>
                              </a:lnTo>
                              <a:lnTo>
                                <a:pt x="167409" y="13936"/>
                              </a:lnTo>
                              <a:lnTo>
                                <a:pt x="158173" y="11394"/>
                              </a:lnTo>
                              <a:lnTo>
                                <a:pt x="136621" y="4809"/>
                              </a:lnTo>
                              <a:lnTo>
                                <a:pt x="124947" y="1076"/>
                              </a:lnTo>
                              <a:lnTo>
                                <a:pt x="112932" y="0"/>
                              </a:lnTo>
                              <a:lnTo>
                                <a:pt x="100688" y="692"/>
                              </a:lnTo>
                              <a:lnTo>
                                <a:pt x="88292" y="2566"/>
                              </a:lnTo>
                              <a:lnTo>
                                <a:pt x="77205" y="5226"/>
                              </a:lnTo>
                              <a:lnTo>
                                <a:pt x="66993" y="8410"/>
                              </a:lnTo>
                              <a:lnTo>
                                <a:pt x="57362" y="11945"/>
                              </a:lnTo>
                              <a:lnTo>
                                <a:pt x="48119" y="15712"/>
                              </a:lnTo>
                              <a:lnTo>
                                <a:pt x="39135" y="19634"/>
                              </a:lnTo>
                              <a:lnTo>
                                <a:pt x="30323" y="23660"/>
                              </a:lnTo>
                              <a:lnTo>
                                <a:pt x="23037" y="27755"/>
                              </a:lnTo>
                              <a:lnTo>
                                <a:pt x="16770" y="31897"/>
                              </a:lnTo>
                              <a:lnTo>
                                <a:pt x="0" y="4441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7" o:spid="_x0000_s1026" style="position:absolute;margin-left:471pt;margin-top:-973.1pt;width:21pt;height:31pt;z-index:252124160;visibility:visible;mso-wrap-style:square;mso-wrap-distance-left:9pt;mso-wrap-distance-top:0;mso-wrap-distance-right:9pt;mso-wrap-distance-bottom:0;mso-position-horizontal:absolute;mso-position-horizontal-relative:text;mso-position-vertical:absolute;mso-position-vertical-relative:text;v-text-anchor:top" coordsize="266479,394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" path="m50800,82512r,6743l49389,92651r-7317,11524l39865,112366r-981,12107l38449,139262r-303,47585l39542,197225r2341,9740l55780,249618r3985,10620l63832,270141r4123,9424l72114,290081r8385,22972l84710,322284r4219,7565l93152,336303r5639,7125l105372,351001r13426,14528l129470,376690r6232,3541l142680,382592r7473,1573l156546,386626r5674,3051l167413,393122r4873,886l176947,393186r4517,-1958l194010,385290r7296,-3559l207582,376536r5595,-6286l218318,363238r4838,-7497l227793,347919r4502,-8035l241061,323429r17125,-33559l261024,280017r1892,-10801l264177,257781r841,-11856l265579,233788r623,-24776l266478,183891r-1337,-12627l262839,158613r-2946,-12667l256517,133269r-7513,-25376l245025,96611,240961,86266r-4120,-9718l231272,67247r-6535,-9022l217558,49387r-9020,-8714l198292,32043,187228,23466,177030,17747r-9621,-3811l158173,11394,136621,4809,124947,1076,112932,,100688,692,88292,2566,77205,5226,66993,8410r-9631,3535l48119,15712r-8984,3922l30323,23660r-7286,4095l16770,31897,,44412e" filled="f" strokecolor="blue" strokeweight="3pt">
                <v:path arrowok="t" textboxrect="0,0,266479,39400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3136" behindDoc="0" locked="0" layoutInCell="1" allowOverlap="1" wp14:anchorId="13E326FC" wp14:editId="0C5B5C2E">
                <wp:simplePos x="0" y="0"/>
                <wp:positionH relativeFrom="column">
                  <wp:posOffset>5892800</wp:posOffset>
                </wp:positionH>
                <wp:positionV relativeFrom="paragraph">
                  <wp:posOffset>-12085320</wp:posOffset>
                </wp:positionV>
                <wp:extent cx="24874" cy="152401"/>
                <wp:effectExtent l="19050" t="19050" r="13335" b="19050"/>
                <wp:wrapNone/>
                <wp:docPr id="604" name="SMARTInkAnnotation146"/>
                <wp:cNvGraphicFramePr/>
                <a:graphic xmlns:a="http://schemas.openxmlformats.org/drawingml/2006/main">
                  <a:graphicData uri="http://schemas.microsoft.com/office/word/2010/wordprocessingShape">
                    <wps:wsp>
                      <wps:cNvSpPr/>
                      <wps:spPr>
                        <a:xfrm>
                          <a:off x="0" y="0"/>
                          <a:ext cx="24874" cy="152401"/>
                        </a:xfrm>
                        <a:custGeom>
                          <a:avLst/>
                          <a:gdLst/>
                          <a:ahLst/>
                          <a:cxnLst/>
                          <a:rect l="0" t="0" r="0" b="0"/>
                          <a:pathLst>
                            <a:path w="24874" h="152401">
                              <a:moveTo>
                                <a:pt x="0" y="0"/>
                              </a:moveTo>
                              <a:lnTo>
                                <a:pt x="0" y="6743"/>
                              </a:lnTo>
                              <a:lnTo>
                                <a:pt x="1411" y="11550"/>
                              </a:lnTo>
                              <a:lnTo>
                                <a:pt x="3763" y="17578"/>
                              </a:lnTo>
                              <a:lnTo>
                                <a:pt x="10935" y="34046"/>
                              </a:lnTo>
                              <a:lnTo>
                                <a:pt x="11523" y="38220"/>
                              </a:lnTo>
                              <a:lnTo>
                                <a:pt x="11916" y="43825"/>
                              </a:lnTo>
                              <a:lnTo>
                                <a:pt x="12177" y="50383"/>
                              </a:lnTo>
                              <a:lnTo>
                                <a:pt x="12467" y="65196"/>
                              </a:lnTo>
                              <a:lnTo>
                                <a:pt x="12545" y="73098"/>
                              </a:lnTo>
                              <a:lnTo>
                                <a:pt x="14008" y="81188"/>
                              </a:lnTo>
                              <a:lnTo>
                                <a:pt x="16394" y="89403"/>
                              </a:lnTo>
                              <a:lnTo>
                                <a:pt x="19396" y="97702"/>
                              </a:lnTo>
                              <a:lnTo>
                                <a:pt x="21397" y="104646"/>
                              </a:lnTo>
                              <a:lnTo>
                                <a:pt x="22731" y="110687"/>
                              </a:lnTo>
                              <a:lnTo>
                                <a:pt x="23621" y="116124"/>
                              </a:lnTo>
                              <a:lnTo>
                                <a:pt x="24214" y="121160"/>
                              </a:lnTo>
                              <a:lnTo>
                                <a:pt x="24609" y="125929"/>
                              </a:lnTo>
                              <a:lnTo>
                                <a:pt x="24873" y="130519"/>
                              </a:lnTo>
                              <a:lnTo>
                                <a:pt x="23637" y="134991"/>
                              </a:lnTo>
                              <a:lnTo>
                                <a:pt x="21403" y="139382"/>
                              </a:lnTo>
                              <a:lnTo>
                                <a:pt x="12700" y="152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6" o:spid="_x0000_s1026" style="position:absolute;margin-left:464pt;margin-top:-951.6pt;width:1.95pt;height:12pt;z-index:252123136;visibility:visible;mso-wrap-style:square;mso-wrap-distance-left:9pt;mso-wrap-distance-top:0;mso-wrap-distance-right:9pt;mso-wrap-distance-bottom:0;mso-position-horizontal:absolute;mso-position-horizontal-relative:text;mso-position-vertical:absolute;mso-position-vertical-relative:text;v-text-anchor:top" coordsize="24874,15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" path="m,l,6743r1411,4807l3763,17578r7172,16468l11523,38220r393,5605l12177,50383r290,14813l12545,73098r1463,8090l16394,89403r3002,8299l21397,104646r1334,6041l23621,116124r593,5036l24609,125929r264,4590l23637,134991r-2234,4391l12700,152400e" filled="f" strokecolor="blue" strokeweight="3pt">
                <v:path arrowok="t" textboxrect="0,0,24874,152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2112" behindDoc="0" locked="0" layoutInCell="1" allowOverlap="1" wp14:anchorId="27EC00E4" wp14:editId="23EAFCCD">
                <wp:simplePos x="0" y="0"/>
                <wp:positionH relativeFrom="column">
                  <wp:posOffset>5664200</wp:posOffset>
                </wp:positionH>
                <wp:positionV relativeFrom="paragraph">
                  <wp:posOffset>-12313920</wp:posOffset>
                </wp:positionV>
                <wp:extent cx="127001" cy="317501"/>
                <wp:effectExtent l="19050" t="19050" r="25400" b="25400"/>
                <wp:wrapNone/>
                <wp:docPr id="603" name="SMARTInkAnnotation145"/>
                <wp:cNvGraphicFramePr/>
                <a:graphic xmlns:a="http://schemas.openxmlformats.org/drawingml/2006/main">
                  <a:graphicData uri="http://schemas.microsoft.com/office/word/2010/wordprocessingShape">
                    <wps:wsp>
                      <wps:cNvSpPr/>
                      <wps:spPr>
                        <a:xfrm>
                          <a:off x="0" y="0"/>
                          <a:ext cx="127001" cy="317501"/>
                        </a:xfrm>
                        <a:custGeom>
                          <a:avLst/>
                          <a:gdLst/>
                          <a:ahLst/>
                          <a:cxnLst/>
                          <a:rect l="0" t="0" r="0" b="0"/>
                          <a:pathLst>
                            <a:path w="127001" h="317501">
                              <a:moveTo>
                                <a:pt x="0" y="0"/>
                              </a:moveTo>
                              <a:lnTo>
                                <a:pt x="0" y="6743"/>
                              </a:lnTo>
                              <a:lnTo>
                                <a:pt x="1411" y="10139"/>
                              </a:lnTo>
                              <a:lnTo>
                                <a:pt x="3763" y="13815"/>
                              </a:lnTo>
                              <a:lnTo>
                                <a:pt x="6741" y="17677"/>
                              </a:lnTo>
                              <a:lnTo>
                                <a:pt x="8728" y="21663"/>
                              </a:lnTo>
                              <a:lnTo>
                                <a:pt x="10935" y="29854"/>
                              </a:lnTo>
                              <a:lnTo>
                                <a:pt x="12934" y="35425"/>
                              </a:lnTo>
                              <a:lnTo>
                                <a:pt x="15679" y="41961"/>
                              </a:lnTo>
                              <a:lnTo>
                                <a:pt x="18919" y="49141"/>
                              </a:lnTo>
                              <a:lnTo>
                                <a:pt x="22491" y="58161"/>
                              </a:lnTo>
                              <a:lnTo>
                                <a:pt x="30221" y="79471"/>
                              </a:lnTo>
                              <a:lnTo>
                                <a:pt x="34259" y="89670"/>
                              </a:lnTo>
                              <a:lnTo>
                                <a:pt x="38362" y="99291"/>
                              </a:lnTo>
                              <a:lnTo>
                                <a:pt x="42508" y="108527"/>
                              </a:lnTo>
                              <a:lnTo>
                                <a:pt x="48094" y="118919"/>
                              </a:lnTo>
                              <a:lnTo>
                                <a:pt x="54641" y="130079"/>
                              </a:lnTo>
                              <a:lnTo>
                                <a:pt x="61827" y="141753"/>
                              </a:lnTo>
                              <a:lnTo>
                                <a:pt x="68029" y="153769"/>
                              </a:lnTo>
                              <a:lnTo>
                                <a:pt x="73575" y="166013"/>
                              </a:lnTo>
                              <a:lnTo>
                                <a:pt x="78684" y="178408"/>
                              </a:lnTo>
                              <a:lnTo>
                                <a:pt x="83500" y="189494"/>
                              </a:lnTo>
                              <a:lnTo>
                                <a:pt x="92615" y="209339"/>
                              </a:lnTo>
                              <a:lnTo>
                                <a:pt x="95610" y="218582"/>
                              </a:lnTo>
                              <a:lnTo>
                                <a:pt x="97606" y="227565"/>
                              </a:lnTo>
                              <a:lnTo>
                                <a:pt x="98937" y="236377"/>
                              </a:lnTo>
                              <a:lnTo>
                                <a:pt x="101236" y="245074"/>
                              </a:lnTo>
                              <a:lnTo>
                                <a:pt x="104180" y="253693"/>
                              </a:lnTo>
                              <a:lnTo>
                                <a:pt x="107553" y="262263"/>
                              </a:lnTo>
                              <a:lnTo>
                                <a:pt x="109802" y="269386"/>
                              </a:lnTo>
                              <a:lnTo>
                                <a:pt x="111302" y="275546"/>
                              </a:lnTo>
                              <a:lnTo>
                                <a:pt x="112301" y="281065"/>
                              </a:lnTo>
                              <a:lnTo>
                                <a:pt x="114378" y="286154"/>
                              </a:lnTo>
                              <a:lnTo>
                                <a:pt x="117174" y="290959"/>
                              </a:lnTo>
                              <a:lnTo>
                                <a:pt x="120450" y="295573"/>
                              </a:lnTo>
                              <a:lnTo>
                                <a:pt x="124089" y="304462"/>
                              </a:lnTo>
                              <a:lnTo>
                                <a:pt x="127000" y="3175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5" o:spid="_x0000_s1026" style="position:absolute;margin-left:446pt;margin-top:-969.6pt;width:10pt;height:25pt;z-index:252122112;visibility:visible;mso-wrap-style:square;mso-wrap-distance-left:9pt;mso-wrap-distance-top:0;mso-wrap-distance-right:9pt;mso-wrap-distance-bottom:0;mso-position-horizontal:absolute;mso-position-horizontal-relative:text;mso-position-vertical:absolute;mso-position-vertical-relative:text;v-text-anchor:top" coordsize="127001,317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" path="m,l,6743r1411,3396l3763,13815r2978,3862l8728,21663r2207,8191l12934,35425r2745,6536l18919,49141r3572,9020l30221,79471r4038,10199l38362,99291r4146,9236l48094,118919r6547,11160l61827,141753r6202,12016l73575,166013r5109,12395l83500,189494r9115,19845l95610,218582r1996,8983l98937,236377r2299,8697l104180,253693r3373,8570l109802,269386r1500,6160l112301,281065r2077,5089l117174,290959r3276,4614l124089,304462r2911,13038e" filled="f" strokecolor="blue" strokeweight="3pt">
                <v:path arrowok="t" textboxrect="0,0,127001,3175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1088" behindDoc="0" locked="0" layoutInCell="1" allowOverlap="1" wp14:anchorId="08F11360" wp14:editId="2381079E">
                <wp:simplePos x="0" y="0"/>
                <wp:positionH relativeFrom="column">
                  <wp:posOffset>5232400</wp:posOffset>
                </wp:positionH>
                <wp:positionV relativeFrom="paragraph">
                  <wp:posOffset>-12301220</wp:posOffset>
                </wp:positionV>
                <wp:extent cx="215901" cy="25401"/>
                <wp:effectExtent l="19050" t="19050" r="12700" b="12700"/>
                <wp:wrapNone/>
                <wp:docPr id="602" name="SMARTInkAnnotation144"/>
                <wp:cNvGraphicFramePr/>
                <a:graphic xmlns:a="http://schemas.openxmlformats.org/drawingml/2006/main">
                  <a:graphicData uri="http://schemas.microsoft.com/office/word/2010/wordprocessingShape">
                    <wps:wsp>
                      <wps:cNvSpPr/>
                      <wps:spPr>
                        <a:xfrm>
                          <a:off x="0" y="0"/>
                          <a:ext cx="215901" cy="25401"/>
                        </a:xfrm>
                        <a:custGeom>
                          <a:avLst/>
                          <a:gdLst/>
                          <a:ahLst/>
                          <a:cxnLst/>
                          <a:rect l="0" t="0" r="0" b="0"/>
                          <a:pathLst>
                            <a:path w="215901" h="25401">
                              <a:moveTo>
                                <a:pt x="0" y="25400"/>
                              </a:moveTo>
                              <a:lnTo>
                                <a:pt x="6742" y="25400"/>
                              </a:lnTo>
                              <a:lnTo>
                                <a:pt x="10139" y="23990"/>
                              </a:lnTo>
                              <a:lnTo>
                                <a:pt x="13815" y="21638"/>
                              </a:lnTo>
                              <a:lnTo>
                                <a:pt x="17676" y="18658"/>
                              </a:lnTo>
                              <a:lnTo>
                                <a:pt x="21662" y="16672"/>
                              </a:lnTo>
                              <a:lnTo>
                                <a:pt x="25730" y="15348"/>
                              </a:lnTo>
                              <a:lnTo>
                                <a:pt x="29853" y="14466"/>
                              </a:lnTo>
                              <a:lnTo>
                                <a:pt x="34013" y="13877"/>
                              </a:lnTo>
                              <a:lnTo>
                                <a:pt x="38198" y="13485"/>
                              </a:lnTo>
                              <a:lnTo>
                                <a:pt x="42399" y="13223"/>
                              </a:lnTo>
                              <a:lnTo>
                                <a:pt x="54592" y="12933"/>
                              </a:lnTo>
                              <a:lnTo>
                                <a:pt x="135532" y="12704"/>
                              </a:lnTo>
                              <a:lnTo>
                                <a:pt x="143977" y="11292"/>
                              </a:lnTo>
                              <a:lnTo>
                                <a:pt x="152429" y="8939"/>
                              </a:lnTo>
                              <a:lnTo>
                                <a:pt x="160886" y="5960"/>
                              </a:lnTo>
                              <a:lnTo>
                                <a:pt x="167935" y="3973"/>
                              </a:lnTo>
                              <a:lnTo>
                                <a:pt x="174046" y="2649"/>
                              </a:lnTo>
                              <a:lnTo>
                                <a:pt x="179531" y="1766"/>
                              </a:lnTo>
                              <a:lnTo>
                                <a:pt x="184598" y="1177"/>
                              </a:lnTo>
                              <a:lnTo>
                                <a:pt x="189387" y="785"/>
                              </a:lnTo>
                              <a:lnTo>
                                <a:pt x="193992" y="524"/>
                              </a:lnTo>
                              <a:lnTo>
                                <a:pt x="202870" y="233"/>
                              </a:lnTo>
                              <a:lnTo>
                                <a:pt x="2159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4" o:spid="_x0000_s1026" style="position:absolute;margin-left:412pt;margin-top:-968.6pt;width:17pt;height:2pt;z-index:252121088;visibility:visible;mso-wrap-style:square;mso-wrap-distance-left:9pt;mso-wrap-distance-top:0;mso-wrap-distance-right:9pt;mso-wrap-distance-bottom:0;mso-position-horizontal:absolute;mso-position-horizontal-relative:text;mso-position-vertical:absolute;mso-position-vertical-relative:text;v-text-anchor:top" coordsize="215901,25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" path="m,25400r6742,l10139,23990r3676,-2352l17676,18658r3986,-1986l25730,15348r4123,-882l34013,13877r4185,-392l42399,13223r12193,-290l135532,12704r8445,-1412l152429,8939r8457,-2979l167935,3973r6111,-1324l179531,1766r5067,-589l189387,785r4605,-261l202870,233,215900,e" filled="f" strokecolor="blue" strokeweight="3pt">
                <v:path arrowok="t" textboxrect="0,0,215901,25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20064" behindDoc="0" locked="0" layoutInCell="1" allowOverlap="1" wp14:anchorId="280E05A7" wp14:editId="3CFB958F">
                <wp:simplePos x="0" y="0"/>
                <wp:positionH relativeFrom="column">
                  <wp:posOffset>5283200</wp:posOffset>
                </wp:positionH>
                <wp:positionV relativeFrom="paragraph">
                  <wp:posOffset>-12402820</wp:posOffset>
                </wp:positionV>
                <wp:extent cx="101601" cy="304801"/>
                <wp:effectExtent l="19050" t="19050" r="12700" b="19050"/>
                <wp:wrapNone/>
                <wp:docPr id="601" name="SMARTInkAnnotation143"/>
                <wp:cNvGraphicFramePr/>
                <a:graphic xmlns:a="http://schemas.openxmlformats.org/drawingml/2006/main">
                  <a:graphicData uri="http://schemas.microsoft.com/office/word/2010/wordprocessingShape">
                    <wps:wsp>
                      <wps:cNvSpPr/>
                      <wps:spPr>
                        <a:xfrm>
                          <a:off x="0" y="0"/>
                          <a:ext cx="101601" cy="304801"/>
                        </a:xfrm>
                        <a:custGeom>
                          <a:avLst/>
                          <a:gdLst/>
                          <a:ahLst/>
                          <a:cxnLst/>
                          <a:rect l="0" t="0" r="0" b="0"/>
                          <a:pathLst>
                            <a:path w="101601" h="304801">
                              <a:moveTo>
                                <a:pt x="0" y="0"/>
                              </a:moveTo>
                              <a:lnTo>
                                <a:pt x="10935" y="0"/>
                              </a:lnTo>
                              <a:lnTo>
                                <a:pt x="12934" y="1411"/>
                              </a:lnTo>
                              <a:lnTo>
                                <a:pt x="15679" y="3763"/>
                              </a:lnTo>
                              <a:lnTo>
                                <a:pt x="23480" y="10935"/>
                              </a:lnTo>
                              <a:lnTo>
                                <a:pt x="31573" y="18919"/>
                              </a:lnTo>
                              <a:lnTo>
                                <a:pt x="33749" y="22490"/>
                              </a:lnTo>
                              <a:lnTo>
                                <a:pt x="36166" y="30222"/>
                              </a:lnTo>
                              <a:lnTo>
                                <a:pt x="38222" y="34259"/>
                              </a:lnTo>
                              <a:lnTo>
                                <a:pt x="41004" y="38362"/>
                              </a:lnTo>
                              <a:lnTo>
                                <a:pt x="44269" y="42508"/>
                              </a:lnTo>
                              <a:lnTo>
                                <a:pt x="46446" y="48094"/>
                              </a:lnTo>
                              <a:lnTo>
                                <a:pt x="47897" y="54640"/>
                              </a:lnTo>
                              <a:lnTo>
                                <a:pt x="48865" y="61828"/>
                              </a:lnTo>
                              <a:lnTo>
                                <a:pt x="49510" y="68029"/>
                              </a:lnTo>
                              <a:lnTo>
                                <a:pt x="49940" y="73576"/>
                              </a:lnTo>
                              <a:lnTo>
                                <a:pt x="50227" y="78684"/>
                              </a:lnTo>
                              <a:lnTo>
                                <a:pt x="50545" y="91885"/>
                              </a:lnTo>
                              <a:lnTo>
                                <a:pt x="50750" y="123357"/>
                              </a:lnTo>
                              <a:lnTo>
                                <a:pt x="52177" y="131626"/>
                              </a:lnTo>
                              <a:lnTo>
                                <a:pt x="54541" y="139962"/>
                              </a:lnTo>
                              <a:lnTo>
                                <a:pt x="57527" y="148342"/>
                              </a:lnTo>
                              <a:lnTo>
                                <a:pt x="59518" y="156750"/>
                              </a:lnTo>
                              <a:lnTo>
                                <a:pt x="60845" y="165178"/>
                              </a:lnTo>
                              <a:lnTo>
                                <a:pt x="61730" y="173619"/>
                              </a:lnTo>
                              <a:lnTo>
                                <a:pt x="63731" y="182068"/>
                              </a:lnTo>
                              <a:lnTo>
                                <a:pt x="66477" y="190524"/>
                              </a:lnTo>
                              <a:lnTo>
                                <a:pt x="69718" y="198982"/>
                              </a:lnTo>
                              <a:lnTo>
                                <a:pt x="71879" y="207443"/>
                              </a:lnTo>
                              <a:lnTo>
                                <a:pt x="73319" y="215907"/>
                              </a:lnTo>
                              <a:lnTo>
                                <a:pt x="74280" y="224371"/>
                              </a:lnTo>
                              <a:lnTo>
                                <a:pt x="74919" y="232837"/>
                              </a:lnTo>
                              <a:lnTo>
                                <a:pt x="75346" y="241302"/>
                              </a:lnTo>
                              <a:lnTo>
                                <a:pt x="75631" y="249768"/>
                              </a:lnTo>
                              <a:lnTo>
                                <a:pt x="77232" y="256823"/>
                              </a:lnTo>
                              <a:lnTo>
                                <a:pt x="79710" y="262938"/>
                              </a:lnTo>
                              <a:lnTo>
                                <a:pt x="82773" y="268426"/>
                              </a:lnTo>
                              <a:lnTo>
                                <a:pt x="84815" y="274906"/>
                              </a:lnTo>
                              <a:lnTo>
                                <a:pt x="86177" y="282048"/>
                              </a:lnTo>
                              <a:lnTo>
                                <a:pt x="87085" y="289632"/>
                              </a:lnTo>
                              <a:lnTo>
                                <a:pt x="89101" y="294689"/>
                              </a:lnTo>
                              <a:lnTo>
                                <a:pt x="91856" y="298059"/>
                              </a:lnTo>
                              <a:lnTo>
                                <a:pt x="101600" y="304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3" o:spid="_x0000_s1026" style="position:absolute;margin-left:416pt;margin-top:-976.6pt;width:8pt;height:24pt;z-index:252120064;visibility:visible;mso-wrap-style:square;mso-wrap-distance-left:9pt;mso-wrap-distance-top:0;mso-wrap-distance-right:9pt;mso-wrap-distance-bottom:0;mso-position-horizontal:absolute;mso-position-horizontal-relative:text;mso-position-vertical:absolute;mso-position-vertical-relative:text;v-text-anchor:top" coordsize="101601,304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" path="m,l10935,r1999,1411l15679,3763r7801,7172l31573,18919r2176,3571l36166,30222r2056,4037l41004,38362r3265,4146l46446,48094r1451,6546l48865,61828r645,6201l49940,73576r287,5108l50545,91885r205,31472l52177,131626r2364,8336l57527,148342r1991,8408l60845,165178r885,8441l63731,182068r2746,8456l69718,198982r2161,8461l73319,215907r961,8464l74919,232837r427,8465l75631,249768r1601,7055l79710,262938r3063,5488l84815,274906r1362,7142l87085,289632r2016,5057l91856,298059r9744,6741e" filled="f" strokecolor="blue" strokeweight="3pt">
                <v:path arrowok="t" textboxrect="0,0,101601,3048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9040" behindDoc="0" locked="0" layoutInCell="1" allowOverlap="1" wp14:anchorId="1AA56A24" wp14:editId="56E59CBA">
                <wp:simplePos x="0" y="0"/>
                <wp:positionH relativeFrom="column">
                  <wp:posOffset>6591350</wp:posOffset>
                </wp:positionH>
                <wp:positionV relativeFrom="paragraph">
                  <wp:posOffset>-12834620</wp:posOffset>
                </wp:positionV>
                <wp:extent cx="260762" cy="355521"/>
                <wp:effectExtent l="19050" t="19050" r="25400" b="26035"/>
                <wp:wrapNone/>
                <wp:docPr id="600" name="SMARTInkAnnotation142"/>
                <wp:cNvGraphicFramePr/>
                <a:graphic xmlns:a="http://schemas.openxmlformats.org/drawingml/2006/main">
                  <a:graphicData uri="http://schemas.microsoft.com/office/word/2010/wordprocessingShape">
                    <wps:wsp>
                      <wps:cNvSpPr/>
                      <wps:spPr>
                        <a:xfrm>
                          <a:off x="0" y="0"/>
                          <a:ext cx="260762" cy="355521"/>
                        </a:xfrm>
                        <a:custGeom>
                          <a:avLst/>
                          <a:gdLst/>
                          <a:ahLst/>
                          <a:cxnLst/>
                          <a:rect l="0" t="0" r="0" b="0"/>
                          <a:pathLst>
                            <a:path w="260762" h="355521">
                              <a:moveTo>
                                <a:pt x="25350" y="0"/>
                              </a:moveTo>
                              <a:lnTo>
                                <a:pt x="25350" y="6743"/>
                              </a:lnTo>
                              <a:lnTo>
                                <a:pt x="23939" y="8728"/>
                              </a:lnTo>
                              <a:lnTo>
                                <a:pt x="21587" y="10052"/>
                              </a:lnTo>
                              <a:lnTo>
                                <a:pt x="18609" y="10935"/>
                              </a:lnTo>
                              <a:lnTo>
                                <a:pt x="16622" y="12934"/>
                              </a:lnTo>
                              <a:lnTo>
                                <a:pt x="15298" y="15678"/>
                              </a:lnTo>
                              <a:lnTo>
                                <a:pt x="12416" y="23902"/>
                              </a:lnTo>
                              <a:lnTo>
                                <a:pt x="9671" y="30046"/>
                              </a:lnTo>
                              <a:lnTo>
                                <a:pt x="6431" y="36964"/>
                              </a:lnTo>
                              <a:lnTo>
                                <a:pt x="4271" y="42987"/>
                              </a:lnTo>
                              <a:lnTo>
                                <a:pt x="1870" y="53443"/>
                              </a:lnTo>
                              <a:lnTo>
                                <a:pt x="1230" y="59618"/>
                              </a:lnTo>
                              <a:lnTo>
                                <a:pt x="803" y="66556"/>
                              </a:lnTo>
                              <a:lnTo>
                                <a:pt x="519" y="74004"/>
                              </a:lnTo>
                              <a:lnTo>
                                <a:pt x="118" y="104713"/>
                              </a:lnTo>
                              <a:lnTo>
                                <a:pt x="0" y="133881"/>
                              </a:lnTo>
                              <a:lnTo>
                                <a:pt x="1395" y="142876"/>
                              </a:lnTo>
                              <a:lnTo>
                                <a:pt x="3736" y="151695"/>
                              </a:lnTo>
                              <a:lnTo>
                                <a:pt x="17631" y="192869"/>
                              </a:lnTo>
                              <a:lnTo>
                                <a:pt x="21615" y="203369"/>
                              </a:lnTo>
                              <a:lnTo>
                                <a:pt x="25682" y="213190"/>
                              </a:lnTo>
                              <a:lnTo>
                                <a:pt x="29805" y="222560"/>
                              </a:lnTo>
                              <a:lnTo>
                                <a:pt x="33964" y="233040"/>
                              </a:lnTo>
                              <a:lnTo>
                                <a:pt x="42349" y="255974"/>
                              </a:lnTo>
                              <a:lnTo>
                                <a:pt x="46560" y="266604"/>
                              </a:lnTo>
                              <a:lnTo>
                                <a:pt x="50779" y="276514"/>
                              </a:lnTo>
                              <a:lnTo>
                                <a:pt x="55002" y="285943"/>
                              </a:lnTo>
                              <a:lnTo>
                                <a:pt x="60641" y="293640"/>
                              </a:lnTo>
                              <a:lnTo>
                                <a:pt x="67222" y="300182"/>
                              </a:lnTo>
                              <a:lnTo>
                                <a:pt x="74432" y="305955"/>
                              </a:lnTo>
                              <a:lnTo>
                                <a:pt x="82060" y="312625"/>
                              </a:lnTo>
                              <a:lnTo>
                                <a:pt x="89968" y="319896"/>
                              </a:lnTo>
                              <a:lnTo>
                                <a:pt x="110818" y="339847"/>
                              </a:lnTo>
                              <a:lnTo>
                                <a:pt x="116196" y="345099"/>
                              </a:lnTo>
                              <a:lnTo>
                                <a:pt x="122602" y="348599"/>
                              </a:lnTo>
                              <a:lnTo>
                                <a:pt x="129696" y="350932"/>
                              </a:lnTo>
                              <a:lnTo>
                                <a:pt x="137247" y="352489"/>
                              </a:lnTo>
                              <a:lnTo>
                                <a:pt x="145104" y="353526"/>
                              </a:lnTo>
                              <a:lnTo>
                                <a:pt x="153164" y="354217"/>
                              </a:lnTo>
                              <a:lnTo>
                                <a:pt x="168234" y="354986"/>
                              </a:lnTo>
                              <a:lnTo>
                                <a:pt x="179636" y="355327"/>
                              </a:lnTo>
                              <a:lnTo>
                                <a:pt x="200730" y="355520"/>
                              </a:lnTo>
                              <a:lnTo>
                                <a:pt x="207181" y="352725"/>
                              </a:lnTo>
                              <a:lnTo>
                                <a:pt x="212893" y="348038"/>
                              </a:lnTo>
                              <a:lnTo>
                                <a:pt x="218112" y="342093"/>
                              </a:lnTo>
                              <a:lnTo>
                                <a:pt x="227673" y="331723"/>
                              </a:lnTo>
                              <a:lnTo>
                                <a:pt x="232199" y="326982"/>
                              </a:lnTo>
                              <a:lnTo>
                                <a:pt x="236627" y="320999"/>
                              </a:lnTo>
                              <a:lnTo>
                                <a:pt x="240990" y="314189"/>
                              </a:lnTo>
                              <a:lnTo>
                                <a:pt x="245310" y="306826"/>
                              </a:lnTo>
                              <a:lnTo>
                                <a:pt x="248190" y="297684"/>
                              </a:lnTo>
                              <a:lnTo>
                                <a:pt x="250110" y="287356"/>
                              </a:lnTo>
                              <a:lnTo>
                                <a:pt x="251390" y="276238"/>
                              </a:lnTo>
                              <a:lnTo>
                                <a:pt x="253655" y="266003"/>
                              </a:lnTo>
                              <a:lnTo>
                                <a:pt x="256575" y="256358"/>
                              </a:lnTo>
                              <a:lnTo>
                                <a:pt x="259933" y="247105"/>
                              </a:lnTo>
                              <a:lnTo>
                                <a:pt x="260761" y="236704"/>
                              </a:lnTo>
                              <a:lnTo>
                                <a:pt x="259902" y="225535"/>
                              </a:lnTo>
                              <a:lnTo>
                                <a:pt x="257918" y="213857"/>
                              </a:lnTo>
                              <a:lnTo>
                                <a:pt x="256596" y="201838"/>
                              </a:lnTo>
                              <a:lnTo>
                                <a:pt x="255713" y="189592"/>
                              </a:lnTo>
                              <a:lnTo>
                                <a:pt x="255125" y="177195"/>
                              </a:lnTo>
                              <a:lnTo>
                                <a:pt x="253323" y="166108"/>
                              </a:lnTo>
                              <a:lnTo>
                                <a:pt x="250710" y="155895"/>
                              </a:lnTo>
                              <a:lnTo>
                                <a:pt x="247557" y="146263"/>
                              </a:lnTo>
                              <a:lnTo>
                                <a:pt x="242632" y="135609"/>
                              </a:lnTo>
                              <a:lnTo>
                                <a:pt x="236527" y="124273"/>
                              </a:lnTo>
                              <a:lnTo>
                                <a:pt x="229634" y="112482"/>
                              </a:lnTo>
                              <a:lnTo>
                                <a:pt x="222218" y="101799"/>
                              </a:lnTo>
                              <a:lnTo>
                                <a:pt x="214451" y="91855"/>
                              </a:lnTo>
                              <a:lnTo>
                                <a:pt x="206451" y="82403"/>
                              </a:lnTo>
                              <a:lnTo>
                                <a:pt x="196884" y="73280"/>
                              </a:lnTo>
                              <a:lnTo>
                                <a:pt x="186273" y="64376"/>
                              </a:lnTo>
                              <a:lnTo>
                                <a:pt x="174965" y="55617"/>
                              </a:lnTo>
                              <a:lnTo>
                                <a:pt x="164604" y="48367"/>
                              </a:lnTo>
                              <a:lnTo>
                                <a:pt x="154875" y="42123"/>
                              </a:lnTo>
                              <a:lnTo>
                                <a:pt x="145567" y="36548"/>
                              </a:lnTo>
                              <a:lnTo>
                                <a:pt x="135128" y="31422"/>
                              </a:lnTo>
                              <a:lnTo>
                                <a:pt x="123935" y="26592"/>
                              </a:lnTo>
                              <a:lnTo>
                                <a:pt x="112240" y="21962"/>
                              </a:lnTo>
                              <a:lnTo>
                                <a:pt x="103032" y="18874"/>
                              </a:lnTo>
                              <a:lnTo>
                                <a:pt x="95482" y="16816"/>
                              </a:lnTo>
                              <a:lnTo>
                                <a:pt x="76150"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2" o:spid="_x0000_s1026" style="position:absolute;margin-left:519pt;margin-top:-1010.6pt;width:20.55pt;height:28pt;z-index:252119040;visibility:visible;mso-wrap-style:square;mso-wrap-distance-left:9pt;mso-wrap-distance-top:0;mso-wrap-distance-right:9pt;mso-wrap-distance-bottom:0;mso-position-horizontal:absolute;mso-position-horizontal-relative:text;mso-position-vertical:absolute;mso-position-vertical-relative:text;v-text-anchor:top" coordsize="260762,355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" path="m25350,r,6743l23939,8728r-2352,1324l18609,10935r-1987,1999l15298,15678r-2882,8224l9671,30046,6431,36964,4271,42987,1870,53443r-640,6175l803,66556,519,74004,118,104713,,133881r1395,8995l3736,151695r13895,41174l21615,203369r4067,9821l29805,222560r4159,10480l42349,255974r4211,10630l50779,276514r4223,9429l60641,293640r6581,6542l74432,305955r7628,6670l89968,319896r20850,19951l116196,345099r6406,3500l129696,350932r7551,1557l145104,353526r8060,691l168234,354986r11402,341l200730,355520r6451,-2795l212893,348038r5219,-5945l227673,331723r4526,-4741l236627,320999r4363,-6810l245310,306826r2880,-9142l250110,287356r1280,-11118l253655,266003r2920,-9645l259933,247105r828,-10401l259902,225535r-1984,-11678l256596,201838r-883,-12246l255125,177195r-1802,-11087l250710,155895r-3153,-9632l242632,135609r-6105,-11336l229634,112482r-7416,-10683l214451,91855r-8000,-9452l196884,73280,186273,64376,174965,55617,164604,48367r-9729,-6244l145567,36548,135128,31422,123935,26592,112240,21962r-9208,-3088l95482,16816,76150,12700e" filled="f" strokecolor="blue" strokeweight="3pt">
                <v:path arrowok="t" textboxrect="0,0,260762,35552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8016" behindDoc="0" locked="0" layoutInCell="1" allowOverlap="1" wp14:anchorId="41BA6782" wp14:editId="2721BB32">
                <wp:simplePos x="0" y="0"/>
                <wp:positionH relativeFrom="column">
                  <wp:posOffset>6223000</wp:posOffset>
                </wp:positionH>
                <wp:positionV relativeFrom="paragraph">
                  <wp:posOffset>-12832413</wp:posOffset>
                </wp:positionV>
                <wp:extent cx="265956" cy="340468"/>
                <wp:effectExtent l="19050" t="19050" r="20320" b="21590"/>
                <wp:wrapNone/>
                <wp:docPr id="599" name="SMARTInkAnnotation141"/>
                <wp:cNvGraphicFramePr/>
                <a:graphic xmlns:a="http://schemas.openxmlformats.org/drawingml/2006/main">
                  <a:graphicData uri="http://schemas.microsoft.com/office/word/2010/wordprocessingShape">
                    <wps:wsp>
                      <wps:cNvSpPr/>
                      <wps:spPr>
                        <a:xfrm>
                          <a:off x="0" y="0"/>
                          <a:ext cx="265956" cy="340468"/>
                        </a:xfrm>
                        <a:custGeom>
                          <a:avLst/>
                          <a:gdLst/>
                          <a:ahLst/>
                          <a:cxnLst/>
                          <a:rect l="0" t="0" r="0" b="0"/>
                          <a:pathLst>
                            <a:path w="265956" h="340468">
                              <a:moveTo>
                                <a:pt x="38100" y="10493"/>
                              </a:moveTo>
                              <a:lnTo>
                                <a:pt x="38100" y="17236"/>
                              </a:lnTo>
                              <a:lnTo>
                                <a:pt x="36689" y="19221"/>
                              </a:lnTo>
                              <a:lnTo>
                                <a:pt x="34337" y="20545"/>
                              </a:lnTo>
                              <a:lnTo>
                                <a:pt x="31359" y="21428"/>
                              </a:lnTo>
                              <a:lnTo>
                                <a:pt x="29372" y="24838"/>
                              </a:lnTo>
                              <a:lnTo>
                                <a:pt x="28048" y="29934"/>
                              </a:lnTo>
                              <a:lnTo>
                                <a:pt x="27165" y="36154"/>
                              </a:lnTo>
                              <a:lnTo>
                                <a:pt x="26577" y="41712"/>
                              </a:lnTo>
                              <a:lnTo>
                                <a:pt x="25923" y="51649"/>
                              </a:lnTo>
                              <a:lnTo>
                                <a:pt x="24338" y="57686"/>
                              </a:lnTo>
                              <a:lnTo>
                                <a:pt x="21869" y="64533"/>
                              </a:lnTo>
                              <a:lnTo>
                                <a:pt x="18813" y="71919"/>
                              </a:lnTo>
                              <a:lnTo>
                                <a:pt x="16775" y="78255"/>
                              </a:lnTo>
                              <a:lnTo>
                                <a:pt x="15417" y="83890"/>
                              </a:lnTo>
                              <a:lnTo>
                                <a:pt x="14512" y="89058"/>
                              </a:lnTo>
                              <a:lnTo>
                                <a:pt x="15318" y="96736"/>
                              </a:lnTo>
                              <a:lnTo>
                                <a:pt x="17268" y="106089"/>
                              </a:lnTo>
                              <a:lnTo>
                                <a:pt x="19979" y="116557"/>
                              </a:lnTo>
                              <a:lnTo>
                                <a:pt x="21785" y="126358"/>
                              </a:lnTo>
                              <a:lnTo>
                                <a:pt x="22991" y="135714"/>
                              </a:lnTo>
                              <a:lnTo>
                                <a:pt x="23794" y="144773"/>
                              </a:lnTo>
                              <a:lnTo>
                                <a:pt x="24329" y="155047"/>
                              </a:lnTo>
                              <a:lnTo>
                                <a:pt x="24924" y="177750"/>
                              </a:lnTo>
                              <a:lnTo>
                                <a:pt x="26494" y="188320"/>
                              </a:lnTo>
                              <a:lnTo>
                                <a:pt x="28951" y="198189"/>
                              </a:lnTo>
                              <a:lnTo>
                                <a:pt x="32001" y="207590"/>
                              </a:lnTo>
                              <a:lnTo>
                                <a:pt x="35445" y="216680"/>
                              </a:lnTo>
                              <a:lnTo>
                                <a:pt x="39152" y="225562"/>
                              </a:lnTo>
                              <a:lnTo>
                                <a:pt x="43035" y="234306"/>
                              </a:lnTo>
                              <a:lnTo>
                                <a:pt x="51112" y="251547"/>
                              </a:lnTo>
                              <a:lnTo>
                                <a:pt x="67795" y="285611"/>
                              </a:lnTo>
                              <a:lnTo>
                                <a:pt x="73419" y="292682"/>
                              </a:lnTo>
                              <a:lnTo>
                                <a:pt x="79990" y="298809"/>
                              </a:lnTo>
                              <a:lnTo>
                                <a:pt x="87194" y="304303"/>
                              </a:lnTo>
                              <a:lnTo>
                                <a:pt x="93407" y="309377"/>
                              </a:lnTo>
                              <a:lnTo>
                                <a:pt x="98961" y="314172"/>
                              </a:lnTo>
                              <a:lnTo>
                                <a:pt x="104073" y="318778"/>
                              </a:lnTo>
                              <a:lnTo>
                                <a:pt x="110305" y="323261"/>
                              </a:lnTo>
                              <a:lnTo>
                                <a:pt x="117280" y="327661"/>
                              </a:lnTo>
                              <a:lnTo>
                                <a:pt x="124754" y="332005"/>
                              </a:lnTo>
                              <a:lnTo>
                                <a:pt x="132558" y="334901"/>
                              </a:lnTo>
                              <a:lnTo>
                                <a:pt x="140584" y="336832"/>
                              </a:lnTo>
                              <a:lnTo>
                                <a:pt x="148755" y="338118"/>
                              </a:lnTo>
                              <a:lnTo>
                                <a:pt x="155615" y="338977"/>
                              </a:lnTo>
                              <a:lnTo>
                                <a:pt x="161599" y="339549"/>
                              </a:lnTo>
                              <a:lnTo>
                                <a:pt x="166999" y="339931"/>
                              </a:lnTo>
                              <a:lnTo>
                                <a:pt x="173422" y="340185"/>
                              </a:lnTo>
                              <a:lnTo>
                                <a:pt x="188084" y="340467"/>
                              </a:lnTo>
                              <a:lnTo>
                                <a:pt x="194534" y="339131"/>
                              </a:lnTo>
                              <a:lnTo>
                                <a:pt x="200245" y="336830"/>
                              </a:lnTo>
                              <a:lnTo>
                                <a:pt x="205463" y="333884"/>
                              </a:lnTo>
                              <a:lnTo>
                                <a:pt x="210353" y="330509"/>
                              </a:lnTo>
                              <a:lnTo>
                                <a:pt x="215024" y="326848"/>
                              </a:lnTo>
                              <a:lnTo>
                                <a:pt x="219549" y="322997"/>
                              </a:lnTo>
                              <a:lnTo>
                                <a:pt x="223978" y="317606"/>
                              </a:lnTo>
                              <a:lnTo>
                                <a:pt x="228340" y="311191"/>
                              </a:lnTo>
                              <a:lnTo>
                                <a:pt x="232660" y="304092"/>
                              </a:lnTo>
                              <a:lnTo>
                                <a:pt x="236951" y="296536"/>
                              </a:lnTo>
                              <a:lnTo>
                                <a:pt x="245482" y="280616"/>
                              </a:lnTo>
                              <a:lnTo>
                                <a:pt x="258218" y="255786"/>
                              </a:lnTo>
                              <a:lnTo>
                                <a:pt x="261045" y="247400"/>
                              </a:lnTo>
                              <a:lnTo>
                                <a:pt x="262930" y="238986"/>
                              </a:lnTo>
                              <a:lnTo>
                                <a:pt x="264187" y="230555"/>
                              </a:lnTo>
                              <a:lnTo>
                                <a:pt x="265025" y="220701"/>
                              </a:lnTo>
                              <a:lnTo>
                                <a:pt x="265583" y="209898"/>
                              </a:lnTo>
                              <a:lnTo>
                                <a:pt x="265955" y="198463"/>
                              </a:lnTo>
                              <a:lnTo>
                                <a:pt x="264792" y="188017"/>
                              </a:lnTo>
                              <a:lnTo>
                                <a:pt x="262606" y="178232"/>
                              </a:lnTo>
                              <a:lnTo>
                                <a:pt x="256414" y="158421"/>
                              </a:lnTo>
                              <a:lnTo>
                                <a:pt x="248958" y="135506"/>
                              </a:lnTo>
                              <a:lnTo>
                                <a:pt x="243583" y="124879"/>
                              </a:lnTo>
                              <a:lnTo>
                                <a:pt x="237178" y="114972"/>
                              </a:lnTo>
                              <a:lnTo>
                                <a:pt x="230085" y="105546"/>
                              </a:lnTo>
                              <a:lnTo>
                                <a:pt x="223945" y="96440"/>
                              </a:lnTo>
                              <a:lnTo>
                                <a:pt x="218442" y="87546"/>
                              </a:lnTo>
                              <a:lnTo>
                                <a:pt x="213361" y="78795"/>
                              </a:lnTo>
                              <a:lnTo>
                                <a:pt x="205741" y="70139"/>
                              </a:lnTo>
                              <a:lnTo>
                                <a:pt x="196427" y="61546"/>
                              </a:lnTo>
                              <a:lnTo>
                                <a:pt x="185985" y="52995"/>
                              </a:lnTo>
                              <a:lnTo>
                                <a:pt x="176201" y="44472"/>
                              </a:lnTo>
                              <a:lnTo>
                                <a:pt x="166856" y="35968"/>
                              </a:lnTo>
                              <a:lnTo>
                                <a:pt x="157804" y="27476"/>
                              </a:lnTo>
                              <a:lnTo>
                                <a:pt x="148947" y="21815"/>
                              </a:lnTo>
                              <a:lnTo>
                                <a:pt x="140220" y="18042"/>
                              </a:lnTo>
                              <a:lnTo>
                                <a:pt x="131580" y="15526"/>
                              </a:lnTo>
                              <a:lnTo>
                                <a:pt x="99194" y="5242"/>
                              </a:lnTo>
                              <a:lnTo>
                                <a:pt x="88707" y="2759"/>
                              </a:lnTo>
                              <a:lnTo>
                                <a:pt x="78894" y="1103"/>
                              </a:lnTo>
                              <a:lnTo>
                                <a:pt x="69529" y="0"/>
                              </a:lnTo>
                              <a:lnTo>
                                <a:pt x="60464" y="675"/>
                              </a:lnTo>
                              <a:lnTo>
                                <a:pt x="51598" y="2537"/>
                              </a:lnTo>
                              <a:lnTo>
                                <a:pt x="42866" y="5189"/>
                              </a:lnTo>
                              <a:lnTo>
                                <a:pt x="34221" y="8368"/>
                              </a:lnTo>
                              <a:lnTo>
                                <a:pt x="25636" y="11899"/>
                              </a:lnTo>
                              <a:lnTo>
                                <a:pt x="0" y="2319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1" o:spid="_x0000_s1026" style="position:absolute;margin-left:490pt;margin-top:-1010.45pt;width:20.95pt;height:26.8pt;z-index:252118016;visibility:visible;mso-wrap-style:square;mso-wrap-distance-left:9pt;mso-wrap-distance-top:0;mso-wrap-distance-right:9pt;mso-wrap-distance-bottom:0;mso-position-horizontal:absolute;mso-position-horizontal-relative:text;mso-position-vertical:absolute;mso-position-vertical-relative:text;v-text-anchor:top" coordsize="265956,34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" path="m38100,10493r,6743l36689,19221r-2352,1324l31359,21428r-1987,3410l28048,29934r-883,6220l26577,41712r-654,9937l24338,57686r-2469,6847l18813,71919r-2038,6336l15417,83890r-905,5168l15318,96736r1950,9353l19979,116557r1806,9801l22991,135714r803,9059l24329,155047r595,22703l26494,188320r2457,9869l32001,207590r3444,9090l39152,225562r3883,8744l51112,251547r16683,34064l73419,292682r6571,6127l87194,304303r6213,5074l98961,314172r5112,4606l110305,323261r6975,4400l124754,332005r7804,2896l140584,336832r8171,1286l155615,338977r5984,572l166999,339931r6423,254l188084,340467r6450,-1336l200245,336830r5218,-2946l210353,330509r4671,-3661l219549,322997r4429,-5391l228340,311191r4320,-7099l236951,296536r8531,-15920l258218,255786r2827,-8386l262930,238986r1257,-8431l265025,220701r558,-10803l265955,198463r-1163,-10446l262606,178232r-6192,-19811l248958,135506r-5375,-10627l237178,114972r-7093,-9426l223945,96440r-5503,-8894l213361,78795r-7620,-8656l196427,61546,185985,52995r-9784,-8523l166856,35968r-9052,-8492l148947,21815r-8727,-3773l131580,15526,99194,5242,88707,2759,78894,1103,69529,,60464,675,51598,2537,42866,5189,34221,8368r-8585,3531l,23193e" filled="f" strokecolor="blue" strokeweight="3pt">
                <v:path arrowok="t" textboxrect="0,0,265956,34046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6992" behindDoc="0" locked="0" layoutInCell="1" allowOverlap="1" wp14:anchorId="54174641" wp14:editId="1BEF0455">
                <wp:simplePos x="0" y="0"/>
                <wp:positionH relativeFrom="column">
                  <wp:posOffset>5867555</wp:posOffset>
                </wp:positionH>
                <wp:positionV relativeFrom="paragraph">
                  <wp:posOffset>-12821920</wp:posOffset>
                </wp:positionV>
                <wp:extent cx="240971" cy="330121"/>
                <wp:effectExtent l="19050" t="19050" r="26035" b="13335"/>
                <wp:wrapNone/>
                <wp:docPr id="598" name="SMARTInkAnnotation140"/>
                <wp:cNvGraphicFramePr/>
                <a:graphic xmlns:a="http://schemas.openxmlformats.org/drawingml/2006/main">
                  <a:graphicData uri="http://schemas.microsoft.com/office/word/2010/wordprocessingShape">
                    <wps:wsp>
                      <wps:cNvSpPr/>
                      <wps:spPr>
                        <a:xfrm>
                          <a:off x="0" y="0"/>
                          <a:ext cx="240971" cy="330121"/>
                        </a:xfrm>
                        <a:custGeom>
                          <a:avLst/>
                          <a:gdLst/>
                          <a:ahLst/>
                          <a:cxnLst/>
                          <a:rect l="0" t="0" r="0" b="0"/>
                          <a:pathLst>
                            <a:path w="240971" h="330121">
                              <a:moveTo>
                                <a:pt x="12545" y="0"/>
                              </a:moveTo>
                              <a:lnTo>
                                <a:pt x="12545" y="29854"/>
                              </a:lnTo>
                              <a:lnTo>
                                <a:pt x="11134" y="36836"/>
                              </a:lnTo>
                              <a:lnTo>
                                <a:pt x="8782" y="45724"/>
                              </a:lnTo>
                              <a:lnTo>
                                <a:pt x="5804" y="55882"/>
                              </a:lnTo>
                              <a:lnTo>
                                <a:pt x="3817" y="65477"/>
                              </a:lnTo>
                              <a:lnTo>
                                <a:pt x="2493" y="74697"/>
                              </a:lnTo>
                              <a:lnTo>
                                <a:pt x="1610" y="83664"/>
                              </a:lnTo>
                              <a:lnTo>
                                <a:pt x="1022" y="92465"/>
                              </a:lnTo>
                              <a:lnTo>
                                <a:pt x="629" y="101155"/>
                              </a:lnTo>
                              <a:lnTo>
                                <a:pt x="194" y="118336"/>
                              </a:lnTo>
                              <a:lnTo>
                                <a:pt x="0" y="135379"/>
                              </a:lnTo>
                              <a:lnTo>
                                <a:pt x="1360" y="143875"/>
                              </a:lnTo>
                              <a:lnTo>
                                <a:pt x="3677" y="152362"/>
                              </a:lnTo>
                              <a:lnTo>
                                <a:pt x="6633" y="160841"/>
                              </a:lnTo>
                              <a:lnTo>
                                <a:pt x="8603" y="169316"/>
                              </a:lnTo>
                              <a:lnTo>
                                <a:pt x="9917" y="177789"/>
                              </a:lnTo>
                              <a:lnTo>
                                <a:pt x="10793" y="186259"/>
                              </a:lnTo>
                              <a:lnTo>
                                <a:pt x="11377" y="194729"/>
                              </a:lnTo>
                              <a:lnTo>
                                <a:pt x="11767" y="203197"/>
                              </a:lnTo>
                              <a:lnTo>
                                <a:pt x="12026" y="211665"/>
                              </a:lnTo>
                              <a:lnTo>
                                <a:pt x="13610" y="220133"/>
                              </a:lnTo>
                              <a:lnTo>
                                <a:pt x="16077" y="228599"/>
                              </a:lnTo>
                              <a:lnTo>
                                <a:pt x="19134" y="237066"/>
                              </a:lnTo>
                              <a:lnTo>
                                <a:pt x="22582" y="245533"/>
                              </a:lnTo>
                              <a:lnTo>
                                <a:pt x="26291" y="254000"/>
                              </a:lnTo>
                              <a:lnTo>
                                <a:pt x="30176" y="262466"/>
                              </a:lnTo>
                              <a:lnTo>
                                <a:pt x="34177" y="269522"/>
                              </a:lnTo>
                              <a:lnTo>
                                <a:pt x="38255" y="275638"/>
                              </a:lnTo>
                              <a:lnTo>
                                <a:pt x="42385" y="281125"/>
                              </a:lnTo>
                              <a:lnTo>
                                <a:pt x="46549" y="287606"/>
                              </a:lnTo>
                              <a:lnTo>
                                <a:pt x="50736" y="294748"/>
                              </a:lnTo>
                              <a:lnTo>
                                <a:pt x="54939" y="302332"/>
                              </a:lnTo>
                              <a:lnTo>
                                <a:pt x="60564" y="308799"/>
                              </a:lnTo>
                              <a:lnTo>
                                <a:pt x="67135" y="314522"/>
                              </a:lnTo>
                              <a:lnTo>
                                <a:pt x="74339" y="319748"/>
                              </a:lnTo>
                              <a:lnTo>
                                <a:pt x="80552" y="323232"/>
                              </a:lnTo>
                              <a:lnTo>
                                <a:pt x="86106" y="325555"/>
                              </a:lnTo>
                              <a:lnTo>
                                <a:pt x="91218" y="327103"/>
                              </a:lnTo>
                              <a:lnTo>
                                <a:pt x="97450" y="328135"/>
                              </a:lnTo>
                              <a:lnTo>
                                <a:pt x="104425" y="328824"/>
                              </a:lnTo>
                              <a:lnTo>
                                <a:pt x="111899" y="329283"/>
                              </a:lnTo>
                              <a:lnTo>
                                <a:pt x="127729" y="329793"/>
                              </a:lnTo>
                              <a:lnTo>
                                <a:pt x="154144" y="330120"/>
                              </a:lnTo>
                              <a:lnTo>
                                <a:pt x="159155" y="328735"/>
                              </a:lnTo>
                              <a:lnTo>
                                <a:pt x="163908" y="326401"/>
                              </a:lnTo>
                              <a:lnTo>
                                <a:pt x="168487" y="323435"/>
                              </a:lnTo>
                              <a:lnTo>
                                <a:pt x="174362" y="320045"/>
                              </a:lnTo>
                              <a:lnTo>
                                <a:pt x="188416" y="312516"/>
                              </a:lnTo>
                              <a:lnTo>
                                <a:pt x="194703" y="307123"/>
                              </a:lnTo>
                              <a:lnTo>
                                <a:pt x="200306" y="300704"/>
                              </a:lnTo>
                              <a:lnTo>
                                <a:pt x="205453" y="293603"/>
                              </a:lnTo>
                              <a:lnTo>
                                <a:pt x="210294" y="287457"/>
                              </a:lnTo>
                              <a:lnTo>
                                <a:pt x="214933" y="281949"/>
                              </a:lnTo>
                              <a:lnTo>
                                <a:pt x="219437" y="276866"/>
                              </a:lnTo>
                              <a:lnTo>
                                <a:pt x="222440" y="270655"/>
                              </a:lnTo>
                              <a:lnTo>
                                <a:pt x="224442" y="263693"/>
                              </a:lnTo>
                              <a:lnTo>
                                <a:pt x="225776" y="256228"/>
                              </a:lnTo>
                              <a:lnTo>
                                <a:pt x="228077" y="247019"/>
                              </a:lnTo>
                              <a:lnTo>
                                <a:pt x="231022" y="236646"/>
                              </a:lnTo>
                              <a:lnTo>
                                <a:pt x="234397" y="225498"/>
                              </a:lnTo>
                              <a:lnTo>
                                <a:pt x="236646" y="215243"/>
                              </a:lnTo>
                              <a:lnTo>
                                <a:pt x="238146" y="205585"/>
                              </a:lnTo>
                              <a:lnTo>
                                <a:pt x="239145" y="196323"/>
                              </a:lnTo>
                              <a:lnTo>
                                <a:pt x="239812" y="187327"/>
                              </a:lnTo>
                              <a:lnTo>
                                <a:pt x="240256" y="178506"/>
                              </a:lnTo>
                              <a:lnTo>
                                <a:pt x="240553" y="169804"/>
                              </a:lnTo>
                              <a:lnTo>
                                <a:pt x="240970" y="137331"/>
                              </a:lnTo>
                              <a:lnTo>
                                <a:pt x="239617" y="126832"/>
                              </a:lnTo>
                              <a:lnTo>
                                <a:pt x="237303" y="117010"/>
                              </a:lnTo>
                              <a:lnTo>
                                <a:pt x="234351" y="107640"/>
                              </a:lnTo>
                              <a:lnTo>
                                <a:pt x="230971" y="98571"/>
                              </a:lnTo>
                              <a:lnTo>
                                <a:pt x="227307" y="89703"/>
                              </a:lnTo>
                              <a:lnTo>
                                <a:pt x="223453" y="80969"/>
                              </a:lnTo>
                              <a:lnTo>
                                <a:pt x="218061" y="72324"/>
                              </a:lnTo>
                              <a:lnTo>
                                <a:pt x="211644" y="63738"/>
                              </a:lnTo>
                              <a:lnTo>
                                <a:pt x="204545" y="55192"/>
                              </a:lnTo>
                              <a:lnTo>
                                <a:pt x="196990" y="48084"/>
                              </a:lnTo>
                              <a:lnTo>
                                <a:pt x="189130" y="41934"/>
                              </a:lnTo>
                              <a:lnTo>
                                <a:pt x="181069" y="36423"/>
                              </a:lnTo>
                              <a:lnTo>
                                <a:pt x="172872" y="31338"/>
                              </a:lnTo>
                              <a:lnTo>
                                <a:pt x="164585" y="26537"/>
                              </a:lnTo>
                              <a:lnTo>
                                <a:pt x="147851" y="17438"/>
                              </a:lnTo>
                              <a:lnTo>
                                <a:pt x="131007" y="8691"/>
                              </a:lnTo>
                              <a:lnTo>
                                <a:pt x="122564" y="5795"/>
                              </a:lnTo>
                              <a:lnTo>
                                <a:pt x="114113" y="3863"/>
                              </a:lnTo>
                              <a:lnTo>
                                <a:pt x="105657" y="2575"/>
                              </a:lnTo>
                              <a:lnTo>
                                <a:pt x="97197" y="1716"/>
                              </a:lnTo>
                              <a:lnTo>
                                <a:pt x="88736" y="1144"/>
                              </a:lnTo>
                              <a:lnTo>
                                <a:pt x="80272" y="763"/>
                              </a:lnTo>
                              <a:lnTo>
                                <a:pt x="63342" y="340"/>
                              </a:lnTo>
                              <a:lnTo>
                                <a:pt x="54877" y="227"/>
                              </a:lnTo>
                              <a:lnTo>
                                <a:pt x="47822" y="1562"/>
                              </a:lnTo>
                              <a:lnTo>
                                <a:pt x="41707" y="3864"/>
                              </a:lnTo>
                              <a:lnTo>
                                <a:pt x="25245"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40" o:spid="_x0000_s1026" style="position:absolute;margin-left:462pt;margin-top:-1009.6pt;width:18.95pt;height:26pt;z-index:252116992;visibility:visible;mso-wrap-style:square;mso-wrap-distance-left:9pt;mso-wrap-distance-top:0;mso-wrap-distance-right:9pt;mso-wrap-distance-bottom:0;mso-position-horizontal:absolute;mso-position-horizontal-relative:text;mso-position-vertical:absolute;mso-position-vertical-relative:text;v-text-anchor:top" coordsize="240971,330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" path="m12545,r,29854l11134,36836,8782,45724,5804,55882,3817,65477,2493,74697r-883,8967l1022,92465r-393,8690l194,118336,,135379r1360,8496l3677,152362r2956,8479l8603,169316r1314,8473l10793,186259r584,8470l11767,203197r259,8468l13610,220133r2467,8466l19134,237066r3448,8467l26291,254000r3885,8466l34177,269522r4078,6116l42385,281125r4164,6481l50736,294748r4203,7584l60564,308799r6571,5723l74339,319748r6213,3484l86106,325555r5112,1548l97450,328135r6975,689l111899,329283r15830,510l154144,330120r5011,-1385l163908,326401r4579,-2966l174362,320045r14054,-7529l194703,307123r5603,-6419l205453,293603r4841,-6146l214933,281949r4504,-5083l222440,270655r2002,-6962l225776,256228r2301,-9209l231022,236646r3375,-11148l236646,215243r1500,-9658l239145,196323r667,-8996l240256,178506r297,-8702l240970,137331r-1353,-10499l237303,117010r-2952,-9370l230971,98571r-3664,-8868l223453,80969r-5392,-8645l211644,63738r-7099,-8546l196990,48084r-7860,-6150l181069,36423r-8197,-5085l164585,26537,147851,17438,131007,8691,122564,5795,114113,3863,105657,2575,97197,1716,88736,1144,80272,763,63342,340,54877,227,47822,1562,41707,3864,25245,12700e" filled="f" strokecolor="blue" strokeweight="3pt">
                <v:path arrowok="t" textboxrect="0,0,240971,33012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5968" behindDoc="0" locked="0" layoutInCell="1" allowOverlap="1" wp14:anchorId="3B85E6C1" wp14:editId="1AF24498">
                <wp:simplePos x="0" y="0"/>
                <wp:positionH relativeFrom="column">
                  <wp:posOffset>5702300</wp:posOffset>
                </wp:positionH>
                <wp:positionV relativeFrom="paragraph">
                  <wp:posOffset>-12593320</wp:posOffset>
                </wp:positionV>
                <wp:extent cx="12701" cy="139701"/>
                <wp:effectExtent l="19050" t="19050" r="25400" b="12700"/>
                <wp:wrapNone/>
                <wp:docPr id="597" name="SMARTInkAnnotation139"/>
                <wp:cNvGraphicFramePr/>
                <a:graphic xmlns:a="http://schemas.openxmlformats.org/drawingml/2006/main">
                  <a:graphicData uri="http://schemas.microsoft.com/office/word/2010/wordprocessingShape">
                    <wps:wsp>
                      <wps:cNvSpPr/>
                      <wps:spPr>
                        <a:xfrm>
                          <a:off x="0" y="0"/>
                          <a:ext cx="12701" cy="139701"/>
                        </a:xfrm>
                        <a:custGeom>
                          <a:avLst/>
                          <a:gdLst/>
                          <a:ahLst/>
                          <a:cxnLst/>
                          <a:rect l="0" t="0" r="0" b="0"/>
                          <a:pathLst>
                            <a:path w="12701" h="139701">
                              <a:moveTo>
                                <a:pt x="0" y="0"/>
                              </a:moveTo>
                              <a:lnTo>
                                <a:pt x="6741" y="0"/>
                              </a:lnTo>
                              <a:lnTo>
                                <a:pt x="8728" y="1411"/>
                              </a:lnTo>
                              <a:lnTo>
                                <a:pt x="10052" y="3763"/>
                              </a:lnTo>
                              <a:lnTo>
                                <a:pt x="12177" y="10935"/>
                              </a:lnTo>
                              <a:lnTo>
                                <a:pt x="12351" y="14345"/>
                              </a:lnTo>
                              <a:lnTo>
                                <a:pt x="12597" y="31219"/>
                              </a:lnTo>
                              <a:lnTo>
                                <a:pt x="12700" y="131233"/>
                              </a:lnTo>
                              <a:lnTo>
                                <a:pt x="11289" y="134056"/>
                              </a:lnTo>
                              <a:lnTo>
                                <a:pt x="8937" y="135938"/>
                              </a:lnTo>
                              <a:lnTo>
                                <a:pt x="0" y="139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9" o:spid="_x0000_s1026" style="position:absolute;margin-left:449pt;margin-top:-991.6pt;width:1pt;height:11pt;z-index:252115968;visibility:visible;mso-wrap-style:square;mso-wrap-distance-left:9pt;mso-wrap-distance-top:0;mso-wrap-distance-right:9pt;mso-wrap-distance-bottom:0;mso-position-horizontal:absolute;mso-position-horizontal-relative:text;mso-position-vertical:absolute;mso-position-vertical-relative:text;v-text-anchor:top" coordsize="12701,139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" path="m,l6741,,8728,1411r1324,2352l12177,10935r174,3410l12597,31219r103,100014l11289,134056r-2352,1882l,139700e" filled="f" strokecolor="blue" strokeweight="3pt">
                <v:path arrowok="t" textboxrect="0,0,12701,139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4944" behindDoc="0" locked="0" layoutInCell="1" allowOverlap="1" wp14:anchorId="5B3E43D3" wp14:editId="7EBCCFDD">
                <wp:simplePos x="0" y="0"/>
                <wp:positionH relativeFrom="column">
                  <wp:posOffset>8750314</wp:posOffset>
                </wp:positionH>
                <wp:positionV relativeFrom="paragraph">
                  <wp:posOffset>-13368020</wp:posOffset>
                </wp:positionV>
                <wp:extent cx="317265" cy="660330"/>
                <wp:effectExtent l="19050" t="19050" r="26035" b="26035"/>
                <wp:wrapNone/>
                <wp:docPr id="595" name="SMARTInkAnnotation137"/>
                <wp:cNvGraphicFramePr/>
                <a:graphic xmlns:a="http://schemas.openxmlformats.org/drawingml/2006/main">
                  <a:graphicData uri="http://schemas.microsoft.com/office/word/2010/wordprocessingShape">
                    <wps:wsp>
                      <wps:cNvSpPr/>
                      <wps:spPr>
                        <a:xfrm>
                          <a:off x="0" y="0"/>
                          <a:ext cx="317265" cy="660330"/>
                        </a:xfrm>
                        <a:custGeom>
                          <a:avLst/>
                          <a:gdLst/>
                          <a:ahLst/>
                          <a:cxnLst/>
                          <a:rect l="0" t="0" r="0" b="0"/>
                          <a:pathLst>
                            <a:path w="317265" h="660330">
                              <a:moveTo>
                                <a:pt x="25386" y="101600"/>
                              </a:moveTo>
                              <a:lnTo>
                                <a:pt x="18645" y="108343"/>
                              </a:lnTo>
                              <a:lnTo>
                                <a:pt x="16658" y="111739"/>
                              </a:lnTo>
                              <a:lnTo>
                                <a:pt x="11624" y="128296"/>
                              </a:lnTo>
                              <a:lnTo>
                                <a:pt x="6099" y="139806"/>
                              </a:lnTo>
                              <a:lnTo>
                                <a:pt x="2703" y="154329"/>
                              </a:lnTo>
                              <a:lnTo>
                                <a:pt x="1194" y="170191"/>
                              </a:lnTo>
                              <a:lnTo>
                                <a:pt x="522" y="186648"/>
                              </a:lnTo>
                              <a:lnTo>
                                <a:pt x="92" y="230347"/>
                              </a:lnTo>
                              <a:lnTo>
                                <a:pt x="0" y="292331"/>
                              </a:lnTo>
                              <a:lnTo>
                                <a:pt x="1407" y="304954"/>
                              </a:lnTo>
                              <a:lnTo>
                                <a:pt x="3756" y="317603"/>
                              </a:lnTo>
                              <a:lnTo>
                                <a:pt x="6732" y="330269"/>
                              </a:lnTo>
                              <a:lnTo>
                                <a:pt x="10128" y="342945"/>
                              </a:lnTo>
                              <a:lnTo>
                                <a:pt x="17664" y="368320"/>
                              </a:lnTo>
                              <a:lnTo>
                                <a:pt x="29840" y="406407"/>
                              </a:lnTo>
                              <a:lnTo>
                                <a:pt x="33999" y="420516"/>
                              </a:lnTo>
                              <a:lnTo>
                                <a:pt x="42384" y="451244"/>
                              </a:lnTo>
                              <a:lnTo>
                                <a:pt x="48007" y="465929"/>
                              </a:lnTo>
                              <a:lnTo>
                                <a:pt x="54578" y="479953"/>
                              </a:lnTo>
                              <a:lnTo>
                                <a:pt x="61781" y="493536"/>
                              </a:lnTo>
                              <a:lnTo>
                                <a:pt x="67993" y="506824"/>
                              </a:lnTo>
                              <a:lnTo>
                                <a:pt x="73547" y="519916"/>
                              </a:lnTo>
                              <a:lnTo>
                                <a:pt x="78659" y="532878"/>
                              </a:lnTo>
                              <a:lnTo>
                                <a:pt x="83479" y="544341"/>
                              </a:lnTo>
                              <a:lnTo>
                                <a:pt x="92598" y="564603"/>
                              </a:lnTo>
                              <a:lnTo>
                                <a:pt x="98416" y="573958"/>
                              </a:lnTo>
                              <a:lnTo>
                                <a:pt x="105118" y="583017"/>
                              </a:lnTo>
                              <a:lnTo>
                                <a:pt x="112407" y="591877"/>
                              </a:lnTo>
                              <a:lnTo>
                                <a:pt x="118678" y="600607"/>
                              </a:lnTo>
                              <a:lnTo>
                                <a:pt x="124269" y="609250"/>
                              </a:lnTo>
                              <a:lnTo>
                                <a:pt x="129408" y="617833"/>
                              </a:lnTo>
                              <a:lnTo>
                                <a:pt x="135656" y="624967"/>
                              </a:lnTo>
                              <a:lnTo>
                                <a:pt x="142644" y="631134"/>
                              </a:lnTo>
                              <a:lnTo>
                                <a:pt x="150125" y="636656"/>
                              </a:lnTo>
                              <a:lnTo>
                                <a:pt x="156523" y="641749"/>
                              </a:lnTo>
                              <a:lnTo>
                                <a:pt x="162199" y="646555"/>
                              </a:lnTo>
                              <a:lnTo>
                                <a:pt x="167395" y="651170"/>
                              </a:lnTo>
                              <a:lnTo>
                                <a:pt x="173681" y="654246"/>
                              </a:lnTo>
                              <a:lnTo>
                                <a:pt x="180694" y="656298"/>
                              </a:lnTo>
                              <a:lnTo>
                                <a:pt x="188191" y="657666"/>
                              </a:lnTo>
                              <a:lnTo>
                                <a:pt x="196011" y="658577"/>
                              </a:lnTo>
                              <a:lnTo>
                                <a:pt x="204047" y="659185"/>
                              </a:lnTo>
                              <a:lnTo>
                                <a:pt x="219091" y="659860"/>
                              </a:lnTo>
                              <a:lnTo>
                                <a:pt x="230480" y="660160"/>
                              </a:lnTo>
                              <a:lnTo>
                                <a:pt x="251568" y="660329"/>
                              </a:lnTo>
                              <a:lnTo>
                                <a:pt x="258019" y="657531"/>
                              </a:lnTo>
                              <a:lnTo>
                                <a:pt x="263730" y="652843"/>
                              </a:lnTo>
                              <a:lnTo>
                                <a:pt x="268949" y="646896"/>
                              </a:lnTo>
                              <a:lnTo>
                                <a:pt x="278510" y="636524"/>
                              </a:lnTo>
                              <a:lnTo>
                                <a:pt x="283035" y="631783"/>
                              </a:lnTo>
                              <a:lnTo>
                                <a:pt x="291826" y="615226"/>
                              </a:lnTo>
                              <a:lnTo>
                                <a:pt x="296146" y="604884"/>
                              </a:lnTo>
                              <a:lnTo>
                                <a:pt x="300437" y="593756"/>
                              </a:lnTo>
                              <a:lnTo>
                                <a:pt x="308968" y="570103"/>
                              </a:lnTo>
                              <a:lnTo>
                                <a:pt x="311807" y="557869"/>
                              </a:lnTo>
                              <a:lnTo>
                                <a:pt x="313700" y="545479"/>
                              </a:lnTo>
                              <a:lnTo>
                                <a:pt x="314962" y="532986"/>
                              </a:lnTo>
                              <a:lnTo>
                                <a:pt x="315803" y="519014"/>
                              </a:lnTo>
                              <a:lnTo>
                                <a:pt x="316738" y="488436"/>
                              </a:lnTo>
                              <a:lnTo>
                                <a:pt x="317264" y="446229"/>
                              </a:lnTo>
                              <a:lnTo>
                                <a:pt x="315927" y="431541"/>
                              </a:lnTo>
                              <a:lnTo>
                                <a:pt x="313625" y="416106"/>
                              </a:lnTo>
                              <a:lnTo>
                                <a:pt x="310679" y="400171"/>
                              </a:lnTo>
                              <a:lnTo>
                                <a:pt x="303642" y="367414"/>
                              </a:lnTo>
                              <a:lnTo>
                                <a:pt x="287627" y="300391"/>
                              </a:lnTo>
                              <a:lnTo>
                                <a:pt x="282058" y="283516"/>
                              </a:lnTo>
                              <a:lnTo>
                                <a:pt x="275523" y="266623"/>
                              </a:lnTo>
                              <a:lnTo>
                                <a:pt x="268344" y="249715"/>
                              </a:lnTo>
                              <a:lnTo>
                                <a:pt x="252842" y="215877"/>
                              </a:lnTo>
                              <a:lnTo>
                                <a:pt x="244756" y="198952"/>
                              </a:lnTo>
                              <a:lnTo>
                                <a:pt x="236544" y="183434"/>
                              </a:lnTo>
                              <a:lnTo>
                                <a:pt x="228247" y="168857"/>
                              </a:lnTo>
                              <a:lnTo>
                                <a:pt x="219894" y="154904"/>
                              </a:lnTo>
                              <a:lnTo>
                                <a:pt x="210091" y="141370"/>
                              </a:lnTo>
                              <a:lnTo>
                                <a:pt x="199323" y="128113"/>
                              </a:lnTo>
                              <a:lnTo>
                                <a:pt x="187910" y="115043"/>
                              </a:lnTo>
                              <a:lnTo>
                                <a:pt x="177480" y="102095"/>
                              </a:lnTo>
                              <a:lnTo>
                                <a:pt x="167704" y="89230"/>
                              </a:lnTo>
                              <a:lnTo>
                                <a:pt x="158365" y="76420"/>
                              </a:lnTo>
                              <a:lnTo>
                                <a:pt x="147905" y="65058"/>
                              </a:lnTo>
                              <a:lnTo>
                                <a:pt x="136699" y="54661"/>
                              </a:lnTo>
                              <a:lnTo>
                                <a:pt x="124995" y="44908"/>
                              </a:lnTo>
                              <a:lnTo>
                                <a:pt x="112958" y="36994"/>
                              </a:lnTo>
                              <a:lnTo>
                                <a:pt x="100702" y="30307"/>
                              </a:lnTo>
                              <a:lnTo>
                                <a:pt x="57353" y="9436"/>
                              </a:lnTo>
                              <a:lnTo>
                                <a:pt x="48109" y="6291"/>
                              </a:lnTo>
                              <a:lnTo>
                                <a:pt x="39123" y="4194"/>
                              </a:lnTo>
                              <a:lnTo>
                                <a:pt x="12686"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7" o:spid="_x0000_s1026" style="position:absolute;margin-left:689pt;margin-top:-1052.6pt;width:25pt;height:52pt;z-index:252114944;visibility:visible;mso-wrap-style:square;mso-wrap-distance-left:9pt;mso-wrap-distance-top:0;mso-wrap-distance-right:9pt;mso-wrap-distance-bottom:0;mso-position-horizontal:absolute;mso-position-horizontal-relative:text;mso-position-vertical:absolute;mso-position-vertical-relative:text;v-text-anchor:top" coordsize="317265,660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" path="m25386,101600r-6741,6743l16658,111739r-5034,16557l6099,139806,2703,154329,1194,170191,522,186648,92,230347,,292331r1407,12623l3756,317603r2976,12666l10128,342945r7536,25375l29840,406407r4159,14109l42384,451244r5623,14685l54578,479953r7203,13583l67993,506824r5554,13092l78659,532878r4820,11463l92598,564603r5818,9355l105118,583017r7289,8860l118678,600607r5591,8643l129408,617833r6248,7134l142644,631134r7481,5522l156523,641749r5676,4806l167395,651170r6286,3076l180694,656298r7497,1368l196011,658577r8036,608l219091,659860r11389,300l251568,660329r6451,-2798l263730,652843r5219,-5947l278510,636524r4525,-4741l291826,615226r4320,-10342l300437,593756r8531,-23653l311807,557869r1893,-12390l314962,532986r841,-13972l316738,488436r526,-42207l315927,431541r-2302,-15435l310679,400171r-7037,-32757l287627,300391r-5569,-16875l275523,266623r-7179,-16908l252842,215877r-8086,-16925l236544,183434r-8297,-14577l219894,154904r-9803,-13534l199323,128113,187910,115043,177480,102095,167704,89230,158365,76420,147905,65058,136699,54661,124995,44908,112958,36994,100702,30307,57353,9436,48109,6291,39123,4194,12686,e" filled="f" strokecolor="blue" strokeweight="3pt">
                <v:path arrowok="t" textboxrect="0,0,317265,66033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3920" behindDoc="0" locked="0" layoutInCell="1" allowOverlap="1" wp14:anchorId="2C7F45CD" wp14:editId="29A58E55">
                <wp:simplePos x="0" y="0"/>
                <wp:positionH relativeFrom="column">
                  <wp:posOffset>8217120</wp:posOffset>
                </wp:positionH>
                <wp:positionV relativeFrom="paragraph">
                  <wp:posOffset>-13418820</wp:posOffset>
                </wp:positionV>
                <wp:extent cx="342088" cy="645488"/>
                <wp:effectExtent l="19050" t="19050" r="20320" b="21590"/>
                <wp:wrapNone/>
                <wp:docPr id="594" name="SMARTInkAnnotation136"/>
                <wp:cNvGraphicFramePr/>
                <a:graphic xmlns:a="http://schemas.openxmlformats.org/drawingml/2006/main">
                  <a:graphicData uri="http://schemas.microsoft.com/office/word/2010/wordprocessingShape">
                    <wps:wsp>
                      <wps:cNvSpPr/>
                      <wps:spPr>
                        <a:xfrm>
                          <a:off x="0" y="0"/>
                          <a:ext cx="342088" cy="645488"/>
                        </a:xfrm>
                        <a:custGeom>
                          <a:avLst/>
                          <a:gdLst/>
                          <a:ahLst/>
                          <a:cxnLst/>
                          <a:rect l="0" t="0" r="0" b="0"/>
                          <a:pathLst>
                            <a:path w="342088" h="645488">
                              <a:moveTo>
                                <a:pt x="101380" y="50800"/>
                              </a:moveTo>
                              <a:lnTo>
                                <a:pt x="78268" y="50800"/>
                              </a:lnTo>
                              <a:lnTo>
                                <a:pt x="73234" y="54564"/>
                              </a:lnTo>
                              <a:lnTo>
                                <a:pt x="66293" y="60939"/>
                              </a:lnTo>
                              <a:lnTo>
                                <a:pt x="58504" y="68477"/>
                              </a:lnTo>
                              <a:lnTo>
                                <a:pt x="50339" y="80293"/>
                              </a:lnTo>
                              <a:lnTo>
                                <a:pt x="42006" y="94953"/>
                              </a:lnTo>
                              <a:lnTo>
                                <a:pt x="33599" y="110876"/>
                              </a:lnTo>
                              <a:lnTo>
                                <a:pt x="20932" y="135707"/>
                              </a:lnTo>
                              <a:lnTo>
                                <a:pt x="16704" y="145505"/>
                              </a:lnTo>
                              <a:lnTo>
                                <a:pt x="12474" y="156270"/>
                              </a:lnTo>
                              <a:lnTo>
                                <a:pt x="8242" y="167680"/>
                              </a:lnTo>
                              <a:lnTo>
                                <a:pt x="5422" y="179520"/>
                              </a:lnTo>
                              <a:lnTo>
                                <a:pt x="3541" y="191647"/>
                              </a:lnTo>
                              <a:lnTo>
                                <a:pt x="2288" y="203965"/>
                              </a:lnTo>
                              <a:lnTo>
                                <a:pt x="1452" y="217821"/>
                              </a:lnTo>
                              <a:lnTo>
                                <a:pt x="523" y="248269"/>
                              </a:lnTo>
                              <a:lnTo>
                                <a:pt x="0" y="297144"/>
                              </a:lnTo>
                              <a:lnTo>
                                <a:pt x="1338" y="313808"/>
                              </a:lnTo>
                              <a:lnTo>
                                <a:pt x="3640" y="330561"/>
                              </a:lnTo>
                              <a:lnTo>
                                <a:pt x="6587" y="347374"/>
                              </a:lnTo>
                              <a:lnTo>
                                <a:pt x="9962" y="364228"/>
                              </a:lnTo>
                              <a:lnTo>
                                <a:pt x="17476" y="398005"/>
                              </a:lnTo>
                              <a:lnTo>
                                <a:pt x="22866" y="413504"/>
                              </a:lnTo>
                              <a:lnTo>
                                <a:pt x="29282" y="428069"/>
                              </a:lnTo>
                              <a:lnTo>
                                <a:pt x="59857" y="488605"/>
                              </a:lnTo>
                              <a:lnTo>
                                <a:pt x="68053" y="503537"/>
                              </a:lnTo>
                              <a:lnTo>
                                <a:pt x="76340" y="517725"/>
                              </a:lnTo>
                              <a:lnTo>
                                <a:pt x="84687" y="531417"/>
                              </a:lnTo>
                              <a:lnTo>
                                <a:pt x="93074" y="543367"/>
                              </a:lnTo>
                              <a:lnTo>
                                <a:pt x="101487" y="554156"/>
                              </a:lnTo>
                              <a:lnTo>
                                <a:pt x="109918" y="564171"/>
                              </a:lnTo>
                              <a:lnTo>
                                <a:pt x="118361" y="573669"/>
                              </a:lnTo>
                              <a:lnTo>
                                <a:pt x="135268" y="591749"/>
                              </a:lnTo>
                              <a:lnTo>
                                <a:pt x="142316" y="600522"/>
                              </a:lnTo>
                              <a:lnTo>
                                <a:pt x="148426" y="609193"/>
                              </a:lnTo>
                              <a:lnTo>
                                <a:pt x="153911" y="617795"/>
                              </a:lnTo>
                              <a:lnTo>
                                <a:pt x="160390" y="623530"/>
                              </a:lnTo>
                              <a:lnTo>
                                <a:pt x="167531" y="627353"/>
                              </a:lnTo>
                              <a:lnTo>
                                <a:pt x="175113" y="629903"/>
                              </a:lnTo>
                              <a:lnTo>
                                <a:pt x="182991" y="633013"/>
                              </a:lnTo>
                              <a:lnTo>
                                <a:pt x="191065" y="636498"/>
                              </a:lnTo>
                              <a:lnTo>
                                <a:pt x="199270" y="640232"/>
                              </a:lnTo>
                              <a:lnTo>
                                <a:pt x="207563" y="642721"/>
                              </a:lnTo>
                              <a:lnTo>
                                <a:pt x="215913" y="644381"/>
                              </a:lnTo>
                              <a:lnTo>
                                <a:pt x="224302" y="645487"/>
                              </a:lnTo>
                              <a:lnTo>
                                <a:pt x="232717" y="644814"/>
                              </a:lnTo>
                              <a:lnTo>
                                <a:pt x="241149" y="642954"/>
                              </a:lnTo>
                              <a:lnTo>
                                <a:pt x="249593" y="640302"/>
                              </a:lnTo>
                              <a:lnTo>
                                <a:pt x="256633" y="638535"/>
                              </a:lnTo>
                              <a:lnTo>
                                <a:pt x="262738" y="637357"/>
                              </a:lnTo>
                              <a:lnTo>
                                <a:pt x="268218" y="636572"/>
                              </a:lnTo>
                              <a:lnTo>
                                <a:pt x="274694" y="633225"/>
                              </a:lnTo>
                              <a:lnTo>
                                <a:pt x="281834" y="628173"/>
                              </a:lnTo>
                              <a:lnTo>
                                <a:pt x="289416" y="621982"/>
                              </a:lnTo>
                              <a:lnTo>
                                <a:pt x="295882" y="616443"/>
                              </a:lnTo>
                              <a:lnTo>
                                <a:pt x="301603" y="611341"/>
                              </a:lnTo>
                              <a:lnTo>
                                <a:pt x="306829" y="606528"/>
                              </a:lnTo>
                              <a:lnTo>
                                <a:pt x="316398" y="589890"/>
                              </a:lnTo>
                              <a:lnTo>
                                <a:pt x="323944" y="569796"/>
                              </a:lnTo>
                              <a:lnTo>
                                <a:pt x="329603" y="541204"/>
                              </a:lnTo>
                              <a:lnTo>
                                <a:pt x="332550" y="530137"/>
                              </a:lnTo>
                              <a:lnTo>
                                <a:pt x="335927" y="518524"/>
                              </a:lnTo>
                              <a:lnTo>
                                <a:pt x="338178" y="506550"/>
                              </a:lnTo>
                              <a:lnTo>
                                <a:pt x="339679" y="494333"/>
                              </a:lnTo>
                              <a:lnTo>
                                <a:pt x="340679" y="481955"/>
                              </a:lnTo>
                              <a:lnTo>
                                <a:pt x="341346" y="469471"/>
                              </a:lnTo>
                              <a:lnTo>
                                <a:pt x="342087" y="444310"/>
                              </a:lnTo>
                              <a:lnTo>
                                <a:pt x="340874" y="430262"/>
                              </a:lnTo>
                              <a:lnTo>
                                <a:pt x="338653" y="415252"/>
                              </a:lnTo>
                              <a:lnTo>
                                <a:pt x="335763" y="399602"/>
                              </a:lnTo>
                              <a:lnTo>
                                <a:pt x="333835" y="384935"/>
                              </a:lnTo>
                              <a:lnTo>
                                <a:pt x="332550" y="370923"/>
                              </a:lnTo>
                              <a:lnTo>
                                <a:pt x="331693" y="357349"/>
                              </a:lnTo>
                              <a:lnTo>
                                <a:pt x="328300" y="344066"/>
                              </a:lnTo>
                              <a:lnTo>
                                <a:pt x="323216" y="330977"/>
                              </a:lnTo>
                              <a:lnTo>
                                <a:pt x="317004" y="318018"/>
                              </a:lnTo>
                              <a:lnTo>
                                <a:pt x="311452" y="303734"/>
                              </a:lnTo>
                              <a:lnTo>
                                <a:pt x="306339" y="288567"/>
                              </a:lnTo>
                              <a:lnTo>
                                <a:pt x="301520" y="272812"/>
                              </a:lnTo>
                              <a:lnTo>
                                <a:pt x="295484" y="258074"/>
                              </a:lnTo>
                              <a:lnTo>
                                <a:pt x="288638" y="244016"/>
                              </a:lnTo>
                              <a:lnTo>
                                <a:pt x="281252" y="230411"/>
                              </a:lnTo>
                              <a:lnTo>
                                <a:pt x="273506" y="217108"/>
                              </a:lnTo>
                              <a:lnTo>
                                <a:pt x="257373" y="191037"/>
                              </a:lnTo>
                              <a:lnTo>
                                <a:pt x="224021" y="139807"/>
                              </a:lnTo>
                              <a:lnTo>
                                <a:pt x="207157" y="114348"/>
                              </a:lnTo>
                              <a:lnTo>
                                <a:pt x="197298" y="103043"/>
                              </a:lnTo>
                              <a:lnTo>
                                <a:pt x="186493" y="92684"/>
                              </a:lnTo>
                              <a:lnTo>
                                <a:pt x="175055" y="82956"/>
                              </a:lnTo>
                              <a:lnTo>
                                <a:pt x="164608" y="73649"/>
                              </a:lnTo>
                              <a:lnTo>
                                <a:pt x="145474" y="55781"/>
                              </a:lnTo>
                              <a:lnTo>
                                <a:pt x="136420" y="48476"/>
                              </a:lnTo>
                              <a:lnTo>
                                <a:pt x="127563" y="42195"/>
                              </a:lnTo>
                              <a:lnTo>
                                <a:pt x="118836" y="36597"/>
                              </a:lnTo>
                              <a:lnTo>
                                <a:pt x="110194" y="30043"/>
                              </a:lnTo>
                              <a:lnTo>
                                <a:pt x="101613" y="22851"/>
                              </a:lnTo>
                              <a:lnTo>
                                <a:pt x="93068" y="15233"/>
                              </a:lnTo>
                              <a:lnTo>
                                <a:pt x="85961" y="10156"/>
                              </a:lnTo>
                              <a:lnTo>
                                <a:pt x="79812" y="6770"/>
                              </a:lnTo>
                              <a:lnTo>
                                <a:pt x="6328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6" o:spid="_x0000_s1026" style="position:absolute;margin-left:647pt;margin-top:-1056.6pt;width:26.95pt;height:50.85pt;z-index:252113920;visibility:visible;mso-wrap-style:square;mso-wrap-distance-left:9pt;mso-wrap-distance-top:0;mso-wrap-distance-right:9pt;mso-wrap-distance-bottom:0;mso-position-horizontal:absolute;mso-position-horizontal-relative:text;mso-position-vertical:absolute;mso-position-vertical-relative:text;v-text-anchor:top" coordsize="342088,645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" path="m101380,50800r-23112,l73234,54564r-6941,6375l58504,68477,50339,80293,42006,94953r-8407,15923l20932,135707r-4228,9798l12474,156270,8242,167680,5422,179520,3541,191647,2288,203965r-836,13856l523,248269,,297144r1338,16664l3640,330561r2947,16813l9962,364228r7514,33777l22866,413504r6416,14565l59857,488605r8196,14932l76340,517725r8347,13692l93074,543367r8413,10789l109918,564171r8443,9498l135268,591749r7048,8773l148426,609193r5485,8602l160390,623530r7141,3823l175113,629903r7878,3110l191065,636498r8205,3734l207563,642721r8350,1660l224302,645487r8415,-673l241149,642954r8444,-2652l256633,638535r6105,-1178l268218,636572r6476,-3347l281834,628173r7582,-6191l295882,616443r5721,-5102l306829,606528r9569,-16638l323944,569796r5659,-28592l332550,530137r3377,-11613l338178,506550r1501,-12217l340679,481955r667,-12484l342087,444310r-1213,-14048l338653,415252r-2890,-15650l333835,384935r-1285,-14012l331693,357349r-3393,-13283l323216,330977r-6212,-12959l311452,303734r-5113,-15167l301520,272812r-6036,-14738l288638,244016r-7386,-13605l273506,217108,257373,191037,224021,139807,207157,114348r-9859,-11305l186493,92684,175055,82956,164608,73649,145474,55781r-9054,-7305l127563,42195r-8727,-5598l110194,30043r-8581,-7192l93068,15233,85961,10156,79812,6770,63280,e" filled="f" strokecolor="blue" strokeweight="3pt">
                <v:path arrowok="t" textboxrect="0,0,342088,64548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2896" behindDoc="0" locked="0" layoutInCell="1" allowOverlap="1" wp14:anchorId="4F5229F2" wp14:editId="1E20054E">
                <wp:simplePos x="0" y="0"/>
                <wp:positionH relativeFrom="column">
                  <wp:posOffset>7645898</wp:posOffset>
                </wp:positionH>
                <wp:positionV relativeFrom="paragraph">
                  <wp:posOffset>-13507653</wp:posOffset>
                </wp:positionV>
                <wp:extent cx="393029" cy="581974"/>
                <wp:effectExtent l="19050" t="19050" r="26670" b="27940"/>
                <wp:wrapNone/>
                <wp:docPr id="593" name="SMARTInkAnnotation135"/>
                <wp:cNvGraphicFramePr/>
                <a:graphic xmlns:a="http://schemas.openxmlformats.org/drawingml/2006/main">
                  <a:graphicData uri="http://schemas.microsoft.com/office/word/2010/wordprocessingShape">
                    <wps:wsp>
                      <wps:cNvSpPr/>
                      <wps:spPr>
                        <a:xfrm>
                          <a:off x="0" y="0"/>
                          <a:ext cx="393029" cy="581974"/>
                        </a:xfrm>
                        <a:custGeom>
                          <a:avLst/>
                          <a:gdLst/>
                          <a:ahLst/>
                          <a:cxnLst/>
                          <a:rect l="0" t="0" r="0" b="0"/>
                          <a:pathLst>
                            <a:path w="393029" h="581974">
                              <a:moveTo>
                                <a:pt x="266202" y="126933"/>
                              </a:moveTo>
                              <a:lnTo>
                                <a:pt x="266202" y="96712"/>
                              </a:lnTo>
                              <a:lnTo>
                                <a:pt x="264791" y="92675"/>
                              </a:lnTo>
                              <a:lnTo>
                                <a:pt x="259461" y="84426"/>
                              </a:lnTo>
                              <a:lnTo>
                                <a:pt x="248625" y="76056"/>
                              </a:lnTo>
                              <a:lnTo>
                                <a:pt x="241783" y="71848"/>
                              </a:lnTo>
                              <a:lnTo>
                                <a:pt x="230420" y="59647"/>
                              </a:lnTo>
                              <a:lnTo>
                                <a:pt x="220665" y="46229"/>
                              </a:lnTo>
                              <a:lnTo>
                                <a:pt x="211626" y="35561"/>
                              </a:lnTo>
                              <a:lnTo>
                                <a:pt x="202905" y="26116"/>
                              </a:lnTo>
                              <a:lnTo>
                                <a:pt x="198604" y="21622"/>
                              </a:lnTo>
                              <a:lnTo>
                                <a:pt x="192914" y="17214"/>
                              </a:lnTo>
                              <a:lnTo>
                                <a:pt x="186299" y="12865"/>
                              </a:lnTo>
                              <a:lnTo>
                                <a:pt x="179067" y="8554"/>
                              </a:lnTo>
                              <a:lnTo>
                                <a:pt x="167268" y="3765"/>
                              </a:lnTo>
                              <a:lnTo>
                                <a:pt x="155909" y="1636"/>
                              </a:lnTo>
                              <a:lnTo>
                                <a:pt x="148929" y="1069"/>
                              </a:lnTo>
                              <a:lnTo>
                                <a:pt x="141453" y="690"/>
                              </a:lnTo>
                              <a:lnTo>
                                <a:pt x="125621" y="270"/>
                              </a:lnTo>
                              <a:lnTo>
                                <a:pt x="92461" y="0"/>
                              </a:lnTo>
                              <a:lnTo>
                                <a:pt x="84053" y="1389"/>
                              </a:lnTo>
                              <a:lnTo>
                                <a:pt x="75624" y="3726"/>
                              </a:lnTo>
                              <a:lnTo>
                                <a:pt x="67184" y="6695"/>
                              </a:lnTo>
                              <a:lnTo>
                                <a:pt x="58734" y="10085"/>
                              </a:lnTo>
                              <a:lnTo>
                                <a:pt x="50280" y="13757"/>
                              </a:lnTo>
                              <a:lnTo>
                                <a:pt x="41820" y="17616"/>
                              </a:lnTo>
                              <a:lnTo>
                                <a:pt x="33359" y="23011"/>
                              </a:lnTo>
                              <a:lnTo>
                                <a:pt x="24895" y="29429"/>
                              </a:lnTo>
                              <a:lnTo>
                                <a:pt x="16430" y="36531"/>
                              </a:lnTo>
                              <a:lnTo>
                                <a:pt x="12199" y="44087"/>
                              </a:lnTo>
                              <a:lnTo>
                                <a:pt x="10789" y="51947"/>
                              </a:lnTo>
                              <a:lnTo>
                                <a:pt x="11260" y="60009"/>
                              </a:lnTo>
                              <a:lnTo>
                                <a:pt x="8020" y="76493"/>
                              </a:lnTo>
                              <a:lnTo>
                                <a:pt x="3288" y="94638"/>
                              </a:lnTo>
                              <a:lnTo>
                                <a:pt x="2026" y="105403"/>
                              </a:lnTo>
                              <a:lnTo>
                                <a:pt x="1185" y="116813"/>
                              </a:lnTo>
                              <a:lnTo>
                                <a:pt x="624" y="127242"/>
                              </a:lnTo>
                              <a:lnTo>
                                <a:pt x="0" y="146355"/>
                              </a:lnTo>
                              <a:lnTo>
                                <a:pt x="1245" y="156815"/>
                              </a:lnTo>
                              <a:lnTo>
                                <a:pt x="3486" y="168021"/>
                              </a:lnTo>
                              <a:lnTo>
                                <a:pt x="6392" y="179725"/>
                              </a:lnTo>
                              <a:lnTo>
                                <a:pt x="8329" y="191761"/>
                              </a:lnTo>
                              <a:lnTo>
                                <a:pt x="9619" y="204019"/>
                              </a:lnTo>
                              <a:lnTo>
                                <a:pt x="10480" y="216424"/>
                              </a:lnTo>
                              <a:lnTo>
                                <a:pt x="12466" y="227516"/>
                              </a:lnTo>
                              <a:lnTo>
                                <a:pt x="15200" y="237733"/>
                              </a:lnTo>
                              <a:lnTo>
                                <a:pt x="18434" y="247366"/>
                              </a:lnTo>
                              <a:lnTo>
                                <a:pt x="22001" y="259433"/>
                              </a:lnTo>
                              <a:lnTo>
                                <a:pt x="29727" y="287892"/>
                              </a:lnTo>
                              <a:lnTo>
                                <a:pt x="35174" y="301973"/>
                              </a:lnTo>
                              <a:lnTo>
                                <a:pt x="41628" y="315593"/>
                              </a:lnTo>
                              <a:lnTo>
                                <a:pt x="48752" y="328906"/>
                              </a:lnTo>
                              <a:lnTo>
                                <a:pt x="56325" y="340605"/>
                              </a:lnTo>
                              <a:lnTo>
                                <a:pt x="64195" y="351225"/>
                              </a:lnTo>
                              <a:lnTo>
                                <a:pt x="72263" y="361128"/>
                              </a:lnTo>
                              <a:lnTo>
                                <a:pt x="80465" y="371963"/>
                              </a:lnTo>
                              <a:lnTo>
                                <a:pt x="97105" y="395291"/>
                              </a:lnTo>
                              <a:lnTo>
                                <a:pt x="122339" y="432225"/>
                              </a:lnTo>
                              <a:lnTo>
                                <a:pt x="130782" y="443350"/>
                              </a:lnTo>
                              <a:lnTo>
                                <a:pt x="139233" y="453589"/>
                              </a:lnTo>
                              <a:lnTo>
                                <a:pt x="147689" y="463237"/>
                              </a:lnTo>
                              <a:lnTo>
                                <a:pt x="156149" y="472491"/>
                              </a:lnTo>
                              <a:lnTo>
                                <a:pt x="173074" y="490300"/>
                              </a:lnTo>
                              <a:lnTo>
                                <a:pt x="198470" y="516192"/>
                              </a:lnTo>
                              <a:lnTo>
                                <a:pt x="206937" y="523318"/>
                              </a:lnTo>
                              <a:lnTo>
                                <a:pt x="215403" y="529479"/>
                              </a:lnTo>
                              <a:lnTo>
                                <a:pt x="223869" y="534997"/>
                              </a:lnTo>
                              <a:lnTo>
                                <a:pt x="232336" y="541498"/>
                              </a:lnTo>
                              <a:lnTo>
                                <a:pt x="240802" y="548654"/>
                              </a:lnTo>
                              <a:lnTo>
                                <a:pt x="249269" y="556247"/>
                              </a:lnTo>
                              <a:lnTo>
                                <a:pt x="257735" y="561309"/>
                              </a:lnTo>
                              <a:lnTo>
                                <a:pt x="266202" y="564684"/>
                              </a:lnTo>
                              <a:lnTo>
                                <a:pt x="274669" y="566934"/>
                              </a:lnTo>
                              <a:lnTo>
                                <a:pt x="281724" y="569845"/>
                              </a:lnTo>
                              <a:lnTo>
                                <a:pt x="293327" y="576842"/>
                              </a:lnTo>
                              <a:lnTo>
                                <a:pt x="299808" y="579272"/>
                              </a:lnTo>
                              <a:lnTo>
                                <a:pt x="306950" y="580893"/>
                              </a:lnTo>
                              <a:lnTo>
                                <a:pt x="314534" y="581973"/>
                              </a:lnTo>
                              <a:lnTo>
                                <a:pt x="321001" y="581282"/>
                              </a:lnTo>
                              <a:lnTo>
                                <a:pt x="326723" y="579410"/>
                              </a:lnTo>
                              <a:lnTo>
                                <a:pt x="336845" y="574979"/>
                              </a:lnTo>
                              <a:lnTo>
                                <a:pt x="346047" y="573009"/>
                              </a:lnTo>
                              <a:lnTo>
                                <a:pt x="350477" y="569661"/>
                              </a:lnTo>
                              <a:lnTo>
                                <a:pt x="359161" y="558416"/>
                              </a:lnTo>
                              <a:lnTo>
                                <a:pt x="367724" y="547774"/>
                              </a:lnTo>
                              <a:lnTo>
                                <a:pt x="371983" y="542961"/>
                              </a:lnTo>
                              <a:lnTo>
                                <a:pt x="374823" y="536929"/>
                              </a:lnTo>
                              <a:lnTo>
                                <a:pt x="377978" y="522702"/>
                              </a:lnTo>
                              <a:lnTo>
                                <a:pt x="380231" y="513546"/>
                              </a:lnTo>
                              <a:lnTo>
                                <a:pt x="383143" y="503208"/>
                              </a:lnTo>
                              <a:lnTo>
                                <a:pt x="386496" y="492083"/>
                              </a:lnTo>
                              <a:lnTo>
                                <a:pt x="388731" y="481844"/>
                              </a:lnTo>
                              <a:lnTo>
                                <a:pt x="390222" y="472197"/>
                              </a:lnTo>
                              <a:lnTo>
                                <a:pt x="391215" y="462942"/>
                              </a:lnTo>
                              <a:lnTo>
                                <a:pt x="391877" y="452539"/>
                              </a:lnTo>
                              <a:lnTo>
                                <a:pt x="392318" y="441371"/>
                              </a:lnTo>
                              <a:lnTo>
                                <a:pt x="392810" y="417672"/>
                              </a:lnTo>
                              <a:lnTo>
                                <a:pt x="393028" y="393029"/>
                              </a:lnTo>
                              <a:lnTo>
                                <a:pt x="391674" y="380530"/>
                              </a:lnTo>
                              <a:lnTo>
                                <a:pt x="389361" y="367965"/>
                              </a:lnTo>
                              <a:lnTo>
                                <a:pt x="386409" y="355354"/>
                              </a:lnTo>
                              <a:lnTo>
                                <a:pt x="384440" y="342714"/>
                              </a:lnTo>
                              <a:lnTo>
                                <a:pt x="383127" y="330054"/>
                              </a:lnTo>
                              <a:lnTo>
                                <a:pt x="382252" y="317381"/>
                              </a:lnTo>
                              <a:lnTo>
                                <a:pt x="378846" y="303287"/>
                              </a:lnTo>
                              <a:lnTo>
                                <a:pt x="373754" y="288247"/>
                              </a:lnTo>
                              <a:lnTo>
                                <a:pt x="367536" y="272576"/>
                              </a:lnTo>
                              <a:lnTo>
                                <a:pt x="361981" y="259306"/>
                              </a:lnTo>
                              <a:lnTo>
                                <a:pt x="352044" y="237037"/>
                              </a:lnTo>
                              <a:lnTo>
                                <a:pt x="346008" y="225735"/>
                              </a:lnTo>
                              <a:lnTo>
                                <a:pt x="339162" y="213968"/>
                              </a:lnTo>
                              <a:lnTo>
                                <a:pt x="331775" y="201890"/>
                              </a:lnTo>
                              <a:lnTo>
                                <a:pt x="324029" y="191015"/>
                              </a:lnTo>
                              <a:lnTo>
                                <a:pt x="316042" y="180944"/>
                              </a:lnTo>
                              <a:lnTo>
                                <a:pt x="307896" y="171407"/>
                              </a:lnTo>
                              <a:lnTo>
                                <a:pt x="299642" y="160816"/>
                              </a:lnTo>
                              <a:lnTo>
                                <a:pt x="291318" y="149522"/>
                              </a:lnTo>
                              <a:lnTo>
                                <a:pt x="282946" y="137759"/>
                              </a:lnTo>
                              <a:lnTo>
                                <a:pt x="274543" y="128506"/>
                              </a:lnTo>
                              <a:lnTo>
                                <a:pt x="266118" y="120926"/>
                              </a:lnTo>
                              <a:lnTo>
                                <a:pt x="257679" y="114462"/>
                              </a:lnTo>
                              <a:lnTo>
                                <a:pt x="250642" y="108741"/>
                              </a:lnTo>
                              <a:lnTo>
                                <a:pt x="244540" y="103516"/>
                              </a:lnTo>
                              <a:lnTo>
                                <a:pt x="228102" y="8883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5" o:spid="_x0000_s1026" style="position:absolute;margin-left:602.05pt;margin-top:-1063.6pt;width:30.95pt;height:45.8pt;z-index:252112896;visibility:visible;mso-wrap-style:square;mso-wrap-distance-left:9pt;mso-wrap-distance-top:0;mso-wrap-distance-right:9pt;mso-wrap-distance-bottom:0;mso-position-horizontal:absolute;mso-position-horizontal-relative:text;mso-position-vertical:absolute;mso-position-vertical-relative:text;v-text-anchor:top" coordsize="393029,581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" path="m266202,126933r,-30221l264791,92675r-5330,-8249l248625,76056r-6842,-4208l230420,59647,220665,46229,211626,35561r-8721,-9445l198604,21622r-5690,-4408l186299,12865,179067,8554,167268,3765,155909,1636r-6980,-567l141453,690,125621,270,92461,,84053,1389,75624,3726,67184,6695r-8450,3390l50280,13757r-8460,3859l33359,23011r-8464,6418l16430,36531r-4231,7556l10789,51947r471,8062l8020,76493,3288,94638,2026,105403r-841,11410l624,127242,,146355r1245,10460l3486,168021r2906,11704l8329,191761r1290,12258l10480,216424r1986,11092l15200,237733r3234,9633l22001,259433r7726,28459l35174,301973r6454,13620l48752,328906r7573,11699l64195,351225r8068,9903l80465,371963r16640,23328l122339,432225r8443,11125l139233,453589r8456,9648l156149,472491r16925,17809l198470,516192r8467,7126l215403,529479r8466,5518l232336,541498r8466,7156l249269,556247r8466,5062l266202,564684r8467,2250l281724,569845r11603,6997l299808,579272r7142,1621l314534,581973r6467,-691l326723,579410r10122,-4431l346047,573009r4430,-3348l359161,558416r8563,-10642l371983,542961r2840,-6032l377978,522702r2253,-9156l383143,503208r3353,-11125l388731,481844r1491,-9647l391215,462942r662,-10403l392318,441371r492,-23699l393028,393029r-1354,-12499l389361,367965r-2952,-12611l384440,342714r-1313,-12660l382252,317381r-3406,-14094l373754,288247r-6218,-15671l361981,259306r-9937,-22269l346008,225735r-6846,-11767l331775,201890r-7746,-10875l316042,180944r-8146,-9537l299642,160816r-8324,-11294l282946,137759r-8403,-9253l266118,120926r-8439,-6464l250642,108741r-6102,-5225l228102,88833e" filled="f" strokecolor="blue" strokeweight="3pt">
                <v:path arrowok="t" textboxrect="0,0,393029,58197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1872" behindDoc="0" locked="0" layoutInCell="1" allowOverlap="1" wp14:anchorId="4D783363" wp14:editId="175843B2">
                <wp:simplePos x="0" y="0"/>
                <wp:positionH relativeFrom="column">
                  <wp:posOffset>7594600</wp:posOffset>
                </wp:positionH>
                <wp:positionV relativeFrom="paragraph">
                  <wp:posOffset>-13050520</wp:posOffset>
                </wp:positionV>
                <wp:extent cx="50799" cy="215901"/>
                <wp:effectExtent l="19050" t="19050" r="26035" b="12700"/>
                <wp:wrapNone/>
                <wp:docPr id="592" name="SMARTInkAnnotation134"/>
                <wp:cNvGraphicFramePr/>
                <a:graphic xmlns:a="http://schemas.openxmlformats.org/drawingml/2006/main">
                  <a:graphicData uri="http://schemas.microsoft.com/office/word/2010/wordprocessingShape">
                    <wps:wsp>
                      <wps:cNvSpPr/>
                      <wps:spPr>
                        <a:xfrm>
                          <a:off x="0" y="0"/>
                          <a:ext cx="50799" cy="215901"/>
                        </a:xfrm>
                        <a:custGeom>
                          <a:avLst/>
                          <a:gdLst/>
                          <a:ahLst/>
                          <a:cxnLst/>
                          <a:rect l="0" t="0" r="0" b="0"/>
                          <a:pathLst>
                            <a:path w="50799" h="215901">
                              <a:moveTo>
                                <a:pt x="38100" y="0"/>
                              </a:moveTo>
                              <a:lnTo>
                                <a:pt x="44841" y="6743"/>
                              </a:lnTo>
                              <a:lnTo>
                                <a:pt x="46828" y="10139"/>
                              </a:lnTo>
                              <a:lnTo>
                                <a:pt x="48152" y="13815"/>
                              </a:lnTo>
                              <a:lnTo>
                                <a:pt x="49035" y="17677"/>
                              </a:lnTo>
                              <a:lnTo>
                                <a:pt x="49623" y="21663"/>
                              </a:lnTo>
                              <a:lnTo>
                                <a:pt x="50016" y="25731"/>
                              </a:lnTo>
                              <a:lnTo>
                                <a:pt x="50277" y="29854"/>
                              </a:lnTo>
                              <a:lnTo>
                                <a:pt x="50567" y="41961"/>
                              </a:lnTo>
                              <a:lnTo>
                                <a:pt x="50798" y="141077"/>
                              </a:lnTo>
                              <a:lnTo>
                                <a:pt x="49388" y="147673"/>
                              </a:lnTo>
                              <a:lnTo>
                                <a:pt x="47037" y="154893"/>
                              </a:lnTo>
                              <a:lnTo>
                                <a:pt x="44058" y="162529"/>
                              </a:lnTo>
                              <a:lnTo>
                                <a:pt x="42072" y="169030"/>
                              </a:lnTo>
                              <a:lnTo>
                                <a:pt x="40748" y="174776"/>
                              </a:lnTo>
                              <a:lnTo>
                                <a:pt x="39865" y="180017"/>
                              </a:lnTo>
                              <a:lnTo>
                                <a:pt x="37866" y="184922"/>
                              </a:lnTo>
                              <a:lnTo>
                                <a:pt x="35121" y="189604"/>
                              </a:lnTo>
                              <a:lnTo>
                                <a:pt x="31881" y="194136"/>
                              </a:lnTo>
                              <a:lnTo>
                                <a:pt x="28309" y="197157"/>
                              </a:lnTo>
                              <a:lnTo>
                                <a:pt x="24517" y="199172"/>
                              </a:lnTo>
                              <a:lnTo>
                                <a:pt x="20579" y="200515"/>
                              </a:lnTo>
                              <a:lnTo>
                                <a:pt x="16541" y="202820"/>
                              </a:lnTo>
                              <a:lnTo>
                                <a:pt x="12438" y="205769"/>
                              </a:lnTo>
                              <a:lnTo>
                                <a:pt x="0" y="215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4" o:spid="_x0000_s1026" style="position:absolute;margin-left:598pt;margin-top:-1027.6pt;width:4pt;height:17pt;z-index:252111872;visibility:visible;mso-wrap-style:square;mso-wrap-distance-left:9pt;mso-wrap-distance-top:0;mso-wrap-distance-right:9pt;mso-wrap-distance-bottom:0;mso-position-horizontal:absolute;mso-position-horizontal-relative:text;mso-position-vertical:absolute;mso-position-vertical-relative:text;v-text-anchor:top" coordsize="50799,215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" path="m38100,r6741,6743l46828,10139r1324,3676l49035,17677r588,3986l50016,25731r261,4123l50567,41961r231,99116l49388,147673r-2351,7220l44058,162529r-1986,6501l40748,174776r-883,5241l37866,184922r-2745,4682l31881,194136r-3572,3021l24517,199172r-3938,1343l16541,202820r-4103,2949l,215900e" filled="f" strokecolor="blue" strokeweight="3pt">
                <v:path arrowok="t" textboxrect="0,0,50799,2159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10848" behindDoc="0" locked="0" layoutInCell="1" allowOverlap="1" wp14:anchorId="3029B844" wp14:editId="4B8ECFCF">
                <wp:simplePos x="0" y="0"/>
                <wp:positionH relativeFrom="column">
                  <wp:posOffset>7289800</wp:posOffset>
                </wp:positionH>
                <wp:positionV relativeFrom="paragraph">
                  <wp:posOffset>-13469620</wp:posOffset>
                </wp:positionV>
                <wp:extent cx="76201" cy="457201"/>
                <wp:effectExtent l="19050" t="19050" r="19050" b="19050"/>
                <wp:wrapNone/>
                <wp:docPr id="591" name="SMARTInkAnnotation133"/>
                <wp:cNvGraphicFramePr/>
                <a:graphic xmlns:a="http://schemas.openxmlformats.org/drawingml/2006/main">
                  <a:graphicData uri="http://schemas.microsoft.com/office/word/2010/wordprocessingShape">
                    <wps:wsp>
                      <wps:cNvSpPr/>
                      <wps:spPr>
                        <a:xfrm>
                          <a:off x="0" y="0"/>
                          <a:ext cx="76201" cy="457201"/>
                        </a:xfrm>
                        <a:custGeom>
                          <a:avLst/>
                          <a:gdLst/>
                          <a:ahLst/>
                          <a:cxnLst/>
                          <a:rect l="0" t="0" r="0" b="0"/>
                          <a:pathLst>
                            <a:path w="76201" h="457201">
                              <a:moveTo>
                                <a:pt x="0" y="0"/>
                              </a:moveTo>
                              <a:lnTo>
                                <a:pt x="0" y="18919"/>
                              </a:lnTo>
                              <a:lnTo>
                                <a:pt x="1411" y="22490"/>
                              </a:lnTo>
                              <a:lnTo>
                                <a:pt x="3763" y="26282"/>
                              </a:lnTo>
                              <a:lnTo>
                                <a:pt x="6741" y="30222"/>
                              </a:lnTo>
                              <a:lnTo>
                                <a:pt x="8728" y="35670"/>
                              </a:lnTo>
                              <a:lnTo>
                                <a:pt x="10935" y="49250"/>
                              </a:lnTo>
                              <a:lnTo>
                                <a:pt x="12934" y="55411"/>
                              </a:lnTo>
                              <a:lnTo>
                                <a:pt x="15679" y="60930"/>
                              </a:lnTo>
                              <a:lnTo>
                                <a:pt x="18919" y="66020"/>
                              </a:lnTo>
                              <a:lnTo>
                                <a:pt x="21079" y="73647"/>
                              </a:lnTo>
                              <a:lnTo>
                                <a:pt x="22520" y="82964"/>
                              </a:lnTo>
                              <a:lnTo>
                                <a:pt x="23480" y="93410"/>
                              </a:lnTo>
                              <a:lnTo>
                                <a:pt x="24120" y="103196"/>
                              </a:lnTo>
                              <a:lnTo>
                                <a:pt x="24547" y="112542"/>
                              </a:lnTo>
                              <a:lnTo>
                                <a:pt x="24831" y="121594"/>
                              </a:lnTo>
                              <a:lnTo>
                                <a:pt x="26432" y="130452"/>
                              </a:lnTo>
                              <a:lnTo>
                                <a:pt x="28910" y="139179"/>
                              </a:lnTo>
                              <a:lnTo>
                                <a:pt x="39139" y="168709"/>
                              </a:lnTo>
                              <a:lnTo>
                                <a:pt x="43027" y="180206"/>
                              </a:lnTo>
                              <a:lnTo>
                                <a:pt x="45617" y="190693"/>
                              </a:lnTo>
                              <a:lnTo>
                                <a:pt x="47345" y="200507"/>
                              </a:lnTo>
                              <a:lnTo>
                                <a:pt x="48497" y="209871"/>
                              </a:lnTo>
                              <a:lnTo>
                                <a:pt x="50676" y="220348"/>
                              </a:lnTo>
                              <a:lnTo>
                                <a:pt x="53539" y="231565"/>
                              </a:lnTo>
                              <a:lnTo>
                                <a:pt x="56859" y="243277"/>
                              </a:lnTo>
                              <a:lnTo>
                                <a:pt x="59073" y="255318"/>
                              </a:lnTo>
                              <a:lnTo>
                                <a:pt x="60549" y="267579"/>
                              </a:lnTo>
                              <a:lnTo>
                                <a:pt x="61533" y="279986"/>
                              </a:lnTo>
                              <a:lnTo>
                                <a:pt x="62188" y="291080"/>
                              </a:lnTo>
                              <a:lnTo>
                                <a:pt x="62917" y="310932"/>
                              </a:lnTo>
                              <a:lnTo>
                                <a:pt x="64522" y="320177"/>
                              </a:lnTo>
                              <a:lnTo>
                                <a:pt x="67004" y="329163"/>
                              </a:lnTo>
                              <a:lnTo>
                                <a:pt x="70069" y="337975"/>
                              </a:lnTo>
                              <a:lnTo>
                                <a:pt x="72113" y="346672"/>
                              </a:lnTo>
                              <a:lnTo>
                                <a:pt x="73475" y="355293"/>
                              </a:lnTo>
                              <a:lnTo>
                                <a:pt x="74383" y="363862"/>
                              </a:lnTo>
                              <a:lnTo>
                                <a:pt x="74989" y="372397"/>
                              </a:lnTo>
                              <a:lnTo>
                                <a:pt x="75392" y="380909"/>
                              </a:lnTo>
                              <a:lnTo>
                                <a:pt x="75961" y="402610"/>
                              </a:lnTo>
                              <a:lnTo>
                                <a:pt x="76199" y="455515"/>
                              </a:lnTo>
                              <a:lnTo>
                                <a:pt x="76200" y="4572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3" o:spid="_x0000_s1026" style="position:absolute;margin-left:574pt;margin-top:-1060.6pt;width:6pt;height:36pt;z-index:252110848;visibility:visible;mso-wrap-style:square;mso-wrap-distance-left:9pt;mso-wrap-distance-top:0;mso-wrap-distance-right:9pt;mso-wrap-distance-bottom:0;mso-position-horizontal:absolute;mso-position-horizontal-relative:text;mso-position-vertical:absolute;mso-position-vertical-relative:text;v-text-anchor:top" coordsize="76201,457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" path="m,l,18919r1411,3571l3763,26282r2978,3940l8728,35670r2207,13580l12934,55411r2745,5519l18919,66020r2160,7627l22520,82964r960,10446l24120,103196r427,9346l24831,121594r1601,8858l28910,139179r10229,29530l43027,180206r2590,10487l47345,200507r1152,9364l50676,220348r2863,11217l56859,243277r2214,12041l60549,267579r984,12407l62188,291080r729,19852l64522,320177r2482,8986l70069,337975r2044,8697l73475,355293r908,8569l74989,372397r403,8512l75961,402610r238,52905l76200,457200e" filled="f" strokecolor="blue" strokeweight="3pt">
                <v:path arrowok="t" textboxrect="0,0,76201,4572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9824" behindDoc="0" locked="0" layoutInCell="1" allowOverlap="1" wp14:anchorId="40C72080" wp14:editId="3236A259">
                <wp:simplePos x="0" y="0"/>
                <wp:positionH relativeFrom="column">
                  <wp:posOffset>7404105</wp:posOffset>
                </wp:positionH>
                <wp:positionV relativeFrom="paragraph">
                  <wp:posOffset>-14345382</wp:posOffset>
                </wp:positionV>
                <wp:extent cx="482549" cy="710125"/>
                <wp:effectExtent l="19050" t="19050" r="13335" b="13970"/>
                <wp:wrapNone/>
                <wp:docPr id="590" name="SMARTInkAnnotation132"/>
                <wp:cNvGraphicFramePr/>
                <a:graphic xmlns:a="http://schemas.openxmlformats.org/drawingml/2006/main">
                  <a:graphicData uri="http://schemas.microsoft.com/office/word/2010/wordprocessingShape">
                    <wps:wsp>
                      <wps:cNvSpPr/>
                      <wps:spPr>
                        <a:xfrm>
                          <a:off x="0" y="0"/>
                          <a:ext cx="482549" cy="710125"/>
                        </a:xfrm>
                        <a:custGeom>
                          <a:avLst/>
                          <a:gdLst/>
                          <a:ahLst/>
                          <a:cxnLst/>
                          <a:rect l="0" t="0" r="0" b="0"/>
                          <a:pathLst>
                            <a:path w="482549" h="710125">
                              <a:moveTo>
                                <a:pt x="406395" y="202662"/>
                              </a:moveTo>
                              <a:lnTo>
                                <a:pt x="399654" y="202662"/>
                              </a:lnTo>
                              <a:lnTo>
                                <a:pt x="397667" y="201250"/>
                              </a:lnTo>
                              <a:lnTo>
                                <a:pt x="396343" y="198900"/>
                              </a:lnTo>
                              <a:lnTo>
                                <a:pt x="394218" y="191728"/>
                              </a:lnTo>
                              <a:lnTo>
                                <a:pt x="393850" y="183743"/>
                              </a:lnTo>
                              <a:lnTo>
                                <a:pt x="392387" y="180172"/>
                              </a:lnTo>
                              <a:lnTo>
                                <a:pt x="384998" y="168402"/>
                              </a:lnTo>
                              <a:lnTo>
                                <a:pt x="382774" y="160155"/>
                              </a:lnTo>
                              <a:lnTo>
                                <a:pt x="381522" y="147577"/>
                              </a:lnTo>
                              <a:lnTo>
                                <a:pt x="379935" y="143361"/>
                              </a:lnTo>
                              <a:lnTo>
                                <a:pt x="372371" y="130685"/>
                              </a:lnTo>
                              <a:lnTo>
                                <a:pt x="370107" y="122224"/>
                              </a:lnTo>
                              <a:lnTo>
                                <a:pt x="368092" y="119404"/>
                              </a:lnTo>
                              <a:lnTo>
                                <a:pt x="365337" y="117523"/>
                              </a:lnTo>
                              <a:lnTo>
                                <a:pt x="362090" y="116269"/>
                              </a:lnTo>
                              <a:lnTo>
                                <a:pt x="350777" y="107763"/>
                              </a:lnTo>
                              <a:lnTo>
                                <a:pt x="338488" y="96306"/>
                              </a:lnTo>
                              <a:lnTo>
                                <a:pt x="287860" y="46025"/>
                              </a:lnTo>
                              <a:lnTo>
                                <a:pt x="275632" y="37561"/>
                              </a:lnTo>
                              <a:lnTo>
                                <a:pt x="262200" y="30505"/>
                              </a:lnTo>
                              <a:lnTo>
                                <a:pt x="251527" y="27371"/>
                              </a:lnTo>
                              <a:lnTo>
                                <a:pt x="242079" y="22213"/>
                              </a:lnTo>
                              <a:lnTo>
                                <a:pt x="237585" y="18863"/>
                              </a:lnTo>
                              <a:lnTo>
                                <a:pt x="231766" y="16629"/>
                              </a:lnTo>
                              <a:lnTo>
                                <a:pt x="217775" y="14148"/>
                              </a:lnTo>
                              <a:lnTo>
                                <a:pt x="205912" y="13044"/>
                              </a:lnTo>
                              <a:lnTo>
                                <a:pt x="200773" y="12750"/>
                              </a:lnTo>
                              <a:lnTo>
                                <a:pt x="195936" y="11144"/>
                              </a:lnTo>
                              <a:lnTo>
                                <a:pt x="182386" y="3550"/>
                              </a:lnTo>
                              <a:lnTo>
                                <a:pt x="173721" y="1279"/>
                              </a:lnTo>
                              <a:lnTo>
                                <a:pt x="160909" y="0"/>
                              </a:lnTo>
                              <a:lnTo>
                                <a:pt x="156660" y="1231"/>
                              </a:lnTo>
                              <a:lnTo>
                                <a:pt x="143938" y="8296"/>
                              </a:lnTo>
                              <a:lnTo>
                                <a:pt x="135466" y="10443"/>
                              </a:lnTo>
                              <a:lnTo>
                                <a:pt x="123234" y="11398"/>
                              </a:lnTo>
                              <a:lnTo>
                                <a:pt x="116020" y="11652"/>
                              </a:lnTo>
                              <a:lnTo>
                                <a:pt x="109801" y="13234"/>
                              </a:lnTo>
                              <a:lnTo>
                                <a:pt x="99128" y="18753"/>
                              </a:lnTo>
                              <a:lnTo>
                                <a:pt x="89679" y="22146"/>
                              </a:lnTo>
                              <a:lnTo>
                                <a:pt x="85185" y="23052"/>
                              </a:lnTo>
                              <a:lnTo>
                                <a:pt x="76428" y="27820"/>
                              </a:lnTo>
                              <a:lnTo>
                                <a:pt x="63564" y="38438"/>
                              </a:lnTo>
                              <a:lnTo>
                                <a:pt x="59308" y="42379"/>
                              </a:lnTo>
                              <a:lnTo>
                                <a:pt x="56470" y="46418"/>
                              </a:lnTo>
                              <a:lnTo>
                                <a:pt x="51066" y="58843"/>
                              </a:lnTo>
                              <a:lnTo>
                                <a:pt x="37312" y="75684"/>
                              </a:lnTo>
                              <a:lnTo>
                                <a:pt x="33339" y="79910"/>
                              </a:lnTo>
                              <a:lnTo>
                                <a:pt x="30692" y="84139"/>
                              </a:lnTo>
                              <a:lnTo>
                                <a:pt x="25553" y="96832"/>
                              </a:lnTo>
                              <a:lnTo>
                                <a:pt x="17132" y="109530"/>
                              </a:lnTo>
                              <a:lnTo>
                                <a:pt x="9808" y="130225"/>
                              </a:lnTo>
                              <a:lnTo>
                                <a:pt x="4357" y="143657"/>
                              </a:lnTo>
                              <a:lnTo>
                                <a:pt x="1934" y="154330"/>
                              </a:lnTo>
                              <a:lnTo>
                                <a:pt x="569" y="175014"/>
                              </a:lnTo>
                              <a:lnTo>
                                <a:pt x="108" y="197148"/>
                              </a:lnTo>
                              <a:lnTo>
                                <a:pt x="0" y="249921"/>
                              </a:lnTo>
                              <a:lnTo>
                                <a:pt x="1409" y="256746"/>
                              </a:lnTo>
                              <a:lnTo>
                                <a:pt x="8724" y="274504"/>
                              </a:lnTo>
                              <a:lnTo>
                                <a:pt x="11518" y="295601"/>
                              </a:lnTo>
                              <a:lnTo>
                                <a:pt x="12173" y="306527"/>
                              </a:lnTo>
                              <a:lnTo>
                                <a:pt x="19282" y="327354"/>
                              </a:lnTo>
                              <a:lnTo>
                                <a:pt x="25599" y="350948"/>
                              </a:lnTo>
                              <a:lnTo>
                                <a:pt x="33765" y="371874"/>
                              </a:lnTo>
                              <a:lnTo>
                                <a:pt x="38224" y="389049"/>
                              </a:lnTo>
                              <a:lnTo>
                                <a:pt x="47854" y="409974"/>
                              </a:lnTo>
                              <a:lnTo>
                                <a:pt x="58233" y="425739"/>
                              </a:lnTo>
                              <a:lnTo>
                                <a:pt x="66219" y="447471"/>
                              </a:lnTo>
                              <a:lnTo>
                                <a:pt x="73172" y="461043"/>
                              </a:lnTo>
                              <a:lnTo>
                                <a:pt x="85020" y="478030"/>
                              </a:lnTo>
                              <a:lnTo>
                                <a:pt x="97468" y="498898"/>
                              </a:lnTo>
                              <a:lnTo>
                                <a:pt x="110093" y="514645"/>
                              </a:lnTo>
                              <a:lnTo>
                                <a:pt x="122771" y="529659"/>
                              </a:lnTo>
                              <a:lnTo>
                                <a:pt x="135464" y="549944"/>
                              </a:lnTo>
                              <a:lnTo>
                                <a:pt x="148163" y="565518"/>
                              </a:lnTo>
                              <a:lnTo>
                                <a:pt x="160862" y="580481"/>
                              </a:lnTo>
                              <a:lnTo>
                                <a:pt x="173562" y="600750"/>
                              </a:lnTo>
                              <a:lnTo>
                                <a:pt x="186262" y="616320"/>
                              </a:lnTo>
                              <a:lnTo>
                                <a:pt x="198962" y="629870"/>
                              </a:lnTo>
                              <a:lnTo>
                                <a:pt x="207428" y="638536"/>
                              </a:lnTo>
                              <a:lnTo>
                                <a:pt x="219658" y="647091"/>
                              </a:lnTo>
                              <a:lnTo>
                                <a:pt x="233089" y="655597"/>
                              </a:lnTo>
                              <a:lnTo>
                                <a:pt x="243763" y="664081"/>
                              </a:lnTo>
                              <a:lnTo>
                                <a:pt x="257705" y="676792"/>
                              </a:lnTo>
                              <a:lnTo>
                                <a:pt x="262113" y="679615"/>
                              </a:lnTo>
                              <a:lnTo>
                                <a:pt x="275059" y="685000"/>
                              </a:lnTo>
                              <a:lnTo>
                                <a:pt x="287831" y="693494"/>
                              </a:lnTo>
                              <a:lnTo>
                                <a:pt x="296315" y="695976"/>
                              </a:lnTo>
                              <a:lnTo>
                                <a:pt x="309024" y="697373"/>
                              </a:lnTo>
                              <a:lnTo>
                                <a:pt x="313259" y="698981"/>
                              </a:lnTo>
                              <a:lnTo>
                                <a:pt x="325960" y="706573"/>
                              </a:lnTo>
                              <a:lnTo>
                                <a:pt x="334428" y="708845"/>
                              </a:lnTo>
                              <a:lnTo>
                                <a:pt x="347128" y="710124"/>
                              </a:lnTo>
                              <a:lnTo>
                                <a:pt x="351362" y="708892"/>
                              </a:lnTo>
                              <a:lnTo>
                                <a:pt x="359828" y="703760"/>
                              </a:lnTo>
                              <a:lnTo>
                                <a:pt x="372058" y="700539"/>
                              </a:lnTo>
                              <a:lnTo>
                                <a:pt x="379270" y="699680"/>
                              </a:lnTo>
                              <a:lnTo>
                                <a:pt x="385489" y="697696"/>
                              </a:lnTo>
                              <a:lnTo>
                                <a:pt x="396163" y="691729"/>
                              </a:lnTo>
                              <a:lnTo>
                                <a:pt x="399574" y="688162"/>
                              </a:lnTo>
                              <a:lnTo>
                                <a:pt x="401847" y="684373"/>
                              </a:lnTo>
                              <a:lnTo>
                                <a:pt x="403363" y="680436"/>
                              </a:lnTo>
                              <a:lnTo>
                                <a:pt x="408810" y="672299"/>
                              </a:lnTo>
                              <a:lnTo>
                                <a:pt x="423806" y="655577"/>
                              </a:lnTo>
                              <a:lnTo>
                                <a:pt x="436170" y="642913"/>
                              </a:lnTo>
                              <a:lnTo>
                                <a:pt x="438945" y="637274"/>
                              </a:lnTo>
                              <a:lnTo>
                                <a:pt x="444262" y="617264"/>
                              </a:lnTo>
                              <a:lnTo>
                                <a:pt x="454147" y="600361"/>
                              </a:lnTo>
                              <a:lnTo>
                                <a:pt x="461955" y="585909"/>
                              </a:lnTo>
                              <a:lnTo>
                                <a:pt x="466367" y="570079"/>
                              </a:lnTo>
                              <a:lnTo>
                                <a:pt x="468327" y="553636"/>
                              </a:lnTo>
                              <a:lnTo>
                                <a:pt x="469198" y="536921"/>
                              </a:lnTo>
                              <a:lnTo>
                                <a:pt x="473348" y="516322"/>
                              </a:lnTo>
                              <a:lnTo>
                                <a:pt x="478485" y="494466"/>
                              </a:lnTo>
                              <a:lnTo>
                                <a:pt x="480769" y="475345"/>
                              </a:lnTo>
                              <a:lnTo>
                                <a:pt x="481783" y="453676"/>
                              </a:lnTo>
                              <a:lnTo>
                                <a:pt x="482355" y="421441"/>
                              </a:lnTo>
                              <a:lnTo>
                                <a:pt x="482548" y="378521"/>
                              </a:lnTo>
                              <a:lnTo>
                                <a:pt x="478811" y="357963"/>
                              </a:lnTo>
                              <a:lnTo>
                                <a:pt x="473858" y="338008"/>
                              </a:lnTo>
                              <a:lnTo>
                                <a:pt x="472537" y="326759"/>
                              </a:lnTo>
                              <a:lnTo>
                                <a:pt x="471656" y="315026"/>
                              </a:lnTo>
                              <a:lnTo>
                                <a:pt x="469658" y="302971"/>
                              </a:lnTo>
                              <a:lnTo>
                                <a:pt x="466915" y="290702"/>
                              </a:lnTo>
                              <a:lnTo>
                                <a:pt x="463675" y="278289"/>
                              </a:lnTo>
                              <a:lnTo>
                                <a:pt x="456312" y="256971"/>
                              </a:lnTo>
                              <a:lnTo>
                                <a:pt x="448336" y="236677"/>
                              </a:lnTo>
                              <a:lnTo>
                                <a:pt x="440087" y="213547"/>
                              </a:lnTo>
                              <a:lnTo>
                                <a:pt x="434501" y="201452"/>
                              </a:lnTo>
                              <a:lnTo>
                                <a:pt x="427954" y="189155"/>
                              </a:lnTo>
                              <a:lnTo>
                                <a:pt x="420768" y="176724"/>
                              </a:lnTo>
                              <a:lnTo>
                                <a:pt x="413155" y="164203"/>
                              </a:lnTo>
                              <a:lnTo>
                                <a:pt x="397169" y="139003"/>
                              </a:lnTo>
                              <a:lnTo>
                                <a:pt x="387545" y="127766"/>
                              </a:lnTo>
                              <a:lnTo>
                                <a:pt x="376894" y="117454"/>
                              </a:lnTo>
                              <a:lnTo>
                                <a:pt x="342895" y="8836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2" o:spid="_x0000_s1026" style="position:absolute;margin-left:583pt;margin-top:-1129.55pt;width:38pt;height:55.9pt;z-index:252109824;visibility:visible;mso-wrap-style:square;mso-wrap-distance-left:9pt;mso-wrap-distance-top:0;mso-wrap-distance-right:9pt;mso-wrap-distance-bottom:0;mso-position-horizontal:absolute;mso-position-horizontal-relative:text;mso-position-vertical:absolute;mso-position-vertical-relative:text;v-text-anchor:top" coordsize="482549,710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" path="m406395,202662r-6741,l397667,201250r-1324,-2350l394218,191728r-368,-7985l392387,180172r-7389,-11770l382774,160155r-1252,-12578l379935,143361r-7564,-12676l370107,122224r-2015,-2820l365337,117523r-3247,-1254l350777,107763,338488,96306,287860,46025,275632,37561,262200,30505,251527,27371r-9448,-5158l237585,18863r-5819,-2234l217775,14148,205912,13044r-5139,-294l195936,11144,182386,3550,173721,1279,160909,r-4249,1231l143938,8296r-8472,2147l123234,11398r-7214,254l109801,13234,99128,18753r-9449,3393l85185,23052r-8757,4768l63564,38438r-4256,3941l56470,46418,51066,58843,37312,75684r-3973,4226l30692,84139,25553,96832r-8421,12698l9808,130225,4357,143657,1934,154330,569,175014,108,197148,,249921r1409,6825l8724,274504r2794,21097l12173,306527r7109,20827l25599,350948r8166,20926l38224,389049r9630,20925l58233,425739r7986,21732l73172,461043r11848,16987l97468,498898r12625,15747l122771,529659r12693,20285l148163,565518r12699,14963l173562,600750r12700,15570l198962,629870r8466,8666l219658,647091r13431,8506l243763,664081r13942,12711l262113,679615r12946,5385l287831,693494r8484,2482l309024,697373r4235,1608l325960,706573r8468,2272l347128,710124r4234,-1232l359828,703760r12230,-3221l379270,699680r6219,-1984l396163,691729r3411,-3567l401847,684373r1516,-3937l408810,672299r14996,-16722l436170,642913r2775,-5639l444262,617264r9885,-16903l461955,585909r4412,-15830l468327,553636r871,-16715l473348,516322r5137,-21856l480769,475345r1014,-21669l482355,421441r193,-42920l478811,357963r-4953,-19955l472537,326759r-881,-11733l469658,302971r-2743,-12269l463675,278289r-7363,-21318l448336,236677r-8249,-23130l434501,201452r-6547,-12297l420768,176724r-7613,-12521l397169,139003r-9624,-11237l376894,117454,342895,88362e" filled="f" strokecolor="blue" strokeweight="3pt">
                <v:path arrowok="t" textboxrect="0,0,482549,71012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8800" behindDoc="0" locked="0" layoutInCell="1" allowOverlap="1" wp14:anchorId="74FEED9F" wp14:editId="72EEDCED">
                <wp:simplePos x="0" y="0"/>
                <wp:positionH relativeFrom="column">
                  <wp:posOffset>7048500</wp:posOffset>
                </wp:positionH>
                <wp:positionV relativeFrom="paragraph">
                  <wp:posOffset>-13685520</wp:posOffset>
                </wp:positionV>
                <wp:extent cx="266701" cy="23635"/>
                <wp:effectExtent l="0" t="19050" r="19050" b="14605"/>
                <wp:wrapNone/>
                <wp:docPr id="589" name="SMARTInkAnnotation131"/>
                <wp:cNvGraphicFramePr/>
                <a:graphic xmlns:a="http://schemas.openxmlformats.org/drawingml/2006/main">
                  <a:graphicData uri="http://schemas.microsoft.com/office/word/2010/wordprocessingShape">
                    <wps:wsp>
                      <wps:cNvSpPr/>
                      <wps:spPr>
                        <a:xfrm>
                          <a:off x="0" y="0"/>
                          <a:ext cx="266701" cy="23635"/>
                        </a:xfrm>
                        <a:custGeom>
                          <a:avLst/>
                          <a:gdLst/>
                          <a:ahLst/>
                          <a:cxnLst/>
                          <a:rect l="0" t="0" r="0" b="0"/>
                          <a:pathLst>
                            <a:path w="266701" h="23635">
                              <a:moveTo>
                                <a:pt x="0" y="0"/>
                              </a:moveTo>
                              <a:lnTo>
                                <a:pt x="87189" y="0"/>
                              </a:lnTo>
                              <a:lnTo>
                                <a:pt x="93404" y="1411"/>
                              </a:lnTo>
                              <a:lnTo>
                                <a:pt x="98958" y="3763"/>
                              </a:lnTo>
                              <a:lnTo>
                                <a:pt x="104072" y="6743"/>
                              </a:lnTo>
                              <a:lnTo>
                                <a:pt x="110303" y="8728"/>
                              </a:lnTo>
                              <a:lnTo>
                                <a:pt x="117280" y="10052"/>
                              </a:lnTo>
                              <a:lnTo>
                                <a:pt x="124754" y="10935"/>
                              </a:lnTo>
                              <a:lnTo>
                                <a:pt x="131147" y="11524"/>
                              </a:lnTo>
                              <a:lnTo>
                                <a:pt x="136820" y="11916"/>
                              </a:lnTo>
                              <a:lnTo>
                                <a:pt x="142013" y="12177"/>
                              </a:lnTo>
                              <a:lnTo>
                                <a:pt x="155310" y="12468"/>
                              </a:lnTo>
                              <a:lnTo>
                                <a:pt x="194160" y="12686"/>
                              </a:lnTo>
                              <a:lnTo>
                                <a:pt x="199996" y="14103"/>
                              </a:lnTo>
                              <a:lnTo>
                                <a:pt x="206708" y="16457"/>
                              </a:lnTo>
                              <a:lnTo>
                                <a:pt x="214006" y="19438"/>
                              </a:lnTo>
                              <a:lnTo>
                                <a:pt x="220282" y="21425"/>
                              </a:lnTo>
                              <a:lnTo>
                                <a:pt x="225876" y="22751"/>
                              </a:lnTo>
                              <a:lnTo>
                                <a:pt x="231018" y="23634"/>
                              </a:lnTo>
                              <a:lnTo>
                                <a:pt x="235856" y="22811"/>
                              </a:lnTo>
                              <a:lnTo>
                                <a:pt x="240493" y="20853"/>
                              </a:lnTo>
                              <a:lnTo>
                                <a:pt x="251332" y="14310"/>
                              </a:lnTo>
                              <a:lnTo>
                                <a:pt x="253633" y="13774"/>
                              </a:lnTo>
                              <a:lnTo>
                                <a:pt x="259952" y="13178"/>
                              </a:lnTo>
                              <a:lnTo>
                                <a:pt x="266700"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1" o:spid="_x0000_s1026" style="position:absolute;margin-left:555pt;margin-top:-1077.6pt;width:21pt;height:1.85pt;z-index:252108800;visibility:visible;mso-wrap-style:square;mso-wrap-distance-left:9pt;mso-wrap-distance-top:0;mso-wrap-distance-right:9pt;mso-wrap-distance-bottom:0;mso-position-horizontal:absolute;mso-position-horizontal-relative:text;mso-position-vertical:absolute;mso-position-vertical-relative:text;v-text-anchor:top" coordsize="266701,2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" path="m,l87189,r6215,1411l98958,3763r5114,2980l110303,8728r6977,1324l124754,10935r6393,589l136820,11916r5193,261l155310,12468r38850,218l199996,14103r6712,2354l214006,19438r6276,1987l225876,22751r5142,883l235856,22811r4637,-1958l251332,14310r2301,-536l259952,13178r6748,-478e" filled="f" strokecolor="blue" strokeweight="3pt">
                <v:path arrowok="t" textboxrect="0,0,266701,2363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7776" behindDoc="0" locked="0" layoutInCell="1" allowOverlap="1" wp14:anchorId="509E6D27" wp14:editId="68CE5126">
                <wp:simplePos x="0" y="0"/>
                <wp:positionH relativeFrom="column">
                  <wp:posOffset>8712200</wp:posOffset>
                </wp:positionH>
                <wp:positionV relativeFrom="paragraph">
                  <wp:posOffset>-14244320</wp:posOffset>
                </wp:positionV>
                <wp:extent cx="76201" cy="495301"/>
                <wp:effectExtent l="19050" t="0" r="19050" b="19050"/>
                <wp:wrapNone/>
                <wp:docPr id="588" name="SMARTInkAnnotation130"/>
                <wp:cNvGraphicFramePr/>
                <a:graphic xmlns:a="http://schemas.openxmlformats.org/drawingml/2006/main">
                  <a:graphicData uri="http://schemas.microsoft.com/office/word/2010/wordprocessingShape">
                    <wps:wsp>
                      <wps:cNvSpPr/>
                      <wps:spPr>
                        <a:xfrm>
                          <a:off x="0" y="0"/>
                          <a:ext cx="76201" cy="495301"/>
                        </a:xfrm>
                        <a:custGeom>
                          <a:avLst/>
                          <a:gdLst/>
                          <a:ahLst/>
                          <a:cxnLst/>
                          <a:rect l="0" t="0" r="0" b="0"/>
                          <a:pathLst>
                            <a:path w="76201" h="495301">
                              <a:moveTo>
                                <a:pt x="0" y="0"/>
                              </a:moveTo>
                              <a:lnTo>
                                <a:pt x="0" y="50383"/>
                              </a:lnTo>
                              <a:lnTo>
                                <a:pt x="1411" y="58989"/>
                              </a:lnTo>
                              <a:lnTo>
                                <a:pt x="3763" y="68959"/>
                              </a:lnTo>
                              <a:lnTo>
                                <a:pt x="6741" y="79839"/>
                              </a:lnTo>
                              <a:lnTo>
                                <a:pt x="8728" y="89916"/>
                              </a:lnTo>
                              <a:lnTo>
                                <a:pt x="10052" y="99455"/>
                              </a:lnTo>
                              <a:lnTo>
                                <a:pt x="10935" y="108637"/>
                              </a:lnTo>
                              <a:lnTo>
                                <a:pt x="11523" y="118991"/>
                              </a:lnTo>
                              <a:lnTo>
                                <a:pt x="12177" y="141785"/>
                              </a:lnTo>
                              <a:lnTo>
                                <a:pt x="12545" y="178419"/>
                              </a:lnTo>
                              <a:lnTo>
                                <a:pt x="14008" y="190913"/>
                              </a:lnTo>
                              <a:lnTo>
                                <a:pt x="16394" y="203475"/>
                              </a:lnTo>
                              <a:lnTo>
                                <a:pt x="19396" y="216083"/>
                              </a:lnTo>
                              <a:lnTo>
                                <a:pt x="21397" y="228723"/>
                              </a:lnTo>
                              <a:lnTo>
                                <a:pt x="22731" y="241382"/>
                              </a:lnTo>
                              <a:lnTo>
                                <a:pt x="23621" y="254055"/>
                              </a:lnTo>
                              <a:lnTo>
                                <a:pt x="25625" y="266736"/>
                              </a:lnTo>
                              <a:lnTo>
                                <a:pt x="28373" y="279424"/>
                              </a:lnTo>
                              <a:lnTo>
                                <a:pt x="31615" y="292116"/>
                              </a:lnTo>
                              <a:lnTo>
                                <a:pt x="33777" y="306222"/>
                              </a:lnTo>
                              <a:lnTo>
                                <a:pt x="35218" y="321271"/>
                              </a:lnTo>
                              <a:lnTo>
                                <a:pt x="36178" y="336947"/>
                              </a:lnTo>
                              <a:lnTo>
                                <a:pt x="38230" y="351632"/>
                              </a:lnTo>
                              <a:lnTo>
                                <a:pt x="41009" y="365654"/>
                              </a:lnTo>
                              <a:lnTo>
                                <a:pt x="44272" y="379236"/>
                              </a:lnTo>
                              <a:lnTo>
                                <a:pt x="47860" y="392524"/>
                              </a:lnTo>
                              <a:lnTo>
                                <a:pt x="55608" y="418578"/>
                              </a:lnTo>
                              <a:lnTo>
                                <a:pt x="58238" y="430041"/>
                              </a:lnTo>
                              <a:lnTo>
                                <a:pt x="59992" y="440505"/>
                              </a:lnTo>
                              <a:lnTo>
                                <a:pt x="61161" y="450303"/>
                              </a:lnTo>
                              <a:lnTo>
                                <a:pt x="63352" y="459658"/>
                              </a:lnTo>
                              <a:lnTo>
                                <a:pt x="66224" y="468717"/>
                              </a:lnTo>
                              <a:lnTo>
                                <a:pt x="76200" y="495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30" o:spid="_x0000_s1026" style="position:absolute;margin-left:686pt;margin-top:-1121.6pt;width:6pt;height:39pt;z-index:252107776;visibility:visible;mso-wrap-style:square;mso-wrap-distance-left:9pt;mso-wrap-distance-top:0;mso-wrap-distance-right:9pt;mso-wrap-distance-bottom:0;mso-position-horizontal:absolute;mso-position-horizontal-relative:text;mso-position-vertical:absolute;mso-position-vertical-relative:text;v-text-anchor:top" coordsize="76201,49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" path="m,l,50383r1411,8606l3763,68959,6741,79839,8728,89916r1324,9539l10935,108637r588,10354l12177,141785r368,36634l14008,190913r2386,12562l19396,216083r2001,12640l22731,241382r890,12673l25625,266736r2748,12688l31615,292116r2162,14106l35218,321271r960,15676l38230,351632r2779,14022l44272,379236r3588,13288l55608,418578r2630,11463l59992,440505r1169,9798l63352,459658r2872,9059l76200,495300e" filled="f" strokecolor="blue" strokeweight="3pt">
                <v:path arrowok="t" textboxrect="0,0,76201,4953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6752" behindDoc="0" locked="0" layoutInCell="1" allowOverlap="1" wp14:anchorId="4E0C12CB" wp14:editId="4039D67B">
                <wp:simplePos x="0" y="0"/>
                <wp:positionH relativeFrom="column">
                  <wp:posOffset>8382047</wp:posOffset>
                </wp:positionH>
                <wp:positionV relativeFrom="paragraph">
                  <wp:posOffset>-14193520</wp:posOffset>
                </wp:positionV>
                <wp:extent cx="406354" cy="228597"/>
                <wp:effectExtent l="19050" t="19050" r="13335" b="19685"/>
                <wp:wrapNone/>
                <wp:docPr id="587" name="SMARTInkAnnotation129"/>
                <wp:cNvGraphicFramePr/>
                <a:graphic xmlns:a="http://schemas.openxmlformats.org/drawingml/2006/main">
                  <a:graphicData uri="http://schemas.microsoft.com/office/word/2010/wordprocessingShape">
                    <wps:wsp>
                      <wps:cNvSpPr/>
                      <wps:spPr>
                        <a:xfrm>
                          <a:off x="0" y="0"/>
                          <a:ext cx="406354" cy="228597"/>
                        </a:xfrm>
                        <a:custGeom>
                          <a:avLst/>
                          <a:gdLst/>
                          <a:ahLst/>
                          <a:cxnLst/>
                          <a:rect l="0" t="0" r="0" b="0"/>
                          <a:pathLst>
                            <a:path w="406354" h="228597">
                              <a:moveTo>
                                <a:pt x="63453" y="0"/>
                              </a:moveTo>
                              <a:lnTo>
                                <a:pt x="52518" y="10935"/>
                              </a:lnTo>
                              <a:lnTo>
                                <a:pt x="50519" y="14345"/>
                              </a:lnTo>
                              <a:lnTo>
                                <a:pt x="44534" y="25661"/>
                              </a:lnTo>
                              <a:lnTo>
                                <a:pt x="42374" y="31219"/>
                              </a:lnTo>
                              <a:lnTo>
                                <a:pt x="40933" y="36335"/>
                              </a:lnTo>
                              <a:lnTo>
                                <a:pt x="39973" y="41156"/>
                              </a:lnTo>
                              <a:lnTo>
                                <a:pt x="39333" y="47193"/>
                              </a:lnTo>
                              <a:lnTo>
                                <a:pt x="38906" y="54040"/>
                              </a:lnTo>
                              <a:lnTo>
                                <a:pt x="38622" y="61428"/>
                              </a:lnTo>
                              <a:lnTo>
                                <a:pt x="37021" y="69173"/>
                              </a:lnTo>
                              <a:lnTo>
                                <a:pt x="34543" y="77160"/>
                              </a:lnTo>
                              <a:lnTo>
                                <a:pt x="31480" y="85307"/>
                              </a:lnTo>
                              <a:lnTo>
                                <a:pt x="29437" y="92150"/>
                              </a:lnTo>
                              <a:lnTo>
                                <a:pt x="28076" y="98121"/>
                              </a:lnTo>
                              <a:lnTo>
                                <a:pt x="27168" y="103515"/>
                              </a:lnTo>
                              <a:lnTo>
                                <a:pt x="26563" y="109932"/>
                              </a:lnTo>
                              <a:lnTo>
                                <a:pt x="26160" y="117033"/>
                              </a:lnTo>
                              <a:lnTo>
                                <a:pt x="25712" y="131037"/>
                              </a:lnTo>
                              <a:lnTo>
                                <a:pt x="25424" y="151524"/>
                              </a:lnTo>
                              <a:lnTo>
                                <a:pt x="25400" y="156050"/>
                              </a:lnTo>
                              <a:lnTo>
                                <a:pt x="23973" y="161890"/>
                              </a:lnTo>
                              <a:lnTo>
                                <a:pt x="21611" y="168604"/>
                              </a:lnTo>
                              <a:lnTo>
                                <a:pt x="14423" y="186175"/>
                              </a:lnTo>
                              <a:lnTo>
                                <a:pt x="13439" y="192341"/>
                              </a:lnTo>
                              <a:lnTo>
                                <a:pt x="12808" y="201055"/>
                              </a:lnTo>
                              <a:lnTo>
                                <a:pt x="11345" y="201771"/>
                              </a:lnTo>
                              <a:lnTo>
                                <a:pt x="0" y="203196"/>
                              </a:lnTo>
                              <a:lnTo>
                                <a:pt x="128898" y="203200"/>
                              </a:lnTo>
                              <a:lnTo>
                                <a:pt x="136716" y="204611"/>
                              </a:lnTo>
                              <a:lnTo>
                                <a:pt x="146162" y="206963"/>
                              </a:lnTo>
                              <a:lnTo>
                                <a:pt x="156692" y="209943"/>
                              </a:lnTo>
                              <a:lnTo>
                                <a:pt x="166535" y="211928"/>
                              </a:lnTo>
                              <a:lnTo>
                                <a:pt x="175919" y="213252"/>
                              </a:lnTo>
                              <a:lnTo>
                                <a:pt x="184997" y="214135"/>
                              </a:lnTo>
                              <a:lnTo>
                                <a:pt x="193871" y="214724"/>
                              </a:lnTo>
                              <a:lnTo>
                                <a:pt x="202610" y="215116"/>
                              </a:lnTo>
                              <a:lnTo>
                                <a:pt x="211257" y="215378"/>
                              </a:lnTo>
                              <a:lnTo>
                                <a:pt x="221256" y="216962"/>
                              </a:lnTo>
                              <a:lnTo>
                                <a:pt x="232155" y="219430"/>
                              </a:lnTo>
                              <a:lnTo>
                                <a:pt x="243654" y="222488"/>
                              </a:lnTo>
                              <a:lnTo>
                                <a:pt x="254143" y="224525"/>
                              </a:lnTo>
                              <a:lnTo>
                                <a:pt x="263958" y="225883"/>
                              </a:lnTo>
                              <a:lnTo>
                                <a:pt x="273322" y="226790"/>
                              </a:lnTo>
                              <a:lnTo>
                                <a:pt x="282388" y="227393"/>
                              </a:lnTo>
                              <a:lnTo>
                                <a:pt x="291255" y="227796"/>
                              </a:lnTo>
                              <a:lnTo>
                                <a:pt x="308631" y="228242"/>
                              </a:lnTo>
                              <a:lnTo>
                                <a:pt x="384439" y="228596"/>
                              </a:lnTo>
                              <a:lnTo>
                                <a:pt x="388922" y="227186"/>
                              </a:lnTo>
                              <a:lnTo>
                                <a:pt x="393321" y="224835"/>
                              </a:lnTo>
                              <a:lnTo>
                                <a:pt x="406353" y="215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9" o:spid="_x0000_s1026" style="position:absolute;margin-left:660pt;margin-top:-1117.6pt;width:32pt;height:18pt;z-index:252106752;visibility:visible;mso-wrap-style:square;mso-wrap-distance-left:9pt;mso-wrap-distance-top:0;mso-wrap-distance-right:9pt;mso-wrap-distance-bottom:0;mso-position-horizontal:absolute;mso-position-horizontal-relative:text;mso-position-vertical:absolute;mso-position-vertical-relative:text;v-text-anchor:top" coordsize="406354,2285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" path="m63453,l52518,10935r-1999,3410l44534,25661r-2160,5558l40933,36335r-960,4821l39333,47193r-427,6847l38622,61428r-1601,7745l34543,77160r-3063,8147l29437,92150r-1361,5971l27168,103515r-605,6417l26160,117033r-448,14004l25424,151524r-24,4526l23973,161890r-2362,6714l14423,186175r-984,6166l12808,201055r-1463,716l,203196r128898,4l136716,204611r9446,2352l156692,209943r9843,1985l175919,213252r9078,883l193871,214724r8739,392l211257,215378r9999,1584l232155,219430r11499,3058l254143,224525r9815,1358l273322,226790r9066,603l291255,227796r17376,446l384439,228596r4483,-1410l393321,224835r13032,-8935e" filled="f" strokecolor="blue" strokeweight="3pt">
                <v:path arrowok="t" textboxrect="0,0,406354,22859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5728" behindDoc="0" locked="0" layoutInCell="1" allowOverlap="1" wp14:anchorId="05E5F345" wp14:editId="61B25596">
                <wp:simplePos x="0" y="0"/>
                <wp:positionH relativeFrom="column">
                  <wp:posOffset>7924800</wp:posOffset>
                </wp:positionH>
                <wp:positionV relativeFrom="paragraph">
                  <wp:posOffset>-14243774</wp:posOffset>
                </wp:positionV>
                <wp:extent cx="381001" cy="431255"/>
                <wp:effectExtent l="19050" t="19050" r="19050" b="26035"/>
                <wp:wrapNone/>
                <wp:docPr id="586" name="SMARTInkAnnotation128"/>
                <wp:cNvGraphicFramePr/>
                <a:graphic xmlns:a="http://schemas.openxmlformats.org/drawingml/2006/main">
                  <a:graphicData uri="http://schemas.microsoft.com/office/word/2010/wordprocessingShape">
                    <wps:wsp>
                      <wps:cNvSpPr/>
                      <wps:spPr>
                        <a:xfrm>
                          <a:off x="0" y="0"/>
                          <a:ext cx="381001" cy="431255"/>
                        </a:xfrm>
                        <a:custGeom>
                          <a:avLst/>
                          <a:gdLst/>
                          <a:ahLst/>
                          <a:cxnLst/>
                          <a:rect l="0" t="0" r="0" b="0"/>
                          <a:pathLst>
                            <a:path w="381001" h="431255">
                              <a:moveTo>
                                <a:pt x="0" y="75654"/>
                              </a:moveTo>
                              <a:lnTo>
                                <a:pt x="6741" y="68912"/>
                              </a:lnTo>
                              <a:lnTo>
                                <a:pt x="8728" y="65515"/>
                              </a:lnTo>
                              <a:lnTo>
                                <a:pt x="12177" y="52543"/>
                              </a:lnTo>
                              <a:lnTo>
                                <a:pt x="16231" y="43746"/>
                              </a:lnTo>
                              <a:lnTo>
                                <a:pt x="19287" y="37449"/>
                              </a:lnTo>
                              <a:lnTo>
                                <a:pt x="24147" y="31840"/>
                              </a:lnTo>
                              <a:lnTo>
                                <a:pt x="30209" y="26688"/>
                              </a:lnTo>
                              <a:lnTo>
                                <a:pt x="37073" y="21844"/>
                              </a:lnTo>
                              <a:lnTo>
                                <a:pt x="48462" y="16461"/>
                              </a:lnTo>
                              <a:lnTo>
                                <a:pt x="59639" y="14069"/>
                              </a:lnTo>
                              <a:lnTo>
                                <a:pt x="66570" y="13430"/>
                              </a:lnTo>
                              <a:lnTo>
                                <a:pt x="74013" y="13005"/>
                              </a:lnTo>
                              <a:lnTo>
                                <a:pt x="81798" y="11311"/>
                              </a:lnTo>
                              <a:lnTo>
                                <a:pt x="89809" y="8770"/>
                              </a:lnTo>
                              <a:lnTo>
                                <a:pt x="97973" y="5665"/>
                              </a:lnTo>
                              <a:lnTo>
                                <a:pt x="104826" y="3595"/>
                              </a:lnTo>
                              <a:lnTo>
                                <a:pt x="116205" y="1295"/>
                              </a:lnTo>
                              <a:lnTo>
                                <a:pt x="122625" y="681"/>
                              </a:lnTo>
                              <a:lnTo>
                                <a:pt x="129728" y="273"/>
                              </a:lnTo>
                              <a:lnTo>
                                <a:pt x="137285" y="0"/>
                              </a:lnTo>
                              <a:lnTo>
                                <a:pt x="143735" y="1229"/>
                              </a:lnTo>
                              <a:lnTo>
                                <a:pt x="159554" y="8291"/>
                              </a:lnTo>
                              <a:lnTo>
                                <a:pt x="168749" y="10437"/>
                              </a:lnTo>
                              <a:lnTo>
                                <a:pt x="177540" y="15154"/>
                              </a:lnTo>
                              <a:lnTo>
                                <a:pt x="186151" y="21954"/>
                              </a:lnTo>
                              <a:lnTo>
                                <a:pt x="194682" y="29680"/>
                              </a:lnTo>
                              <a:lnTo>
                                <a:pt x="198932" y="32305"/>
                              </a:lnTo>
                              <a:lnTo>
                                <a:pt x="207418" y="35221"/>
                              </a:lnTo>
                              <a:lnTo>
                                <a:pt x="215893" y="40281"/>
                              </a:lnTo>
                              <a:lnTo>
                                <a:pt x="220128" y="43605"/>
                              </a:lnTo>
                              <a:lnTo>
                                <a:pt x="222952" y="47233"/>
                              </a:lnTo>
                              <a:lnTo>
                                <a:pt x="224835" y="51062"/>
                              </a:lnTo>
                              <a:lnTo>
                                <a:pt x="228338" y="60491"/>
                              </a:lnTo>
                              <a:lnTo>
                                <a:pt x="231247" y="66957"/>
                              </a:lnTo>
                              <a:lnTo>
                                <a:pt x="236832" y="80256"/>
                              </a:lnTo>
                              <a:lnTo>
                                <a:pt x="239314" y="90870"/>
                              </a:lnTo>
                              <a:lnTo>
                                <a:pt x="240417" y="104054"/>
                              </a:lnTo>
                              <a:lnTo>
                                <a:pt x="240908" y="117911"/>
                              </a:lnTo>
                              <a:lnTo>
                                <a:pt x="241184" y="135055"/>
                              </a:lnTo>
                              <a:lnTo>
                                <a:pt x="241248" y="149561"/>
                              </a:lnTo>
                              <a:lnTo>
                                <a:pt x="239854" y="155970"/>
                              </a:lnTo>
                              <a:lnTo>
                                <a:pt x="234542" y="166855"/>
                              </a:lnTo>
                              <a:lnTo>
                                <a:pt x="231241" y="180158"/>
                              </a:lnTo>
                              <a:lnTo>
                                <a:pt x="230360" y="187657"/>
                              </a:lnTo>
                              <a:lnTo>
                                <a:pt x="228363" y="195478"/>
                              </a:lnTo>
                              <a:lnTo>
                                <a:pt x="225620" y="203515"/>
                              </a:lnTo>
                              <a:lnTo>
                                <a:pt x="222379" y="211694"/>
                              </a:lnTo>
                              <a:lnTo>
                                <a:pt x="215016" y="224546"/>
                              </a:lnTo>
                              <a:lnTo>
                                <a:pt x="207041" y="236373"/>
                              </a:lnTo>
                              <a:lnTo>
                                <a:pt x="202938" y="243478"/>
                              </a:lnTo>
                              <a:lnTo>
                                <a:pt x="194617" y="258899"/>
                              </a:lnTo>
                              <a:lnTo>
                                <a:pt x="186215" y="275160"/>
                              </a:lnTo>
                              <a:lnTo>
                                <a:pt x="177778" y="288030"/>
                              </a:lnTo>
                              <a:lnTo>
                                <a:pt x="169323" y="299867"/>
                              </a:lnTo>
                              <a:lnTo>
                                <a:pt x="165093" y="306974"/>
                              </a:lnTo>
                              <a:lnTo>
                                <a:pt x="160862" y="314534"/>
                              </a:lnTo>
                              <a:lnTo>
                                <a:pt x="152398" y="326698"/>
                              </a:lnTo>
                              <a:lnTo>
                                <a:pt x="143932" y="336807"/>
                              </a:lnTo>
                              <a:lnTo>
                                <a:pt x="135466" y="346004"/>
                              </a:lnTo>
                              <a:lnTo>
                                <a:pt x="127000" y="358558"/>
                              </a:lnTo>
                              <a:lnTo>
                                <a:pt x="122767" y="365857"/>
                              </a:lnTo>
                              <a:lnTo>
                                <a:pt x="114300" y="377730"/>
                              </a:lnTo>
                              <a:lnTo>
                                <a:pt x="110067" y="382871"/>
                              </a:lnTo>
                              <a:lnTo>
                                <a:pt x="105363" y="392347"/>
                              </a:lnTo>
                              <a:lnTo>
                                <a:pt x="102715" y="405616"/>
                              </a:lnTo>
                              <a:lnTo>
                                <a:pt x="102343" y="409928"/>
                              </a:lnTo>
                              <a:lnTo>
                                <a:pt x="100685" y="412804"/>
                              </a:lnTo>
                              <a:lnTo>
                                <a:pt x="98168" y="414720"/>
                              </a:lnTo>
                              <a:lnTo>
                                <a:pt x="95078" y="415999"/>
                              </a:lnTo>
                              <a:lnTo>
                                <a:pt x="93019" y="418261"/>
                              </a:lnTo>
                              <a:lnTo>
                                <a:pt x="91646" y="421182"/>
                              </a:lnTo>
                              <a:lnTo>
                                <a:pt x="88904" y="431239"/>
                              </a:lnTo>
                              <a:lnTo>
                                <a:pt x="88901" y="420319"/>
                              </a:lnTo>
                              <a:lnTo>
                                <a:pt x="99835" y="407775"/>
                              </a:lnTo>
                              <a:lnTo>
                                <a:pt x="112380" y="395089"/>
                              </a:lnTo>
                              <a:lnTo>
                                <a:pt x="114431" y="394444"/>
                              </a:lnTo>
                              <a:lnTo>
                                <a:pt x="120473" y="393728"/>
                              </a:lnTo>
                              <a:lnTo>
                                <a:pt x="124060" y="392126"/>
                              </a:lnTo>
                              <a:lnTo>
                                <a:pt x="131808" y="386583"/>
                              </a:lnTo>
                              <a:lnTo>
                                <a:pt x="135850" y="385952"/>
                              </a:lnTo>
                              <a:lnTo>
                                <a:pt x="139956" y="386941"/>
                              </a:lnTo>
                              <a:lnTo>
                                <a:pt x="144104" y="389012"/>
                              </a:lnTo>
                              <a:lnTo>
                                <a:pt x="149692" y="390393"/>
                              </a:lnTo>
                              <a:lnTo>
                                <a:pt x="156239" y="391314"/>
                              </a:lnTo>
                              <a:lnTo>
                                <a:pt x="163426" y="391928"/>
                              </a:lnTo>
                              <a:lnTo>
                                <a:pt x="171039" y="392337"/>
                              </a:lnTo>
                              <a:lnTo>
                                <a:pt x="187025" y="392792"/>
                              </a:lnTo>
                              <a:lnTo>
                                <a:pt x="211555" y="393083"/>
                              </a:lnTo>
                              <a:lnTo>
                                <a:pt x="226199" y="393123"/>
                              </a:lnTo>
                              <a:lnTo>
                                <a:pt x="234055" y="394545"/>
                              </a:lnTo>
                              <a:lnTo>
                                <a:pt x="242115" y="396903"/>
                              </a:lnTo>
                              <a:lnTo>
                                <a:pt x="250310" y="399887"/>
                              </a:lnTo>
                              <a:lnTo>
                                <a:pt x="258595" y="401876"/>
                              </a:lnTo>
                              <a:lnTo>
                                <a:pt x="266941" y="403202"/>
                              </a:lnTo>
                              <a:lnTo>
                                <a:pt x="275327" y="404087"/>
                              </a:lnTo>
                              <a:lnTo>
                                <a:pt x="283741" y="406087"/>
                              </a:lnTo>
                              <a:lnTo>
                                <a:pt x="292171" y="408832"/>
                              </a:lnTo>
                              <a:lnTo>
                                <a:pt x="300614" y="412073"/>
                              </a:lnTo>
                              <a:lnTo>
                                <a:pt x="307654" y="414234"/>
                              </a:lnTo>
                              <a:lnTo>
                                <a:pt x="319239" y="416633"/>
                              </a:lnTo>
                              <a:lnTo>
                                <a:pt x="325715" y="418686"/>
                              </a:lnTo>
                              <a:lnTo>
                                <a:pt x="332854" y="421464"/>
                              </a:lnTo>
                              <a:lnTo>
                                <a:pt x="340436" y="424728"/>
                              </a:lnTo>
                              <a:lnTo>
                                <a:pt x="346902" y="426903"/>
                              </a:lnTo>
                              <a:lnTo>
                                <a:pt x="357849" y="429321"/>
                              </a:lnTo>
                              <a:lnTo>
                                <a:pt x="367418" y="430395"/>
                              </a:lnTo>
                              <a:lnTo>
                                <a:pt x="381000" y="43125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8" o:spid="_x0000_s1026" style="position:absolute;margin-left:624pt;margin-top:-1121.55pt;width:30pt;height:33.95pt;z-index:252105728;visibility:visible;mso-wrap-style:square;mso-wrap-distance-left:9pt;mso-wrap-distance-top:0;mso-wrap-distance-right:9pt;mso-wrap-distance-bottom:0;mso-position-horizontal:absolute;mso-position-horizontal-relative:text;mso-position-vertical:absolute;mso-position-vertical-relative:text;v-text-anchor:top" coordsize="381001,43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" path="m,75654l6741,68912,8728,65515,12177,52543r4054,-8797l19287,37449r4860,-5609l30209,26688r6864,-4844l48462,16461,59639,14069r6931,-639l74013,13005r7785,-1694l89809,8770,97973,5665r6853,-2070l116205,1295r6420,-614l129728,273,137285,r6450,1229l159554,8291r9195,2146l177540,15154r8611,6800l194682,29680r4250,2625l207418,35221r8475,5060l220128,43605r2824,3628l224835,51062r3503,9429l231247,66957r5585,13299l239314,90870r1103,13184l240908,117911r276,17144l241248,149561r-1394,6409l234542,166855r-3301,13303l230360,187657r-1997,7821l225620,203515r-3241,8179l215016,224546r-7975,11827l202938,243478r-8321,15421l186215,275160r-8437,12870l169323,299867r-4230,7107l160862,314534r-8464,12164l143932,336807r-8466,9197l127000,358558r-4233,7299l114300,377730r-4233,5141l105363,392347r-2648,13269l102343,409928r-1658,2876l98168,414720r-3090,1279l93019,418261r-1373,2921l88904,431239r-3,-10920l99835,407775r12545,-12686l114431,394444r6042,-716l124060,392126r7748,-5543l135850,385952r4106,989l144104,389012r5588,1381l156239,391314r7187,614l171039,392337r15986,455l211555,393083r14644,40l234055,394545r8060,2358l250310,399887r8285,1989l266941,403202r8386,885l283741,406087r8430,2745l300614,412073r7040,2161l319239,416633r6476,2053l332854,421464r7582,3264l346902,426903r10947,2418l367418,430395r13582,859e" filled="f" strokecolor="blue" strokeweight="3pt">
                <v:path arrowok="t" textboxrect="0,0,381001,43125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4704" behindDoc="0" locked="0" layoutInCell="1" allowOverlap="1" wp14:anchorId="118A4C30" wp14:editId="0199881C">
                <wp:simplePos x="0" y="0"/>
                <wp:positionH relativeFrom="column">
                  <wp:posOffset>7518400</wp:posOffset>
                </wp:positionH>
                <wp:positionV relativeFrom="paragraph">
                  <wp:posOffset>-14180759</wp:posOffset>
                </wp:positionV>
                <wp:extent cx="355601" cy="406340"/>
                <wp:effectExtent l="19050" t="19050" r="25400" b="13335"/>
                <wp:wrapNone/>
                <wp:docPr id="585" name="SMARTInkAnnotation127"/>
                <wp:cNvGraphicFramePr/>
                <a:graphic xmlns:a="http://schemas.openxmlformats.org/drawingml/2006/main">
                  <a:graphicData uri="http://schemas.microsoft.com/office/word/2010/wordprocessingShape">
                    <wps:wsp>
                      <wps:cNvSpPr/>
                      <wps:spPr>
                        <a:xfrm>
                          <a:off x="0" y="0"/>
                          <a:ext cx="355601" cy="406340"/>
                        </a:xfrm>
                        <a:custGeom>
                          <a:avLst/>
                          <a:gdLst/>
                          <a:ahLst/>
                          <a:cxnLst/>
                          <a:rect l="0" t="0" r="0" b="0"/>
                          <a:pathLst>
                            <a:path w="355601" h="406340">
                              <a:moveTo>
                                <a:pt x="0" y="50739"/>
                              </a:moveTo>
                              <a:lnTo>
                                <a:pt x="6741" y="43997"/>
                              </a:lnTo>
                              <a:lnTo>
                                <a:pt x="8728" y="40599"/>
                              </a:lnTo>
                              <a:lnTo>
                                <a:pt x="10935" y="33061"/>
                              </a:lnTo>
                              <a:lnTo>
                                <a:pt x="12934" y="30488"/>
                              </a:lnTo>
                              <a:lnTo>
                                <a:pt x="15679" y="28772"/>
                              </a:lnTo>
                              <a:lnTo>
                                <a:pt x="18919" y="27628"/>
                              </a:lnTo>
                              <a:lnTo>
                                <a:pt x="26283" y="22592"/>
                              </a:lnTo>
                              <a:lnTo>
                                <a:pt x="34259" y="15652"/>
                              </a:lnTo>
                              <a:lnTo>
                                <a:pt x="42508" y="7863"/>
                              </a:lnTo>
                              <a:lnTo>
                                <a:pt x="46683" y="5221"/>
                              </a:lnTo>
                              <a:lnTo>
                                <a:pt x="55085" y="2286"/>
                              </a:lnTo>
                              <a:lnTo>
                                <a:pt x="63522" y="983"/>
                              </a:lnTo>
                              <a:lnTo>
                                <a:pt x="73388" y="403"/>
                              </a:lnTo>
                              <a:lnTo>
                                <a:pt x="87180" y="145"/>
                              </a:lnTo>
                              <a:lnTo>
                                <a:pt x="110811" y="0"/>
                              </a:lnTo>
                              <a:lnTo>
                                <a:pt x="117618" y="1390"/>
                              </a:lnTo>
                              <a:lnTo>
                                <a:pt x="123568" y="3728"/>
                              </a:lnTo>
                              <a:lnTo>
                                <a:pt x="128946" y="6699"/>
                              </a:lnTo>
                              <a:lnTo>
                                <a:pt x="142446" y="13762"/>
                              </a:lnTo>
                              <a:lnTo>
                                <a:pt x="149997" y="17620"/>
                              </a:lnTo>
                              <a:lnTo>
                                <a:pt x="156442" y="21605"/>
                              </a:lnTo>
                              <a:lnTo>
                                <a:pt x="167367" y="29793"/>
                              </a:lnTo>
                              <a:lnTo>
                                <a:pt x="176926" y="41901"/>
                              </a:lnTo>
                              <a:lnTo>
                                <a:pt x="181451" y="49079"/>
                              </a:lnTo>
                              <a:lnTo>
                                <a:pt x="190241" y="60819"/>
                              </a:lnTo>
                              <a:lnTo>
                                <a:pt x="194561" y="65926"/>
                              </a:lnTo>
                              <a:lnTo>
                                <a:pt x="197441" y="72152"/>
                              </a:lnTo>
                              <a:lnTo>
                                <a:pt x="199360" y="79125"/>
                              </a:lnTo>
                              <a:lnTo>
                                <a:pt x="200640" y="86596"/>
                              </a:lnTo>
                              <a:lnTo>
                                <a:pt x="202905" y="94400"/>
                              </a:lnTo>
                              <a:lnTo>
                                <a:pt x="205825" y="102425"/>
                              </a:lnTo>
                              <a:lnTo>
                                <a:pt x="209183" y="110595"/>
                              </a:lnTo>
                              <a:lnTo>
                                <a:pt x="210011" y="118865"/>
                              </a:lnTo>
                              <a:lnTo>
                                <a:pt x="209152" y="127201"/>
                              </a:lnTo>
                              <a:lnTo>
                                <a:pt x="207168" y="135581"/>
                              </a:lnTo>
                              <a:lnTo>
                                <a:pt x="205846" y="143988"/>
                              </a:lnTo>
                              <a:lnTo>
                                <a:pt x="204963" y="152417"/>
                              </a:lnTo>
                              <a:lnTo>
                                <a:pt x="204375" y="160857"/>
                              </a:lnTo>
                              <a:lnTo>
                                <a:pt x="202573" y="169307"/>
                              </a:lnTo>
                              <a:lnTo>
                                <a:pt x="199960" y="177763"/>
                              </a:lnTo>
                              <a:lnTo>
                                <a:pt x="196807" y="186221"/>
                              </a:lnTo>
                              <a:lnTo>
                                <a:pt x="193293" y="194682"/>
                              </a:lnTo>
                              <a:lnTo>
                                <a:pt x="189540" y="203146"/>
                              </a:lnTo>
                              <a:lnTo>
                                <a:pt x="181607" y="220075"/>
                              </a:lnTo>
                              <a:lnTo>
                                <a:pt x="173377" y="237007"/>
                              </a:lnTo>
                              <a:lnTo>
                                <a:pt x="169207" y="244062"/>
                              </a:lnTo>
                              <a:lnTo>
                                <a:pt x="160810" y="255663"/>
                              </a:lnTo>
                              <a:lnTo>
                                <a:pt x="156596" y="262145"/>
                              </a:lnTo>
                              <a:lnTo>
                                <a:pt x="152375" y="269287"/>
                              </a:lnTo>
                              <a:lnTo>
                                <a:pt x="148150" y="276871"/>
                              </a:lnTo>
                              <a:lnTo>
                                <a:pt x="139692" y="289061"/>
                              </a:lnTo>
                              <a:lnTo>
                                <a:pt x="131230" y="300592"/>
                              </a:lnTo>
                              <a:lnTo>
                                <a:pt x="126998" y="307620"/>
                              </a:lnTo>
                              <a:lnTo>
                                <a:pt x="122765" y="315126"/>
                              </a:lnTo>
                              <a:lnTo>
                                <a:pt x="114299" y="327229"/>
                              </a:lnTo>
                              <a:lnTo>
                                <a:pt x="104108" y="339756"/>
                              </a:lnTo>
                              <a:lnTo>
                                <a:pt x="93368" y="350958"/>
                              </a:lnTo>
                              <a:lnTo>
                                <a:pt x="90886" y="353502"/>
                              </a:lnTo>
                              <a:lnTo>
                                <a:pt x="90224" y="355592"/>
                              </a:lnTo>
                              <a:lnTo>
                                <a:pt x="89488" y="361677"/>
                              </a:lnTo>
                              <a:lnTo>
                                <a:pt x="87881" y="363864"/>
                              </a:lnTo>
                              <a:lnTo>
                                <a:pt x="85399" y="365323"/>
                              </a:lnTo>
                              <a:lnTo>
                                <a:pt x="78017" y="367663"/>
                              </a:lnTo>
                              <a:lnTo>
                                <a:pt x="78822" y="367855"/>
                              </a:lnTo>
                              <a:lnTo>
                                <a:pt x="83480" y="368067"/>
                              </a:lnTo>
                              <a:lnTo>
                                <a:pt x="85287" y="366714"/>
                              </a:lnTo>
                              <a:lnTo>
                                <a:pt x="86491" y="364399"/>
                              </a:lnTo>
                              <a:lnTo>
                                <a:pt x="88424" y="357290"/>
                              </a:lnTo>
                              <a:lnTo>
                                <a:pt x="95501" y="349315"/>
                              </a:lnTo>
                              <a:lnTo>
                                <a:pt x="98945" y="347157"/>
                              </a:lnTo>
                              <a:lnTo>
                                <a:pt x="106535" y="344757"/>
                              </a:lnTo>
                              <a:lnTo>
                                <a:pt x="114612" y="343692"/>
                              </a:lnTo>
                              <a:lnTo>
                                <a:pt x="118741" y="343407"/>
                              </a:lnTo>
                              <a:lnTo>
                                <a:pt x="124316" y="341807"/>
                              </a:lnTo>
                              <a:lnTo>
                                <a:pt x="130855" y="339328"/>
                              </a:lnTo>
                              <a:lnTo>
                                <a:pt x="138037" y="336265"/>
                              </a:lnTo>
                              <a:lnTo>
                                <a:pt x="145647" y="334223"/>
                              </a:lnTo>
                              <a:lnTo>
                                <a:pt x="153543" y="332862"/>
                              </a:lnTo>
                              <a:lnTo>
                                <a:pt x="161628" y="331955"/>
                              </a:lnTo>
                              <a:lnTo>
                                <a:pt x="169841" y="332761"/>
                              </a:lnTo>
                              <a:lnTo>
                                <a:pt x="178138" y="334708"/>
                              </a:lnTo>
                              <a:lnTo>
                                <a:pt x="186492" y="337418"/>
                              </a:lnTo>
                              <a:lnTo>
                                <a:pt x="193473" y="339226"/>
                              </a:lnTo>
                              <a:lnTo>
                                <a:pt x="199537" y="340430"/>
                              </a:lnTo>
                              <a:lnTo>
                                <a:pt x="204991" y="341233"/>
                              </a:lnTo>
                              <a:lnTo>
                                <a:pt x="211450" y="343179"/>
                              </a:lnTo>
                              <a:lnTo>
                                <a:pt x="218577" y="345889"/>
                              </a:lnTo>
                              <a:lnTo>
                                <a:pt x="226151" y="349104"/>
                              </a:lnTo>
                              <a:lnTo>
                                <a:pt x="242093" y="356442"/>
                              </a:lnTo>
                              <a:lnTo>
                                <a:pt x="250296" y="360375"/>
                              </a:lnTo>
                              <a:lnTo>
                                <a:pt x="258586" y="362996"/>
                              </a:lnTo>
                              <a:lnTo>
                                <a:pt x="266935" y="364743"/>
                              </a:lnTo>
                              <a:lnTo>
                                <a:pt x="275324" y="365909"/>
                              </a:lnTo>
                              <a:lnTo>
                                <a:pt x="282327" y="368097"/>
                              </a:lnTo>
                              <a:lnTo>
                                <a:pt x="288407" y="370966"/>
                              </a:lnTo>
                              <a:lnTo>
                                <a:pt x="293871" y="374290"/>
                              </a:lnTo>
                              <a:lnTo>
                                <a:pt x="300337" y="377918"/>
                              </a:lnTo>
                              <a:lnTo>
                                <a:pt x="315046" y="385711"/>
                              </a:lnTo>
                              <a:lnTo>
                                <a:pt x="321508" y="388354"/>
                              </a:lnTo>
                              <a:lnTo>
                                <a:pt x="332452" y="391290"/>
                              </a:lnTo>
                              <a:lnTo>
                                <a:pt x="335935" y="393484"/>
                              </a:lnTo>
                              <a:lnTo>
                                <a:pt x="338256" y="396358"/>
                              </a:lnTo>
                              <a:lnTo>
                                <a:pt x="339804" y="399685"/>
                              </a:lnTo>
                              <a:lnTo>
                                <a:pt x="342247" y="401902"/>
                              </a:lnTo>
                              <a:lnTo>
                                <a:pt x="345287" y="403381"/>
                              </a:lnTo>
                              <a:lnTo>
                                <a:pt x="355600" y="406339"/>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7" o:spid="_x0000_s1026" style="position:absolute;margin-left:592pt;margin-top:-1116.6pt;width:28pt;height:32pt;z-index:252104704;visibility:visible;mso-wrap-style:square;mso-wrap-distance-left:9pt;mso-wrap-distance-top:0;mso-wrap-distance-right:9pt;mso-wrap-distance-bottom:0;mso-position-horizontal:absolute;mso-position-horizontal-relative:text;mso-position-vertical:absolute;mso-position-vertical-relative:text;v-text-anchor:top" coordsize="355601,406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" path="m,50739l6741,43997,8728,40599r2207,-7538l12934,30488r2745,-1716l18919,27628r7364,-5036l34259,15652,42508,7863,46683,5221,55085,2286,63522,983,73388,403,87180,145,110811,r6807,1390l123568,3728r5378,2971l142446,13762r7551,3858l156442,21605r10925,8188l176926,41901r4525,7178l190241,60819r4320,5107l197441,72152r1919,6973l200640,86596r2265,7804l205825,102425r3358,8170l210011,118865r-859,8336l207168,135581r-1322,8407l204963,152417r-588,8440l202573,169307r-2613,8456l196807,186221r-3514,8461l189540,203146r-7933,16929l173377,237007r-4170,7055l160810,255663r-4214,6482l152375,269287r-4225,7584l139692,289061r-8462,11531l126998,307620r-4233,7506l114299,327229r-10191,12527l93368,350958r-2482,2544l90224,355592r-736,6085l87881,363864r-2482,1459l78017,367663r805,192l83480,368067r1807,-1353l86491,364399r1933,-7109l95501,349315r3444,-2158l106535,344757r8077,-1065l118741,343407r5575,-1600l130855,339328r7182,-3063l145647,334223r7896,-1361l161628,331955r8213,806l178138,334708r8354,2710l193473,339226r6064,1204l204991,341233r6459,1946l218577,345889r7574,3215l242093,356442r8203,3933l258586,362996r8349,1747l275324,365909r7003,2188l288407,370966r5464,3324l300337,377918r14709,7793l321508,388354r10944,2936l335935,393484r2321,2874l339804,399685r2443,2217l345287,403381r10313,2958e" filled="f" strokecolor="blue" strokeweight="3pt">
                <v:path arrowok="t" textboxrect="0,0,355601,40634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3680" behindDoc="0" locked="0" layoutInCell="1" allowOverlap="1" wp14:anchorId="7A075643" wp14:editId="06853C1C">
                <wp:simplePos x="0" y="0"/>
                <wp:positionH relativeFrom="column">
                  <wp:posOffset>7404100</wp:posOffset>
                </wp:positionH>
                <wp:positionV relativeFrom="paragraph">
                  <wp:posOffset>-13850620</wp:posOffset>
                </wp:positionV>
                <wp:extent cx="1" cy="152401"/>
                <wp:effectExtent l="19050" t="0" r="19050" b="0"/>
                <wp:wrapNone/>
                <wp:docPr id="584" name="SMARTInkAnnotation126"/>
                <wp:cNvGraphicFramePr/>
                <a:graphic xmlns:a="http://schemas.openxmlformats.org/drawingml/2006/main">
                  <a:graphicData uri="http://schemas.microsoft.com/office/word/2010/wordprocessingShape">
                    <wps:wsp>
                      <wps:cNvSpPr/>
                      <wps:spPr>
                        <a:xfrm>
                          <a:off x="0" y="0"/>
                          <a:ext cx="1" cy="152401"/>
                        </a:xfrm>
                        <a:custGeom>
                          <a:avLst/>
                          <a:gdLst/>
                          <a:ahLst/>
                          <a:cxnLst/>
                          <a:rect l="0" t="0" r="0" b="0"/>
                          <a:pathLst>
                            <a:path w="1" h="152401">
                              <a:moveTo>
                                <a:pt x="0" y="0"/>
                              </a:moveTo>
                              <a:lnTo>
                                <a:pt x="0" y="1524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6" o:spid="_x0000_s1026" style="position:absolute;margin-left:583pt;margin-top:-1090.6pt;width:0;height:12pt;z-index:252103680;visibility:visible;mso-wrap-style:square;mso-wrap-distance-left:9pt;mso-wrap-distance-top:0;mso-wrap-distance-right:9pt;mso-wrap-distance-bottom:0;mso-position-horizontal:absolute;mso-position-horizontal-relative:text;mso-position-vertical:absolute;mso-position-vertical-relative:text;v-text-anchor:top" coordsize="1,15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" path="m,l,152400e" filled="f" strokecolor="blue" strokeweight="3pt">
                <v:path arrowok="t" textboxrect="0,0,1,1524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2656" behindDoc="0" locked="0" layoutInCell="1" allowOverlap="1" wp14:anchorId="405FAF40" wp14:editId="31D3031E">
                <wp:simplePos x="0" y="0"/>
                <wp:positionH relativeFrom="column">
                  <wp:posOffset>4229255</wp:posOffset>
                </wp:positionH>
                <wp:positionV relativeFrom="paragraph">
                  <wp:posOffset>-13520420</wp:posOffset>
                </wp:positionV>
                <wp:extent cx="12546" cy="76201"/>
                <wp:effectExtent l="19050" t="19050" r="26035" b="19050"/>
                <wp:wrapNone/>
                <wp:docPr id="582" name="SMARTInkAnnotation124"/>
                <wp:cNvGraphicFramePr/>
                <a:graphic xmlns:a="http://schemas.openxmlformats.org/drawingml/2006/main">
                  <a:graphicData uri="http://schemas.microsoft.com/office/word/2010/wordprocessingShape">
                    <wps:wsp>
                      <wps:cNvSpPr/>
                      <wps:spPr>
                        <a:xfrm>
                          <a:off x="0" y="0"/>
                          <a:ext cx="12546" cy="76201"/>
                        </a:xfrm>
                        <a:custGeom>
                          <a:avLst/>
                          <a:gdLst/>
                          <a:ahLst/>
                          <a:cxnLst/>
                          <a:rect l="0" t="0" r="0" b="0"/>
                          <a:pathLst>
                            <a:path w="12546" h="76201">
                              <a:moveTo>
                                <a:pt x="12545" y="76200"/>
                              </a:moveTo>
                              <a:lnTo>
                                <a:pt x="1610" y="76200"/>
                              </a:lnTo>
                              <a:lnTo>
                                <a:pt x="1022" y="74790"/>
                              </a:lnTo>
                              <a:lnTo>
                                <a:pt x="629" y="72437"/>
                              </a:lnTo>
                              <a:lnTo>
                                <a:pt x="0" y="65265"/>
                              </a:lnTo>
                              <a:lnTo>
                                <a:pt x="1360" y="63266"/>
                              </a:lnTo>
                              <a:lnTo>
                                <a:pt x="3677" y="60522"/>
                              </a:lnTo>
                              <a:lnTo>
                                <a:pt x="6633" y="57281"/>
                              </a:lnTo>
                              <a:lnTo>
                                <a:pt x="8604" y="53710"/>
                              </a:lnTo>
                              <a:lnTo>
                                <a:pt x="9917" y="49918"/>
                              </a:lnTo>
                              <a:lnTo>
                                <a:pt x="10793" y="45979"/>
                              </a:lnTo>
                              <a:lnTo>
                                <a:pt x="11377" y="41942"/>
                              </a:lnTo>
                              <a:lnTo>
                                <a:pt x="11766" y="37839"/>
                              </a:lnTo>
                              <a:lnTo>
                                <a:pt x="12026" y="33693"/>
                              </a:lnTo>
                              <a:lnTo>
                                <a:pt x="12314" y="25323"/>
                              </a:lnTo>
                              <a:lnTo>
                                <a:pt x="12545"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4" o:spid="_x0000_s1026" style="position:absolute;margin-left:333pt;margin-top:-1064.6pt;width:1pt;height:6pt;z-index:252102656;visibility:visible;mso-wrap-style:square;mso-wrap-distance-left:9pt;mso-wrap-distance-top:0;mso-wrap-distance-right:9pt;mso-wrap-distance-bottom:0;mso-position-horizontal:absolute;mso-position-horizontal-relative:text;mso-position-vertical:absolute;mso-position-vertical-relative:text;v-text-anchor:top" coordsize="12546,76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" path="m12545,76200r-10935,l1022,74790,629,72437,,65265,1360,63266,3677,60522,6633,57281,8604,53710,9917,49918r876,-3939l11377,41942r389,-4103l12026,33693r288,-8370l12545,e" filled="f" strokecolor="blue" strokeweight="3pt">
                <v:path arrowok="t" textboxrect="0,0,12546,762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1632" behindDoc="0" locked="0" layoutInCell="1" allowOverlap="1" wp14:anchorId="072B59B6" wp14:editId="251D5D5B">
                <wp:simplePos x="0" y="0"/>
                <wp:positionH relativeFrom="column">
                  <wp:posOffset>4890084</wp:posOffset>
                </wp:positionH>
                <wp:positionV relativeFrom="paragraph">
                  <wp:posOffset>-13454185</wp:posOffset>
                </wp:positionV>
                <wp:extent cx="328868" cy="441540"/>
                <wp:effectExtent l="19050" t="19050" r="14605" b="15875"/>
                <wp:wrapNone/>
                <wp:docPr id="581" name="SMARTInkAnnotation123"/>
                <wp:cNvGraphicFramePr/>
                <a:graphic xmlns:a="http://schemas.openxmlformats.org/drawingml/2006/main">
                  <a:graphicData uri="http://schemas.microsoft.com/office/word/2010/wordprocessingShape">
                    <wps:wsp>
                      <wps:cNvSpPr/>
                      <wps:spPr>
                        <a:xfrm>
                          <a:off x="0" y="0"/>
                          <a:ext cx="328868" cy="441540"/>
                        </a:xfrm>
                        <a:custGeom>
                          <a:avLst/>
                          <a:gdLst/>
                          <a:ahLst/>
                          <a:cxnLst/>
                          <a:rect l="0" t="0" r="0" b="0"/>
                          <a:pathLst>
                            <a:path w="328868" h="441540">
                              <a:moveTo>
                                <a:pt x="37516" y="35365"/>
                              </a:moveTo>
                              <a:lnTo>
                                <a:pt x="48451" y="35365"/>
                              </a:lnTo>
                              <a:lnTo>
                                <a:pt x="49039" y="36777"/>
                              </a:lnTo>
                              <a:lnTo>
                                <a:pt x="50061" y="46300"/>
                              </a:lnTo>
                              <a:lnTo>
                                <a:pt x="43428" y="54284"/>
                              </a:lnTo>
                              <a:lnTo>
                                <a:pt x="41458" y="59267"/>
                              </a:lnTo>
                              <a:lnTo>
                                <a:pt x="39268" y="72329"/>
                              </a:lnTo>
                              <a:lnTo>
                                <a:pt x="37273" y="78353"/>
                              </a:lnTo>
                              <a:lnTo>
                                <a:pt x="31293" y="88808"/>
                              </a:lnTo>
                              <a:lnTo>
                                <a:pt x="23932" y="101921"/>
                              </a:lnTo>
                              <a:lnTo>
                                <a:pt x="19993" y="109369"/>
                              </a:lnTo>
                              <a:lnTo>
                                <a:pt x="17368" y="117157"/>
                              </a:lnTo>
                              <a:lnTo>
                                <a:pt x="15617" y="125171"/>
                              </a:lnTo>
                              <a:lnTo>
                                <a:pt x="14450" y="133336"/>
                              </a:lnTo>
                              <a:lnTo>
                                <a:pt x="12261" y="143012"/>
                              </a:lnTo>
                              <a:lnTo>
                                <a:pt x="9390" y="153697"/>
                              </a:lnTo>
                              <a:lnTo>
                                <a:pt x="6066" y="165053"/>
                              </a:lnTo>
                              <a:lnTo>
                                <a:pt x="3849" y="175446"/>
                              </a:lnTo>
                              <a:lnTo>
                                <a:pt x="2371" y="185196"/>
                              </a:lnTo>
                              <a:lnTo>
                                <a:pt x="1386" y="194520"/>
                              </a:lnTo>
                              <a:lnTo>
                                <a:pt x="729" y="204968"/>
                              </a:lnTo>
                              <a:lnTo>
                                <a:pt x="0" y="227867"/>
                              </a:lnTo>
                              <a:lnTo>
                                <a:pt x="1216" y="238489"/>
                              </a:lnTo>
                              <a:lnTo>
                                <a:pt x="3439" y="248392"/>
                              </a:lnTo>
                              <a:lnTo>
                                <a:pt x="9670" y="268332"/>
                              </a:lnTo>
                              <a:lnTo>
                                <a:pt x="29285" y="328040"/>
                              </a:lnTo>
                              <a:lnTo>
                                <a:pt x="34851" y="339137"/>
                              </a:lnTo>
                              <a:lnTo>
                                <a:pt x="41384" y="349358"/>
                              </a:lnTo>
                              <a:lnTo>
                                <a:pt x="48561" y="358994"/>
                              </a:lnTo>
                              <a:lnTo>
                                <a:pt x="56168" y="368240"/>
                              </a:lnTo>
                              <a:lnTo>
                                <a:pt x="64062" y="377226"/>
                              </a:lnTo>
                              <a:lnTo>
                                <a:pt x="78948" y="393326"/>
                              </a:lnTo>
                              <a:lnTo>
                                <a:pt x="90267" y="405185"/>
                              </a:lnTo>
                              <a:lnTo>
                                <a:pt x="96672" y="410323"/>
                              </a:lnTo>
                              <a:lnTo>
                                <a:pt x="103765" y="415159"/>
                              </a:lnTo>
                              <a:lnTo>
                                <a:pt x="111315" y="419795"/>
                              </a:lnTo>
                              <a:lnTo>
                                <a:pt x="119171" y="424296"/>
                              </a:lnTo>
                              <a:lnTo>
                                <a:pt x="135426" y="433060"/>
                              </a:lnTo>
                              <a:lnTo>
                                <a:pt x="143711" y="435963"/>
                              </a:lnTo>
                              <a:lnTo>
                                <a:pt x="152057" y="437897"/>
                              </a:lnTo>
                              <a:lnTo>
                                <a:pt x="160443" y="439186"/>
                              </a:lnTo>
                              <a:lnTo>
                                <a:pt x="168856" y="440046"/>
                              </a:lnTo>
                              <a:lnTo>
                                <a:pt x="177288" y="440620"/>
                              </a:lnTo>
                              <a:lnTo>
                                <a:pt x="185731" y="441001"/>
                              </a:lnTo>
                              <a:lnTo>
                                <a:pt x="202637" y="441426"/>
                              </a:lnTo>
                              <a:lnTo>
                                <a:pt x="211097" y="441539"/>
                              </a:lnTo>
                              <a:lnTo>
                                <a:pt x="219559" y="440203"/>
                              </a:lnTo>
                              <a:lnTo>
                                <a:pt x="228022" y="437902"/>
                              </a:lnTo>
                              <a:lnTo>
                                <a:pt x="236487" y="434956"/>
                              </a:lnTo>
                              <a:lnTo>
                                <a:pt x="244952" y="431581"/>
                              </a:lnTo>
                              <a:lnTo>
                                <a:pt x="253418" y="427920"/>
                              </a:lnTo>
                              <a:lnTo>
                                <a:pt x="261884" y="424069"/>
                              </a:lnTo>
                              <a:lnTo>
                                <a:pt x="268939" y="418679"/>
                              </a:lnTo>
                              <a:lnTo>
                                <a:pt x="275054" y="412263"/>
                              </a:lnTo>
                              <a:lnTo>
                                <a:pt x="280541" y="405164"/>
                              </a:lnTo>
                              <a:lnTo>
                                <a:pt x="285611" y="397609"/>
                              </a:lnTo>
                              <a:lnTo>
                                <a:pt x="290401" y="389750"/>
                              </a:lnTo>
                              <a:lnTo>
                                <a:pt x="295006" y="381688"/>
                              </a:lnTo>
                              <a:lnTo>
                                <a:pt x="303886" y="365206"/>
                              </a:lnTo>
                              <a:lnTo>
                                <a:pt x="321084" y="331628"/>
                              </a:lnTo>
                              <a:lnTo>
                                <a:pt x="323928" y="321773"/>
                              </a:lnTo>
                              <a:lnTo>
                                <a:pt x="325824" y="310971"/>
                              </a:lnTo>
                              <a:lnTo>
                                <a:pt x="327088" y="299536"/>
                              </a:lnTo>
                              <a:lnTo>
                                <a:pt x="327931" y="289090"/>
                              </a:lnTo>
                              <a:lnTo>
                                <a:pt x="328492" y="279304"/>
                              </a:lnTo>
                              <a:lnTo>
                                <a:pt x="328867" y="269958"/>
                              </a:lnTo>
                              <a:lnTo>
                                <a:pt x="327705" y="259493"/>
                              </a:lnTo>
                              <a:lnTo>
                                <a:pt x="325520" y="248284"/>
                              </a:lnTo>
                              <a:lnTo>
                                <a:pt x="322652" y="236578"/>
                              </a:lnTo>
                              <a:lnTo>
                                <a:pt x="319329" y="224541"/>
                              </a:lnTo>
                              <a:lnTo>
                                <a:pt x="311874" y="199877"/>
                              </a:lnTo>
                              <a:lnTo>
                                <a:pt x="299743" y="162191"/>
                              </a:lnTo>
                              <a:lnTo>
                                <a:pt x="294178" y="149549"/>
                              </a:lnTo>
                              <a:lnTo>
                                <a:pt x="287646" y="136888"/>
                              </a:lnTo>
                              <a:lnTo>
                                <a:pt x="280470" y="124214"/>
                              </a:lnTo>
                              <a:lnTo>
                                <a:pt x="272863" y="112942"/>
                              </a:lnTo>
                              <a:lnTo>
                                <a:pt x="264970" y="102605"/>
                              </a:lnTo>
                              <a:lnTo>
                                <a:pt x="256885" y="92892"/>
                              </a:lnTo>
                              <a:lnTo>
                                <a:pt x="248673" y="83594"/>
                              </a:lnTo>
                              <a:lnTo>
                                <a:pt x="232023" y="65738"/>
                              </a:lnTo>
                              <a:lnTo>
                                <a:pt x="206782" y="39818"/>
                              </a:lnTo>
                              <a:lnTo>
                                <a:pt x="196927" y="32690"/>
                              </a:lnTo>
                              <a:lnTo>
                                <a:pt x="186123" y="26526"/>
                              </a:lnTo>
                              <a:lnTo>
                                <a:pt x="174687" y="21006"/>
                              </a:lnTo>
                              <a:lnTo>
                                <a:pt x="162830" y="15915"/>
                              </a:lnTo>
                              <a:lnTo>
                                <a:pt x="150692" y="11109"/>
                              </a:lnTo>
                              <a:lnTo>
                                <a:pt x="138367" y="6494"/>
                              </a:lnTo>
                              <a:lnTo>
                                <a:pt x="125916" y="3418"/>
                              </a:lnTo>
                              <a:lnTo>
                                <a:pt x="113383" y="1367"/>
                              </a:lnTo>
                              <a:lnTo>
                                <a:pt x="100794" y="0"/>
                              </a:lnTo>
                              <a:lnTo>
                                <a:pt x="88168" y="499"/>
                              </a:lnTo>
                              <a:lnTo>
                                <a:pt x="75518" y="2243"/>
                              </a:lnTo>
                              <a:lnTo>
                                <a:pt x="62851" y="4818"/>
                              </a:lnTo>
                              <a:lnTo>
                                <a:pt x="52995" y="6534"/>
                              </a:lnTo>
                              <a:lnTo>
                                <a:pt x="45012" y="7678"/>
                              </a:lnTo>
                              <a:lnTo>
                                <a:pt x="38280" y="8440"/>
                              </a:lnTo>
                              <a:lnTo>
                                <a:pt x="32381" y="10360"/>
                              </a:lnTo>
                              <a:lnTo>
                                <a:pt x="27038" y="13050"/>
                              </a:lnTo>
                              <a:lnTo>
                                <a:pt x="12116" y="2266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3" o:spid="_x0000_s1026" style="position:absolute;margin-left:385.05pt;margin-top:-1059.4pt;width:25.9pt;height:34.75pt;z-index:252101632;visibility:visible;mso-wrap-style:square;mso-wrap-distance-left:9pt;mso-wrap-distance-top:0;mso-wrap-distance-right:9pt;mso-wrap-distance-bottom:0;mso-position-horizontal:absolute;mso-position-horizontal-relative:text;mso-position-vertical:absolute;mso-position-vertical-relative:text;v-text-anchor:top" coordsize="328868,441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" path="m37516,35365r10935,l49039,36777r1022,9523l43428,54284r-1970,4983l39268,72329r-1995,6024l31293,88808r-7361,13113l19993,109369r-2625,7788l15617,125171r-1167,8165l12261,143012,9390,153697,6066,165053,3849,175446r-1478,9750l1386,194520,729,204968,,227867r1216,10622l3439,248392r6231,19940l29285,328040r5566,11097l41384,349358r7177,9636l56168,368240r7894,8986l78948,393326r11319,11859l96672,410323r7093,4836l111315,419795r7856,4501l135426,433060r8285,2903l152057,437897r8386,1289l168856,440046r8432,574l185731,441001r16906,425l211097,441539r8462,-1336l228022,437902r8465,-2946l244952,431581r8466,-3661l261884,424069r7055,-5390l275054,412263r5487,-7099l285611,397609r4790,-7859l295006,381688r8880,-16482l321084,331628r2844,-9855l325824,310971r1264,-11435l327931,289090r561,-9786l328867,269958r-1162,-10465l325520,248284r-2868,-11706l319329,224541r-7455,-24664l299743,162191r-5565,-12642l287646,136888r-7176,-12674l272863,112942r-7893,-10337l256885,92892r-8212,-9298l232023,65738,206782,39818r-9855,-7128l186123,26526,174687,21006,162830,15915,150692,11109,138367,6494,125916,3418,113383,1367,100794,,88168,499,75518,2243,62851,4818,52995,6534,45012,7678r-6732,762l32381,10360r-5343,2690l12116,22665e" filled="f" strokecolor="blue" strokeweight="3pt">
                <v:path arrowok="t" textboxrect="0,0,328868,44154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100608" behindDoc="0" locked="0" layoutInCell="1" allowOverlap="1" wp14:anchorId="72933569" wp14:editId="1474F6AE">
                <wp:simplePos x="0" y="0"/>
                <wp:positionH relativeFrom="column">
                  <wp:posOffset>4457751</wp:posOffset>
                </wp:positionH>
                <wp:positionV relativeFrom="paragraph">
                  <wp:posOffset>-13495020</wp:posOffset>
                </wp:positionV>
                <wp:extent cx="315448" cy="450824"/>
                <wp:effectExtent l="19050" t="19050" r="27940" b="26035"/>
                <wp:wrapNone/>
                <wp:docPr id="580" name="SMARTInkAnnotation122"/>
                <wp:cNvGraphicFramePr/>
                <a:graphic xmlns:a="http://schemas.openxmlformats.org/drawingml/2006/main">
                  <a:graphicData uri="http://schemas.microsoft.com/office/word/2010/wordprocessingShape">
                    <wps:wsp>
                      <wps:cNvSpPr/>
                      <wps:spPr>
                        <a:xfrm>
                          <a:off x="0" y="0"/>
                          <a:ext cx="315448" cy="450824"/>
                        </a:xfrm>
                        <a:custGeom>
                          <a:avLst/>
                          <a:gdLst/>
                          <a:ahLst/>
                          <a:cxnLst/>
                          <a:rect l="0" t="0" r="0" b="0"/>
                          <a:pathLst>
                            <a:path w="315448" h="450824">
                              <a:moveTo>
                                <a:pt x="50749" y="0"/>
                              </a:moveTo>
                              <a:lnTo>
                                <a:pt x="50749" y="6743"/>
                              </a:lnTo>
                              <a:lnTo>
                                <a:pt x="49338" y="8728"/>
                              </a:lnTo>
                              <a:lnTo>
                                <a:pt x="46986" y="10052"/>
                              </a:lnTo>
                              <a:lnTo>
                                <a:pt x="44007" y="10935"/>
                              </a:lnTo>
                              <a:lnTo>
                                <a:pt x="42021" y="12934"/>
                              </a:lnTo>
                              <a:lnTo>
                                <a:pt x="40697" y="15678"/>
                              </a:lnTo>
                              <a:lnTo>
                                <a:pt x="39814" y="18919"/>
                              </a:lnTo>
                              <a:lnTo>
                                <a:pt x="35071" y="26282"/>
                              </a:lnTo>
                              <a:lnTo>
                                <a:pt x="28259" y="34259"/>
                              </a:lnTo>
                              <a:lnTo>
                                <a:pt x="20528" y="42508"/>
                              </a:lnTo>
                              <a:lnTo>
                                <a:pt x="17901" y="48094"/>
                              </a:lnTo>
                              <a:lnTo>
                                <a:pt x="14983" y="61828"/>
                              </a:lnTo>
                              <a:lnTo>
                                <a:pt x="12794" y="69441"/>
                              </a:lnTo>
                              <a:lnTo>
                                <a:pt x="9924" y="77338"/>
                              </a:lnTo>
                              <a:lnTo>
                                <a:pt x="6599" y="85425"/>
                              </a:lnTo>
                              <a:lnTo>
                                <a:pt x="4382" y="95050"/>
                              </a:lnTo>
                              <a:lnTo>
                                <a:pt x="2905" y="105700"/>
                              </a:lnTo>
                              <a:lnTo>
                                <a:pt x="1919" y="117033"/>
                              </a:lnTo>
                              <a:lnTo>
                                <a:pt x="1262" y="127411"/>
                              </a:lnTo>
                              <a:lnTo>
                                <a:pt x="533" y="146468"/>
                              </a:lnTo>
                              <a:lnTo>
                                <a:pt x="64" y="191837"/>
                              </a:lnTo>
                              <a:lnTo>
                                <a:pt x="0" y="216494"/>
                              </a:lnTo>
                              <a:lnTo>
                                <a:pt x="1394" y="228996"/>
                              </a:lnTo>
                              <a:lnTo>
                                <a:pt x="3735" y="241565"/>
                              </a:lnTo>
                              <a:lnTo>
                                <a:pt x="6706" y="254177"/>
                              </a:lnTo>
                              <a:lnTo>
                                <a:pt x="10098" y="265407"/>
                              </a:lnTo>
                              <a:lnTo>
                                <a:pt x="13771" y="275715"/>
                              </a:lnTo>
                              <a:lnTo>
                                <a:pt x="17630" y="285411"/>
                              </a:lnTo>
                              <a:lnTo>
                                <a:pt x="25682" y="307471"/>
                              </a:lnTo>
                              <a:lnTo>
                                <a:pt x="29804" y="319282"/>
                              </a:lnTo>
                              <a:lnTo>
                                <a:pt x="33964" y="329976"/>
                              </a:lnTo>
                              <a:lnTo>
                                <a:pt x="38147" y="339928"/>
                              </a:lnTo>
                              <a:lnTo>
                                <a:pt x="42348" y="349386"/>
                              </a:lnTo>
                              <a:lnTo>
                                <a:pt x="47970" y="358513"/>
                              </a:lnTo>
                              <a:lnTo>
                                <a:pt x="54541" y="367420"/>
                              </a:lnTo>
                              <a:lnTo>
                                <a:pt x="61744" y="376180"/>
                              </a:lnTo>
                              <a:lnTo>
                                <a:pt x="69368" y="384842"/>
                              </a:lnTo>
                              <a:lnTo>
                                <a:pt x="77273" y="393440"/>
                              </a:lnTo>
                              <a:lnTo>
                                <a:pt x="93582" y="410518"/>
                              </a:lnTo>
                              <a:lnTo>
                                <a:pt x="110238" y="427515"/>
                              </a:lnTo>
                              <a:lnTo>
                                <a:pt x="118630" y="433177"/>
                              </a:lnTo>
                              <a:lnTo>
                                <a:pt x="127047" y="436952"/>
                              </a:lnTo>
                              <a:lnTo>
                                <a:pt x="135481" y="439468"/>
                              </a:lnTo>
                              <a:lnTo>
                                <a:pt x="143926" y="442556"/>
                              </a:lnTo>
                              <a:lnTo>
                                <a:pt x="152378" y="446027"/>
                              </a:lnTo>
                              <a:lnTo>
                                <a:pt x="160835" y="449751"/>
                              </a:lnTo>
                              <a:lnTo>
                                <a:pt x="169295" y="450823"/>
                              </a:lnTo>
                              <a:lnTo>
                                <a:pt x="177758" y="450126"/>
                              </a:lnTo>
                              <a:lnTo>
                                <a:pt x="186221" y="448251"/>
                              </a:lnTo>
                              <a:lnTo>
                                <a:pt x="196097" y="447001"/>
                              </a:lnTo>
                              <a:lnTo>
                                <a:pt x="206915" y="446167"/>
                              </a:lnTo>
                              <a:lnTo>
                                <a:pt x="218359" y="445612"/>
                              </a:lnTo>
                              <a:lnTo>
                                <a:pt x="227400" y="443831"/>
                              </a:lnTo>
                              <a:lnTo>
                                <a:pt x="234839" y="441231"/>
                              </a:lnTo>
                              <a:lnTo>
                                <a:pt x="241209" y="438088"/>
                              </a:lnTo>
                              <a:lnTo>
                                <a:pt x="248278" y="433169"/>
                              </a:lnTo>
                              <a:lnTo>
                                <a:pt x="255812" y="427069"/>
                              </a:lnTo>
                              <a:lnTo>
                                <a:pt x="263658" y="420179"/>
                              </a:lnTo>
                              <a:lnTo>
                                <a:pt x="270300" y="412764"/>
                              </a:lnTo>
                              <a:lnTo>
                                <a:pt x="276138" y="404999"/>
                              </a:lnTo>
                              <a:lnTo>
                                <a:pt x="281442" y="396999"/>
                              </a:lnTo>
                              <a:lnTo>
                                <a:pt x="286388" y="388844"/>
                              </a:lnTo>
                              <a:lnTo>
                                <a:pt x="291098" y="380585"/>
                              </a:lnTo>
                              <a:lnTo>
                                <a:pt x="295648" y="372257"/>
                              </a:lnTo>
                              <a:lnTo>
                                <a:pt x="298682" y="363882"/>
                              </a:lnTo>
                              <a:lnTo>
                                <a:pt x="300704" y="355478"/>
                              </a:lnTo>
                              <a:lnTo>
                                <a:pt x="302052" y="347052"/>
                              </a:lnTo>
                              <a:lnTo>
                                <a:pt x="304362" y="337201"/>
                              </a:lnTo>
                              <a:lnTo>
                                <a:pt x="307314" y="326401"/>
                              </a:lnTo>
                              <a:lnTo>
                                <a:pt x="310692" y="314967"/>
                              </a:lnTo>
                              <a:lnTo>
                                <a:pt x="312944" y="303112"/>
                              </a:lnTo>
                              <a:lnTo>
                                <a:pt x="314446" y="290975"/>
                              </a:lnTo>
                              <a:lnTo>
                                <a:pt x="315447" y="278650"/>
                              </a:lnTo>
                              <a:lnTo>
                                <a:pt x="314703" y="266200"/>
                              </a:lnTo>
                              <a:lnTo>
                                <a:pt x="312797" y="253667"/>
                              </a:lnTo>
                              <a:lnTo>
                                <a:pt x="310114" y="241078"/>
                              </a:lnTo>
                              <a:lnTo>
                                <a:pt x="308326" y="229863"/>
                              </a:lnTo>
                              <a:lnTo>
                                <a:pt x="307133" y="219564"/>
                              </a:lnTo>
                              <a:lnTo>
                                <a:pt x="306338" y="209877"/>
                              </a:lnTo>
                              <a:lnTo>
                                <a:pt x="302986" y="199184"/>
                              </a:lnTo>
                              <a:lnTo>
                                <a:pt x="297929" y="187823"/>
                              </a:lnTo>
                              <a:lnTo>
                                <a:pt x="291736" y="176016"/>
                              </a:lnTo>
                              <a:lnTo>
                                <a:pt x="286196" y="163910"/>
                              </a:lnTo>
                              <a:lnTo>
                                <a:pt x="281091" y="151607"/>
                              </a:lnTo>
                              <a:lnTo>
                                <a:pt x="276277" y="139172"/>
                              </a:lnTo>
                              <a:lnTo>
                                <a:pt x="270246" y="128059"/>
                              </a:lnTo>
                              <a:lnTo>
                                <a:pt x="263402" y="117828"/>
                              </a:lnTo>
                              <a:lnTo>
                                <a:pt x="256018" y="108186"/>
                              </a:lnTo>
                              <a:lnTo>
                                <a:pt x="248273" y="98935"/>
                              </a:lnTo>
                              <a:lnTo>
                                <a:pt x="240287" y="89945"/>
                              </a:lnTo>
                              <a:lnTo>
                                <a:pt x="232141" y="81130"/>
                              </a:lnTo>
                              <a:lnTo>
                                <a:pt x="222477" y="72432"/>
                              </a:lnTo>
                              <a:lnTo>
                                <a:pt x="211801" y="63810"/>
                              </a:lnTo>
                              <a:lnTo>
                                <a:pt x="200450" y="55240"/>
                              </a:lnTo>
                              <a:lnTo>
                                <a:pt x="188650" y="48116"/>
                              </a:lnTo>
                              <a:lnTo>
                                <a:pt x="176550" y="41955"/>
                              </a:lnTo>
                              <a:lnTo>
                                <a:pt x="153227" y="31347"/>
                              </a:lnTo>
                              <a:lnTo>
                                <a:pt x="133454" y="21928"/>
                              </a:lnTo>
                              <a:lnTo>
                                <a:pt x="122819" y="18852"/>
                              </a:lnTo>
                              <a:lnTo>
                                <a:pt x="111496" y="16802"/>
                              </a:lnTo>
                              <a:lnTo>
                                <a:pt x="99713" y="15435"/>
                              </a:lnTo>
                              <a:lnTo>
                                <a:pt x="89037" y="14523"/>
                              </a:lnTo>
                              <a:lnTo>
                                <a:pt x="79096" y="13916"/>
                              </a:lnTo>
                              <a:lnTo>
                                <a:pt x="61937" y="13241"/>
                              </a:lnTo>
                              <a:lnTo>
                                <a:pt x="38049" y="12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2" o:spid="_x0000_s1026" style="position:absolute;margin-left:351pt;margin-top:-1062.6pt;width:24.85pt;height:35.5pt;z-index:252100608;visibility:visible;mso-wrap-style:square;mso-wrap-distance-left:9pt;mso-wrap-distance-top:0;mso-wrap-distance-right:9pt;mso-wrap-distance-bottom:0;mso-position-horizontal:absolute;mso-position-horizontal-relative:text;mso-position-vertical:absolute;mso-position-vertical-relative:text;v-text-anchor:top" coordsize="315448,450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" path="m50749,r,6743l49338,8728r-2352,1324l44007,10935r-1986,1999l40697,15678r-883,3241l35071,26282r-6812,7977l20528,42508r-2627,5586l14983,61828r-2189,7613l9924,77338,6599,85425,4382,95050,2905,105700r-986,11333l1262,127411,533,146468,64,191837,,216494r1394,12502l3735,241565r2971,12612l10098,265407r3673,10308l17630,285411r8052,22060l29804,319282r4160,10694l38147,339928r4201,9458l47970,358513r6571,8907l61744,376180r7624,8662l77273,393440r16309,17078l110238,427515r8392,5662l127047,436952r8434,2516l143926,442556r8452,3471l160835,449751r8460,1072l177758,450126r8463,-1875l196097,447001r10818,-834l218359,445612r9041,-1781l234839,441231r6370,-3143l248278,433169r7534,-6100l263658,420179r6642,-7415l276138,404999r5304,-8000l286388,388844r4710,-8259l295648,372257r3034,-8375l300704,355478r1348,-8426l304362,337201r2952,-10800l310692,314967r2252,-11855l314446,290975r1001,-12325l314703,266200r-1906,-12533l310114,241078r-1788,-11215l307133,219564r-795,-9687l302986,199184r-5057,-11361l291736,176016r-5540,-12106l281091,151607r-4814,-12435l270246,128059r-6844,-10231l256018,108186r-7745,-9251l240287,89945r-8146,-8815l222477,72432,211801,63810,200450,55240,188650,48116,176550,41955,153227,31347,133454,21928,122819,18852,111496,16802,99713,15435,89037,14523r-9941,-607l61937,13241,38049,12700e" filled="f" strokecolor="blue" strokeweight="3pt">
                <v:path arrowok="t" textboxrect="0,0,315448,45082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9584" behindDoc="0" locked="0" layoutInCell="1" allowOverlap="1" wp14:anchorId="66283CA9" wp14:editId="30AC1C3A">
                <wp:simplePos x="0" y="0"/>
                <wp:positionH relativeFrom="column">
                  <wp:posOffset>4013374</wp:posOffset>
                </wp:positionH>
                <wp:positionV relativeFrom="paragraph">
                  <wp:posOffset>-13570635</wp:posOffset>
                </wp:positionV>
                <wp:extent cx="289937" cy="469080"/>
                <wp:effectExtent l="19050" t="19050" r="15240" b="26670"/>
                <wp:wrapNone/>
                <wp:docPr id="579" name="SMARTInkAnnotation121"/>
                <wp:cNvGraphicFramePr/>
                <a:graphic xmlns:a="http://schemas.openxmlformats.org/drawingml/2006/main">
                  <a:graphicData uri="http://schemas.microsoft.com/office/word/2010/wordprocessingShape">
                    <wps:wsp>
                      <wps:cNvSpPr/>
                      <wps:spPr>
                        <a:xfrm>
                          <a:off x="0" y="0"/>
                          <a:ext cx="289937" cy="469080"/>
                        </a:xfrm>
                        <a:custGeom>
                          <a:avLst/>
                          <a:gdLst/>
                          <a:ahLst/>
                          <a:cxnLst/>
                          <a:rect l="0" t="0" r="0" b="0"/>
                          <a:pathLst>
                            <a:path w="289937" h="469080">
                              <a:moveTo>
                                <a:pt x="177626" y="62915"/>
                              </a:moveTo>
                              <a:lnTo>
                                <a:pt x="177626" y="56174"/>
                              </a:lnTo>
                              <a:lnTo>
                                <a:pt x="176215" y="52776"/>
                              </a:lnTo>
                              <a:lnTo>
                                <a:pt x="167574" y="40948"/>
                              </a:lnTo>
                              <a:lnTo>
                                <a:pt x="166691" y="39804"/>
                              </a:lnTo>
                              <a:lnTo>
                                <a:pt x="165710" y="34770"/>
                              </a:lnTo>
                              <a:lnTo>
                                <a:pt x="165449" y="31452"/>
                              </a:lnTo>
                              <a:lnTo>
                                <a:pt x="163864" y="27829"/>
                              </a:lnTo>
                              <a:lnTo>
                                <a:pt x="158339" y="20040"/>
                              </a:lnTo>
                              <a:lnTo>
                                <a:pt x="154890" y="17399"/>
                              </a:lnTo>
                              <a:lnTo>
                                <a:pt x="151180" y="15638"/>
                              </a:lnTo>
                              <a:lnTo>
                                <a:pt x="147295" y="14464"/>
                              </a:lnTo>
                              <a:lnTo>
                                <a:pt x="139216" y="9396"/>
                              </a:lnTo>
                              <a:lnTo>
                                <a:pt x="135086" y="6069"/>
                              </a:lnTo>
                              <a:lnTo>
                                <a:pt x="130921" y="3851"/>
                              </a:lnTo>
                              <a:lnTo>
                                <a:pt x="122531" y="1387"/>
                              </a:lnTo>
                              <a:lnTo>
                                <a:pt x="114099" y="292"/>
                              </a:lnTo>
                              <a:lnTo>
                                <a:pt x="109875" y="0"/>
                              </a:lnTo>
                              <a:lnTo>
                                <a:pt x="105647" y="1216"/>
                              </a:lnTo>
                              <a:lnTo>
                                <a:pt x="97187" y="6331"/>
                              </a:lnTo>
                              <a:lnTo>
                                <a:pt x="88724" y="9545"/>
                              </a:lnTo>
                              <a:lnTo>
                                <a:pt x="84491" y="10401"/>
                              </a:lnTo>
                              <a:lnTo>
                                <a:pt x="76025" y="15117"/>
                              </a:lnTo>
                              <a:lnTo>
                                <a:pt x="71792" y="18350"/>
                              </a:lnTo>
                              <a:lnTo>
                                <a:pt x="63326" y="29468"/>
                              </a:lnTo>
                              <a:lnTo>
                                <a:pt x="54859" y="42406"/>
                              </a:lnTo>
                              <a:lnTo>
                                <a:pt x="46393" y="52859"/>
                              </a:lnTo>
                              <a:lnTo>
                                <a:pt x="37926" y="65972"/>
                              </a:lnTo>
                              <a:lnTo>
                                <a:pt x="33693" y="73420"/>
                              </a:lnTo>
                              <a:lnTo>
                                <a:pt x="25226" y="89221"/>
                              </a:lnTo>
                              <a:lnTo>
                                <a:pt x="20993" y="97386"/>
                              </a:lnTo>
                              <a:lnTo>
                                <a:pt x="18171" y="105651"/>
                              </a:lnTo>
                              <a:lnTo>
                                <a:pt x="16289" y="113984"/>
                              </a:lnTo>
                              <a:lnTo>
                                <a:pt x="15035" y="122361"/>
                              </a:lnTo>
                              <a:lnTo>
                                <a:pt x="12787" y="130769"/>
                              </a:lnTo>
                              <a:lnTo>
                                <a:pt x="9878" y="139195"/>
                              </a:lnTo>
                              <a:lnTo>
                                <a:pt x="6528" y="147636"/>
                              </a:lnTo>
                              <a:lnTo>
                                <a:pt x="4294" y="157496"/>
                              </a:lnTo>
                              <a:lnTo>
                                <a:pt x="2804" y="168303"/>
                              </a:lnTo>
                              <a:lnTo>
                                <a:pt x="1812" y="179740"/>
                              </a:lnTo>
                              <a:lnTo>
                                <a:pt x="1150" y="191599"/>
                              </a:lnTo>
                              <a:lnTo>
                                <a:pt x="414" y="216064"/>
                              </a:lnTo>
                              <a:lnTo>
                                <a:pt x="0" y="246896"/>
                              </a:lnTo>
                              <a:lnTo>
                                <a:pt x="1353" y="257535"/>
                              </a:lnTo>
                              <a:lnTo>
                                <a:pt x="3666" y="268862"/>
                              </a:lnTo>
                              <a:lnTo>
                                <a:pt x="6620" y="280646"/>
                              </a:lnTo>
                              <a:lnTo>
                                <a:pt x="9999" y="292736"/>
                              </a:lnTo>
                              <a:lnTo>
                                <a:pt x="17518" y="317458"/>
                              </a:lnTo>
                              <a:lnTo>
                                <a:pt x="21498" y="328566"/>
                              </a:lnTo>
                              <a:lnTo>
                                <a:pt x="25563" y="338794"/>
                              </a:lnTo>
                              <a:lnTo>
                                <a:pt x="29684" y="348434"/>
                              </a:lnTo>
                              <a:lnTo>
                                <a:pt x="33843" y="359095"/>
                              </a:lnTo>
                              <a:lnTo>
                                <a:pt x="42226" y="382229"/>
                              </a:lnTo>
                              <a:lnTo>
                                <a:pt x="47848" y="391502"/>
                              </a:lnTo>
                              <a:lnTo>
                                <a:pt x="54419" y="399096"/>
                              </a:lnTo>
                              <a:lnTo>
                                <a:pt x="61621" y="405569"/>
                              </a:lnTo>
                              <a:lnTo>
                                <a:pt x="77150" y="420287"/>
                              </a:lnTo>
                              <a:lnTo>
                                <a:pt x="85242" y="428164"/>
                              </a:lnTo>
                              <a:lnTo>
                                <a:pt x="93459" y="434826"/>
                              </a:lnTo>
                              <a:lnTo>
                                <a:pt x="101759" y="440678"/>
                              </a:lnTo>
                              <a:lnTo>
                                <a:pt x="110115" y="445990"/>
                              </a:lnTo>
                              <a:lnTo>
                                <a:pt x="118508" y="450943"/>
                              </a:lnTo>
                              <a:lnTo>
                                <a:pt x="126925" y="455656"/>
                              </a:lnTo>
                              <a:lnTo>
                                <a:pt x="135358" y="460209"/>
                              </a:lnTo>
                              <a:lnTo>
                                <a:pt x="143803" y="463244"/>
                              </a:lnTo>
                              <a:lnTo>
                                <a:pt x="152255" y="465268"/>
                              </a:lnTo>
                              <a:lnTo>
                                <a:pt x="160712" y="466618"/>
                              </a:lnTo>
                              <a:lnTo>
                                <a:pt x="169172" y="467517"/>
                              </a:lnTo>
                              <a:lnTo>
                                <a:pt x="177635" y="468117"/>
                              </a:lnTo>
                              <a:lnTo>
                                <a:pt x="193152" y="468783"/>
                              </a:lnTo>
                              <a:lnTo>
                                <a:pt x="204753" y="469079"/>
                              </a:lnTo>
                              <a:lnTo>
                                <a:pt x="211232" y="467746"/>
                              </a:lnTo>
                              <a:lnTo>
                                <a:pt x="218375" y="465447"/>
                              </a:lnTo>
                              <a:lnTo>
                                <a:pt x="225959" y="462503"/>
                              </a:lnTo>
                              <a:lnTo>
                                <a:pt x="232425" y="459130"/>
                              </a:lnTo>
                              <a:lnTo>
                                <a:pt x="238148" y="455470"/>
                              </a:lnTo>
                              <a:lnTo>
                                <a:pt x="243374" y="451619"/>
                              </a:lnTo>
                              <a:lnTo>
                                <a:pt x="248269" y="447639"/>
                              </a:lnTo>
                              <a:lnTo>
                                <a:pt x="252944" y="443576"/>
                              </a:lnTo>
                              <a:lnTo>
                                <a:pt x="257471" y="439456"/>
                              </a:lnTo>
                              <a:lnTo>
                                <a:pt x="266264" y="427352"/>
                              </a:lnTo>
                              <a:lnTo>
                                <a:pt x="273465" y="413976"/>
                              </a:lnTo>
                              <a:lnTo>
                                <a:pt x="276666" y="403328"/>
                              </a:lnTo>
                              <a:lnTo>
                                <a:pt x="281851" y="390128"/>
                              </a:lnTo>
                              <a:lnTo>
                                <a:pt x="285209" y="382657"/>
                              </a:lnTo>
                              <a:lnTo>
                                <a:pt x="287448" y="373444"/>
                              </a:lnTo>
                              <a:lnTo>
                                <a:pt x="288941" y="363068"/>
                              </a:lnTo>
                              <a:lnTo>
                                <a:pt x="289936" y="351917"/>
                              </a:lnTo>
                              <a:lnTo>
                                <a:pt x="289188" y="341661"/>
                              </a:lnTo>
                              <a:lnTo>
                                <a:pt x="287279" y="332001"/>
                              </a:lnTo>
                              <a:lnTo>
                                <a:pt x="284594" y="322740"/>
                              </a:lnTo>
                              <a:lnTo>
                                <a:pt x="282805" y="310920"/>
                              </a:lnTo>
                              <a:lnTo>
                                <a:pt x="281612" y="297397"/>
                              </a:lnTo>
                              <a:lnTo>
                                <a:pt x="280817" y="282736"/>
                              </a:lnTo>
                              <a:lnTo>
                                <a:pt x="278875" y="268729"/>
                              </a:lnTo>
                              <a:lnTo>
                                <a:pt x="276170" y="255158"/>
                              </a:lnTo>
                              <a:lnTo>
                                <a:pt x="272955" y="241877"/>
                              </a:lnTo>
                              <a:lnTo>
                                <a:pt x="267990" y="228790"/>
                              </a:lnTo>
                              <a:lnTo>
                                <a:pt x="261858" y="215832"/>
                              </a:lnTo>
                              <a:lnTo>
                                <a:pt x="254947" y="202960"/>
                              </a:lnTo>
                              <a:lnTo>
                                <a:pt x="248929" y="190145"/>
                              </a:lnTo>
                              <a:lnTo>
                                <a:pt x="243506" y="177369"/>
                              </a:lnTo>
                              <a:lnTo>
                                <a:pt x="228426" y="13911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1" o:spid="_x0000_s1026" style="position:absolute;margin-left:316pt;margin-top:-1068.55pt;width:22.85pt;height:36.95pt;z-index:252099584;visibility:visible;mso-wrap-style:square;mso-wrap-distance-left:9pt;mso-wrap-distance-top:0;mso-wrap-distance-right:9pt;mso-wrap-distance-bottom:0;mso-position-horizontal:absolute;mso-position-horizontal-relative:text;mso-position-vertical:absolute;mso-position-vertical-relative:text;v-text-anchor:top" coordsize="289937,469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" path="m177626,62915r,-6741l176215,52776,167574,40948r-883,-1144l165710,34770r-261,-3318l163864,27829r-5525,-7789l154890,17399r-3710,-1761l147295,14464,139216,9396,135086,6069,130921,3851,122531,1387,114099,292,109875,r-4228,1216l97187,6331,88724,9545r-4233,856l76025,15117r-4233,3233l63326,29468,54859,42406,46393,52859,37926,65972r-4233,7448l25226,89221r-4233,8165l18171,105651r-1882,8333l15035,122361r-2248,8408l9878,139195r-3350,8441l4294,157496,2804,168303r-992,11437l1150,191599,414,216064,,246896r1353,10639l3666,268862r2954,11784l9999,292736r7519,24722l21498,328566r4065,10228l29684,348434r4159,10661l42226,382229r5622,9273l54419,399096r7202,6473l77150,420287r8092,7877l93459,434826r8300,5852l110115,445990r8393,4953l126925,455656r8433,4553l143803,463244r8452,2024l160712,466618r8460,899l177635,468117r15517,666l204753,469079r6479,-1333l218375,465447r7584,-2944l232425,459130r5723,-3660l243374,451619r4895,-3980l252944,443576r4527,-4120l266264,427352r7201,-13376l276666,403328r5185,-13200l285209,382657r2239,-9213l288941,363068r995,-11151l289188,341661r-1909,-9660l284594,322740r-1789,-11820l281612,297397r-795,-14661l278875,268729r-2705,-13571l272955,241877r-4965,-13087l261858,215832r-6911,-12872l248929,190145r-5423,-12776l228426,139115e" filled="f" strokecolor="blue" strokeweight="3pt">
                <v:path arrowok="t" textboxrect="0,0,289937,46908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8560" behindDoc="0" locked="0" layoutInCell="1" allowOverlap="1" wp14:anchorId="55C3A813" wp14:editId="4E13B3EC">
                <wp:simplePos x="0" y="0"/>
                <wp:positionH relativeFrom="column">
                  <wp:posOffset>3746500</wp:posOffset>
                </wp:positionH>
                <wp:positionV relativeFrom="paragraph">
                  <wp:posOffset>-13177520</wp:posOffset>
                </wp:positionV>
                <wp:extent cx="76187" cy="215901"/>
                <wp:effectExtent l="19050" t="19050" r="19685" b="12700"/>
                <wp:wrapNone/>
                <wp:docPr id="578" name="SMARTInkAnnotation120"/>
                <wp:cNvGraphicFramePr/>
                <a:graphic xmlns:a="http://schemas.openxmlformats.org/drawingml/2006/main">
                  <a:graphicData uri="http://schemas.microsoft.com/office/word/2010/wordprocessingShape">
                    <wps:wsp>
                      <wps:cNvSpPr/>
                      <wps:spPr>
                        <a:xfrm>
                          <a:off x="0" y="0"/>
                          <a:ext cx="76187" cy="215901"/>
                        </a:xfrm>
                        <a:custGeom>
                          <a:avLst/>
                          <a:gdLst/>
                          <a:ahLst/>
                          <a:cxnLst/>
                          <a:rect l="0" t="0" r="0" b="0"/>
                          <a:pathLst>
                            <a:path w="76187" h="215901">
                              <a:moveTo>
                                <a:pt x="63500" y="0"/>
                              </a:moveTo>
                              <a:lnTo>
                                <a:pt x="75677" y="0"/>
                              </a:lnTo>
                              <a:lnTo>
                                <a:pt x="76045" y="6743"/>
                              </a:lnTo>
                              <a:lnTo>
                                <a:pt x="76186" y="29854"/>
                              </a:lnTo>
                              <a:lnTo>
                                <a:pt x="74780" y="35425"/>
                              </a:lnTo>
                              <a:lnTo>
                                <a:pt x="72431" y="41961"/>
                              </a:lnTo>
                              <a:lnTo>
                                <a:pt x="69454" y="49141"/>
                              </a:lnTo>
                              <a:lnTo>
                                <a:pt x="67470" y="55338"/>
                              </a:lnTo>
                              <a:lnTo>
                                <a:pt x="66146" y="60882"/>
                              </a:lnTo>
                              <a:lnTo>
                                <a:pt x="65264" y="65988"/>
                              </a:lnTo>
                              <a:lnTo>
                                <a:pt x="64676" y="72215"/>
                              </a:lnTo>
                              <a:lnTo>
                                <a:pt x="64284" y="79188"/>
                              </a:lnTo>
                              <a:lnTo>
                                <a:pt x="63848" y="94461"/>
                              </a:lnTo>
                              <a:lnTo>
                                <a:pt x="63655" y="110657"/>
                              </a:lnTo>
                              <a:lnTo>
                                <a:pt x="62192" y="117516"/>
                              </a:lnTo>
                              <a:lnTo>
                                <a:pt x="59806" y="123500"/>
                              </a:lnTo>
                              <a:lnTo>
                                <a:pt x="56804" y="128899"/>
                              </a:lnTo>
                              <a:lnTo>
                                <a:pt x="54802" y="133912"/>
                              </a:lnTo>
                              <a:lnTo>
                                <a:pt x="53468" y="138663"/>
                              </a:lnTo>
                              <a:lnTo>
                                <a:pt x="52579" y="143242"/>
                              </a:lnTo>
                              <a:lnTo>
                                <a:pt x="50575" y="149117"/>
                              </a:lnTo>
                              <a:lnTo>
                                <a:pt x="47828" y="155856"/>
                              </a:lnTo>
                              <a:lnTo>
                                <a:pt x="44585" y="163171"/>
                              </a:lnTo>
                              <a:lnTo>
                                <a:pt x="41012" y="169458"/>
                              </a:lnTo>
                              <a:lnTo>
                                <a:pt x="37219" y="175061"/>
                              </a:lnTo>
                              <a:lnTo>
                                <a:pt x="33280" y="180208"/>
                              </a:lnTo>
                              <a:lnTo>
                                <a:pt x="30653" y="185049"/>
                              </a:lnTo>
                              <a:lnTo>
                                <a:pt x="28902" y="189689"/>
                              </a:lnTo>
                              <a:lnTo>
                                <a:pt x="27735" y="194193"/>
                              </a:lnTo>
                              <a:lnTo>
                                <a:pt x="25545" y="197195"/>
                              </a:lnTo>
                              <a:lnTo>
                                <a:pt x="22675" y="199197"/>
                              </a:lnTo>
                              <a:lnTo>
                                <a:pt x="19350" y="200531"/>
                              </a:lnTo>
                              <a:lnTo>
                                <a:pt x="17133" y="202832"/>
                              </a:lnTo>
                              <a:lnTo>
                                <a:pt x="15656" y="205777"/>
                              </a:lnTo>
                              <a:lnTo>
                                <a:pt x="14670" y="209152"/>
                              </a:lnTo>
                              <a:lnTo>
                                <a:pt x="12602" y="211401"/>
                              </a:lnTo>
                              <a:lnTo>
                                <a:pt x="9813" y="212900"/>
                              </a:lnTo>
                              <a:lnTo>
                                <a:pt x="0" y="215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20" o:spid="_x0000_s1026" style="position:absolute;margin-left:295pt;margin-top:-1037.6pt;width:6pt;height:17pt;z-index:252098560;visibility:visible;mso-wrap-style:square;mso-wrap-distance-left:9pt;mso-wrap-distance-top:0;mso-wrap-distance-right:9pt;mso-wrap-distance-bottom:0;mso-position-horizontal:absolute;mso-position-horizontal-relative:text;mso-position-vertical:absolute;mso-position-vertical-relative:text;v-text-anchor:top" coordsize="76187,215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" path="m63500,l75677,r368,6743l76186,29854r-1406,5571l72431,41961r-2977,7180l67470,55338r-1324,5544l65264,65988r-588,6227l64284,79188r-436,15273l63655,110657r-1463,6859l59806,123500r-3002,5399l54802,133912r-1334,4751l52579,143242r-2004,5875l47828,155856r-3243,7315l41012,169458r-3793,5603l33280,180208r-2627,4841l28902,189689r-1167,4504l25545,197195r-2870,2002l19350,200531r-2217,2301l15656,205777r-986,3375l12602,211401r-2789,1499l,215900e" filled="f" strokecolor="blue" strokeweight="3pt">
                <v:path arrowok="t" textboxrect="0,0,76187,2159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7536" behindDoc="0" locked="0" layoutInCell="1" allowOverlap="1" wp14:anchorId="64EA4876" wp14:editId="0AEACE02">
                <wp:simplePos x="0" y="0"/>
                <wp:positionH relativeFrom="column">
                  <wp:posOffset>3505200</wp:posOffset>
                </wp:positionH>
                <wp:positionV relativeFrom="paragraph">
                  <wp:posOffset>-13545820</wp:posOffset>
                </wp:positionV>
                <wp:extent cx="76201" cy="381001"/>
                <wp:effectExtent l="19050" t="19050" r="19050" b="19050"/>
                <wp:wrapNone/>
                <wp:docPr id="577" name="SMARTInkAnnotation119"/>
                <wp:cNvGraphicFramePr/>
                <a:graphic xmlns:a="http://schemas.openxmlformats.org/drawingml/2006/main">
                  <a:graphicData uri="http://schemas.microsoft.com/office/word/2010/wordprocessingShape">
                    <wps:wsp>
                      <wps:cNvSpPr/>
                      <wps:spPr>
                        <a:xfrm>
                          <a:off x="0" y="0"/>
                          <a:ext cx="76201" cy="381001"/>
                        </a:xfrm>
                        <a:custGeom>
                          <a:avLst/>
                          <a:gdLst/>
                          <a:ahLst/>
                          <a:cxnLst/>
                          <a:rect l="0" t="0" r="0" b="0"/>
                          <a:pathLst>
                            <a:path w="76201" h="381001">
                              <a:moveTo>
                                <a:pt x="0" y="0"/>
                              </a:moveTo>
                              <a:lnTo>
                                <a:pt x="6742" y="0"/>
                              </a:lnTo>
                              <a:lnTo>
                                <a:pt x="8728" y="1411"/>
                              </a:lnTo>
                              <a:lnTo>
                                <a:pt x="10052" y="3764"/>
                              </a:lnTo>
                              <a:lnTo>
                                <a:pt x="12177" y="10935"/>
                              </a:lnTo>
                              <a:lnTo>
                                <a:pt x="13762" y="12934"/>
                              </a:lnTo>
                              <a:lnTo>
                                <a:pt x="16230" y="15678"/>
                              </a:lnTo>
                              <a:lnTo>
                                <a:pt x="19287" y="18919"/>
                              </a:lnTo>
                              <a:lnTo>
                                <a:pt x="21325" y="22490"/>
                              </a:lnTo>
                              <a:lnTo>
                                <a:pt x="23589" y="30222"/>
                              </a:lnTo>
                              <a:lnTo>
                                <a:pt x="24595" y="42125"/>
                              </a:lnTo>
                              <a:lnTo>
                                <a:pt x="25042" y="55411"/>
                              </a:lnTo>
                              <a:lnTo>
                                <a:pt x="25294" y="72235"/>
                              </a:lnTo>
                              <a:lnTo>
                                <a:pt x="25353" y="86668"/>
                              </a:lnTo>
                              <a:lnTo>
                                <a:pt x="26780" y="94467"/>
                              </a:lnTo>
                              <a:lnTo>
                                <a:pt x="29142" y="102489"/>
                              </a:lnTo>
                              <a:lnTo>
                                <a:pt x="32128" y="110660"/>
                              </a:lnTo>
                              <a:lnTo>
                                <a:pt x="35530" y="118929"/>
                              </a:lnTo>
                              <a:lnTo>
                                <a:pt x="39208" y="127264"/>
                              </a:lnTo>
                              <a:lnTo>
                                <a:pt x="43073" y="135642"/>
                              </a:lnTo>
                              <a:lnTo>
                                <a:pt x="45648" y="142640"/>
                              </a:lnTo>
                              <a:lnTo>
                                <a:pt x="47366" y="148715"/>
                              </a:lnTo>
                              <a:lnTo>
                                <a:pt x="48510" y="154177"/>
                              </a:lnTo>
                              <a:lnTo>
                                <a:pt x="49274" y="162052"/>
                              </a:lnTo>
                              <a:lnTo>
                                <a:pt x="49782" y="171534"/>
                              </a:lnTo>
                              <a:lnTo>
                                <a:pt x="50348" y="191949"/>
                              </a:lnTo>
                              <a:lnTo>
                                <a:pt x="50774" y="250074"/>
                              </a:lnTo>
                              <a:lnTo>
                                <a:pt x="50782" y="255616"/>
                              </a:lnTo>
                              <a:lnTo>
                                <a:pt x="52199" y="262133"/>
                              </a:lnTo>
                              <a:lnTo>
                                <a:pt x="54555" y="269300"/>
                              </a:lnTo>
                              <a:lnTo>
                                <a:pt x="57537" y="276900"/>
                              </a:lnTo>
                              <a:lnTo>
                                <a:pt x="59525" y="284789"/>
                              </a:lnTo>
                              <a:lnTo>
                                <a:pt x="60850" y="292871"/>
                              </a:lnTo>
                              <a:lnTo>
                                <a:pt x="61733" y="301080"/>
                              </a:lnTo>
                              <a:lnTo>
                                <a:pt x="62322" y="307964"/>
                              </a:lnTo>
                              <a:lnTo>
                                <a:pt x="62976" y="319378"/>
                              </a:lnTo>
                              <a:lnTo>
                                <a:pt x="63267" y="329153"/>
                              </a:lnTo>
                              <a:lnTo>
                                <a:pt x="63345" y="333735"/>
                              </a:lnTo>
                              <a:lnTo>
                                <a:pt x="64808" y="338201"/>
                              </a:lnTo>
                              <a:lnTo>
                                <a:pt x="67194" y="342590"/>
                              </a:lnTo>
                              <a:lnTo>
                                <a:pt x="70196" y="346926"/>
                              </a:lnTo>
                              <a:lnTo>
                                <a:pt x="72198" y="351228"/>
                              </a:lnTo>
                              <a:lnTo>
                                <a:pt x="74421" y="359772"/>
                              </a:lnTo>
                              <a:lnTo>
                                <a:pt x="75848" y="368027"/>
                              </a:lnTo>
                              <a:lnTo>
                                <a:pt x="76131" y="378019"/>
                              </a:lnTo>
                              <a:lnTo>
                                <a:pt x="76200" y="3810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9" o:spid="_x0000_s1026" style="position:absolute;margin-left:276pt;margin-top:-1066.6pt;width:6pt;height:30pt;z-index:252097536;visibility:visible;mso-wrap-style:square;mso-wrap-distance-left:9pt;mso-wrap-distance-top:0;mso-wrap-distance-right:9pt;mso-wrap-distance-bottom:0;mso-position-horizontal:absolute;mso-position-horizontal-relative:text;mso-position-vertical:absolute;mso-position-vertical-relative:text;v-text-anchor:top" coordsize="76201,381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" path="m,l6742,,8728,1411r1324,2353l12177,10935r1585,1999l16230,15678r3057,3241l21325,22490r2264,7732l24595,42125r447,13286l25294,72235r59,14433l26780,94467r2362,8022l32128,110660r3402,8269l39208,127264r3865,8378l45648,142640r1718,6075l48510,154177r764,7875l49782,171534r566,20415l50774,250074r8,5542l52199,262133r2356,7167l57537,276900r1988,7889l60850,292871r883,8209l62322,307964r654,11414l63267,329153r78,4582l64808,338201r2386,4389l70196,346926r2002,4302l74421,359772r1427,8255l76131,378019r69,2981e" filled="f" strokecolor="blue" strokeweight="3pt">
                <v:path arrowok="t" textboxrect="0,0,76201,3810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6512" behindDoc="0" locked="0" layoutInCell="1" allowOverlap="1" wp14:anchorId="6CEDCEDB" wp14:editId="7A25A73C">
                <wp:simplePos x="0" y="0"/>
                <wp:positionH relativeFrom="column">
                  <wp:posOffset>3764699</wp:posOffset>
                </wp:positionH>
                <wp:positionV relativeFrom="paragraph">
                  <wp:posOffset>-14472746</wp:posOffset>
                </wp:positionV>
                <wp:extent cx="458627" cy="748548"/>
                <wp:effectExtent l="19050" t="19050" r="17780" b="13970"/>
                <wp:wrapNone/>
                <wp:docPr id="576" name="SMARTInkAnnotation118"/>
                <wp:cNvGraphicFramePr/>
                <a:graphic xmlns:a="http://schemas.openxmlformats.org/drawingml/2006/main">
                  <a:graphicData uri="http://schemas.microsoft.com/office/word/2010/wordprocessingShape">
                    <wps:wsp>
                      <wps:cNvSpPr/>
                      <wps:spPr>
                        <a:xfrm>
                          <a:off x="0" y="0"/>
                          <a:ext cx="458627" cy="748548"/>
                        </a:xfrm>
                        <a:custGeom>
                          <a:avLst/>
                          <a:gdLst/>
                          <a:ahLst/>
                          <a:cxnLst/>
                          <a:rect l="0" t="0" r="0" b="0"/>
                          <a:pathLst>
                            <a:path w="458627" h="748548">
                              <a:moveTo>
                                <a:pt x="413601" y="190325"/>
                              </a:moveTo>
                              <a:lnTo>
                                <a:pt x="413601" y="172648"/>
                              </a:lnTo>
                              <a:lnTo>
                                <a:pt x="412190" y="168664"/>
                              </a:lnTo>
                              <a:lnTo>
                                <a:pt x="404873" y="156311"/>
                              </a:lnTo>
                              <a:lnTo>
                                <a:pt x="402666" y="147927"/>
                              </a:lnTo>
                              <a:lnTo>
                                <a:pt x="399839" y="129635"/>
                              </a:lnTo>
                              <a:lnTo>
                                <a:pt x="394314" y="115844"/>
                              </a:lnTo>
                              <a:lnTo>
                                <a:pt x="383270" y="98957"/>
                              </a:lnTo>
                              <a:lnTo>
                                <a:pt x="366896" y="71879"/>
                              </a:lnTo>
                              <a:lnTo>
                                <a:pt x="354293" y="56139"/>
                              </a:lnTo>
                              <a:lnTo>
                                <a:pt x="345850" y="46961"/>
                              </a:lnTo>
                              <a:lnTo>
                                <a:pt x="333630" y="38179"/>
                              </a:lnTo>
                              <a:lnTo>
                                <a:pt x="326420" y="33861"/>
                              </a:lnTo>
                              <a:lnTo>
                                <a:pt x="318792" y="29572"/>
                              </a:lnTo>
                              <a:lnTo>
                                <a:pt x="302790" y="21042"/>
                              </a:lnTo>
                              <a:lnTo>
                                <a:pt x="294571" y="18203"/>
                              </a:lnTo>
                              <a:lnTo>
                                <a:pt x="286270" y="16311"/>
                              </a:lnTo>
                              <a:lnTo>
                                <a:pt x="277914" y="15049"/>
                              </a:lnTo>
                              <a:lnTo>
                                <a:pt x="264866" y="9885"/>
                              </a:lnTo>
                              <a:lnTo>
                                <a:pt x="259411" y="6531"/>
                              </a:lnTo>
                              <a:lnTo>
                                <a:pt x="245824" y="2806"/>
                              </a:lnTo>
                              <a:lnTo>
                                <a:pt x="238250" y="1812"/>
                              </a:lnTo>
                              <a:lnTo>
                                <a:pt x="230378" y="1150"/>
                              </a:lnTo>
                              <a:lnTo>
                                <a:pt x="222308" y="708"/>
                              </a:lnTo>
                              <a:lnTo>
                                <a:pt x="201229" y="87"/>
                              </a:lnTo>
                              <a:lnTo>
                                <a:pt x="195819" y="0"/>
                              </a:lnTo>
                              <a:lnTo>
                                <a:pt x="182283" y="3666"/>
                              </a:lnTo>
                              <a:lnTo>
                                <a:pt x="168271" y="8589"/>
                              </a:lnTo>
                              <a:lnTo>
                                <a:pt x="157340" y="10776"/>
                              </a:lnTo>
                              <a:lnTo>
                                <a:pt x="144014" y="15511"/>
                              </a:lnTo>
                              <a:lnTo>
                                <a:pt x="130096" y="22320"/>
                              </a:lnTo>
                              <a:lnTo>
                                <a:pt x="119206" y="30049"/>
                              </a:lnTo>
                              <a:lnTo>
                                <a:pt x="105900" y="38188"/>
                              </a:lnTo>
                              <a:lnTo>
                                <a:pt x="91989" y="46509"/>
                              </a:lnTo>
                              <a:lnTo>
                                <a:pt x="81103" y="54911"/>
                              </a:lnTo>
                              <a:lnTo>
                                <a:pt x="71561" y="67112"/>
                              </a:lnTo>
                              <a:lnTo>
                                <a:pt x="58256" y="86085"/>
                              </a:lnTo>
                              <a:lnTo>
                                <a:pt x="49648" y="97430"/>
                              </a:lnTo>
                              <a:lnTo>
                                <a:pt x="36868" y="118272"/>
                              </a:lnTo>
                              <a:lnTo>
                                <a:pt x="28383" y="129139"/>
                              </a:lnTo>
                              <a:lnTo>
                                <a:pt x="25555" y="135423"/>
                              </a:lnTo>
                              <a:lnTo>
                                <a:pt x="20165" y="157752"/>
                              </a:lnTo>
                              <a:lnTo>
                                <a:pt x="13904" y="173968"/>
                              </a:lnTo>
                              <a:lnTo>
                                <a:pt x="10180" y="190581"/>
                              </a:lnTo>
                              <a:lnTo>
                                <a:pt x="8525" y="207372"/>
                              </a:lnTo>
                              <a:lnTo>
                                <a:pt x="7789" y="224242"/>
                              </a:lnTo>
                              <a:lnTo>
                                <a:pt x="3699" y="241148"/>
                              </a:lnTo>
                              <a:lnTo>
                                <a:pt x="633" y="249608"/>
                              </a:lnTo>
                              <a:lnTo>
                                <a:pt x="0" y="258069"/>
                              </a:lnTo>
                              <a:lnTo>
                                <a:pt x="3060" y="274997"/>
                              </a:lnTo>
                              <a:lnTo>
                                <a:pt x="5361" y="291928"/>
                              </a:lnTo>
                              <a:lnTo>
                                <a:pt x="6383" y="310271"/>
                              </a:lnTo>
                              <a:lnTo>
                                <a:pt x="6837" y="332535"/>
                              </a:lnTo>
                              <a:lnTo>
                                <a:pt x="10802" y="352777"/>
                              </a:lnTo>
                              <a:lnTo>
                                <a:pt x="15857" y="371182"/>
                              </a:lnTo>
                              <a:lnTo>
                                <a:pt x="18104" y="388768"/>
                              </a:lnTo>
                              <a:lnTo>
                                <a:pt x="19102" y="405992"/>
                              </a:lnTo>
                              <a:lnTo>
                                <a:pt x="20957" y="424467"/>
                              </a:lnTo>
                              <a:lnTo>
                                <a:pt x="26485" y="446788"/>
                              </a:lnTo>
                              <a:lnTo>
                                <a:pt x="33646" y="467057"/>
                              </a:lnTo>
                              <a:lnTo>
                                <a:pt x="41532" y="485473"/>
                              </a:lnTo>
                              <a:lnTo>
                                <a:pt x="49741" y="503065"/>
                              </a:lnTo>
                              <a:lnTo>
                                <a:pt x="62295" y="528836"/>
                              </a:lnTo>
                              <a:lnTo>
                                <a:pt x="66965" y="545857"/>
                              </a:lnTo>
                              <a:lnTo>
                                <a:pt x="70452" y="562828"/>
                              </a:lnTo>
                              <a:lnTo>
                                <a:pt x="76705" y="579779"/>
                              </a:lnTo>
                              <a:lnTo>
                                <a:pt x="84188" y="596720"/>
                              </a:lnTo>
                              <a:lnTo>
                                <a:pt x="93629" y="613657"/>
                              </a:lnTo>
                              <a:lnTo>
                                <a:pt x="107232" y="630591"/>
                              </a:lnTo>
                              <a:lnTo>
                                <a:pt x="118922" y="647525"/>
                              </a:lnTo>
                              <a:lnTo>
                                <a:pt x="124015" y="655992"/>
                              </a:lnTo>
                              <a:lnTo>
                                <a:pt x="137200" y="669162"/>
                              </a:lnTo>
                              <a:lnTo>
                                <a:pt x="151056" y="679720"/>
                              </a:lnTo>
                              <a:lnTo>
                                <a:pt x="161918" y="689115"/>
                              </a:lnTo>
                              <a:lnTo>
                                <a:pt x="175212" y="701758"/>
                              </a:lnTo>
                              <a:lnTo>
                                <a:pt x="189117" y="713963"/>
                              </a:lnTo>
                              <a:lnTo>
                                <a:pt x="200001" y="719386"/>
                              </a:lnTo>
                              <a:lnTo>
                                <a:pt x="213305" y="725560"/>
                              </a:lnTo>
                              <a:lnTo>
                                <a:pt x="227214" y="731596"/>
                              </a:lnTo>
                              <a:lnTo>
                                <a:pt x="238099" y="734279"/>
                              </a:lnTo>
                              <a:lnTo>
                                <a:pt x="251404" y="739235"/>
                              </a:lnTo>
                              <a:lnTo>
                                <a:pt x="265314" y="744730"/>
                              </a:lnTo>
                              <a:lnTo>
                                <a:pt x="276199" y="747171"/>
                              </a:lnTo>
                              <a:lnTo>
                                <a:pt x="290261" y="748547"/>
                              </a:lnTo>
                              <a:lnTo>
                                <a:pt x="302809" y="745105"/>
                              </a:lnTo>
                              <a:lnTo>
                                <a:pt x="316383" y="740283"/>
                              </a:lnTo>
                              <a:lnTo>
                                <a:pt x="327119" y="738140"/>
                              </a:lnTo>
                              <a:lnTo>
                                <a:pt x="340357" y="729662"/>
                              </a:lnTo>
                              <a:lnTo>
                                <a:pt x="354237" y="717897"/>
                              </a:lnTo>
                              <a:lnTo>
                                <a:pt x="365110" y="707964"/>
                              </a:lnTo>
                              <a:lnTo>
                                <a:pt x="379164" y="687698"/>
                              </a:lnTo>
                              <a:lnTo>
                                <a:pt x="396555" y="664293"/>
                              </a:lnTo>
                              <a:lnTo>
                                <a:pt x="409334" y="641989"/>
                              </a:lnTo>
                              <a:lnTo>
                                <a:pt x="417819" y="625780"/>
                              </a:lnTo>
                              <a:lnTo>
                                <a:pt x="426294" y="605405"/>
                              </a:lnTo>
                              <a:lnTo>
                                <a:pt x="433354" y="582239"/>
                              </a:lnTo>
                              <a:lnTo>
                                <a:pt x="435236" y="570134"/>
                              </a:lnTo>
                              <a:lnTo>
                                <a:pt x="436491" y="557831"/>
                              </a:lnTo>
                              <a:lnTo>
                                <a:pt x="438739" y="545396"/>
                              </a:lnTo>
                              <a:lnTo>
                                <a:pt x="441649" y="532873"/>
                              </a:lnTo>
                              <a:lnTo>
                                <a:pt x="444999" y="520291"/>
                              </a:lnTo>
                              <a:lnTo>
                                <a:pt x="447233" y="507668"/>
                              </a:lnTo>
                              <a:lnTo>
                                <a:pt x="448722" y="495021"/>
                              </a:lnTo>
                              <a:lnTo>
                                <a:pt x="449715" y="482357"/>
                              </a:lnTo>
                              <a:lnTo>
                                <a:pt x="451788" y="468267"/>
                              </a:lnTo>
                              <a:lnTo>
                                <a:pt x="454581" y="453231"/>
                              </a:lnTo>
                              <a:lnTo>
                                <a:pt x="457855" y="437562"/>
                              </a:lnTo>
                              <a:lnTo>
                                <a:pt x="458626" y="422884"/>
                              </a:lnTo>
                              <a:lnTo>
                                <a:pt x="457729" y="408865"/>
                              </a:lnTo>
                              <a:lnTo>
                                <a:pt x="455719" y="395284"/>
                              </a:lnTo>
                              <a:lnTo>
                                <a:pt x="454380" y="380588"/>
                              </a:lnTo>
                              <a:lnTo>
                                <a:pt x="453487" y="365145"/>
                              </a:lnTo>
                              <a:lnTo>
                                <a:pt x="452892" y="349205"/>
                              </a:lnTo>
                              <a:lnTo>
                                <a:pt x="451084" y="332933"/>
                              </a:lnTo>
                              <a:lnTo>
                                <a:pt x="448467" y="316443"/>
                              </a:lnTo>
                              <a:lnTo>
                                <a:pt x="445312" y="299803"/>
                              </a:lnTo>
                              <a:lnTo>
                                <a:pt x="441797" y="284477"/>
                              </a:lnTo>
                              <a:lnTo>
                                <a:pt x="438043" y="270027"/>
                              </a:lnTo>
                              <a:lnTo>
                                <a:pt x="430109" y="241270"/>
                              </a:lnTo>
                              <a:lnTo>
                                <a:pt x="421878" y="209676"/>
                              </a:lnTo>
                              <a:lnTo>
                                <a:pt x="416297" y="194759"/>
                              </a:lnTo>
                              <a:lnTo>
                                <a:pt x="409754" y="180581"/>
                              </a:lnTo>
                              <a:lnTo>
                                <a:pt x="387061" y="136638"/>
                              </a:lnTo>
                              <a:lnTo>
                                <a:pt x="378974" y="120667"/>
                              </a:lnTo>
                              <a:lnTo>
                                <a:pt x="370761" y="107198"/>
                              </a:lnTo>
                              <a:lnTo>
                                <a:pt x="362463" y="95396"/>
                              </a:lnTo>
                              <a:lnTo>
                                <a:pt x="333538" y="57776"/>
                              </a:lnTo>
                              <a:lnTo>
                                <a:pt x="299301" y="1252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8" o:spid="_x0000_s1026" style="position:absolute;margin-left:296.45pt;margin-top:-1139.6pt;width:36.1pt;height:58.95pt;z-index:252096512;visibility:visible;mso-wrap-style:square;mso-wrap-distance-left:9pt;mso-wrap-distance-top:0;mso-wrap-distance-right:9pt;mso-wrap-distance-bottom:0;mso-position-horizontal:absolute;mso-position-horizontal-relative:text;mso-position-vertical:absolute;mso-position-vertical-relative:text;v-text-anchor:top" coordsize="458627,748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" path="m413601,190325r,-17677l412190,168664r-7317,-12353l402666,147927r-2827,-18292l394314,115844,383270,98957,366896,71879,354293,56139r-8443,-9178l333630,38179r-7210,-4318l318792,29572,302790,21042r-8219,-2839l286270,16311r-8356,-1262l264866,9885,259411,6531,245824,2806r-7574,-994l230378,1150,222308,708,201229,87,195819,,182283,3666,168271,8589r-10931,2187l144014,15511r-13918,6809l119206,30049r-13306,8139l91989,46509,81103,54911,71561,67112,58256,86085,49648,97430,36868,118272r-8485,10867l25555,135423r-5390,22329l13904,173968r-3724,16613l8525,207372r-736,16870l3699,241148,633,249608,,258069r3060,16928l5361,291928r1022,18343l6837,332535r3965,20242l15857,371182r2247,17586l19102,405992r1855,18475l26485,446788r7161,20269l41532,485473r8209,17592l62295,528836r4670,17021l70452,562828r6253,16951l84188,596720r9441,16937l107232,630591r11690,16934l124015,655992r13185,13170l151056,679720r10862,9395l175212,701758r13905,12205l200001,719386r13304,6174l227214,731596r10885,2683l251404,739235r13910,5495l276199,747171r14062,1376l302809,745105r13574,-4822l327119,738140r13238,-8478l354237,717897r10873,-9933l379164,687698r17391,-23405l409334,641989r8485,-16209l426294,605405r7060,-23166l435236,570134r1255,-12303l438739,545396r2910,-12523l444999,520291r2234,-12623l448722,495021r993,-12664l451788,468267r2793,-15036l457855,437562r771,-14678l457729,408865r-2010,-13581l454380,380588r-893,-15443l452892,349205r-1808,-16272l448467,316443r-3155,-16640l441797,284477r-3754,-14450l430109,241270r-8231,-31594l416297,194759r-6543,-14178l387061,136638r-8087,-15971l370761,107198,362463,95396,333538,57776,299301,12525e" filled="f" strokecolor="blue" strokeweight="3pt">
                <v:path arrowok="t" textboxrect="0,0,458627,74854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5488" behindDoc="0" locked="0" layoutInCell="1" allowOverlap="1" wp14:anchorId="118D966C" wp14:editId="7FD056D1">
                <wp:simplePos x="0" y="0"/>
                <wp:positionH relativeFrom="column">
                  <wp:posOffset>3238500</wp:posOffset>
                </wp:positionH>
                <wp:positionV relativeFrom="paragraph">
                  <wp:posOffset>-13863320</wp:posOffset>
                </wp:positionV>
                <wp:extent cx="266634" cy="50801"/>
                <wp:effectExtent l="0" t="19050" r="19685" b="25400"/>
                <wp:wrapNone/>
                <wp:docPr id="575" name="SMARTInkAnnotation117"/>
                <wp:cNvGraphicFramePr/>
                <a:graphic xmlns:a="http://schemas.openxmlformats.org/drawingml/2006/main">
                  <a:graphicData uri="http://schemas.microsoft.com/office/word/2010/wordprocessingShape">
                    <wps:wsp>
                      <wps:cNvSpPr/>
                      <wps:spPr>
                        <a:xfrm>
                          <a:off x="0" y="0"/>
                          <a:ext cx="266634" cy="50801"/>
                        </a:xfrm>
                        <a:custGeom>
                          <a:avLst/>
                          <a:gdLst/>
                          <a:ahLst/>
                          <a:cxnLst/>
                          <a:rect l="0" t="0" r="0" b="0"/>
                          <a:pathLst>
                            <a:path w="266634" h="50801">
                              <a:moveTo>
                                <a:pt x="0" y="50800"/>
                              </a:moveTo>
                              <a:lnTo>
                                <a:pt x="19287" y="50800"/>
                              </a:lnTo>
                              <a:lnTo>
                                <a:pt x="21325" y="49390"/>
                              </a:lnTo>
                              <a:lnTo>
                                <a:pt x="22683" y="47038"/>
                              </a:lnTo>
                              <a:lnTo>
                                <a:pt x="23589" y="44058"/>
                              </a:lnTo>
                              <a:lnTo>
                                <a:pt x="25603" y="42072"/>
                              </a:lnTo>
                              <a:lnTo>
                                <a:pt x="28358" y="40748"/>
                              </a:lnTo>
                              <a:lnTo>
                                <a:pt x="35181" y="39277"/>
                              </a:lnTo>
                              <a:lnTo>
                                <a:pt x="42918" y="38623"/>
                              </a:lnTo>
                              <a:lnTo>
                                <a:pt x="54823" y="38333"/>
                              </a:lnTo>
                              <a:lnTo>
                                <a:pt x="78719" y="38147"/>
                              </a:lnTo>
                              <a:lnTo>
                                <a:pt x="83524" y="36719"/>
                              </a:lnTo>
                              <a:lnTo>
                                <a:pt x="88138" y="34358"/>
                              </a:lnTo>
                              <a:lnTo>
                                <a:pt x="92625" y="31372"/>
                              </a:lnTo>
                              <a:lnTo>
                                <a:pt x="98439" y="29381"/>
                              </a:lnTo>
                              <a:lnTo>
                                <a:pt x="105137" y="28054"/>
                              </a:lnTo>
                              <a:lnTo>
                                <a:pt x="112425" y="27169"/>
                              </a:lnTo>
                              <a:lnTo>
                                <a:pt x="118694" y="26580"/>
                              </a:lnTo>
                              <a:lnTo>
                                <a:pt x="124285" y="26186"/>
                              </a:lnTo>
                              <a:lnTo>
                                <a:pt x="129423" y="25924"/>
                              </a:lnTo>
                              <a:lnTo>
                                <a:pt x="142659" y="25633"/>
                              </a:lnTo>
                              <a:lnTo>
                                <a:pt x="174151" y="25447"/>
                              </a:lnTo>
                              <a:lnTo>
                                <a:pt x="181012" y="26842"/>
                              </a:lnTo>
                              <a:lnTo>
                                <a:pt x="186997" y="29185"/>
                              </a:lnTo>
                              <a:lnTo>
                                <a:pt x="192398" y="32156"/>
                              </a:lnTo>
                              <a:lnTo>
                                <a:pt x="198821" y="34138"/>
                              </a:lnTo>
                              <a:lnTo>
                                <a:pt x="205925" y="35459"/>
                              </a:lnTo>
                              <a:lnTo>
                                <a:pt x="213483" y="36339"/>
                              </a:lnTo>
                              <a:lnTo>
                                <a:pt x="219933" y="36927"/>
                              </a:lnTo>
                              <a:lnTo>
                                <a:pt x="225644" y="37317"/>
                              </a:lnTo>
                              <a:lnTo>
                                <a:pt x="230863" y="37578"/>
                              </a:lnTo>
                              <a:lnTo>
                                <a:pt x="235753" y="36341"/>
                              </a:lnTo>
                              <a:lnTo>
                                <a:pt x="240424" y="34105"/>
                              </a:lnTo>
                              <a:lnTo>
                                <a:pt x="244949" y="31203"/>
                              </a:lnTo>
                              <a:lnTo>
                                <a:pt x="249377" y="29270"/>
                              </a:lnTo>
                              <a:lnTo>
                                <a:pt x="253741" y="27980"/>
                              </a:lnTo>
                              <a:lnTo>
                                <a:pt x="266475" y="25445"/>
                              </a:lnTo>
                              <a:lnTo>
                                <a:pt x="266550" y="24019"/>
                              </a:lnTo>
                              <a:lnTo>
                                <a:pt x="266633" y="18672"/>
                              </a:lnTo>
                              <a:lnTo>
                                <a:pt x="265245" y="16681"/>
                              </a:lnTo>
                              <a:lnTo>
                                <a:pt x="262907" y="15354"/>
                              </a:lnTo>
                              <a:lnTo>
                                <a:pt x="259938" y="14469"/>
                              </a:lnTo>
                              <a:lnTo>
                                <a:pt x="257959" y="12469"/>
                              </a:lnTo>
                              <a:lnTo>
                                <a:pt x="256639" y="9724"/>
                              </a:lnTo>
                              <a:lnTo>
                                <a:pt x="255760" y="6482"/>
                              </a:lnTo>
                              <a:lnTo>
                                <a:pt x="253762" y="4321"/>
                              </a:lnTo>
                              <a:lnTo>
                                <a:pt x="251019" y="2881"/>
                              </a:lnTo>
                              <a:lnTo>
                                <a:pt x="247779" y="1921"/>
                              </a:lnTo>
                              <a:lnTo>
                                <a:pt x="240417" y="855"/>
                              </a:lnTo>
                              <a:lnTo>
                                <a:pt x="236478" y="569"/>
                              </a:lnTo>
                              <a:lnTo>
                                <a:pt x="231030" y="380"/>
                              </a:lnTo>
                              <a:lnTo>
                                <a:pt x="205770" y="75"/>
                              </a:lnTo>
                              <a:lnTo>
                                <a:pt x="1397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7" o:spid="_x0000_s1026" style="position:absolute;margin-left:255pt;margin-top:-1091.6pt;width:21pt;height:4pt;z-index:252095488;visibility:visible;mso-wrap-style:square;mso-wrap-distance-left:9pt;mso-wrap-distance-top:0;mso-wrap-distance-right:9pt;mso-wrap-distance-bottom:0;mso-position-horizontal:absolute;mso-position-horizontal-relative:text;mso-position-vertical:absolute;mso-position-vertical-relative:text;v-text-anchor:top" coordsize="266634,5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" path="m,50800r19287,l21325,49390r1358,-2352l23589,44058r2014,-1986l28358,40748r6823,-1471l42918,38623r11905,-290l78719,38147r4805,-1428l88138,34358r4487,-2986l98439,29381r6698,-1327l112425,27169r6269,-589l124285,26186r5138,-262l142659,25633r31492,-186l181012,26842r5985,2343l192398,32156r6423,1982l205925,35459r7558,880l219933,36927r5711,390l230863,37578r4890,-1237l240424,34105r4525,-2902l249377,29270r4364,-1290l266475,25445r75,-1426l266633,18672r-1388,-1991l262907,15354r-2969,-885l257959,12469,256639,9724r-879,-3242l253762,4321,251019,2881r-3240,-960l240417,855,236478,569,231030,380,205770,75,139700,e" filled="f" strokecolor="blue" strokeweight="3pt">
                <v:path arrowok="t" textboxrect="0,0,266634,508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4464" behindDoc="0" locked="0" layoutInCell="1" allowOverlap="1" wp14:anchorId="769F88DB" wp14:editId="6152405A">
                <wp:simplePos x="0" y="0"/>
                <wp:positionH relativeFrom="column">
                  <wp:posOffset>4916667</wp:posOffset>
                </wp:positionH>
                <wp:positionV relativeFrom="paragraph">
                  <wp:posOffset>-14244320</wp:posOffset>
                </wp:positionV>
                <wp:extent cx="340339" cy="431735"/>
                <wp:effectExtent l="19050" t="19050" r="22225" b="26035"/>
                <wp:wrapNone/>
                <wp:docPr id="574" name="SMARTInkAnnotation116"/>
                <wp:cNvGraphicFramePr/>
                <a:graphic xmlns:a="http://schemas.openxmlformats.org/drawingml/2006/main">
                  <a:graphicData uri="http://schemas.microsoft.com/office/word/2010/wordprocessingShape">
                    <wps:wsp>
                      <wps:cNvSpPr/>
                      <wps:spPr>
                        <a:xfrm>
                          <a:off x="0" y="0"/>
                          <a:ext cx="340339" cy="431735"/>
                        </a:xfrm>
                        <a:custGeom>
                          <a:avLst/>
                          <a:gdLst/>
                          <a:ahLst/>
                          <a:cxnLst/>
                          <a:rect l="0" t="0" r="0" b="0"/>
                          <a:pathLst>
                            <a:path w="340339" h="431735">
                              <a:moveTo>
                                <a:pt x="49033" y="0"/>
                              </a:moveTo>
                              <a:lnTo>
                                <a:pt x="49033" y="10935"/>
                              </a:lnTo>
                              <a:lnTo>
                                <a:pt x="40305" y="22490"/>
                              </a:lnTo>
                              <a:lnTo>
                                <a:pt x="38098" y="30222"/>
                              </a:lnTo>
                              <a:lnTo>
                                <a:pt x="36856" y="42508"/>
                              </a:lnTo>
                              <a:lnTo>
                                <a:pt x="36565" y="54640"/>
                              </a:lnTo>
                              <a:lnTo>
                                <a:pt x="36379" y="78684"/>
                              </a:lnTo>
                              <a:lnTo>
                                <a:pt x="34952" y="83501"/>
                              </a:lnTo>
                              <a:lnTo>
                                <a:pt x="29604" y="92615"/>
                              </a:lnTo>
                              <a:lnTo>
                                <a:pt x="26287" y="101369"/>
                              </a:lnTo>
                              <a:lnTo>
                                <a:pt x="25402" y="105679"/>
                              </a:lnTo>
                              <a:lnTo>
                                <a:pt x="20656" y="114232"/>
                              </a:lnTo>
                              <a:lnTo>
                                <a:pt x="17415" y="118488"/>
                              </a:lnTo>
                              <a:lnTo>
                                <a:pt x="13814" y="126980"/>
                              </a:lnTo>
                              <a:lnTo>
                                <a:pt x="11787" y="139694"/>
                              </a:lnTo>
                              <a:lnTo>
                                <a:pt x="11045" y="152138"/>
                              </a:lnTo>
                              <a:lnTo>
                                <a:pt x="10948" y="163114"/>
                              </a:lnTo>
                              <a:lnTo>
                                <a:pt x="9532" y="163776"/>
                              </a:lnTo>
                              <a:lnTo>
                                <a:pt x="0" y="164925"/>
                              </a:lnTo>
                              <a:lnTo>
                                <a:pt x="5498" y="165049"/>
                              </a:lnTo>
                              <a:lnTo>
                                <a:pt x="7310" y="163654"/>
                              </a:lnTo>
                              <a:lnTo>
                                <a:pt x="8518" y="161314"/>
                              </a:lnTo>
                              <a:lnTo>
                                <a:pt x="9323" y="158343"/>
                              </a:lnTo>
                              <a:lnTo>
                                <a:pt x="11271" y="156361"/>
                              </a:lnTo>
                              <a:lnTo>
                                <a:pt x="13980" y="155042"/>
                              </a:lnTo>
                              <a:lnTo>
                                <a:pt x="17198" y="154161"/>
                              </a:lnTo>
                              <a:lnTo>
                                <a:pt x="24536" y="149419"/>
                              </a:lnTo>
                              <a:lnTo>
                                <a:pt x="32501" y="142609"/>
                              </a:lnTo>
                              <a:lnTo>
                                <a:pt x="40745" y="134877"/>
                              </a:lnTo>
                              <a:lnTo>
                                <a:pt x="44919" y="132253"/>
                              </a:lnTo>
                              <a:lnTo>
                                <a:pt x="53319" y="129335"/>
                              </a:lnTo>
                              <a:lnTo>
                                <a:pt x="61756" y="124275"/>
                              </a:lnTo>
                              <a:lnTo>
                                <a:pt x="65982" y="120950"/>
                              </a:lnTo>
                              <a:lnTo>
                                <a:pt x="71621" y="118733"/>
                              </a:lnTo>
                              <a:lnTo>
                                <a:pt x="78203" y="117255"/>
                              </a:lnTo>
                              <a:lnTo>
                                <a:pt x="85413" y="116271"/>
                              </a:lnTo>
                              <a:lnTo>
                                <a:pt x="91631" y="115613"/>
                              </a:lnTo>
                              <a:lnTo>
                                <a:pt x="97187" y="115176"/>
                              </a:lnTo>
                              <a:lnTo>
                                <a:pt x="107124" y="114689"/>
                              </a:lnTo>
                              <a:lnTo>
                                <a:pt x="116244" y="114472"/>
                              </a:lnTo>
                              <a:lnTo>
                                <a:pt x="159797" y="114316"/>
                              </a:lnTo>
                              <a:lnTo>
                                <a:pt x="168031" y="115722"/>
                              </a:lnTo>
                              <a:lnTo>
                                <a:pt x="176343" y="118069"/>
                              </a:lnTo>
                              <a:lnTo>
                                <a:pt x="184707" y="121047"/>
                              </a:lnTo>
                              <a:lnTo>
                                <a:pt x="193104" y="124442"/>
                              </a:lnTo>
                              <a:lnTo>
                                <a:pt x="201524" y="128118"/>
                              </a:lnTo>
                              <a:lnTo>
                                <a:pt x="209961" y="131978"/>
                              </a:lnTo>
                              <a:lnTo>
                                <a:pt x="218407" y="137375"/>
                              </a:lnTo>
                              <a:lnTo>
                                <a:pt x="226860" y="143795"/>
                              </a:lnTo>
                              <a:lnTo>
                                <a:pt x="235318" y="150897"/>
                              </a:lnTo>
                              <a:lnTo>
                                <a:pt x="243778" y="158453"/>
                              </a:lnTo>
                              <a:lnTo>
                                <a:pt x="260705" y="174376"/>
                              </a:lnTo>
                              <a:lnTo>
                                <a:pt x="267759" y="182572"/>
                              </a:lnTo>
                              <a:lnTo>
                                <a:pt x="273872" y="190860"/>
                              </a:lnTo>
                              <a:lnTo>
                                <a:pt x="279359" y="199207"/>
                              </a:lnTo>
                              <a:lnTo>
                                <a:pt x="285839" y="207594"/>
                              </a:lnTo>
                              <a:lnTo>
                                <a:pt x="292982" y="216007"/>
                              </a:lnTo>
                              <a:lnTo>
                                <a:pt x="300565" y="224438"/>
                              </a:lnTo>
                              <a:lnTo>
                                <a:pt x="307032" y="232881"/>
                              </a:lnTo>
                              <a:lnTo>
                                <a:pt x="312755" y="241331"/>
                              </a:lnTo>
                              <a:lnTo>
                                <a:pt x="317981" y="249788"/>
                              </a:lnTo>
                              <a:lnTo>
                                <a:pt x="322876" y="258248"/>
                              </a:lnTo>
                              <a:lnTo>
                                <a:pt x="332078" y="275173"/>
                              </a:lnTo>
                              <a:lnTo>
                                <a:pt x="335096" y="283637"/>
                              </a:lnTo>
                              <a:lnTo>
                                <a:pt x="337108" y="292103"/>
                              </a:lnTo>
                              <a:lnTo>
                                <a:pt x="338450" y="300570"/>
                              </a:lnTo>
                              <a:lnTo>
                                <a:pt x="339344" y="310446"/>
                              </a:lnTo>
                              <a:lnTo>
                                <a:pt x="339940" y="321264"/>
                              </a:lnTo>
                              <a:lnTo>
                                <a:pt x="340338" y="332710"/>
                              </a:lnTo>
                              <a:lnTo>
                                <a:pt x="339192" y="343162"/>
                              </a:lnTo>
                              <a:lnTo>
                                <a:pt x="337017" y="352952"/>
                              </a:lnTo>
                              <a:lnTo>
                                <a:pt x="334156" y="362302"/>
                              </a:lnTo>
                              <a:lnTo>
                                <a:pt x="330837" y="369945"/>
                              </a:lnTo>
                              <a:lnTo>
                                <a:pt x="323387" y="382202"/>
                              </a:lnTo>
                              <a:lnTo>
                                <a:pt x="315372" y="392353"/>
                              </a:lnTo>
                              <a:lnTo>
                                <a:pt x="307106" y="401568"/>
                              </a:lnTo>
                              <a:lnTo>
                                <a:pt x="298729" y="410368"/>
                              </a:lnTo>
                              <a:lnTo>
                                <a:pt x="293108" y="414690"/>
                              </a:lnTo>
                              <a:lnTo>
                                <a:pt x="286539" y="418982"/>
                              </a:lnTo>
                              <a:lnTo>
                                <a:pt x="279337" y="423255"/>
                              </a:lnTo>
                              <a:lnTo>
                                <a:pt x="271713" y="426103"/>
                              </a:lnTo>
                              <a:lnTo>
                                <a:pt x="263809" y="428002"/>
                              </a:lnTo>
                              <a:lnTo>
                                <a:pt x="255717" y="429269"/>
                              </a:lnTo>
                              <a:lnTo>
                                <a:pt x="247500" y="430112"/>
                              </a:lnTo>
                              <a:lnTo>
                                <a:pt x="239200" y="430675"/>
                              </a:lnTo>
                              <a:lnTo>
                                <a:pt x="230844" y="431050"/>
                              </a:lnTo>
                              <a:lnTo>
                                <a:pt x="210271" y="431467"/>
                              </a:lnTo>
                              <a:lnTo>
                                <a:pt x="169312" y="431734"/>
                              </a:lnTo>
                              <a:lnTo>
                                <a:pt x="158853" y="430345"/>
                              </a:lnTo>
                              <a:lnTo>
                                <a:pt x="147646" y="428008"/>
                              </a:lnTo>
                              <a:lnTo>
                                <a:pt x="135942" y="425039"/>
                              </a:lnTo>
                              <a:lnTo>
                                <a:pt x="125317" y="421647"/>
                              </a:lnTo>
                              <a:lnTo>
                                <a:pt x="115411" y="417976"/>
                              </a:lnTo>
                              <a:lnTo>
                                <a:pt x="105985" y="414118"/>
                              </a:lnTo>
                              <a:lnTo>
                                <a:pt x="98290" y="410135"/>
                              </a:lnTo>
                              <a:lnTo>
                                <a:pt x="91749" y="406067"/>
                              </a:lnTo>
                              <a:lnTo>
                                <a:pt x="74433" y="393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6" o:spid="_x0000_s1026" style="position:absolute;margin-left:387.15pt;margin-top:-1121.6pt;width:26.8pt;height:34pt;z-index:252094464;visibility:visible;mso-wrap-style:square;mso-wrap-distance-left:9pt;mso-wrap-distance-top:0;mso-wrap-distance-right:9pt;mso-wrap-distance-bottom:0;mso-position-horizontal:absolute;mso-position-horizontal-relative:text;mso-position-vertical:absolute;mso-position-vertical-relative:text;v-text-anchor:top" coordsize="340339,431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" path="m49033,r,10935l40305,22490r-2207,7732l36856,42508r-291,12132l36379,78684r-1427,4817l29604,92615r-3317,8754l25402,105679r-4746,8553l17415,118488r-3601,8492l11787,139694r-742,12444l10948,163114r-1416,662l,164925r5498,124l7310,163654r1208,-2340l9323,158343r1948,-1982l13980,155042r3218,-881l24536,149419r7965,-6810l40745,134877r4174,-2624l53319,129335r8437,-5060l65982,120950r5639,-2217l78203,117255r7210,-984l91631,115613r5556,-437l107124,114689r9120,-217l159797,114316r8234,1406l176343,118069r8364,2978l193104,124442r8420,3676l209961,131978r8446,5397l226860,143795r8458,7102l243778,158453r16927,15923l267759,182572r6113,8288l279359,199207r6480,8387l292982,216007r7583,8431l307032,232881r5723,8450l317981,249788r4895,8460l332078,275173r3018,8464l337108,292103r1342,8467l339344,310446r596,10818l340338,332710r-1146,10452l337017,352952r-2861,9350l330837,369945r-7450,12257l315372,392353r-8266,9215l298729,410368r-5621,4322l286539,418982r-7202,4273l271713,426103r-7904,1899l255717,429269r-8217,843l239200,430675r-8356,375l210271,431467r-40959,267l158853,430345r-11207,-2337l135942,425039r-10625,-3392l115411,417976r-9426,-3858l98290,410135r-6541,-4068l74433,393700e" filled="f" strokecolor="blue" strokeweight="3pt">
                <v:path arrowok="t" textboxrect="0,0,340339,43173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3440" behindDoc="0" locked="0" layoutInCell="1" allowOverlap="1" wp14:anchorId="2B7BB435" wp14:editId="43BD243A">
                <wp:simplePos x="0" y="0"/>
                <wp:positionH relativeFrom="column">
                  <wp:posOffset>4940300</wp:posOffset>
                </wp:positionH>
                <wp:positionV relativeFrom="paragraph">
                  <wp:posOffset>-14225879</wp:posOffset>
                </wp:positionV>
                <wp:extent cx="165101" cy="32360"/>
                <wp:effectExtent l="19050" t="19050" r="25400" b="25400"/>
                <wp:wrapNone/>
                <wp:docPr id="573" name="SMARTInkAnnotation115"/>
                <wp:cNvGraphicFramePr/>
                <a:graphic xmlns:a="http://schemas.openxmlformats.org/drawingml/2006/main">
                  <a:graphicData uri="http://schemas.microsoft.com/office/word/2010/wordprocessingShape">
                    <wps:wsp>
                      <wps:cNvSpPr/>
                      <wps:spPr>
                        <a:xfrm>
                          <a:off x="0" y="0"/>
                          <a:ext cx="165101" cy="32360"/>
                        </a:xfrm>
                        <a:custGeom>
                          <a:avLst/>
                          <a:gdLst/>
                          <a:ahLst/>
                          <a:cxnLst/>
                          <a:rect l="0" t="0" r="0" b="0"/>
                          <a:pathLst>
                            <a:path w="165101" h="32360">
                              <a:moveTo>
                                <a:pt x="0" y="32359"/>
                              </a:moveTo>
                              <a:lnTo>
                                <a:pt x="10935" y="21425"/>
                              </a:lnTo>
                              <a:lnTo>
                                <a:pt x="15679" y="20444"/>
                              </a:lnTo>
                              <a:lnTo>
                                <a:pt x="18919" y="20182"/>
                              </a:lnTo>
                              <a:lnTo>
                                <a:pt x="21079" y="18597"/>
                              </a:lnTo>
                              <a:lnTo>
                                <a:pt x="22520" y="16129"/>
                              </a:lnTo>
                              <a:lnTo>
                                <a:pt x="23480" y="13072"/>
                              </a:lnTo>
                              <a:lnTo>
                                <a:pt x="26942" y="11035"/>
                              </a:lnTo>
                              <a:lnTo>
                                <a:pt x="32072" y="9675"/>
                              </a:lnTo>
                              <a:lnTo>
                                <a:pt x="38315" y="8770"/>
                              </a:lnTo>
                              <a:lnTo>
                                <a:pt x="43888" y="6756"/>
                              </a:lnTo>
                              <a:lnTo>
                                <a:pt x="49014" y="4001"/>
                              </a:lnTo>
                              <a:lnTo>
                                <a:pt x="53843" y="753"/>
                              </a:lnTo>
                              <a:lnTo>
                                <a:pt x="59884" y="0"/>
                              </a:lnTo>
                              <a:lnTo>
                                <a:pt x="66734" y="909"/>
                              </a:lnTo>
                              <a:lnTo>
                                <a:pt x="74122" y="2925"/>
                              </a:lnTo>
                              <a:lnTo>
                                <a:pt x="81871" y="4270"/>
                              </a:lnTo>
                              <a:lnTo>
                                <a:pt x="89858" y="5166"/>
                              </a:lnTo>
                              <a:lnTo>
                                <a:pt x="98006" y="5764"/>
                              </a:lnTo>
                              <a:lnTo>
                                <a:pt x="106259" y="6162"/>
                              </a:lnTo>
                              <a:lnTo>
                                <a:pt x="122956" y="6604"/>
                              </a:lnTo>
                              <a:lnTo>
                                <a:pt x="165100" y="6959"/>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5" o:spid="_x0000_s1026" style="position:absolute;margin-left:389pt;margin-top:-1120.15pt;width:13pt;height:2.55pt;z-index:252093440;visibility:visible;mso-wrap-style:square;mso-wrap-distance-left:9pt;mso-wrap-distance-top:0;mso-wrap-distance-right:9pt;mso-wrap-distance-bottom:0;mso-position-horizontal:absolute;mso-position-horizontal-relative:text;mso-position-vertical:absolute;mso-position-vertical-relative:text;v-text-anchor:top" coordsize="165101,3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" path="m,32359l10935,21425r4744,-981l18919,20182r2160,-1585l22520,16129r960,-3057l26942,11035,32072,9675r6243,-905l43888,6756,49014,4001,53843,753,59884,r6850,909l74122,2925r7749,1345l89858,5166r8148,598l106259,6162r16697,442l165100,6959e" filled="f" strokecolor="blue" strokeweight="3pt">
                <v:path arrowok="t" textboxrect="0,0,165101,32360"/>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2416" behindDoc="0" locked="0" layoutInCell="1" allowOverlap="1" wp14:anchorId="4A23B024" wp14:editId="56294492">
                <wp:simplePos x="0" y="0"/>
                <wp:positionH relativeFrom="column">
                  <wp:posOffset>4419821</wp:posOffset>
                </wp:positionH>
                <wp:positionV relativeFrom="paragraph">
                  <wp:posOffset>-14117165</wp:posOffset>
                </wp:positionV>
                <wp:extent cx="298584" cy="291711"/>
                <wp:effectExtent l="19050" t="19050" r="25400" b="13335"/>
                <wp:wrapNone/>
                <wp:docPr id="572" name="SMARTInkAnnotation114"/>
                <wp:cNvGraphicFramePr/>
                <a:graphic xmlns:a="http://schemas.openxmlformats.org/drawingml/2006/main">
                  <a:graphicData uri="http://schemas.microsoft.com/office/word/2010/wordprocessingShape">
                    <wps:wsp>
                      <wps:cNvSpPr/>
                      <wps:spPr>
                        <a:xfrm>
                          <a:off x="0" y="0"/>
                          <a:ext cx="298584" cy="291711"/>
                        </a:xfrm>
                        <a:custGeom>
                          <a:avLst/>
                          <a:gdLst/>
                          <a:ahLst/>
                          <a:cxnLst/>
                          <a:rect l="0" t="0" r="0" b="0"/>
                          <a:pathLst>
                            <a:path w="298584" h="291711">
                              <a:moveTo>
                                <a:pt x="164879" y="12545"/>
                              </a:moveTo>
                              <a:lnTo>
                                <a:pt x="158137" y="12545"/>
                              </a:lnTo>
                              <a:lnTo>
                                <a:pt x="154740" y="11135"/>
                              </a:lnTo>
                              <a:lnTo>
                                <a:pt x="147203" y="5803"/>
                              </a:lnTo>
                              <a:lnTo>
                                <a:pt x="141768" y="1611"/>
                              </a:lnTo>
                              <a:lnTo>
                                <a:pt x="136733" y="630"/>
                              </a:lnTo>
                              <a:lnTo>
                                <a:pt x="129792" y="194"/>
                              </a:lnTo>
                              <a:lnTo>
                                <a:pt x="122003" y="0"/>
                              </a:lnTo>
                              <a:lnTo>
                                <a:pt x="116540" y="1360"/>
                              </a:lnTo>
                              <a:lnTo>
                                <a:pt x="110075" y="3678"/>
                              </a:lnTo>
                              <a:lnTo>
                                <a:pt x="102943" y="6634"/>
                              </a:lnTo>
                              <a:lnTo>
                                <a:pt x="96777" y="10015"/>
                              </a:lnTo>
                              <a:lnTo>
                                <a:pt x="91256" y="13680"/>
                              </a:lnTo>
                              <a:lnTo>
                                <a:pt x="86163" y="17536"/>
                              </a:lnTo>
                              <a:lnTo>
                                <a:pt x="79946" y="21517"/>
                              </a:lnTo>
                              <a:lnTo>
                                <a:pt x="72979" y="25582"/>
                              </a:lnTo>
                              <a:lnTo>
                                <a:pt x="65513" y="29702"/>
                              </a:lnTo>
                              <a:lnTo>
                                <a:pt x="59123" y="35273"/>
                              </a:lnTo>
                              <a:lnTo>
                                <a:pt x="53453" y="41807"/>
                              </a:lnTo>
                              <a:lnTo>
                                <a:pt x="48262" y="48986"/>
                              </a:lnTo>
                              <a:lnTo>
                                <a:pt x="43390" y="55185"/>
                              </a:lnTo>
                              <a:lnTo>
                                <a:pt x="38730" y="60727"/>
                              </a:lnTo>
                              <a:lnTo>
                                <a:pt x="34213" y="65834"/>
                              </a:lnTo>
                              <a:lnTo>
                                <a:pt x="29791" y="72060"/>
                              </a:lnTo>
                              <a:lnTo>
                                <a:pt x="25431" y="79033"/>
                              </a:lnTo>
                              <a:lnTo>
                                <a:pt x="21114" y="86504"/>
                              </a:lnTo>
                              <a:lnTo>
                                <a:pt x="12554" y="102331"/>
                              </a:lnTo>
                              <a:lnTo>
                                <a:pt x="8296" y="110502"/>
                              </a:lnTo>
                              <a:lnTo>
                                <a:pt x="5457" y="118771"/>
                              </a:lnTo>
                              <a:lnTo>
                                <a:pt x="3564" y="127107"/>
                              </a:lnTo>
                              <a:lnTo>
                                <a:pt x="2302" y="135487"/>
                              </a:lnTo>
                              <a:lnTo>
                                <a:pt x="1461" y="143895"/>
                              </a:lnTo>
                              <a:lnTo>
                                <a:pt x="900" y="152323"/>
                              </a:lnTo>
                              <a:lnTo>
                                <a:pt x="527" y="160764"/>
                              </a:lnTo>
                              <a:lnTo>
                                <a:pt x="111" y="177669"/>
                              </a:lnTo>
                              <a:lnTo>
                                <a:pt x="0" y="186127"/>
                              </a:lnTo>
                              <a:lnTo>
                                <a:pt x="1338" y="194588"/>
                              </a:lnTo>
                              <a:lnTo>
                                <a:pt x="3640" y="203053"/>
                              </a:lnTo>
                              <a:lnTo>
                                <a:pt x="6586" y="211516"/>
                              </a:lnTo>
                              <a:lnTo>
                                <a:pt x="9962" y="218570"/>
                              </a:lnTo>
                              <a:lnTo>
                                <a:pt x="13623" y="224684"/>
                              </a:lnTo>
                              <a:lnTo>
                                <a:pt x="17475" y="230171"/>
                              </a:lnTo>
                              <a:lnTo>
                                <a:pt x="22865" y="236651"/>
                              </a:lnTo>
                              <a:lnTo>
                                <a:pt x="29281" y="243795"/>
                              </a:lnTo>
                              <a:lnTo>
                                <a:pt x="36380" y="251377"/>
                              </a:lnTo>
                              <a:lnTo>
                                <a:pt x="43936" y="257845"/>
                              </a:lnTo>
                              <a:lnTo>
                                <a:pt x="51794" y="263567"/>
                              </a:lnTo>
                              <a:lnTo>
                                <a:pt x="59856" y="268793"/>
                              </a:lnTo>
                              <a:lnTo>
                                <a:pt x="68052" y="273688"/>
                              </a:lnTo>
                              <a:lnTo>
                                <a:pt x="76339" y="278363"/>
                              </a:lnTo>
                              <a:lnTo>
                                <a:pt x="84686" y="282890"/>
                              </a:lnTo>
                              <a:lnTo>
                                <a:pt x="93073" y="285908"/>
                              </a:lnTo>
                              <a:lnTo>
                                <a:pt x="101486" y="287921"/>
                              </a:lnTo>
                              <a:lnTo>
                                <a:pt x="109917" y="289262"/>
                              </a:lnTo>
                              <a:lnTo>
                                <a:pt x="118360" y="290156"/>
                              </a:lnTo>
                              <a:lnTo>
                                <a:pt x="126811" y="290753"/>
                              </a:lnTo>
                              <a:lnTo>
                                <a:pt x="135267" y="291150"/>
                              </a:lnTo>
                              <a:lnTo>
                                <a:pt x="155951" y="291592"/>
                              </a:lnTo>
                              <a:lnTo>
                                <a:pt x="167394" y="291710"/>
                              </a:lnTo>
                              <a:lnTo>
                                <a:pt x="177844" y="290378"/>
                              </a:lnTo>
                              <a:lnTo>
                                <a:pt x="187634" y="288077"/>
                              </a:lnTo>
                              <a:lnTo>
                                <a:pt x="196982" y="285133"/>
                              </a:lnTo>
                              <a:lnTo>
                                <a:pt x="206037" y="283171"/>
                              </a:lnTo>
                              <a:lnTo>
                                <a:pt x="214895" y="281862"/>
                              </a:lnTo>
                              <a:lnTo>
                                <a:pt x="223623" y="280989"/>
                              </a:lnTo>
                              <a:lnTo>
                                <a:pt x="230853" y="278997"/>
                              </a:lnTo>
                              <a:lnTo>
                                <a:pt x="237084" y="276258"/>
                              </a:lnTo>
                              <a:lnTo>
                                <a:pt x="242649" y="273021"/>
                              </a:lnTo>
                              <a:lnTo>
                                <a:pt x="249181" y="268040"/>
                              </a:lnTo>
                              <a:lnTo>
                                <a:pt x="256358" y="261898"/>
                              </a:lnTo>
                              <a:lnTo>
                                <a:pt x="263965" y="254980"/>
                              </a:lnTo>
                              <a:lnTo>
                                <a:pt x="270448" y="247546"/>
                              </a:lnTo>
                              <a:lnTo>
                                <a:pt x="276180" y="239769"/>
                              </a:lnTo>
                              <a:lnTo>
                                <a:pt x="281413" y="231761"/>
                              </a:lnTo>
                              <a:lnTo>
                                <a:pt x="284902" y="223601"/>
                              </a:lnTo>
                              <a:lnTo>
                                <a:pt x="287227" y="215338"/>
                              </a:lnTo>
                              <a:lnTo>
                                <a:pt x="288778" y="207006"/>
                              </a:lnTo>
                              <a:lnTo>
                                <a:pt x="291223" y="200042"/>
                              </a:lnTo>
                              <a:lnTo>
                                <a:pt x="294264" y="193987"/>
                              </a:lnTo>
                              <a:lnTo>
                                <a:pt x="297702" y="188539"/>
                              </a:lnTo>
                              <a:lnTo>
                                <a:pt x="298583" y="182087"/>
                              </a:lnTo>
                              <a:lnTo>
                                <a:pt x="297760" y="174962"/>
                              </a:lnTo>
                              <a:lnTo>
                                <a:pt x="295800" y="167390"/>
                              </a:lnTo>
                              <a:lnTo>
                                <a:pt x="294493" y="159519"/>
                              </a:lnTo>
                              <a:lnTo>
                                <a:pt x="293622" y="151450"/>
                              </a:lnTo>
                              <a:lnTo>
                                <a:pt x="293041" y="143249"/>
                              </a:lnTo>
                              <a:lnTo>
                                <a:pt x="291242" y="134958"/>
                              </a:lnTo>
                              <a:lnTo>
                                <a:pt x="288632" y="126610"/>
                              </a:lnTo>
                              <a:lnTo>
                                <a:pt x="285481" y="118221"/>
                              </a:lnTo>
                              <a:lnTo>
                                <a:pt x="281970" y="109808"/>
                              </a:lnTo>
                              <a:lnTo>
                                <a:pt x="278217" y="101376"/>
                              </a:lnTo>
                              <a:lnTo>
                                <a:pt x="274304" y="92933"/>
                              </a:lnTo>
                              <a:lnTo>
                                <a:pt x="270285" y="85891"/>
                              </a:lnTo>
                              <a:lnTo>
                                <a:pt x="266194" y="79788"/>
                              </a:lnTo>
                              <a:lnTo>
                                <a:pt x="262056" y="74307"/>
                              </a:lnTo>
                              <a:lnTo>
                                <a:pt x="256475" y="69241"/>
                              </a:lnTo>
                              <a:lnTo>
                                <a:pt x="249932" y="64454"/>
                              </a:lnTo>
                              <a:lnTo>
                                <a:pt x="242748" y="59851"/>
                              </a:lnTo>
                              <a:lnTo>
                                <a:pt x="235136" y="55372"/>
                              </a:lnTo>
                              <a:lnTo>
                                <a:pt x="227239" y="50974"/>
                              </a:lnTo>
                              <a:lnTo>
                                <a:pt x="219152" y="46632"/>
                              </a:lnTo>
                              <a:lnTo>
                                <a:pt x="210939" y="43736"/>
                              </a:lnTo>
                              <a:lnTo>
                                <a:pt x="202641" y="41806"/>
                              </a:lnTo>
                              <a:lnTo>
                                <a:pt x="194287" y="40519"/>
                              </a:lnTo>
                              <a:lnTo>
                                <a:pt x="184484" y="39661"/>
                              </a:lnTo>
                              <a:lnTo>
                                <a:pt x="173716" y="39089"/>
                              </a:lnTo>
                              <a:lnTo>
                                <a:pt x="145860" y="38285"/>
                              </a:lnTo>
                              <a:lnTo>
                                <a:pt x="139500" y="38172"/>
                              </a:lnTo>
                              <a:lnTo>
                                <a:pt x="133848" y="39506"/>
                              </a:lnTo>
                              <a:lnTo>
                                <a:pt x="128670" y="41809"/>
                              </a:lnTo>
                              <a:lnTo>
                                <a:pt x="114079" y="5064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4" o:spid="_x0000_s1026" style="position:absolute;margin-left:348pt;margin-top:-1111.6pt;width:23.5pt;height:22.95pt;z-index:252092416;visibility:visible;mso-wrap-style:square;mso-wrap-distance-left:9pt;mso-wrap-distance-top:0;mso-wrap-distance-right:9pt;mso-wrap-distance-bottom:0;mso-position-horizontal:absolute;mso-position-horizontal-relative:text;mso-position-vertical:absolute;mso-position-vertical-relative:text;v-text-anchor:top" coordsize="298584,291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" path="m164879,12545r-6742,l154740,11135,147203,5803,141768,1611,136733,630,129792,194,122003,r-5463,1360l110075,3678r-7132,2956l96777,10015r-5521,3665l86163,17536r-6217,3981l72979,25582r-7466,4120l59123,35273r-5670,6534l48262,48986r-4872,6199l38730,60727r-4517,5107l29791,72060r-4360,6973l21114,86504r-8560,15827l8296,110502r-2839,8269l3564,127107r-1262,8380l1461,143895r-561,8428l527,160764,111,177669,,186127r1338,8461l3640,203053r2946,8463l9962,218570r3661,6114l17475,230171r5390,6480l29281,243795r7099,7582l43936,257845r7858,5722l59856,268793r8196,4895l76339,278363r8347,4527l93073,285908r8413,2013l109917,289262r8443,894l126811,290753r8456,397l155951,291592r11443,118l177844,290378r9790,-2301l196982,285133r9055,-1962l214895,281862r8728,-873l230853,278997r6231,-2739l242649,273021r6532,-4981l256358,261898r7607,-6918l270448,247546r5732,-7777l281413,231761r3489,-8160l287227,215338r1551,-8332l291223,200042r3041,-6055l297702,188539r881,-6452l297760,174962r-1960,-7572l294493,159519r-871,-8069l293041,143249r-1799,-8291l288632,126610r-3151,-8389l281970,109808r-3753,-8432l274304,92933r-4019,-7042l266194,79788r-4138,-5481l256475,69241r-6543,-4787l242748,59851r-7612,-4479l227239,50974r-8087,-4342l210939,43736r-8298,-1930l194287,40519r-9803,-858l173716,39089r-27856,-804l139500,38172r-5652,1334l128670,41809r-14591,8836e" filled="f" strokecolor="blue" strokeweight="3pt">
                <v:path arrowok="t" textboxrect="0,0,298584,2917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1392" behindDoc="0" locked="0" layoutInCell="1" allowOverlap="1" wp14:anchorId="083879AC" wp14:editId="79A06CC9">
                <wp:simplePos x="0" y="0"/>
                <wp:positionH relativeFrom="column">
                  <wp:posOffset>4344317</wp:posOffset>
                </wp:positionH>
                <wp:positionV relativeFrom="paragraph">
                  <wp:posOffset>-14244272</wp:posOffset>
                </wp:positionV>
                <wp:extent cx="315775" cy="177575"/>
                <wp:effectExtent l="19050" t="19050" r="27305" b="13335"/>
                <wp:wrapNone/>
                <wp:docPr id="571" name="SMARTInkAnnotation113"/>
                <wp:cNvGraphicFramePr/>
                <a:graphic xmlns:a="http://schemas.openxmlformats.org/drawingml/2006/main">
                  <a:graphicData uri="http://schemas.microsoft.com/office/word/2010/wordprocessingShape">
                    <wps:wsp>
                      <wps:cNvSpPr/>
                      <wps:spPr>
                        <a:xfrm>
                          <a:off x="0" y="0"/>
                          <a:ext cx="315775" cy="177575"/>
                        </a:xfrm>
                        <a:custGeom>
                          <a:avLst/>
                          <a:gdLst/>
                          <a:ahLst/>
                          <a:cxnLst/>
                          <a:rect l="0" t="0" r="0" b="0"/>
                          <a:pathLst>
                            <a:path w="315775" h="177575">
                              <a:moveTo>
                                <a:pt x="176883" y="38052"/>
                              </a:moveTo>
                              <a:lnTo>
                                <a:pt x="176883" y="20376"/>
                              </a:lnTo>
                              <a:lnTo>
                                <a:pt x="175472" y="17802"/>
                              </a:lnTo>
                              <a:lnTo>
                                <a:pt x="173120" y="16086"/>
                              </a:lnTo>
                              <a:lnTo>
                                <a:pt x="165948" y="13331"/>
                              </a:lnTo>
                              <a:lnTo>
                                <a:pt x="161205" y="9191"/>
                              </a:lnTo>
                              <a:lnTo>
                                <a:pt x="157964" y="6112"/>
                              </a:lnTo>
                              <a:lnTo>
                                <a:pt x="154393" y="4059"/>
                              </a:lnTo>
                              <a:lnTo>
                                <a:pt x="146662" y="1777"/>
                              </a:lnTo>
                              <a:lnTo>
                                <a:pt x="138521" y="763"/>
                              </a:lnTo>
                              <a:lnTo>
                                <a:pt x="128789" y="314"/>
                              </a:lnTo>
                              <a:lnTo>
                                <a:pt x="99545" y="24"/>
                              </a:lnTo>
                              <a:lnTo>
                                <a:pt x="91458" y="0"/>
                              </a:lnTo>
                              <a:lnTo>
                                <a:pt x="83244" y="1396"/>
                              </a:lnTo>
                              <a:lnTo>
                                <a:pt x="74946" y="3737"/>
                              </a:lnTo>
                              <a:lnTo>
                                <a:pt x="66592" y="6708"/>
                              </a:lnTo>
                              <a:lnTo>
                                <a:pt x="59611" y="10102"/>
                              </a:lnTo>
                              <a:lnTo>
                                <a:pt x="53546" y="13775"/>
                              </a:lnTo>
                              <a:lnTo>
                                <a:pt x="48092" y="17633"/>
                              </a:lnTo>
                              <a:lnTo>
                                <a:pt x="41633" y="21618"/>
                              </a:lnTo>
                              <a:lnTo>
                                <a:pt x="34506" y="25686"/>
                              </a:lnTo>
                              <a:lnTo>
                                <a:pt x="26931" y="29808"/>
                              </a:lnTo>
                              <a:lnTo>
                                <a:pt x="20471" y="33967"/>
                              </a:lnTo>
                              <a:lnTo>
                                <a:pt x="14753" y="38152"/>
                              </a:lnTo>
                              <a:lnTo>
                                <a:pt x="9529" y="42351"/>
                              </a:lnTo>
                              <a:lnTo>
                                <a:pt x="6047" y="47974"/>
                              </a:lnTo>
                              <a:lnTo>
                                <a:pt x="3726" y="54546"/>
                              </a:lnTo>
                              <a:lnTo>
                                <a:pt x="2178" y="61749"/>
                              </a:lnTo>
                              <a:lnTo>
                                <a:pt x="1146" y="67961"/>
                              </a:lnTo>
                              <a:lnTo>
                                <a:pt x="458" y="73514"/>
                              </a:lnTo>
                              <a:lnTo>
                                <a:pt x="0" y="78627"/>
                              </a:lnTo>
                              <a:lnTo>
                                <a:pt x="1105" y="84857"/>
                              </a:lnTo>
                              <a:lnTo>
                                <a:pt x="3254" y="91834"/>
                              </a:lnTo>
                              <a:lnTo>
                                <a:pt x="6097" y="99306"/>
                              </a:lnTo>
                              <a:lnTo>
                                <a:pt x="9403" y="105699"/>
                              </a:lnTo>
                              <a:lnTo>
                                <a:pt x="13019" y="111373"/>
                              </a:lnTo>
                              <a:lnTo>
                                <a:pt x="16840" y="116567"/>
                              </a:lnTo>
                              <a:lnTo>
                                <a:pt x="20799" y="122850"/>
                              </a:lnTo>
                              <a:lnTo>
                                <a:pt x="24849" y="129862"/>
                              </a:lnTo>
                              <a:lnTo>
                                <a:pt x="28961" y="137359"/>
                              </a:lnTo>
                              <a:lnTo>
                                <a:pt x="34523" y="143768"/>
                              </a:lnTo>
                              <a:lnTo>
                                <a:pt x="41054" y="149452"/>
                              </a:lnTo>
                              <a:lnTo>
                                <a:pt x="48231" y="154653"/>
                              </a:lnTo>
                              <a:lnTo>
                                <a:pt x="55837" y="158119"/>
                              </a:lnTo>
                              <a:lnTo>
                                <a:pt x="63730" y="160431"/>
                              </a:lnTo>
                              <a:lnTo>
                                <a:pt x="71815" y="161972"/>
                              </a:lnTo>
                              <a:lnTo>
                                <a:pt x="81437" y="164409"/>
                              </a:lnTo>
                              <a:lnTo>
                                <a:pt x="92086" y="167446"/>
                              </a:lnTo>
                              <a:lnTo>
                                <a:pt x="103418" y="170881"/>
                              </a:lnTo>
                              <a:lnTo>
                                <a:pt x="113795" y="173173"/>
                              </a:lnTo>
                              <a:lnTo>
                                <a:pt x="123536" y="174700"/>
                              </a:lnTo>
                              <a:lnTo>
                                <a:pt x="132852" y="175717"/>
                              </a:lnTo>
                              <a:lnTo>
                                <a:pt x="143295" y="176396"/>
                              </a:lnTo>
                              <a:lnTo>
                                <a:pt x="154491" y="176848"/>
                              </a:lnTo>
                              <a:lnTo>
                                <a:pt x="186711" y="177484"/>
                              </a:lnTo>
                              <a:lnTo>
                                <a:pt x="196135" y="177574"/>
                              </a:lnTo>
                              <a:lnTo>
                                <a:pt x="205240" y="176222"/>
                              </a:lnTo>
                              <a:lnTo>
                                <a:pt x="214132" y="173911"/>
                              </a:lnTo>
                              <a:lnTo>
                                <a:pt x="222883" y="170957"/>
                              </a:lnTo>
                              <a:lnTo>
                                <a:pt x="231538" y="168990"/>
                              </a:lnTo>
                              <a:lnTo>
                                <a:pt x="240131" y="167677"/>
                              </a:lnTo>
                              <a:lnTo>
                                <a:pt x="248682" y="166803"/>
                              </a:lnTo>
                              <a:lnTo>
                                <a:pt x="257204" y="164809"/>
                              </a:lnTo>
                              <a:lnTo>
                                <a:pt x="265708" y="162068"/>
                              </a:lnTo>
                              <a:lnTo>
                                <a:pt x="274200" y="158829"/>
                              </a:lnTo>
                              <a:lnTo>
                                <a:pt x="281272" y="155259"/>
                              </a:lnTo>
                              <a:lnTo>
                                <a:pt x="287398" y="151469"/>
                              </a:lnTo>
                              <a:lnTo>
                                <a:pt x="292893" y="147529"/>
                              </a:lnTo>
                              <a:lnTo>
                                <a:pt x="297967" y="142082"/>
                              </a:lnTo>
                              <a:lnTo>
                                <a:pt x="302762" y="135628"/>
                              </a:lnTo>
                              <a:lnTo>
                                <a:pt x="307369" y="128503"/>
                              </a:lnTo>
                              <a:lnTo>
                                <a:pt x="310440" y="122342"/>
                              </a:lnTo>
                              <a:lnTo>
                                <a:pt x="312488" y="116823"/>
                              </a:lnTo>
                              <a:lnTo>
                                <a:pt x="313853" y="111733"/>
                              </a:lnTo>
                              <a:lnTo>
                                <a:pt x="314763" y="105518"/>
                              </a:lnTo>
                              <a:lnTo>
                                <a:pt x="315370" y="98551"/>
                              </a:lnTo>
                              <a:lnTo>
                                <a:pt x="315774" y="91085"/>
                              </a:lnTo>
                              <a:lnTo>
                                <a:pt x="314633" y="84696"/>
                              </a:lnTo>
                              <a:lnTo>
                                <a:pt x="312461" y="79027"/>
                              </a:lnTo>
                              <a:lnTo>
                                <a:pt x="309601" y="73835"/>
                              </a:lnTo>
                              <a:lnTo>
                                <a:pt x="306284" y="68964"/>
                              </a:lnTo>
                              <a:lnTo>
                                <a:pt x="302662" y="64305"/>
                              </a:lnTo>
                              <a:lnTo>
                                <a:pt x="298836" y="59787"/>
                              </a:lnTo>
                              <a:lnTo>
                                <a:pt x="294873" y="53954"/>
                              </a:lnTo>
                              <a:lnTo>
                                <a:pt x="290821" y="47242"/>
                              </a:lnTo>
                              <a:lnTo>
                                <a:pt x="286708" y="39945"/>
                              </a:lnTo>
                              <a:lnTo>
                                <a:pt x="281144" y="35082"/>
                              </a:lnTo>
                              <a:lnTo>
                                <a:pt x="274613" y="31839"/>
                              </a:lnTo>
                              <a:lnTo>
                                <a:pt x="267436" y="29676"/>
                              </a:lnTo>
                              <a:lnTo>
                                <a:pt x="259829" y="26824"/>
                              </a:lnTo>
                              <a:lnTo>
                                <a:pt x="251936" y="23512"/>
                              </a:lnTo>
                              <a:lnTo>
                                <a:pt x="243852" y="19892"/>
                              </a:lnTo>
                              <a:lnTo>
                                <a:pt x="237051" y="17478"/>
                              </a:lnTo>
                              <a:lnTo>
                                <a:pt x="231106" y="15871"/>
                              </a:lnTo>
                              <a:lnTo>
                                <a:pt x="225732" y="14798"/>
                              </a:lnTo>
                              <a:lnTo>
                                <a:pt x="219327" y="14083"/>
                              </a:lnTo>
                              <a:lnTo>
                                <a:pt x="212234" y="13606"/>
                              </a:lnTo>
                              <a:lnTo>
                                <a:pt x="189583" y="1265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3" o:spid="_x0000_s1026" style="position:absolute;margin-left:342.05pt;margin-top:-1121.6pt;width:24.85pt;height:14pt;z-index:252091392;visibility:visible;mso-wrap-style:square;mso-wrap-distance-left:9pt;mso-wrap-distance-top:0;mso-wrap-distance-right:9pt;mso-wrap-distance-bottom:0;mso-position-horizontal:absolute;mso-position-horizontal-relative:text;mso-position-vertical:absolute;mso-position-vertical-relative:text;v-text-anchor:top" coordsize="315775,177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" path="m176883,38052r,-17676l175472,17802r-2352,-1716l165948,13331,161205,9191,157964,6112,154393,4059,146662,1777,138521,763,128789,314,99545,24,91458,,83244,1396,74946,3737,66592,6708r-6981,3394l53546,13775r-5454,3858l41633,21618r-7127,4068l26931,29808r-6460,4159l14753,38152,9529,42351,6047,47974,3726,54546,2178,61749,1146,67961,458,73514,,78627r1105,6230l3254,91834r2843,7472l9403,105699r3616,5674l16840,116567r3959,6283l24849,129862r4112,7497l34523,143768r6531,5684l48231,154653r7606,3466l63730,160431r8085,1541l81437,164409r10649,3037l103418,170881r10377,2292l123536,174700r9316,1017l143295,176396r11196,452l186711,177484r9424,90l205240,176222r8892,-2311l222883,170957r8655,-1967l240131,167677r8551,-874l257204,164809r8504,-2741l274200,158829r7072,-3570l287398,151469r5495,-3940l297967,142082r4795,-6454l307369,128503r3071,-6161l312488,116823r1365,-5090l314763,105518r607,-6967l315774,91085r-1141,-6389l312461,79027r-2860,-5192l306284,68964r-3622,-4659l298836,59787r-3963,-5833l290821,47242r-4113,-7297l281144,35082r-6531,-3243l267436,29676r-7607,-2852l251936,23512r-8084,-3620l237051,17478r-5945,-1607l225732,14798r-6405,-715l212234,13606r-22651,-954e" filled="f" strokecolor="blue" strokeweight="3pt">
                <v:path arrowok="t" textboxrect="0,0,315775,17757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90368" behindDoc="0" locked="0" layoutInCell="1" allowOverlap="1" wp14:anchorId="1A7A48CB" wp14:editId="60474B44">
                <wp:simplePos x="0" y="0"/>
                <wp:positionH relativeFrom="column">
                  <wp:posOffset>3924300</wp:posOffset>
                </wp:positionH>
                <wp:positionV relativeFrom="paragraph">
                  <wp:posOffset>-14218873</wp:posOffset>
                </wp:positionV>
                <wp:extent cx="304801" cy="342854"/>
                <wp:effectExtent l="19050" t="19050" r="19050" b="19685"/>
                <wp:wrapNone/>
                <wp:docPr id="570" name="SMARTInkAnnotation112"/>
                <wp:cNvGraphicFramePr/>
                <a:graphic xmlns:a="http://schemas.openxmlformats.org/drawingml/2006/main">
                  <a:graphicData uri="http://schemas.microsoft.com/office/word/2010/wordprocessingShape">
                    <wps:wsp>
                      <wps:cNvSpPr/>
                      <wps:spPr>
                        <a:xfrm>
                          <a:off x="0" y="0"/>
                          <a:ext cx="304801" cy="342854"/>
                        </a:xfrm>
                        <a:custGeom>
                          <a:avLst/>
                          <a:gdLst/>
                          <a:ahLst/>
                          <a:cxnLst/>
                          <a:rect l="0" t="0" r="0" b="0"/>
                          <a:pathLst>
                            <a:path w="304801" h="342854">
                              <a:moveTo>
                                <a:pt x="0" y="25353"/>
                              </a:moveTo>
                              <a:lnTo>
                                <a:pt x="10935" y="14418"/>
                              </a:lnTo>
                              <a:lnTo>
                                <a:pt x="15678" y="13438"/>
                              </a:lnTo>
                              <a:lnTo>
                                <a:pt x="18919" y="13176"/>
                              </a:lnTo>
                              <a:lnTo>
                                <a:pt x="23902" y="11590"/>
                              </a:lnTo>
                              <a:lnTo>
                                <a:pt x="30045" y="9122"/>
                              </a:lnTo>
                              <a:lnTo>
                                <a:pt x="36964" y="6066"/>
                              </a:lnTo>
                              <a:lnTo>
                                <a:pt x="42987" y="4027"/>
                              </a:lnTo>
                              <a:lnTo>
                                <a:pt x="48414" y="2669"/>
                              </a:lnTo>
                              <a:lnTo>
                                <a:pt x="53442" y="1764"/>
                              </a:lnTo>
                              <a:lnTo>
                                <a:pt x="59617" y="1161"/>
                              </a:lnTo>
                              <a:lnTo>
                                <a:pt x="66556" y="758"/>
                              </a:lnTo>
                              <a:lnTo>
                                <a:pt x="80380" y="310"/>
                              </a:lnTo>
                              <a:lnTo>
                                <a:pt x="97508" y="59"/>
                              </a:lnTo>
                              <a:lnTo>
                                <a:pt x="112011" y="0"/>
                              </a:lnTo>
                              <a:lnTo>
                                <a:pt x="118418" y="1395"/>
                              </a:lnTo>
                              <a:lnTo>
                                <a:pt x="124101" y="3736"/>
                              </a:lnTo>
                              <a:lnTo>
                                <a:pt x="129301" y="6708"/>
                              </a:lnTo>
                              <a:lnTo>
                                <a:pt x="142604" y="13774"/>
                              </a:lnTo>
                              <a:lnTo>
                                <a:pt x="150102" y="17634"/>
                              </a:lnTo>
                              <a:lnTo>
                                <a:pt x="156513" y="23029"/>
                              </a:lnTo>
                              <a:lnTo>
                                <a:pt x="162197" y="29448"/>
                              </a:lnTo>
                              <a:lnTo>
                                <a:pt x="167398" y="36550"/>
                              </a:lnTo>
                              <a:lnTo>
                                <a:pt x="172277" y="42695"/>
                              </a:lnTo>
                              <a:lnTo>
                                <a:pt x="181460" y="53286"/>
                              </a:lnTo>
                              <a:lnTo>
                                <a:pt x="184473" y="59497"/>
                              </a:lnTo>
                              <a:lnTo>
                                <a:pt x="186482" y="66461"/>
                              </a:lnTo>
                              <a:lnTo>
                                <a:pt x="187821" y="73924"/>
                              </a:lnTo>
                              <a:lnTo>
                                <a:pt x="190126" y="81724"/>
                              </a:lnTo>
                              <a:lnTo>
                                <a:pt x="193072" y="89743"/>
                              </a:lnTo>
                              <a:lnTo>
                                <a:pt x="196448" y="97913"/>
                              </a:lnTo>
                              <a:lnTo>
                                <a:pt x="197288" y="106182"/>
                              </a:lnTo>
                              <a:lnTo>
                                <a:pt x="196436" y="114517"/>
                              </a:lnTo>
                              <a:lnTo>
                                <a:pt x="194458" y="122896"/>
                              </a:lnTo>
                              <a:lnTo>
                                <a:pt x="193138" y="131303"/>
                              </a:lnTo>
                              <a:lnTo>
                                <a:pt x="192259" y="139731"/>
                              </a:lnTo>
                              <a:lnTo>
                                <a:pt x="191672" y="148172"/>
                              </a:lnTo>
                              <a:lnTo>
                                <a:pt x="189871" y="156621"/>
                              </a:lnTo>
                              <a:lnTo>
                                <a:pt x="187258" y="165077"/>
                              </a:lnTo>
                              <a:lnTo>
                                <a:pt x="184105" y="173535"/>
                              </a:lnTo>
                              <a:lnTo>
                                <a:pt x="180592" y="181996"/>
                              </a:lnTo>
                              <a:lnTo>
                                <a:pt x="176840" y="190460"/>
                              </a:lnTo>
                              <a:lnTo>
                                <a:pt x="172926" y="198924"/>
                              </a:lnTo>
                              <a:lnTo>
                                <a:pt x="167495" y="207389"/>
                              </a:lnTo>
                              <a:lnTo>
                                <a:pt x="161052" y="215855"/>
                              </a:lnTo>
                              <a:lnTo>
                                <a:pt x="153935" y="224321"/>
                              </a:lnTo>
                              <a:lnTo>
                                <a:pt x="147779" y="231376"/>
                              </a:lnTo>
                              <a:lnTo>
                                <a:pt x="137176" y="242977"/>
                              </a:lnTo>
                              <a:lnTo>
                                <a:pt x="116531" y="264185"/>
                              </a:lnTo>
                              <a:lnTo>
                                <a:pt x="99282" y="281600"/>
                              </a:lnTo>
                              <a:lnTo>
                                <a:pt x="94410" y="287906"/>
                              </a:lnTo>
                              <a:lnTo>
                                <a:pt x="89751" y="294934"/>
                              </a:lnTo>
                              <a:lnTo>
                                <a:pt x="85234" y="302440"/>
                              </a:lnTo>
                              <a:lnTo>
                                <a:pt x="80812" y="308855"/>
                              </a:lnTo>
                              <a:lnTo>
                                <a:pt x="76452" y="314543"/>
                              </a:lnTo>
                              <a:lnTo>
                                <a:pt x="72135" y="319746"/>
                              </a:lnTo>
                              <a:lnTo>
                                <a:pt x="67845" y="323216"/>
                              </a:lnTo>
                              <a:lnTo>
                                <a:pt x="63575" y="325527"/>
                              </a:lnTo>
                              <a:lnTo>
                                <a:pt x="53323" y="329239"/>
                              </a:lnTo>
                              <a:lnTo>
                                <a:pt x="52482" y="330955"/>
                              </a:lnTo>
                              <a:lnTo>
                                <a:pt x="50948" y="341622"/>
                              </a:lnTo>
                              <a:lnTo>
                                <a:pt x="50865" y="342306"/>
                              </a:lnTo>
                              <a:lnTo>
                                <a:pt x="44078" y="335948"/>
                              </a:lnTo>
                              <a:lnTo>
                                <a:pt x="43496" y="334017"/>
                              </a:lnTo>
                              <a:lnTo>
                                <a:pt x="44520" y="332728"/>
                              </a:lnTo>
                              <a:lnTo>
                                <a:pt x="49559" y="330662"/>
                              </a:lnTo>
                              <a:lnTo>
                                <a:pt x="57775" y="330378"/>
                              </a:lnTo>
                              <a:lnTo>
                                <a:pt x="63916" y="330304"/>
                              </a:lnTo>
                              <a:lnTo>
                                <a:pt x="69422" y="328842"/>
                              </a:lnTo>
                              <a:lnTo>
                                <a:pt x="74504" y="326457"/>
                              </a:lnTo>
                              <a:lnTo>
                                <a:pt x="79303" y="323456"/>
                              </a:lnTo>
                              <a:lnTo>
                                <a:pt x="85324" y="321455"/>
                              </a:lnTo>
                              <a:lnTo>
                                <a:pt x="92160" y="320121"/>
                              </a:lnTo>
                              <a:lnTo>
                                <a:pt x="99540" y="319231"/>
                              </a:lnTo>
                              <a:lnTo>
                                <a:pt x="105871" y="318639"/>
                              </a:lnTo>
                              <a:lnTo>
                                <a:pt x="111503" y="318242"/>
                              </a:lnTo>
                              <a:lnTo>
                                <a:pt x="116668" y="317979"/>
                              </a:lnTo>
                              <a:lnTo>
                                <a:pt x="129934" y="317687"/>
                              </a:lnTo>
                              <a:lnTo>
                                <a:pt x="204975" y="317456"/>
                              </a:lnTo>
                              <a:lnTo>
                                <a:pt x="210028" y="318867"/>
                              </a:lnTo>
                              <a:lnTo>
                                <a:pt x="219405" y="324196"/>
                              </a:lnTo>
                              <a:lnTo>
                                <a:pt x="225292" y="326181"/>
                              </a:lnTo>
                              <a:lnTo>
                                <a:pt x="232039" y="327505"/>
                              </a:lnTo>
                              <a:lnTo>
                                <a:pt x="239359" y="328388"/>
                              </a:lnTo>
                              <a:lnTo>
                                <a:pt x="245651" y="328977"/>
                              </a:lnTo>
                              <a:lnTo>
                                <a:pt x="251256" y="329369"/>
                              </a:lnTo>
                              <a:lnTo>
                                <a:pt x="256404" y="329629"/>
                              </a:lnTo>
                              <a:lnTo>
                                <a:pt x="265887" y="329921"/>
                              </a:lnTo>
                              <a:lnTo>
                                <a:pt x="283473" y="330107"/>
                              </a:lnTo>
                              <a:lnTo>
                                <a:pt x="286348" y="331533"/>
                              </a:lnTo>
                              <a:lnTo>
                                <a:pt x="288266" y="333896"/>
                              </a:lnTo>
                              <a:lnTo>
                                <a:pt x="289544" y="336882"/>
                              </a:lnTo>
                              <a:lnTo>
                                <a:pt x="291807" y="338872"/>
                              </a:lnTo>
                              <a:lnTo>
                                <a:pt x="294727" y="340199"/>
                              </a:lnTo>
                              <a:lnTo>
                                <a:pt x="304800" y="342853"/>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2" o:spid="_x0000_s1026" style="position:absolute;margin-left:309pt;margin-top:-1119.6pt;width:24pt;height:27pt;z-index:252090368;visibility:visible;mso-wrap-style:square;mso-wrap-distance-left:9pt;mso-wrap-distance-top:0;mso-wrap-distance-right:9pt;mso-wrap-distance-bottom:0;mso-position-horizontal:absolute;mso-position-horizontal-relative:text;mso-position-vertical:absolute;mso-position-vertical-relative:text;v-text-anchor:top" coordsize="304801,342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" path="m,25353l10935,14418r4743,-980l18919,13176r4983,-1586l30045,9122,36964,6066,42987,4027,48414,2669r5028,-905l59617,1161,66556,758,80380,310,97508,59,112011,r6407,1395l124101,3736r5200,2972l142604,13774r7498,3860l156513,23029r5684,6419l167398,36550r4879,6145l181460,53286r3013,6211l186482,66461r1339,7463l190126,81724r2946,8019l196448,97913r840,8269l196436,114517r-1978,8379l193138,131303r-879,8428l191672,148172r-1801,8449l187258,165077r-3153,8458l180592,181996r-3752,8464l172926,198924r-5431,8465l161052,215855r-7117,8466l147779,231376r-10603,11601l116531,264185,99282,281600r-4872,6306l89751,294934r-4517,7506l80812,308855r-4360,5688l72135,319746r-4290,3470l63575,325527r-10252,3712l52482,330955r-1534,10667l50865,342306r-6787,-6358l43496,334017r1024,-1289l49559,330662r8216,-284l63916,330304r5506,-1462l74504,326457r4799,-3001l85324,321455r6836,-1334l99540,319231r6331,-592l111503,318242r5165,-263l129934,317687r75041,-231l210028,318867r9377,5329l225292,326181r6747,1324l239359,328388r6292,589l251256,329369r5148,260l265887,329921r17586,186l286348,331533r1918,2363l289544,336882r2263,1990l294727,340199r10073,2654e" filled="f" strokecolor="blue" strokeweight="3pt">
                <v:path arrowok="t" textboxrect="0,0,304801,342854"/>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9344" behindDoc="0" locked="0" layoutInCell="1" allowOverlap="1" wp14:anchorId="2A1F6066" wp14:editId="10C1E3BA">
                <wp:simplePos x="0" y="0"/>
                <wp:positionH relativeFrom="column">
                  <wp:posOffset>3708400</wp:posOffset>
                </wp:positionH>
                <wp:positionV relativeFrom="paragraph">
                  <wp:posOffset>-13863320</wp:posOffset>
                </wp:positionV>
                <wp:extent cx="12701" cy="139701"/>
                <wp:effectExtent l="19050" t="19050" r="25400" b="12700"/>
                <wp:wrapNone/>
                <wp:docPr id="569" name="SMARTInkAnnotation111"/>
                <wp:cNvGraphicFramePr/>
                <a:graphic xmlns:a="http://schemas.openxmlformats.org/drawingml/2006/main">
                  <a:graphicData uri="http://schemas.microsoft.com/office/word/2010/wordprocessingShape">
                    <wps:wsp>
                      <wps:cNvSpPr/>
                      <wps:spPr>
                        <a:xfrm>
                          <a:off x="0" y="0"/>
                          <a:ext cx="12701" cy="139701"/>
                        </a:xfrm>
                        <a:custGeom>
                          <a:avLst/>
                          <a:gdLst/>
                          <a:ahLst/>
                          <a:cxnLst/>
                          <a:rect l="0" t="0" r="0" b="0"/>
                          <a:pathLst>
                            <a:path w="12701" h="139701">
                              <a:moveTo>
                                <a:pt x="12700" y="0"/>
                              </a:moveTo>
                              <a:lnTo>
                                <a:pt x="12700" y="17677"/>
                              </a:lnTo>
                              <a:lnTo>
                                <a:pt x="11289" y="23073"/>
                              </a:lnTo>
                              <a:lnTo>
                                <a:pt x="8937" y="29493"/>
                              </a:lnTo>
                              <a:lnTo>
                                <a:pt x="5958" y="36595"/>
                              </a:lnTo>
                              <a:lnTo>
                                <a:pt x="3972" y="42742"/>
                              </a:lnTo>
                              <a:lnTo>
                                <a:pt x="2648" y="48250"/>
                              </a:lnTo>
                              <a:lnTo>
                                <a:pt x="1765" y="53333"/>
                              </a:lnTo>
                              <a:lnTo>
                                <a:pt x="1177" y="59545"/>
                              </a:lnTo>
                              <a:lnTo>
                                <a:pt x="784" y="66508"/>
                              </a:lnTo>
                              <a:lnTo>
                                <a:pt x="349" y="80359"/>
                              </a:lnTo>
                              <a:lnTo>
                                <a:pt x="103" y="97501"/>
                              </a:lnTo>
                              <a:lnTo>
                                <a:pt x="0" y="139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11" o:spid="_x0000_s1026" style="position:absolute;margin-left:292pt;margin-top:-1091.6pt;width:1pt;height:11pt;z-index:252089344;visibility:visible;mso-wrap-style:square;mso-wrap-distance-left:9pt;mso-wrap-distance-top:0;mso-wrap-distance-right:9pt;mso-wrap-distance-bottom:0;mso-position-horizontal:absolute;mso-position-horizontal-relative:text;mso-position-vertical:absolute;mso-position-vertical-relative:text;v-text-anchor:top" coordsize="12701,139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" path="m12700,r,17677l11289,23073,8937,29493,5958,36595,3972,42742,2648,48250r-883,5083l1177,59545,784,66508,349,80359,103,97501,,139700e" filled="f" strokecolor="blue" strokeweight="3pt">
                <v:path arrowok="t" textboxrect="0,0,12701,139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8320" behindDoc="0" locked="0" layoutInCell="1" allowOverlap="1" wp14:anchorId="794A12A9" wp14:editId="29BAD129">
                <wp:simplePos x="0" y="0"/>
                <wp:positionH relativeFrom="column">
                  <wp:posOffset>4470400</wp:posOffset>
                </wp:positionH>
                <wp:positionV relativeFrom="paragraph">
                  <wp:posOffset>-16149321</wp:posOffset>
                </wp:positionV>
                <wp:extent cx="3764" cy="1"/>
                <wp:effectExtent l="0" t="0" r="0" b="0"/>
                <wp:wrapNone/>
                <wp:docPr id="567" name="SMARTInkAnnotation109"/>
                <wp:cNvGraphicFramePr/>
                <a:graphic xmlns:a="http://schemas.openxmlformats.org/drawingml/2006/main">
                  <a:graphicData uri="http://schemas.microsoft.com/office/word/2010/wordprocessingShape">
                    <wps:wsp>
                      <wps:cNvSpPr/>
                      <wps:spPr>
                        <a:xfrm>
                          <a:off x="0" y="0"/>
                          <a:ext cx="3764" cy="1"/>
                        </a:xfrm>
                        <a:custGeom>
                          <a:avLst/>
                          <a:gdLst/>
                          <a:ahLst/>
                          <a:cxnLst/>
                          <a:rect l="0" t="0" r="0" b="0"/>
                          <a:pathLst>
                            <a:path w="3764" h="1">
                              <a:moveTo>
                                <a:pt x="0" y="0"/>
                              </a:moveTo>
                              <a:lnTo>
                                <a:pt x="3763" y="0"/>
                              </a:lnTo>
                              <a:close/>
                            </a:path>
                          </a:pathLst>
                        </a:cu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Lst>
                      </wps:spPr>
                      <wps:bodyPr/>
                    </wps:wsp>
                  </a:graphicData>
                </a:graphic>
              </wp:anchor>
            </w:drawing>
          </mc:Choice>
          <mc:Fallback>
            <w:pict>
              <v:shape id="SMARTInkAnnotation109" o:spid="_x0000_s1026" style="position:absolute;margin-left:352pt;margin-top:-1271.6pt;width:.3pt;height:0;z-index:252088320;visibility:visible;mso-wrap-style:square;mso-wrap-distance-left:9pt;mso-wrap-distance-top:0;mso-wrap-distance-right:9pt;mso-wrap-distance-bottom:0;mso-position-horizontal:absolute;mso-position-horizontal-relative:text;mso-position-vertical:absolute;mso-position-vertical-relative:text;v-text-anchor:top" coordsize="37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" path="m,l3763,,,xe" filled="f" fillcolor="#4f81bd [3204]" strokecolor="blue" strokeweight="3pt">
                <v:path arrowok="t" textboxrect="0,0,3764,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7296" behindDoc="0" locked="0" layoutInCell="1" allowOverlap="1" wp14:anchorId="7EF6DDCB" wp14:editId="5FA7B506">
                <wp:simplePos x="0" y="0"/>
                <wp:positionH relativeFrom="column">
                  <wp:posOffset>5956300</wp:posOffset>
                </wp:positionH>
                <wp:positionV relativeFrom="paragraph">
                  <wp:posOffset>-16034437</wp:posOffset>
                </wp:positionV>
                <wp:extent cx="266701" cy="240717"/>
                <wp:effectExtent l="19050" t="19050" r="19050" b="26035"/>
                <wp:wrapNone/>
                <wp:docPr id="566" name="SMARTInkAnnotation108"/>
                <wp:cNvGraphicFramePr/>
                <a:graphic xmlns:a="http://schemas.openxmlformats.org/drawingml/2006/main">
                  <a:graphicData uri="http://schemas.microsoft.com/office/word/2010/wordprocessingShape">
                    <wps:wsp>
                      <wps:cNvSpPr/>
                      <wps:spPr>
                        <a:xfrm>
                          <a:off x="0" y="0"/>
                          <a:ext cx="266701" cy="240717"/>
                        </a:xfrm>
                        <a:custGeom>
                          <a:avLst/>
                          <a:gdLst/>
                          <a:ahLst/>
                          <a:cxnLst/>
                          <a:rect l="0" t="0" r="0" b="0"/>
                          <a:pathLst>
                            <a:path w="266701" h="240717">
                              <a:moveTo>
                                <a:pt x="0" y="113716"/>
                              </a:moveTo>
                              <a:lnTo>
                                <a:pt x="110289" y="113716"/>
                              </a:lnTo>
                              <a:lnTo>
                                <a:pt x="118681" y="112305"/>
                              </a:lnTo>
                              <a:lnTo>
                                <a:pt x="127098" y="109953"/>
                              </a:lnTo>
                              <a:lnTo>
                                <a:pt x="135532" y="106974"/>
                              </a:lnTo>
                              <a:lnTo>
                                <a:pt x="142566" y="103577"/>
                              </a:lnTo>
                              <a:lnTo>
                                <a:pt x="148666" y="99901"/>
                              </a:lnTo>
                              <a:lnTo>
                                <a:pt x="154144" y="96039"/>
                              </a:lnTo>
                              <a:lnTo>
                                <a:pt x="159207" y="93464"/>
                              </a:lnTo>
                              <a:lnTo>
                                <a:pt x="163993" y="91748"/>
                              </a:lnTo>
                              <a:lnTo>
                                <a:pt x="168596" y="90604"/>
                              </a:lnTo>
                              <a:lnTo>
                                <a:pt x="174486" y="88430"/>
                              </a:lnTo>
                              <a:lnTo>
                                <a:pt x="181235" y="85570"/>
                              </a:lnTo>
                              <a:lnTo>
                                <a:pt x="188557" y="82253"/>
                              </a:lnTo>
                              <a:lnTo>
                                <a:pt x="193438" y="78630"/>
                              </a:lnTo>
                              <a:lnTo>
                                <a:pt x="196692" y="74802"/>
                              </a:lnTo>
                              <a:lnTo>
                                <a:pt x="198861" y="70841"/>
                              </a:lnTo>
                              <a:lnTo>
                                <a:pt x="201719" y="66788"/>
                              </a:lnTo>
                              <a:lnTo>
                                <a:pt x="205035" y="62675"/>
                              </a:lnTo>
                              <a:lnTo>
                                <a:pt x="208656" y="58522"/>
                              </a:lnTo>
                              <a:lnTo>
                                <a:pt x="211071" y="54343"/>
                              </a:lnTo>
                              <a:lnTo>
                                <a:pt x="212681" y="50144"/>
                              </a:lnTo>
                              <a:lnTo>
                                <a:pt x="215264" y="40010"/>
                              </a:lnTo>
                              <a:lnTo>
                                <a:pt x="215618" y="34862"/>
                              </a:lnTo>
                              <a:lnTo>
                                <a:pt x="215712" y="31513"/>
                              </a:lnTo>
                              <a:lnTo>
                                <a:pt x="214364" y="27870"/>
                              </a:lnTo>
                              <a:lnTo>
                                <a:pt x="212053" y="24030"/>
                              </a:lnTo>
                              <a:lnTo>
                                <a:pt x="204949" y="14469"/>
                              </a:lnTo>
                              <a:lnTo>
                                <a:pt x="201544" y="12274"/>
                              </a:lnTo>
                              <a:lnTo>
                                <a:pt x="196451" y="9400"/>
                              </a:lnTo>
                              <a:lnTo>
                                <a:pt x="190234" y="6071"/>
                              </a:lnTo>
                              <a:lnTo>
                                <a:pt x="184678" y="3853"/>
                              </a:lnTo>
                              <a:lnTo>
                                <a:pt x="179563" y="2374"/>
                              </a:lnTo>
                              <a:lnTo>
                                <a:pt x="174742" y="1388"/>
                              </a:lnTo>
                              <a:lnTo>
                                <a:pt x="168706" y="730"/>
                              </a:lnTo>
                              <a:lnTo>
                                <a:pt x="161860" y="292"/>
                              </a:lnTo>
                              <a:lnTo>
                                <a:pt x="154473" y="0"/>
                              </a:lnTo>
                              <a:lnTo>
                                <a:pt x="148137" y="1217"/>
                              </a:lnTo>
                              <a:lnTo>
                                <a:pt x="142503" y="3439"/>
                              </a:lnTo>
                              <a:lnTo>
                                <a:pt x="137335" y="6332"/>
                              </a:lnTo>
                              <a:lnTo>
                                <a:pt x="131068" y="8259"/>
                              </a:lnTo>
                              <a:lnTo>
                                <a:pt x="124068" y="9545"/>
                              </a:lnTo>
                              <a:lnTo>
                                <a:pt x="116578" y="10401"/>
                              </a:lnTo>
                              <a:lnTo>
                                <a:pt x="108763" y="12384"/>
                              </a:lnTo>
                              <a:lnTo>
                                <a:pt x="100731" y="15117"/>
                              </a:lnTo>
                              <a:lnTo>
                                <a:pt x="92554" y="18349"/>
                              </a:lnTo>
                              <a:lnTo>
                                <a:pt x="84280" y="21917"/>
                              </a:lnTo>
                              <a:lnTo>
                                <a:pt x="67562" y="29642"/>
                              </a:lnTo>
                              <a:lnTo>
                                <a:pt x="42283" y="41925"/>
                              </a:lnTo>
                              <a:lnTo>
                                <a:pt x="35244" y="47510"/>
                              </a:lnTo>
                              <a:lnTo>
                                <a:pt x="29140" y="54057"/>
                              </a:lnTo>
                              <a:lnTo>
                                <a:pt x="23660" y="61243"/>
                              </a:lnTo>
                              <a:lnTo>
                                <a:pt x="18596" y="68856"/>
                              </a:lnTo>
                              <a:lnTo>
                                <a:pt x="13808" y="76754"/>
                              </a:lnTo>
                              <a:lnTo>
                                <a:pt x="9206" y="84842"/>
                              </a:lnTo>
                              <a:lnTo>
                                <a:pt x="6137" y="93055"/>
                              </a:lnTo>
                              <a:lnTo>
                                <a:pt x="4091" y="101354"/>
                              </a:lnTo>
                              <a:lnTo>
                                <a:pt x="2728" y="109707"/>
                              </a:lnTo>
                              <a:lnTo>
                                <a:pt x="1818" y="116688"/>
                              </a:lnTo>
                              <a:lnTo>
                                <a:pt x="1212" y="122752"/>
                              </a:lnTo>
                              <a:lnTo>
                                <a:pt x="808" y="128208"/>
                              </a:lnTo>
                              <a:lnTo>
                                <a:pt x="1949" y="134666"/>
                              </a:lnTo>
                              <a:lnTo>
                                <a:pt x="4122" y="141793"/>
                              </a:lnTo>
                              <a:lnTo>
                                <a:pt x="6982" y="149368"/>
                              </a:lnTo>
                              <a:lnTo>
                                <a:pt x="11710" y="157239"/>
                              </a:lnTo>
                              <a:lnTo>
                                <a:pt x="17684" y="165310"/>
                              </a:lnTo>
                              <a:lnTo>
                                <a:pt x="24489" y="173512"/>
                              </a:lnTo>
                              <a:lnTo>
                                <a:pt x="31848" y="180391"/>
                              </a:lnTo>
                              <a:lnTo>
                                <a:pt x="39577" y="186387"/>
                              </a:lnTo>
                              <a:lnTo>
                                <a:pt x="47551" y="191798"/>
                              </a:lnTo>
                              <a:lnTo>
                                <a:pt x="55690" y="196815"/>
                              </a:lnTo>
                              <a:lnTo>
                                <a:pt x="63937" y="201571"/>
                              </a:lnTo>
                              <a:lnTo>
                                <a:pt x="72258" y="206152"/>
                              </a:lnTo>
                              <a:lnTo>
                                <a:pt x="82039" y="210618"/>
                              </a:lnTo>
                              <a:lnTo>
                                <a:pt x="92792" y="215006"/>
                              </a:lnTo>
                              <a:lnTo>
                                <a:pt x="104195" y="219343"/>
                              </a:lnTo>
                              <a:lnTo>
                                <a:pt x="114619" y="223645"/>
                              </a:lnTo>
                              <a:lnTo>
                                <a:pt x="124390" y="227924"/>
                              </a:lnTo>
                              <a:lnTo>
                                <a:pt x="133727" y="232188"/>
                              </a:lnTo>
                              <a:lnTo>
                                <a:pt x="144184" y="235031"/>
                              </a:lnTo>
                              <a:lnTo>
                                <a:pt x="155390" y="236925"/>
                              </a:lnTo>
                              <a:lnTo>
                                <a:pt x="167093" y="238189"/>
                              </a:lnTo>
                              <a:lnTo>
                                <a:pt x="179129" y="239032"/>
                              </a:lnTo>
                              <a:lnTo>
                                <a:pt x="191386" y="239593"/>
                              </a:lnTo>
                              <a:lnTo>
                                <a:pt x="227991" y="240494"/>
                              </a:lnTo>
                              <a:lnTo>
                                <a:pt x="266700" y="24071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8" o:spid="_x0000_s1026" style="position:absolute;margin-left:469pt;margin-top:-1262.55pt;width:21pt;height:18.95pt;z-index:252087296;visibility:visible;mso-wrap-style:square;mso-wrap-distance-left:9pt;mso-wrap-distance-top:0;mso-wrap-distance-right:9pt;mso-wrap-distance-bottom:0;mso-position-horizontal:absolute;mso-position-horizontal-relative:text;mso-position-vertical:absolute;mso-position-vertical-relative:text;v-text-anchor:top" coordsize="266701,240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" path="m,113716r110289,l118681,112305r8417,-2352l135532,106974r7034,-3397l148666,99901r5478,-3862l159207,93464r4786,-1716l168596,90604r5890,-2174l181235,85570r7322,-3317l193438,78630r3254,-3828l198861,70841r2858,-4053l205035,62675r3621,-4153l211071,54343r1610,-4199l215264,40010r354,-5148l215712,31513r-1348,-3643l212053,24030r-7104,-9561l201544,12274,196451,9400,190234,6071,184678,3853,179563,2374r-4821,-986l168706,730,161860,292,154473,r-6336,1217l142503,3439r-5168,2893l131068,8259r-7000,1286l116578,10401r-7815,1983l100731,15117r-8177,3232l84280,21917,67562,29642,42283,41925r-7039,5585l29140,54057r-5480,7186l18596,68856r-4788,7898l9206,84842,6137,93055r-2046,8299l2728,109707r-910,6981l1212,122752r-404,5456l1949,134666r2173,7127l6982,149368r4728,7871l17684,165310r6805,8202l31848,180391r7729,5996l47551,191798r8139,5017l63937,201571r8321,4581l82039,210618r10753,4388l104195,219343r10424,4302l124390,227924r9337,4264l144184,235031r11206,1894l167093,238189r12036,843l191386,239593r36605,901l266700,240716e" filled="f" strokecolor="blue" strokeweight="3pt">
                <v:path arrowok="t" textboxrect="0,0,266701,24071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6272" behindDoc="0" locked="0" layoutInCell="1" allowOverlap="1" wp14:anchorId="3FD87FD2" wp14:editId="6FAC708E">
                <wp:simplePos x="0" y="0"/>
                <wp:positionH relativeFrom="column">
                  <wp:posOffset>5511800</wp:posOffset>
                </wp:positionH>
                <wp:positionV relativeFrom="paragraph">
                  <wp:posOffset>-15946121</wp:posOffset>
                </wp:positionV>
                <wp:extent cx="215901" cy="1"/>
                <wp:effectExtent l="0" t="19050" r="0" b="19050"/>
                <wp:wrapNone/>
                <wp:docPr id="565" name="SMARTInkAnnotation107"/>
                <wp:cNvGraphicFramePr/>
                <a:graphic xmlns:a="http://schemas.openxmlformats.org/drawingml/2006/main">
                  <a:graphicData uri="http://schemas.microsoft.com/office/word/2010/wordprocessingShape">
                    <wps:wsp>
                      <wps:cNvSpPr/>
                      <wps:spPr>
                        <a:xfrm>
                          <a:off x="0" y="0"/>
                          <a:ext cx="215901" cy="1"/>
                        </a:xfrm>
                        <a:custGeom>
                          <a:avLst/>
                          <a:gdLst/>
                          <a:ahLst/>
                          <a:cxnLst/>
                          <a:rect l="0" t="0" r="0" b="0"/>
                          <a:pathLst>
                            <a:path w="215901" h="1">
                              <a:moveTo>
                                <a:pt x="0" y="0"/>
                              </a:moveTo>
                              <a:lnTo>
                                <a:pt x="2159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7" o:spid="_x0000_s1026" style="position:absolute;margin-left:434pt;margin-top:-1255.6pt;width:17pt;height:0;z-index:252086272;visibility:visible;mso-wrap-style:square;mso-wrap-distance-left:9pt;mso-wrap-distance-top:0;mso-wrap-distance-right:9pt;mso-wrap-distance-bottom:0;mso-position-horizontal:absolute;mso-position-horizontal-relative:text;mso-position-vertical:absolute;mso-position-vertical-relative:text;v-text-anchor:top" coordsize="2159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" path="m,l215900,e" filled="f" strokecolor="blue" strokeweight="3pt">
                <v:path arrowok="t" textboxrect="0,0,215901,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5248" behindDoc="0" locked="0" layoutInCell="1" allowOverlap="1" wp14:anchorId="4566EC8D" wp14:editId="188DA588">
                <wp:simplePos x="0" y="0"/>
                <wp:positionH relativeFrom="column">
                  <wp:posOffset>5588000</wp:posOffset>
                </wp:positionH>
                <wp:positionV relativeFrom="paragraph">
                  <wp:posOffset>-16085821</wp:posOffset>
                </wp:positionV>
                <wp:extent cx="203201" cy="279226"/>
                <wp:effectExtent l="19050" t="19050" r="25400" b="26035"/>
                <wp:wrapNone/>
                <wp:docPr id="564" name="SMARTInkAnnotation106"/>
                <wp:cNvGraphicFramePr/>
                <a:graphic xmlns:a="http://schemas.openxmlformats.org/drawingml/2006/main">
                  <a:graphicData uri="http://schemas.microsoft.com/office/word/2010/wordprocessingShape">
                    <wps:wsp>
                      <wps:cNvSpPr/>
                      <wps:spPr>
                        <a:xfrm>
                          <a:off x="0" y="0"/>
                          <a:ext cx="203201" cy="279226"/>
                        </a:xfrm>
                        <a:custGeom>
                          <a:avLst/>
                          <a:gdLst/>
                          <a:ahLst/>
                          <a:cxnLst/>
                          <a:rect l="0" t="0" r="0" b="0"/>
                          <a:pathLst>
                            <a:path w="203201" h="279226">
                              <a:moveTo>
                                <a:pt x="0" y="0"/>
                              </a:moveTo>
                              <a:lnTo>
                                <a:pt x="0" y="6742"/>
                              </a:lnTo>
                              <a:lnTo>
                                <a:pt x="1411" y="10139"/>
                              </a:lnTo>
                              <a:lnTo>
                                <a:pt x="6741" y="17676"/>
                              </a:lnTo>
                              <a:lnTo>
                                <a:pt x="8728" y="23073"/>
                              </a:lnTo>
                              <a:lnTo>
                                <a:pt x="10052" y="29493"/>
                              </a:lnTo>
                              <a:lnTo>
                                <a:pt x="10935" y="36596"/>
                              </a:lnTo>
                              <a:lnTo>
                                <a:pt x="11523" y="44152"/>
                              </a:lnTo>
                              <a:lnTo>
                                <a:pt x="11916" y="52012"/>
                              </a:lnTo>
                              <a:lnTo>
                                <a:pt x="12351" y="68272"/>
                              </a:lnTo>
                              <a:lnTo>
                                <a:pt x="12699" y="204925"/>
                              </a:lnTo>
                              <a:lnTo>
                                <a:pt x="14111" y="211405"/>
                              </a:lnTo>
                              <a:lnTo>
                                <a:pt x="16463" y="218548"/>
                              </a:lnTo>
                              <a:lnTo>
                                <a:pt x="19441" y="226132"/>
                              </a:lnTo>
                              <a:lnTo>
                                <a:pt x="21428" y="232600"/>
                              </a:lnTo>
                              <a:lnTo>
                                <a:pt x="22752" y="238322"/>
                              </a:lnTo>
                              <a:lnTo>
                                <a:pt x="23635" y="243548"/>
                              </a:lnTo>
                              <a:lnTo>
                                <a:pt x="25634" y="248444"/>
                              </a:lnTo>
                              <a:lnTo>
                                <a:pt x="28379" y="253118"/>
                              </a:lnTo>
                              <a:lnTo>
                                <a:pt x="31619" y="257644"/>
                              </a:lnTo>
                              <a:lnTo>
                                <a:pt x="35191" y="260663"/>
                              </a:lnTo>
                              <a:lnTo>
                                <a:pt x="38983" y="262675"/>
                              </a:lnTo>
                              <a:lnTo>
                                <a:pt x="42921" y="264016"/>
                              </a:lnTo>
                              <a:lnTo>
                                <a:pt x="48370" y="266321"/>
                              </a:lnTo>
                              <a:lnTo>
                                <a:pt x="61950" y="272647"/>
                              </a:lnTo>
                              <a:lnTo>
                                <a:pt x="68111" y="274898"/>
                              </a:lnTo>
                              <a:lnTo>
                                <a:pt x="73630" y="276398"/>
                              </a:lnTo>
                              <a:lnTo>
                                <a:pt x="78719" y="277398"/>
                              </a:lnTo>
                              <a:lnTo>
                                <a:pt x="84935" y="278067"/>
                              </a:lnTo>
                              <a:lnTo>
                                <a:pt x="91901" y="278510"/>
                              </a:lnTo>
                              <a:lnTo>
                                <a:pt x="99368" y="278808"/>
                              </a:lnTo>
                              <a:lnTo>
                                <a:pt x="115190" y="279136"/>
                              </a:lnTo>
                              <a:lnTo>
                                <a:pt x="123360" y="279225"/>
                              </a:lnTo>
                              <a:lnTo>
                                <a:pt x="130218" y="277871"/>
                              </a:lnTo>
                              <a:lnTo>
                                <a:pt x="136200" y="275558"/>
                              </a:lnTo>
                              <a:lnTo>
                                <a:pt x="141601" y="272606"/>
                              </a:lnTo>
                              <a:lnTo>
                                <a:pt x="162684" y="261708"/>
                              </a:lnTo>
                              <a:lnTo>
                                <a:pt x="169134" y="257727"/>
                              </a:lnTo>
                              <a:lnTo>
                                <a:pt x="174845" y="253662"/>
                              </a:lnTo>
                              <a:lnTo>
                                <a:pt x="180063" y="249541"/>
                              </a:lnTo>
                              <a:lnTo>
                                <a:pt x="184953" y="246794"/>
                              </a:lnTo>
                              <a:lnTo>
                                <a:pt x="189624" y="244963"/>
                              </a:lnTo>
                              <a:lnTo>
                                <a:pt x="203200" y="2413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6" o:spid="_x0000_s1026" style="position:absolute;margin-left:440pt;margin-top:-1266.6pt;width:16pt;height:22pt;z-index:252085248;visibility:visible;mso-wrap-style:square;mso-wrap-distance-left:9pt;mso-wrap-distance-top:0;mso-wrap-distance-right:9pt;mso-wrap-distance-bottom:0;mso-position-horizontal:absolute;mso-position-horizontal-relative:text;mso-position-vertical:absolute;mso-position-vertical-relative:text;v-text-anchor:top" coordsize="203201,279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" path="m,l,6742r1411,3397l6741,17676r1987,5397l10052,29493r883,7103l11523,44152r393,7860l12351,68272r348,136653l14111,211405r2352,7143l19441,226132r1987,6468l22752,238322r883,5226l25634,248444r2745,4674l31619,257644r3572,3019l38983,262675r3938,1341l48370,266321r13580,6326l68111,274898r5519,1500l78719,277398r6216,669l91901,278510r7467,298l115190,279136r8170,89l130218,277871r5982,-2313l141601,272606r21083,-10898l169134,257727r5711,-4065l180063,249541r4890,-2747l189624,244963r13576,-3663e" filled="f" strokecolor="blue" strokeweight="3pt">
                <v:path arrowok="t" textboxrect="0,0,203201,27922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4224" behindDoc="0" locked="0" layoutInCell="1" allowOverlap="1" wp14:anchorId="0D1410C0" wp14:editId="55D34E05">
                <wp:simplePos x="0" y="0"/>
                <wp:positionH relativeFrom="column">
                  <wp:posOffset>5118845</wp:posOffset>
                </wp:positionH>
                <wp:positionV relativeFrom="paragraph">
                  <wp:posOffset>-16015233</wp:posOffset>
                </wp:positionV>
                <wp:extent cx="265956" cy="246913"/>
                <wp:effectExtent l="19050" t="19050" r="20320" b="20320"/>
                <wp:wrapNone/>
                <wp:docPr id="563" name="SMARTInkAnnotation105"/>
                <wp:cNvGraphicFramePr/>
                <a:graphic xmlns:a="http://schemas.openxmlformats.org/drawingml/2006/main">
                  <a:graphicData uri="http://schemas.microsoft.com/office/word/2010/wordprocessingShape">
                    <wps:wsp>
                      <wps:cNvSpPr/>
                      <wps:spPr>
                        <a:xfrm>
                          <a:off x="0" y="0"/>
                          <a:ext cx="265956" cy="246913"/>
                        </a:xfrm>
                        <a:custGeom>
                          <a:avLst/>
                          <a:gdLst/>
                          <a:ahLst/>
                          <a:cxnLst/>
                          <a:rect l="0" t="0" r="0" b="0"/>
                          <a:pathLst>
                            <a:path w="265956" h="246913">
                              <a:moveTo>
                                <a:pt x="164355" y="119912"/>
                              </a:moveTo>
                              <a:lnTo>
                                <a:pt x="176532" y="107736"/>
                              </a:lnTo>
                              <a:lnTo>
                                <a:pt x="176706" y="104739"/>
                              </a:lnTo>
                              <a:lnTo>
                                <a:pt x="176900" y="93882"/>
                              </a:lnTo>
                              <a:lnTo>
                                <a:pt x="177009" y="78646"/>
                              </a:lnTo>
                              <a:lnTo>
                                <a:pt x="175613" y="72646"/>
                              </a:lnTo>
                              <a:lnTo>
                                <a:pt x="173272" y="65824"/>
                              </a:lnTo>
                              <a:lnTo>
                                <a:pt x="170299" y="58453"/>
                              </a:lnTo>
                              <a:lnTo>
                                <a:pt x="168318" y="52128"/>
                              </a:lnTo>
                              <a:lnTo>
                                <a:pt x="166997" y="46501"/>
                              </a:lnTo>
                              <a:lnTo>
                                <a:pt x="166116" y="41338"/>
                              </a:lnTo>
                              <a:lnTo>
                                <a:pt x="164118" y="36484"/>
                              </a:lnTo>
                              <a:lnTo>
                                <a:pt x="161375" y="31838"/>
                              </a:lnTo>
                              <a:lnTo>
                                <a:pt x="158135" y="27330"/>
                              </a:lnTo>
                              <a:lnTo>
                                <a:pt x="153153" y="22913"/>
                              </a:lnTo>
                              <a:lnTo>
                                <a:pt x="147009" y="18557"/>
                              </a:lnTo>
                              <a:lnTo>
                                <a:pt x="140091" y="14242"/>
                              </a:lnTo>
                              <a:lnTo>
                                <a:pt x="134068" y="9954"/>
                              </a:lnTo>
                              <a:lnTo>
                                <a:pt x="128641" y="5685"/>
                              </a:lnTo>
                              <a:lnTo>
                                <a:pt x="123613" y="1428"/>
                              </a:lnTo>
                              <a:lnTo>
                                <a:pt x="117438" y="0"/>
                              </a:lnTo>
                              <a:lnTo>
                                <a:pt x="110499" y="459"/>
                              </a:lnTo>
                              <a:lnTo>
                                <a:pt x="103051" y="2176"/>
                              </a:lnTo>
                              <a:lnTo>
                                <a:pt x="95263" y="3322"/>
                              </a:lnTo>
                              <a:lnTo>
                                <a:pt x="87250" y="4085"/>
                              </a:lnTo>
                              <a:lnTo>
                                <a:pt x="79085" y="4595"/>
                              </a:lnTo>
                              <a:lnTo>
                                <a:pt x="72230" y="6345"/>
                              </a:lnTo>
                              <a:lnTo>
                                <a:pt x="66250" y="8923"/>
                              </a:lnTo>
                              <a:lnTo>
                                <a:pt x="60852" y="12052"/>
                              </a:lnTo>
                              <a:lnTo>
                                <a:pt x="55841" y="16961"/>
                              </a:lnTo>
                              <a:lnTo>
                                <a:pt x="51091" y="23056"/>
                              </a:lnTo>
                              <a:lnTo>
                                <a:pt x="46512" y="29941"/>
                              </a:lnTo>
                              <a:lnTo>
                                <a:pt x="42049" y="37354"/>
                              </a:lnTo>
                              <a:lnTo>
                                <a:pt x="37662" y="45118"/>
                              </a:lnTo>
                              <a:lnTo>
                                <a:pt x="29025" y="61270"/>
                              </a:lnTo>
                              <a:lnTo>
                                <a:pt x="7740" y="103060"/>
                              </a:lnTo>
                              <a:lnTo>
                                <a:pt x="4911" y="111500"/>
                              </a:lnTo>
                              <a:lnTo>
                                <a:pt x="3026" y="119949"/>
                              </a:lnTo>
                              <a:lnTo>
                                <a:pt x="1769" y="128403"/>
                              </a:lnTo>
                              <a:lnTo>
                                <a:pt x="931" y="136861"/>
                              </a:lnTo>
                              <a:lnTo>
                                <a:pt x="373" y="145323"/>
                              </a:lnTo>
                              <a:lnTo>
                                <a:pt x="0" y="153786"/>
                              </a:lnTo>
                              <a:lnTo>
                                <a:pt x="1163" y="162250"/>
                              </a:lnTo>
                              <a:lnTo>
                                <a:pt x="3349" y="170715"/>
                              </a:lnTo>
                              <a:lnTo>
                                <a:pt x="6218" y="179181"/>
                              </a:lnTo>
                              <a:lnTo>
                                <a:pt x="9541" y="186235"/>
                              </a:lnTo>
                              <a:lnTo>
                                <a:pt x="13168" y="192349"/>
                              </a:lnTo>
                              <a:lnTo>
                                <a:pt x="16997" y="197837"/>
                              </a:lnTo>
                              <a:lnTo>
                                <a:pt x="20961" y="202907"/>
                              </a:lnTo>
                              <a:lnTo>
                                <a:pt x="25015" y="207697"/>
                              </a:lnTo>
                              <a:lnTo>
                                <a:pt x="29128" y="212301"/>
                              </a:lnTo>
                              <a:lnTo>
                                <a:pt x="33282" y="215373"/>
                              </a:lnTo>
                              <a:lnTo>
                                <a:pt x="37462" y="217419"/>
                              </a:lnTo>
                              <a:lnTo>
                                <a:pt x="41659" y="218783"/>
                              </a:lnTo>
                              <a:lnTo>
                                <a:pt x="47280" y="221104"/>
                              </a:lnTo>
                              <a:lnTo>
                                <a:pt x="53849" y="224062"/>
                              </a:lnTo>
                              <a:lnTo>
                                <a:pt x="61051" y="227445"/>
                              </a:lnTo>
                              <a:lnTo>
                                <a:pt x="67264" y="229700"/>
                              </a:lnTo>
                              <a:lnTo>
                                <a:pt x="72816" y="231204"/>
                              </a:lnTo>
                              <a:lnTo>
                                <a:pt x="77929" y="232207"/>
                              </a:lnTo>
                              <a:lnTo>
                                <a:pt x="84160" y="231465"/>
                              </a:lnTo>
                              <a:lnTo>
                                <a:pt x="91136" y="229558"/>
                              </a:lnTo>
                              <a:lnTo>
                                <a:pt x="98609" y="226876"/>
                              </a:lnTo>
                              <a:lnTo>
                                <a:pt x="105002" y="223676"/>
                              </a:lnTo>
                              <a:lnTo>
                                <a:pt x="110676" y="220134"/>
                              </a:lnTo>
                              <a:lnTo>
                                <a:pt x="115869" y="216359"/>
                              </a:lnTo>
                              <a:lnTo>
                                <a:pt x="122153" y="212432"/>
                              </a:lnTo>
                              <a:lnTo>
                                <a:pt x="129165" y="208404"/>
                              </a:lnTo>
                              <a:lnTo>
                                <a:pt x="136661" y="204307"/>
                              </a:lnTo>
                              <a:lnTo>
                                <a:pt x="143070" y="198752"/>
                              </a:lnTo>
                              <a:lnTo>
                                <a:pt x="148754" y="192228"/>
                              </a:lnTo>
                              <a:lnTo>
                                <a:pt x="153954" y="185057"/>
                              </a:lnTo>
                              <a:lnTo>
                                <a:pt x="158832" y="177452"/>
                              </a:lnTo>
                              <a:lnTo>
                                <a:pt x="163496" y="169561"/>
                              </a:lnTo>
                              <a:lnTo>
                                <a:pt x="168016" y="161478"/>
                              </a:lnTo>
                              <a:lnTo>
                                <a:pt x="176801" y="144971"/>
                              </a:lnTo>
                              <a:lnTo>
                                <a:pt x="181119" y="136618"/>
                              </a:lnTo>
                              <a:lnTo>
                                <a:pt x="183998" y="128228"/>
                              </a:lnTo>
                              <a:lnTo>
                                <a:pt x="185916" y="119811"/>
                              </a:lnTo>
                              <a:lnTo>
                                <a:pt x="187196" y="111377"/>
                              </a:lnTo>
                              <a:lnTo>
                                <a:pt x="189460" y="104345"/>
                              </a:lnTo>
                              <a:lnTo>
                                <a:pt x="192381" y="98245"/>
                              </a:lnTo>
                              <a:lnTo>
                                <a:pt x="195739" y="92768"/>
                              </a:lnTo>
                              <a:lnTo>
                                <a:pt x="197978" y="86294"/>
                              </a:lnTo>
                              <a:lnTo>
                                <a:pt x="199470" y="79155"/>
                              </a:lnTo>
                              <a:lnTo>
                                <a:pt x="201865" y="60905"/>
                              </a:lnTo>
                              <a:lnTo>
                                <a:pt x="202193" y="54646"/>
                              </a:lnTo>
                              <a:lnTo>
                                <a:pt x="202440" y="44352"/>
                              </a:lnTo>
                              <a:lnTo>
                                <a:pt x="202455" y="103897"/>
                              </a:lnTo>
                              <a:lnTo>
                                <a:pt x="203866" y="112058"/>
                              </a:lnTo>
                              <a:lnTo>
                                <a:pt x="206218" y="120321"/>
                              </a:lnTo>
                              <a:lnTo>
                                <a:pt x="209197" y="128651"/>
                              </a:lnTo>
                              <a:lnTo>
                                <a:pt x="211183" y="137027"/>
                              </a:lnTo>
                              <a:lnTo>
                                <a:pt x="212507" y="145433"/>
                              </a:lnTo>
                              <a:lnTo>
                                <a:pt x="213390" y="153859"/>
                              </a:lnTo>
                              <a:lnTo>
                                <a:pt x="215389" y="162298"/>
                              </a:lnTo>
                              <a:lnTo>
                                <a:pt x="218134" y="170747"/>
                              </a:lnTo>
                              <a:lnTo>
                                <a:pt x="221374" y="179203"/>
                              </a:lnTo>
                              <a:lnTo>
                                <a:pt x="224945" y="186250"/>
                              </a:lnTo>
                              <a:lnTo>
                                <a:pt x="228738" y="192360"/>
                              </a:lnTo>
                              <a:lnTo>
                                <a:pt x="232677" y="197843"/>
                              </a:lnTo>
                              <a:lnTo>
                                <a:pt x="236714" y="202911"/>
                              </a:lnTo>
                              <a:lnTo>
                                <a:pt x="240817" y="207700"/>
                              </a:lnTo>
                              <a:lnTo>
                                <a:pt x="244963" y="212305"/>
                              </a:lnTo>
                              <a:lnTo>
                                <a:pt x="249138" y="218196"/>
                              </a:lnTo>
                              <a:lnTo>
                                <a:pt x="253333" y="224946"/>
                              </a:lnTo>
                              <a:lnTo>
                                <a:pt x="265955" y="246912"/>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5" o:spid="_x0000_s1026" style="position:absolute;margin-left:403.05pt;margin-top:-1261.05pt;width:20.95pt;height:19.45pt;z-index:252084224;visibility:visible;mso-wrap-style:square;mso-wrap-distance-left:9pt;mso-wrap-distance-top:0;mso-wrap-distance-right:9pt;mso-wrap-distance-bottom:0;mso-position-horizontal:absolute;mso-position-horizontal-relative:text;mso-position-vertical:absolute;mso-position-vertical-relative:text;v-text-anchor:top" coordsize="265956,246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" path="m164355,119912r12177,-12176l176706,104739r194,-10857l177009,78646r-1396,-6000l173272,65824r-2973,-7371l168318,52128r-1321,-5627l166116,41338r-1998,-4854l161375,31838r-3240,-4508l153153,22913r-6144,-4356l140091,14242,134068,9954,128641,5685,123613,1428,117438,r-6939,459l103051,2176,95263,3322r-8013,763l79085,4595,72230,6345,66250,8923r-5398,3129l55841,16961r-4750,6095l46512,29941r-4463,7413l37662,45118,29025,61270,7740,103060r-2829,8440l3026,119949r-1257,8454l931,136861r-558,8462l,153786r1163,8464l3349,170715r2869,8466l9541,186235r3627,6114l16997,197837r3964,5070l25015,207697r4113,4604l33282,215373r4180,2046l41659,218783r5621,2321l53849,224062r7202,3383l67264,229700r5552,1504l77929,232207r6231,-742l91136,229558r7473,-2682l105002,223676r5674,-3542l115869,216359r6284,-3927l129165,208404r7496,-4097l143070,198752r5684,-6524l153954,185057r4878,-7605l163496,169561r4520,-8083l176801,144971r4318,-8353l183998,128228r1918,-8417l187196,111377r2264,-7032l192381,98245r3358,-5477l197978,86294r1492,-7139l201865,60905r328,-6259l202440,44352r15,59545l203866,112058r2352,8263l209197,128651r1986,8376l212507,145433r883,8426l215389,162298r2745,8449l221374,179203r3571,7047l228738,192360r3939,5483l236714,202911r4103,4789l244963,212305r4175,5891l253333,224946r12622,21966e" filled="f" strokecolor="blue" strokeweight="3pt">
                <v:path arrowok="t" textboxrect="0,0,265956,246913"/>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3200" behindDoc="0" locked="0" layoutInCell="1" allowOverlap="1" wp14:anchorId="2664FF78" wp14:editId="0BA9566B">
                <wp:simplePos x="0" y="0"/>
                <wp:positionH relativeFrom="column">
                  <wp:posOffset>4559300</wp:posOffset>
                </wp:positionH>
                <wp:positionV relativeFrom="paragraph">
                  <wp:posOffset>-15996686</wp:posOffset>
                </wp:positionV>
                <wp:extent cx="413674" cy="241066"/>
                <wp:effectExtent l="19050" t="19050" r="24765" b="26035"/>
                <wp:wrapNone/>
                <wp:docPr id="562" name="SMARTInkAnnotation104"/>
                <wp:cNvGraphicFramePr/>
                <a:graphic xmlns:a="http://schemas.openxmlformats.org/drawingml/2006/main">
                  <a:graphicData uri="http://schemas.microsoft.com/office/word/2010/wordprocessingShape">
                    <wps:wsp>
                      <wps:cNvSpPr/>
                      <wps:spPr>
                        <a:xfrm>
                          <a:off x="0" y="0"/>
                          <a:ext cx="413674" cy="241066"/>
                        </a:xfrm>
                        <a:custGeom>
                          <a:avLst/>
                          <a:gdLst/>
                          <a:ahLst/>
                          <a:cxnLst/>
                          <a:rect l="0" t="0" r="0" b="0"/>
                          <a:pathLst>
                            <a:path w="413674" h="241066">
                              <a:moveTo>
                                <a:pt x="0" y="12465"/>
                              </a:moveTo>
                              <a:lnTo>
                                <a:pt x="0" y="42319"/>
                              </a:lnTo>
                              <a:lnTo>
                                <a:pt x="1411" y="47889"/>
                              </a:lnTo>
                              <a:lnTo>
                                <a:pt x="3763" y="54425"/>
                              </a:lnTo>
                              <a:lnTo>
                                <a:pt x="6742" y="61606"/>
                              </a:lnTo>
                              <a:lnTo>
                                <a:pt x="8728" y="69215"/>
                              </a:lnTo>
                              <a:lnTo>
                                <a:pt x="10052" y="77109"/>
                              </a:lnTo>
                              <a:lnTo>
                                <a:pt x="10935" y="85194"/>
                              </a:lnTo>
                              <a:lnTo>
                                <a:pt x="12934" y="93407"/>
                              </a:lnTo>
                              <a:lnTo>
                                <a:pt x="15678" y="101704"/>
                              </a:lnTo>
                              <a:lnTo>
                                <a:pt x="18919" y="110057"/>
                              </a:lnTo>
                              <a:lnTo>
                                <a:pt x="21079" y="118449"/>
                              </a:lnTo>
                              <a:lnTo>
                                <a:pt x="22520" y="126866"/>
                              </a:lnTo>
                              <a:lnTo>
                                <a:pt x="23480" y="135299"/>
                              </a:lnTo>
                              <a:lnTo>
                                <a:pt x="24120" y="142331"/>
                              </a:lnTo>
                              <a:lnTo>
                                <a:pt x="24547" y="148432"/>
                              </a:lnTo>
                              <a:lnTo>
                                <a:pt x="24831" y="153909"/>
                              </a:lnTo>
                              <a:lnTo>
                                <a:pt x="26432" y="160383"/>
                              </a:lnTo>
                              <a:lnTo>
                                <a:pt x="28910" y="167522"/>
                              </a:lnTo>
                              <a:lnTo>
                                <a:pt x="31974" y="175103"/>
                              </a:lnTo>
                              <a:lnTo>
                                <a:pt x="34016" y="181568"/>
                              </a:lnTo>
                              <a:lnTo>
                                <a:pt x="35377" y="187290"/>
                              </a:lnTo>
                              <a:lnTo>
                                <a:pt x="36285" y="192514"/>
                              </a:lnTo>
                              <a:lnTo>
                                <a:pt x="38301" y="198821"/>
                              </a:lnTo>
                              <a:lnTo>
                                <a:pt x="41056" y="205847"/>
                              </a:lnTo>
                              <a:lnTo>
                                <a:pt x="50785" y="228331"/>
                              </a:lnTo>
                              <a:lnTo>
                                <a:pt x="50798" y="203943"/>
                              </a:lnTo>
                              <a:lnTo>
                                <a:pt x="49388" y="196562"/>
                              </a:lnTo>
                              <a:lnTo>
                                <a:pt x="47037" y="188818"/>
                              </a:lnTo>
                              <a:lnTo>
                                <a:pt x="44058" y="180834"/>
                              </a:lnTo>
                              <a:lnTo>
                                <a:pt x="42072" y="172689"/>
                              </a:lnTo>
                              <a:lnTo>
                                <a:pt x="40748" y="164437"/>
                              </a:lnTo>
                              <a:lnTo>
                                <a:pt x="39865" y="156112"/>
                              </a:lnTo>
                              <a:lnTo>
                                <a:pt x="39277" y="147742"/>
                              </a:lnTo>
                              <a:lnTo>
                                <a:pt x="38884" y="139338"/>
                              </a:lnTo>
                              <a:lnTo>
                                <a:pt x="38449" y="122475"/>
                              </a:lnTo>
                              <a:lnTo>
                                <a:pt x="38114" y="61538"/>
                              </a:lnTo>
                              <a:lnTo>
                                <a:pt x="39520" y="55058"/>
                              </a:lnTo>
                              <a:lnTo>
                                <a:pt x="41869" y="47915"/>
                              </a:lnTo>
                              <a:lnTo>
                                <a:pt x="44846" y="40333"/>
                              </a:lnTo>
                              <a:lnTo>
                                <a:pt x="48242" y="33865"/>
                              </a:lnTo>
                              <a:lnTo>
                                <a:pt x="51917" y="28143"/>
                              </a:lnTo>
                              <a:lnTo>
                                <a:pt x="55778" y="22917"/>
                              </a:lnTo>
                              <a:lnTo>
                                <a:pt x="59763" y="19433"/>
                              </a:lnTo>
                              <a:lnTo>
                                <a:pt x="63831" y="17109"/>
                              </a:lnTo>
                              <a:lnTo>
                                <a:pt x="67954" y="15562"/>
                              </a:lnTo>
                              <a:lnTo>
                                <a:pt x="76298" y="10079"/>
                              </a:lnTo>
                              <a:lnTo>
                                <a:pt x="80499" y="6640"/>
                              </a:lnTo>
                              <a:lnTo>
                                <a:pt x="86121" y="4349"/>
                              </a:lnTo>
                              <a:lnTo>
                                <a:pt x="92692" y="2820"/>
                              </a:lnTo>
                              <a:lnTo>
                                <a:pt x="99895" y="1802"/>
                              </a:lnTo>
                              <a:lnTo>
                                <a:pt x="106107" y="2534"/>
                              </a:lnTo>
                              <a:lnTo>
                                <a:pt x="111661" y="4433"/>
                              </a:lnTo>
                              <a:lnTo>
                                <a:pt x="121594" y="10307"/>
                              </a:lnTo>
                              <a:lnTo>
                                <a:pt x="130712" y="17621"/>
                              </a:lnTo>
                              <a:lnTo>
                                <a:pt x="136530" y="21546"/>
                              </a:lnTo>
                              <a:lnTo>
                                <a:pt x="143231" y="25574"/>
                              </a:lnTo>
                              <a:lnTo>
                                <a:pt x="150521" y="29671"/>
                              </a:lnTo>
                              <a:lnTo>
                                <a:pt x="156792" y="33814"/>
                              </a:lnTo>
                              <a:lnTo>
                                <a:pt x="162383" y="37986"/>
                              </a:lnTo>
                              <a:lnTo>
                                <a:pt x="167522" y="42179"/>
                              </a:lnTo>
                              <a:lnTo>
                                <a:pt x="172359" y="47796"/>
                              </a:lnTo>
                              <a:lnTo>
                                <a:pt x="176995" y="54365"/>
                              </a:lnTo>
                              <a:lnTo>
                                <a:pt x="181497" y="61564"/>
                              </a:lnTo>
                              <a:lnTo>
                                <a:pt x="185909" y="67776"/>
                              </a:lnTo>
                              <a:lnTo>
                                <a:pt x="190262" y="73328"/>
                              </a:lnTo>
                              <a:lnTo>
                                <a:pt x="194575" y="78441"/>
                              </a:lnTo>
                              <a:lnTo>
                                <a:pt x="198861" y="84671"/>
                              </a:lnTo>
                              <a:lnTo>
                                <a:pt x="203129" y="91646"/>
                              </a:lnTo>
                              <a:lnTo>
                                <a:pt x="207386" y="99120"/>
                              </a:lnTo>
                              <a:lnTo>
                                <a:pt x="210224" y="106923"/>
                              </a:lnTo>
                              <a:lnTo>
                                <a:pt x="212116" y="114948"/>
                              </a:lnTo>
                              <a:lnTo>
                                <a:pt x="213378" y="123120"/>
                              </a:lnTo>
                              <a:lnTo>
                                <a:pt x="214218" y="131391"/>
                              </a:lnTo>
                              <a:lnTo>
                                <a:pt x="214779" y="139727"/>
                              </a:lnTo>
                              <a:lnTo>
                                <a:pt x="215153" y="148106"/>
                              </a:lnTo>
                              <a:lnTo>
                                <a:pt x="216813" y="155104"/>
                              </a:lnTo>
                              <a:lnTo>
                                <a:pt x="219331" y="161180"/>
                              </a:lnTo>
                              <a:lnTo>
                                <a:pt x="222421" y="166641"/>
                              </a:lnTo>
                              <a:lnTo>
                                <a:pt x="224480" y="171694"/>
                              </a:lnTo>
                              <a:lnTo>
                                <a:pt x="225854" y="176473"/>
                              </a:lnTo>
                              <a:lnTo>
                                <a:pt x="228057" y="187541"/>
                              </a:lnTo>
                              <a:lnTo>
                                <a:pt x="228359" y="192817"/>
                              </a:lnTo>
                              <a:lnTo>
                                <a:pt x="228586" y="202371"/>
                              </a:lnTo>
                              <a:lnTo>
                                <a:pt x="228600" y="155062"/>
                              </a:lnTo>
                              <a:lnTo>
                                <a:pt x="227189" y="147041"/>
                              </a:lnTo>
                              <a:lnTo>
                                <a:pt x="224837" y="138871"/>
                              </a:lnTo>
                              <a:lnTo>
                                <a:pt x="221858" y="130602"/>
                              </a:lnTo>
                              <a:lnTo>
                                <a:pt x="219872" y="122267"/>
                              </a:lnTo>
                              <a:lnTo>
                                <a:pt x="218548" y="113890"/>
                              </a:lnTo>
                              <a:lnTo>
                                <a:pt x="217665" y="105481"/>
                              </a:lnTo>
                              <a:lnTo>
                                <a:pt x="217077" y="97053"/>
                              </a:lnTo>
                              <a:lnTo>
                                <a:pt x="216684" y="88612"/>
                              </a:lnTo>
                              <a:lnTo>
                                <a:pt x="216423" y="80163"/>
                              </a:lnTo>
                              <a:lnTo>
                                <a:pt x="217660" y="73120"/>
                              </a:lnTo>
                              <a:lnTo>
                                <a:pt x="219895" y="67012"/>
                              </a:lnTo>
                              <a:lnTo>
                                <a:pt x="222797" y="61530"/>
                              </a:lnTo>
                              <a:lnTo>
                                <a:pt x="224731" y="55053"/>
                              </a:lnTo>
                              <a:lnTo>
                                <a:pt x="226021" y="47912"/>
                              </a:lnTo>
                              <a:lnTo>
                                <a:pt x="226880" y="40330"/>
                              </a:lnTo>
                              <a:lnTo>
                                <a:pt x="228865" y="33863"/>
                              </a:lnTo>
                              <a:lnTo>
                                <a:pt x="231599" y="28141"/>
                              </a:lnTo>
                              <a:lnTo>
                                <a:pt x="234833" y="22917"/>
                              </a:lnTo>
                              <a:lnTo>
                                <a:pt x="238399" y="18021"/>
                              </a:lnTo>
                              <a:lnTo>
                                <a:pt x="242188" y="13347"/>
                              </a:lnTo>
                              <a:lnTo>
                                <a:pt x="246126" y="8820"/>
                              </a:lnTo>
                              <a:lnTo>
                                <a:pt x="251573" y="5802"/>
                              </a:lnTo>
                              <a:lnTo>
                                <a:pt x="258026" y="3789"/>
                              </a:lnTo>
                              <a:lnTo>
                                <a:pt x="265151" y="2448"/>
                              </a:lnTo>
                              <a:lnTo>
                                <a:pt x="272723" y="1554"/>
                              </a:lnTo>
                              <a:lnTo>
                                <a:pt x="280593" y="957"/>
                              </a:lnTo>
                              <a:lnTo>
                                <a:pt x="295453" y="295"/>
                              </a:lnTo>
                              <a:lnTo>
                                <a:pt x="306760" y="0"/>
                              </a:lnTo>
                              <a:lnTo>
                                <a:pt x="311751" y="1334"/>
                              </a:lnTo>
                              <a:lnTo>
                                <a:pt x="321060" y="6577"/>
                              </a:lnTo>
                              <a:lnTo>
                                <a:pt x="333664" y="13610"/>
                              </a:lnTo>
                              <a:lnTo>
                                <a:pt x="340976" y="17463"/>
                              </a:lnTo>
                              <a:lnTo>
                                <a:pt x="347262" y="22852"/>
                              </a:lnTo>
                              <a:lnTo>
                                <a:pt x="352863" y="29267"/>
                              </a:lnTo>
                              <a:lnTo>
                                <a:pt x="358009" y="36367"/>
                              </a:lnTo>
                              <a:lnTo>
                                <a:pt x="362850" y="43922"/>
                              </a:lnTo>
                              <a:lnTo>
                                <a:pt x="367489" y="51780"/>
                              </a:lnTo>
                              <a:lnTo>
                                <a:pt x="371993" y="59842"/>
                              </a:lnTo>
                              <a:lnTo>
                                <a:pt x="380760" y="76324"/>
                              </a:lnTo>
                              <a:lnTo>
                                <a:pt x="397886" y="109902"/>
                              </a:lnTo>
                              <a:lnTo>
                                <a:pt x="400724" y="118345"/>
                              </a:lnTo>
                              <a:lnTo>
                                <a:pt x="402616" y="126796"/>
                              </a:lnTo>
                              <a:lnTo>
                                <a:pt x="403877" y="135253"/>
                              </a:lnTo>
                              <a:lnTo>
                                <a:pt x="404718" y="143713"/>
                              </a:lnTo>
                              <a:lnTo>
                                <a:pt x="405279" y="152174"/>
                              </a:lnTo>
                              <a:lnTo>
                                <a:pt x="405902" y="167691"/>
                              </a:lnTo>
                              <a:lnTo>
                                <a:pt x="406179" y="179292"/>
                              </a:lnTo>
                              <a:lnTo>
                                <a:pt x="407663" y="185772"/>
                              </a:lnTo>
                              <a:lnTo>
                                <a:pt x="410065" y="192914"/>
                              </a:lnTo>
                              <a:lnTo>
                                <a:pt x="413077" y="200497"/>
                              </a:lnTo>
                              <a:lnTo>
                                <a:pt x="413673" y="206965"/>
                              </a:lnTo>
                              <a:lnTo>
                                <a:pt x="412660" y="212687"/>
                              </a:lnTo>
                              <a:lnTo>
                                <a:pt x="407637" y="225267"/>
                              </a:lnTo>
                              <a:lnTo>
                                <a:pt x="406950" y="230752"/>
                              </a:lnTo>
                              <a:lnTo>
                                <a:pt x="406400" y="24106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4" o:spid="_x0000_s1026" style="position:absolute;margin-left:359pt;margin-top:-1259.6pt;width:32.55pt;height:19pt;z-index:252083200;visibility:visible;mso-wrap-style:square;mso-wrap-distance-left:9pt;mso-wrap-distance-top:0;mso-wrap-distance-right:9pt;mso-wrap-distance-bottom:0;mso-position-horizontal:absolute;mso-position-horizontal-relative:text;mso-position-vertical:absolute;mso-position-vertical-relative:text;v-text-anchor:top" coordsize="413674,24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" path="m,12465l,42319r1411,5570l3763,54425r2979,7181l8728,69215r1324,7894l10935,85194r1999,8213l15678,101704r3241,8353l21079,118449r1441,8417l23480,135299r640,7032l24547,148432r284,5477l26432,160383r2478,7139l31974,175103r2042,6465l35377,187290r908,5224l38301,198821r2755,7026l50785,228331r13,-24388l49388,196562r-2351,-7744l44058,180834r-1986,-8145l40748,164437r-883,-8325l39277,147742r-393,-8404l38449,122475,38114,61538r1406,-6480l41869,47915r2977,-7582l48242,33865r3675,-5722l55778,22917r3985,-3484l63831,17109r4123,-1547l76298,10079,80499,6640,86121,4349,92692,2820,99895,1802r6212,732l111661,4433r9933,5874l130712,17621r5818,3925l143231,25574r7290,4097l156792,33814r5591,4172l167522,42179r4837,5617l176995,54365r4502,7199l185909,67776r4353,5552l194575,78441r4286,6230l203129,91646r4257,7474l210224,106923r1892,8025l213378,123120r840,8271l214779,139727r374,8379l216813,155104r2518,6076l222421,166641r2059,5053l225854,176473r2203,11068l228359,192817r227,9554l228600,155062r-1411,-8021l224837,138871r-2979,-8269l219872,122267r-1324,-8377l217665,105481r-588,-8428l216684,88612r-261,-8449l217660,73120r2235,-6108l222797,61530r1934,-6477l226021,47912r859,-7582l228865,33863r2734,-5722l234833,22917r3566,-4896l242188,13347r3938,-4527l251573,5802r6453,-2013l265151,2448r7572,-894l280593,957,295453,295,306760,r4991,1334l321060,6577r12604,7033l340976,17463r6286,5389l352863,29267r5146,7100l362850,43922r4639,7858l371993,59842r8767,16482l397886,109902r2838,8443l402616,126796r1261,8457l404718,143713r561,8461l405902,167691r277,11601l407663,185772r2402,7142l413077,200497r596,6468l412660,212687r-5023,12580l406950,230752r-550,10313e" filled="f" strokecolor="blue" strokeweight="3pt">
                <v:path arrowok="t" textboxrect="0,0,413674,24106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2176" behindDoc="0" locked="0" layoutInCell="1" allowOverlap="1" wp14:anchorId="7A6506B5" wp14:editId="10BF44AB">
                <wp:simplePos x="0" y="0"/>
                <wp:positionH relativeFrom="column">
                  <wp:posOffset>4356100</wp:posOffset>
                </wp:positionH>
                <wp:positionV relativeFrom="paragraph">
                  <wp:posOffset>-15996921</wp:posOffset>
                </wp:positionV>
                <wp:extent cx="50801" cy="228601"/>
                <wp:effectExtent l="19050" t="0" r="25400" b="19050"/>
                <wp:wrapNone/>
                <wp:docPr id="561" name="SMARTInkAnnotation103"/>
                <wp:cNvGraphicFramePr/>
                <a:graphic xmlns:a="http://schemas.openxmlformats.org/drawingml/2006/main">
                  <a:graphicData uri="http://schemas.microsoft.com/office/word/2010/wordprocessingShape">
                    <wps:wsp>
                      <wps:cNvSpPr/>
                      <wps:spPr>
                        <a:xfrm>
                          <a:off x="0" y="0"/>
                          <a:ext cx="50801" cy="228601"/>
                        </a:xfrm>
                        <a:custGeom>
                          <a:avLst/>
                          <a:gdLst/>
                          <a:ahLst/>
                          <a:cxnLst/>
                          <a:rect l="0" t="0" r="0" b="0"/>
                          <a:pathLst>
                            <a:path w="50801" h="228601">
                              <a:moveTo>
                                <a:pt x="0" y="0"/>
                              </a:moveTo>
                              <a:lnTo>
                                <a:pt x="0" y="37838"/>
                              </a:lnTo>
                              <a:lnTo>
                                <a:pt x="1411" y="43569"/>
                              </a:lnTo>
                              <a:lnTo>
                                <a:pt x="3763" y="48801"/>
                              </a:lnTo>
                              <a:lnTo>
                                <a:pt x="6742" y="53700"/>
                              </a:lnTo>
                              <a:lnTo>
                                <a:pt x="8728" y="59790"/>
                              </a:lnTo>
                              <a:lnTo>
                                <a:pt x="10052" y="66670"/>
                              </a:lnTo>
                              <a:lnTo>
                                <a:pt x="10935" y="74081"/>
                              </a:lnTo>
                              <a:lnTo>
                                <a:pt x="12934" y="81843"/>
                              </a:lnTo>
                              <a:lnTo>
                                <a:pt x="15678" y="89839"/>
                              </a:lnTo>
                              <a:lnTo>
                                <a:pt x="18919" y="97992"/>
                              </a:lnTo>
                              <a:lnTo>
                                <a:pt x="21079" y="104840"/>
                              </a:lnTo>
                              <a:lnTo>
                                <a:pt x="22520" y="110815"/>
                              </a:lnTo>
                              <a:lnTo>
                                <a:pt x="23480" y="116210"/>
                              </a:lnTo>
                              <a:lnTo>
                                <a:pt x="24120" y="124040"/>
                              </a:lnTo>
                              <a:lnTo>
                                <a:pt x="24547" y="133494"/>
                              </a:lnTo>
                              <a:lnTo>
                                <a:pt x="24831" y="144028"/>
                              </a:lnTo>
                              <a:lnTo>
                                <a:pt x="26432" y="152463"/>
                              </a:lnTo>
                              <a:lnTo>
                                <a:pt x="28910" y="159499"/>
                              </a:lnTo>
                              <a:lnTo>
                                <a:pt x="31974" y="165599"/>
                              </a:lnTo>
                              <a:lnTo>
                                <a:pt x="34016" y="172488"/>
                              </a:lnTo>
                              <a:lnTo>
                                <a:pt x="35377" y="179904"/>
                              </a:lnTo>
                              <a:lnTo>
                                <a:pt x="36285" y="187669"/>
                              </a:lnTo>
                              <a:lnTo>
                                <a:pt x="38301" y="194256"/>
                              </a:lnTo>
                              <a:lnTo>
                                <a:pt x="41056" y="200060"/>
                              </a:lnTo>
                              <a:lnTo>
                                <a:pt x="48875" y="212771"/>
                              </a:lnTo>
                              <a:lnTo>
                                <a:pt x="49945" y="218272"/>
                              </a:lnTo>
                              <a:lnTo>
                                <a:pt x="50800" y="2286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3" o:spid="_x0000_s1026" style="position:absolute;margin-left:343pt;margin-top:-1259.6pt;width:4pt;height:18pt;z-index:252082176;visibility:visible;mso-wrap-style:square;mso-wrap-distance-left:9pt;mso-wrap-distance-top:0;mso-wrap-distance-right:9pt;mso-wrap-distance-bottom:0;mso-position-horizontal:absolute;mso-position-horizontal-relative:text;mso-position-vertical:absolute;mso-position-vertical-relative:text;v-text-anchor:top" coordsize="50801,228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" path="m,l,37838r1411,5731l3763,48801r2979,4899l8728,59790r1324,6880l10935,74081r1999,7762l15678,89839r3241,8153l21079,104840r1441,5975l23480,116210r640,7830l24547,133494r284,10534l26432,152463r2478,7036l31974,165599r2042,6889l35377,179904r908,7765l38301,194256r2755,5804l48875,212771r1070,5501l50800,228600e" filled="f" strokecolor="blue" strokeweight="3pt">
                <v:path arrowok="t" textboxrect="0,0,50801,2286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1152" behindDoc="0" locked="0" layoutInCell="1" allowOverlap="1" wp14:anchorId="14BA11CA" wp14:editId="414938AA">
                <wp:simplePos x="0" y="0"/>
                <wp:positionH relativeFrom="column">
                  <wp:posOffset>4038600</wp:posOffset>
                </wp:positionH>
                <wp:positionV relativeFrom="paragraph">
                  <wp:posOffset>-15971521</wp:posOffset>
                </wp:positionV>
                <wp:extent cx="114301" cy="12701"/>
                <wp:effectExtent l="19050" t="19050" r="19050" b="25400"/>
                <wp:wrapNone/>
                <wp:docPr id="560" name="SMARTInkAnnotation102"/>
                <wp:cNvGraphicFramePr/>
                <a:graphic xmlns:a="http://schemas.openxmlformats.org/drawingml/2006/main">
                  <a:graphicData uri="http://schemas.microsoft.com/office/word/2010/wordprocessingShape">
                    <wps:wsp>
                      <wps:cNvSpPr/>
                      <wps:spPr>
                        <a:xfrm>
                          <a:off x="0" y="0"/>
                          <a:ext cx="114301" cy="12701"/>
                        </a:xfrm>
                        <a:custGeom>
                          <a:avLst/>
                          <a:gdLst/>
                          <a:ahLst/>
                          <a:cxnLst/>
                          <a:rect l="0" t="0" r="0" b="0"/>
                          <a:pathLst>
                            <a:path w="114301" h="12701">
                              <a:moveTo>
                                <a:pt x="0" y="12700"/>
                              </a:moveTo>
                              <a:lnTo>
                                <a:pt x="0" y="5958"/>
                              </a:lnTo>
                              <a:lnTo>
                                <a:pt x="1411" y="3972"/>
                              </a:lnTo>
                              <a:lnTo>
                                <a:pt x="3763" y="2648"/>
                              </a:lnTo>
                              <a:lnTo>
                                <a:pt x="6742" y="1766"/>
                              </a:lnTo>
                              <a:lnTo>
                                <a:pt x="11550" y="1176"/>
                              </a:lnTo>
                              <a:lnTo>
                                <a:pt x="17578" y="784"/>
                              </a:lnTo>
                              <a:lnTo>
                                <a:pt x="24419" y="522"/>
                              </a:lnTo>
                              <a:lnTo>
                                <a:pt x="47530" y="155"/>
                              </a:lnTo>
                              <a:lnTo>
                                <a:pt x="1143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2" o:spid="_x0000_s1026" style="position:absolute;margin-left:318pt;margin-top:-1257.6pt;width:9pt;height:1pt;z-index:252081152;visibility:visible;mso-wrap-style:square;mso-wrap-distance-left:9pt;mso-wrap-distance-top:0;mso-wrap-distance-right:9pt;mso-wrap-distance-bottom:0;mso-position-horizontal:absolute;mso-position-horizontal-relative:text;mso-position-vertical:absolute;mso-position-vertical-relative:text;v-text-anchor:top" coordsize="114301,1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" path="m,12700l,5958,1411,3972,3763,2648,6742,1766r4808,-590l17578,784,24419,522,47530,155,114300,e" filled="f" strokecolor="blue" strokeweight="3pt">
                <v:path arrowok="t" textboxrect="0,0,114301,12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80128" behindDoc="0" locked="0" layoutInCell="1" allowOverlap="1" wp14:anchorId="310FBA22" wp14:editId="4364852A">
                <wp:simplePos x="0" y="0"/>
                <wp:positionH relativeFrom="column">
                  <wp:posOffset>4091211</wp:posOffset>
                </wp:positionH>
                <wp:positionV relativeFrom="paragraph">
                  <wp:posOffset>-16111221</wp:posOffset>
                </wp:positionV>
                <wp:extent cx="112490" cy="266701"/>
                <wp:effectExtent l="19050" t="0" r="20955" b="19050"/>
                <wp:wrapNone/>
                <wp:docPr id="559" name="SMARTInkAnnotation101"/>
                <wp:cNvGraphicFramePr/>
                <a:graphic xmlns:a="http://schemas.openxmlformats.org/drawingml/2006/main">
                  <a:graphicData uri="http://schemas.microsoft.com/office/word/2010/wordprocessingShape">
                    <wps:wsp>
                      <wps:cNvSpPr/>
                      <wps:spPr>
                        <a:xfrm>
                          <a:off x="0" y="0"/>
                          <a:ext cx="112490" cy="266701"/>
                        </a:xfrm>
                        <a:custGeom>
                          <a:avLst/>
                          <a:gdLst/>
                          <a:ahLst/>
                          <a:cxnLst/>
                          <a:rect l="0" t="0" r="0" b="0"/>
                          <a:pathLst>
                            <a:path w="112490" h="266701">
                              <a:moveTo>
                                <a:pt x="23589" y="0"/>
                              </a:moveTo>
                              <a:lnTo>
                                <a:pt x="23589" y="72361"/>
                              </a:lnTo>
                              <a:lnTo>
                                <a:pt x="22178" y="80696"/>
                              </a:lnTo>
                              <a:lnTo>
                                <a:pt x="19826" y="89075"/>
                              </a:lnTo>
                              <a:lnTo>
                                <a:pt x="16847" y="97484"/>
                              </a:lnTo>
                              <a:lnTo>
                                <a:pt x="14861" y="104500"/>
                              </a:lnTo>
                              <a:lnTo>
                                <a:pt x="13537" y="110588"/>
                              </a:lnTo>
                              <a:lnTo>
                                <a:pt x="12654" y="116059"/>
                              </a:lnTo>
                              <a:lnTo>
                                <a:pt x="12066" y="122529"/>
                              </a:lnTo>
                              <a:lnTo>
                                <a:pt x="11673" y="129663"/>
                              </a:lnTo>
                              <a:lnTo>
                                <a:pt x="11412" y="137243"/>
                              </a:lnTo>
                              <a:lnTo>
                                <a:pt x="9827" y="145116"/>
                              </a:lnTo>
                              <a:lnTo>
                                <a:pt x="7359" y="153189"/>
                              </a:lnTo>
                              <a:lnTo>
                                <a:pt x="4302" y="161393"/>
                              </a:lnTo>
                              <a:lnTo>
                                <a:pt x="2264" y="169684"/>
                              </a:lnTo>
                              <a:lnTo>
                                <a:pt x="906" y="178034"/>
                              </a:lnTo>
                              <a:lnTo>
                                <a:pt x="0" y="186422"/>
                              </a:lnTo>
                              <a:lnTo>
                                <a:pt x="807" y="193425"/>
                              </a:lnTo>
                              <a:lnTo>
                                <a:pt x="2757" y="199505"/>
                              </a:lnTo>
                              <a:lnTo>
                                <a:pt x="5468" y="204970"/>
                              </a:lnTo>
                              <a:lnTo>
                                <a:pt x="7275" y="210024"/>
                              </a:lnTo>
                              <a:lnTo>
                                <a:pt x="8479" y="214805"/>
                              </a:lnTo>
                              <a:lnTo>
                                <a:pt x="9283" y="219403"/>
                              </a:lnTo>
                              <a:lnTo>
                                <a:pt x="9818" y="223881"/>
                              </a:lnTo>
                              <a:lnTo>
                                <a:pt x="10175" y="228276"/>
                              </a:lnTo>
                              <a:lnTo>
                                <a:pt x="10413" y="232617"/>
                              </a:lnTo>
                              <a:lnTo>
                                <a:pt x="11983" y="236922"/>
                              </a:lnTo>
                              <a:lnTo>
                                <a:pt x="14441" y="241204"/>
                              </a:lnTo>
                              <a:lnTo>
                                <a:pt x="17490" y="245468"/>
                              </a:lnTo>
                              <a:lnTo>
                                <a:pt x="20934" y="249724"/>
                              </a:lnTo>
                              <a:lnTo>
                                <a:pt x="24642" y="253972"/>
                              </a:lnTo>
                              <a:lnTo>
                                <a:pt x="28524" y="258213"/>
                              </a:lnTo>
                              <a:lnTo>
                                <a:pt x="32523" y="261043"/>
                              </a:lnTo>
                              <a:lnTo>
                                <a:pt x="36601" y="262928"/>
                              </a:lnTo>
                              <a:lnTo>
                                <a:pt x="40730" y="264185"/>
                              </a:lnTo>
                              <a:lnTo>
                                <a:pt x="44894" y="265024"/>
                              </a:lnTo>
                              <a:lnTo>
                                <a:pt x="49081" y="265582"/>
                              </a:lnTo>
                              <a:lnTo>
                                <a:pt x="53284" y="265954"/>
                              </a:lnTo>
                              <a:lnTo>
                                <a:pt x="57497" y="266204"/>
                              </a:lnTo>
                              <a:lnTo>
                                <a:pt x="65940" y="266480"/>
                              </a:lnTo>
                              <a:lnTo>
                                <a:pt x="112489" y="266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1" o:spid="_x0000_s1026" style="position:absolute;margin-left:322.15pt;margin-top:-1268.6pt;width:8.85pt;height:21pt;z-index:252080128;visibility:visible;mso-wrap-style:square;mso-wrap-distance-left:9pt;mso-wrap-distance-top:0;mso-wrap-distance-right:9pt;mso-wrap-distance-bottom:0;mso-position-horizontal:absolute;mso-position-horizontal-relative:text;mso-position-vertical:absolute;mso-position-vertical-relative:text;v-text-anchor:top" coordsize="112490,266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" path="m23589,r,72361l22178,80696r-2352,8379l16847,97484r-1986,7016l13537,110588r-883,5471l12066,122529r-393,7134l11412,137243r-1585,7873l7359,153189r-3057,8204l2264,169684,906,178034,,186422r807,7003l2757,199505r2711,5465l7275,210024r1204,4781l9283,219403r535,4478l10175,228276r238,4341l11983,236922r2458,4282l17490,245468r3444,4256l24642,253972r3882,4241l32523,261043r4078,1885l40730,264185r4164,839l49081,265582r4203,372l57497,266204r8443,276l112489,266700e" filled="f" strokecolor="blue" strokeweight="3pt">
                <v:path arrowok="t" textboxrect="0,0,112490,2667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9104" behindDoc="0" locked="0" layoutInCell="1" allowOverlap="1" wp14:anchorId="02557BCC" wp14:editId="247AE4ED">
                <wp:simplePos x="0" y="0"/>
                <wp:positionH relativeFrom="column">
                  <wp:posOffset>3810000</wp:posOffset>
                </wp:positionH>
                <wp:positionV relativeFrom="paragraph">
                  <wp:posOffset>-16085775</wp:posOffset>
                </wp:positionV>
                <wp:extent cx="164711" cy="291988"/>
                <wp:effectExtent l="19050" t="19050" r="26035" b="13335"/>
                <wp:wrapNone/>
                <wp:docPr id="558" name="SMARTInkAnnotation100"/>
                <wp:cNvGraphicFramePr/>
                <a:graphic xmlns:a="http://schemas.openxmlformats.org/drawingml/2006/main">
                  <a:graphicData uri="http://schemas.microsoft.com/office/word/2010/wordprocessingShape">
                    <wps:wsp>
                      <wps:cNvSpPr/>
                      <wps:spPr>
                        <a:xfrm>
                          <a:off x="0" y="0"/>
                          <a:ext cx="164711" cy="291988"/>
                        </a:xfrm>
                        <a:custGeom>
                          <a:avLst/>
                          <a:gdLst/>
                          <a:ahLst/>
                          <a:cxnLst/>
                          <a:rect l="0" t="0" r="0" b="0"/>
                          <a:pathLst>
                            <a:path w="164711" h="291988">
                              <a:moveTo>
                                <a:pt x="88900" y="25354"/>
                              </a:moveTo>
                              <a:lnTo>
                                <a:pt x="65311" y="1765"/>
                              </a:lnTo>
                              <a:lnTo>
                                <a:pt x="61885" y="1160"/>
                              </a:lnTo>
                              <a:lnTo>
                                <a:pt x="56779" y="758"/>
                              </a:lnTo>
                              <a:lnTo>
                                <a:pt x="44991" y="310"/>
                              </a:lnTo>
                              <a:lnTo>
                                <a:pt x="30421" y="59"/>
                              </a:lnTo>
                              <a:lnTo>
                                <a:pt x="21517" y="0"/>
                              </a:lnTo>
                              <a:lnTo>
                                <a:pt x="17167" y="1396"/>
                              </a:lnTo>
                              <a:lnTo>
                                <a:pt x="12856" y="3736"/>
                              </a:lnTo>
                              <a:lnTo>
                                <a:pt x="2539" y="10893"/>
                              </a:lnTo>
                              <a:lnTo>
                                <a:pt x="1693" y="12889"/>
                              </a:lnTo>
                              <a:lnTo>
                                <a:pt x="752" y="18874"/>
                              </a:lnTo>
                              <a:lnTo>
                                <a:pt x="334" y="26236"/>
                              </a:lnTo>
                              <a:lnTo>
                                <a:pt x="223" y="30175"/>
                              </a:lnTo>
                              <a:lnTo>
                                <a:pt x="66" y="49203"/>
                              </a:lnTo>
                              <a:lnTo>
                                <a:pt x="2866" y="55364"/>
                              </a:lnTo>
                              <a:lnTo>
                                <a:pt x="7555" y="60883"/>
                              </a:lnTo>
                              <a:lnTo>
                                <a:pt x="13503" y="65973"/>
                              </a:lnTo>
                              <a:lnTo>
                                <a:pt x="18880" y="70777"/>
                              </a:lnTo>
                              <a:lnTo>
                                <a:pt x="28617" y="79879"/>
                              </a:lnTo>
                              <a:lnTo>
                                <a:pt x="34600" y="84282"/>
                              </a:lnTo>
                              <a:lnTo>
                                <a:pt x="41411" y="88627"/>
                              </a:lnTo>
                              <a:lnTo>
                                <a:pt x="48774" y="92936"/>
                              </a:lnTo>
                              <a:lnTo>
                                <a:pt x="56505" y="98630"/>
                              </a:lnTo>
                              <a:lnTo>
                                <a:pt x="64481" y="105250"/>
                              </a:lnTo>
                              <a:lnTo>
                                <a:pt x="72621" y="112483"/>
                              </a:lnTo>
                              <a:lnTo>
                                <a:pt x="79458" y="120129"/>
                              </a:lnTo>
                              <a:lnTo>
                                <a:pt x="85428" y="128048"/>
                              </a:lnTo>
                              <a:lnTo>
                                <a:pt x="90818" y="136150"/>
                              </a:lnTo>
                              <a:lnTo>
                                <a:pt x="97234" y="144373"/>
                              </a:lnTo>
                              <a:lnTo>
                                <a:pt x="104334" y="152678"/>
                              </a:lnTo>
                              <a:lnTo>
                                <a:pt x="118337" y="168019"/>
                              </a:lnTo>
                              <a:lnTo>
                                <a:pt x="129265" y="179541"/>
                              </a:lnTo>
                              <a:lnTo>
                                <a:pt x="150092" y="200704"/>
                              </a:lnTo>
                              <a:lnTo>
                                <a:pt x="155095" y="207164"/>
                              </a:lnTo>
                              <a:lnTo>
                                <a:pt x="158430" y="212883"/>
                              </a:lnTo>
                              <a:lnTo>
                                <a:pt x="160653" y="218106"/>
                              </a:lnTo>
                              <a:lnTo>
                                <a:pt x="162135" y="224411"/>
                              </a:lnTo>
                              <a:lnTo>
                                <a:pt x="163123" y="231436"/>
                              </a:lnTo>
                              <a:lnTo>
                                <a:pt x="163782" y="238942"/>
                              </a:lnTo>
                              <a:lnTo>
                                <a:pt x="164222" y="245357"/>
                              </a:lnTo>
                              <a:lnTo>
                                <a:pt x="164710" y="256247"/>
                              </a:lnTo>
                              <a:lnTo>
                                <a:pt x="163429" y="261127"/>
                              </a:lnTo>
                              <a:lnTo>
                                <a:pt x="161164" y="265792"/>
                              </a:lnTo>
                              <a:lnTo>
                                <a:pt x="158242" y="270312"/>
                              </a:lnTo>
                              <a:lnTo>
                                <a:pt x="154884" y="274737"/>
                              </a:lnTo>
                              <a:lnTo>
                                <a:pt x="151234" y="279098"/>
                              </a:lnTo>
                              <a:lnTo>
                                <a:pt x="147389" y="283416"/>
                              </a:lnTo>
                              <a:lnTo>
                                <a:pt x="143415" y="286296"/>
                              </a:lnTo>
                              <a:lnTo>
                                <a:pt x="139354" y="288215"/>
                              </a:lnTo>
                              <a:lnTo>
                                <a:pt x="135236" y="289494"/>
                              </a:lnTo>
                              <a:lnTo>
                                <a:pt x="129669" y="290347"/>
                              </a:lnTo>
                              <a:lnTo>
                                <a:pt x="123135" y="290916"/>
                              </a:lnTo>
                              <a:lnTo>
                                <a:pt x="109760" y="291548"/>
                              </a:lnTo>
                              <a:lnTo>
                                <a:pt x="99112" y="291829"/>
                              </a:lnTo>
                              <a:lnTo>
                                <a:pt x="78442" y="291987"/>
                              </a:lnTo>
                              <a:lnTo>
                                <a:pt x="70639" y="290598"/>
                              </a:lnTo>
                              <a:lnTo>
                                <a:pt x="62615" y="288260"/>
                              </a:lnTo>
                              <a:lnTo>
                                <a:pt x="54443" y="285291"/>
                              </a:lnTo>
                              <a:lnTo>
                                <a:pt x="47584" y="281901"/>
                              </a:lnTo>
                              <a:lnTo>
                                <a:pt x="41601" y="278230"/>
                              </a:lnTo>
                              <a:lnTo>
                                <a:pt x="36201" y="274371"/>
                              </a:lnTo>
                              <a:lnTo>
                                <a:pt x="31189" y="270387"/>
                              </a:lnTo>
                              <a:lnTo>
                                <a:pt x="26437" y="266320"/>
                              </a:lnTo>
                              <a:lnTo>
                                <a:pt x="21858" y="262198"/>
                              </a:lnTo>
                              <a:lnTo>
                                <a:pt x="17394" y="259450"/>
                              </a:lnTo>
                              <a:lnTo>
                                <a:pt x="13007" y="257617"/>
                              </a:lnTo>
                              <a:lnTo>
                                <a:pt x="0" y="253954"/>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100" o:spid="_x0000_s1026" style="position:absolute;margin-left:300pt;margin-top:-1266.6pt;width:12.95pt;height:23pt;z-index:252079104;visibility:visible;mso-wrap-style:square;mso-wrap-distance-left:9pt;mso-wrap-distance-top:0;mso-wrap-distance-right:9pt;mso-wrap-distance-bottom:0;mso-position-horizontal:absolute;mso-position-horizontal-relative:text;mso-position-vertical:absolute;mso-position-vertical-relative:text;v-text-anchor:top" coordsize="164711,291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" path="m88900,25354l65311,1765,61885,1160,56779,758,44991,310,30421,59,21517,,17167,1396,12856,3736,2539,10893r-846,1996l752,18874,334,26236,223,30175,66,49203r2800,6161l7555,60883r5948,5090l18880,70777r9737,9102l34600,84282r6811,4345l48774,92936r7731,5694l64481,105250r8140,7233l79458,120129r5970,7919l90818,136150r6416,8223l104334,152678r14003,15341l129265,179541r20827,21163l155095,207164r3335,5719l160653,218106r1482,6305l163123,231436r659,7506l164222,245357r488,10890l163429,261127r-2265,4665l158242,270312r-3358,4425l151234,279098r-3845,4318l143415,286296r-4061,1919l135236,289494r-5567,853l123135,290916r-13375,632l99112,291829r-20670,158l70639,290598r-8024,-2338l54443,285291r-6859,-3390l41601,278230r-5400,-3859l31189,270387r-4752,-4067l21858,262198r-4464,-2748l13007,257617,,253954e" filled="f" strokecolor="blue" strokeweight="3pt">
                <v:path arrowok="t" textboxrect="0,0,164711,29198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8080" behindDoc="0" locked="0" layoutInCell="1" allowOverlap="1" wp14:anchorId="19AD2B33" wp14:editId="235EF881">
                <wp:simplePos x="0" y="0"/>
                <wp:positionH relativeFrom="column">
                  <wp:posOffset>3403600</wp:posOffset>
                </wp:positionH>
                <wp:positionV relativeFrom="paragraph">
                  <wp:posOffset>-16111221</wp:posOffset>
                </wp:positionV>
                <wp:extent cx="177801" cy="38101"/>
                <wp:effectExtent l="19050" t="19050" r="12700" b="19050"/>
                <wp:wrapNone/>
                <wp:docPr id="557" name="SMARTInkAnnotation99"/>
                <wp:cNvGraphicFramePr/>
                <a:graphic xmlns:a="http://schemas.openxmlformats.org/drawingml/2006/main">
                  <a:graphicData uri="http://schemas.microsoft.com/office/word/2010/wordprocessingShape">
                    <wps:wsp>
                      <wps:cNvSpPr/>
                      <wps:spPr>
                        <a:xfrm>
                          <a:off x="0" y="0"/>
                          <a:ext cx="177801" cy="38101"/>
                        </a:xfrm>
                        <a:custGeom>
                          <a:avLst/>
                          <a:gdLst/>
                          <a:ahLst/>
                          <a:cxnLst/>
                          <a:rect l="0" t="0" r="0" b="0"/>
                          <a:pathLst>
                            <a:path w="177801" h="38101">
                              <a:moveTo>
                                <a:pt x="0" y="38100"/>
                              </a:moveTo>
                              <a:lnTo>
                                <a:pt x="10935" y="27166"/>
                              </a:lnTo>
                              <a:lnTo>
                                <a:pt x="14345" y="26576"/>
                              </a:lnTo>
                              <a:lnTo>
                                <a:pt x="19441" y="26184"/>
                              </a:lnTo>
                              <a:lnTo>
                                <a:pt x="25661" y="25922"/>
                              </a:lnTo>
                              <a:lnTo>
                                <a:pt x="32629" y="24338"/>
                              </a:lnTo>
                              <a:lnTo>
                                <a:pt x="40098" y="21870"/>
                              </a:lnTo>
                              <a:lnTo>
                                <a:pt x="47898" y="18813"/>
                              </a:lnTo>
                              <a:lnTo>
                                <a:pt x="55921" y="16775"/>
                              </a:lnTo>
                              <a:lnTo>
                                <a:pt x="64092" y="15416"/>
                              </a:lnTo>
                              <a:lnTo>
                                <a:pt x="72361" y="14511"/>
                              </a:lnTo>
                              <a:lnTo>
                                <a:pt x="82107" y="13907"/>
                              </a:lnTo>
                              <a:lnTo>
                                <a:pt x="104226" y="13236"/>
                              </a:lnTo>
                              <a:lnTo>
                                <a:pt x="116050" y="11647"/>
                              </a:lnTo>
                              <a:lnTo>
                                <a:pt x="128167" y="9176"/>
                              </a:lnTo>
                              <a:lnTo>
                                <a:pt x="140478" y="6117"/>
                              </a:lnTo>
                              <a:lnTo>
                                <a:pt x="150096" y="4077"/>
                              </a:lnTo>
                              <a:lnTo>
                                <a:pt x="157920" y="2719"/>
                              </a:lnTo>
                              <a:lnTo>
                                <a:pt x="1778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9" o:spid="_x0000_s1026" style="position:absolute;margin-left:268pt;margin-top:-1268.6pt;width:14pt;height:3pt;z-index:252078080;visibility:visible;mso-wrap-style:square;mso-wrap-distance-left:9pt;mso-wrap-distance-top:0;mso-wrap-distance-right:9pt;mso-wrap-distance-bottom:0;mso-position-horizontal:absolute;mso-position-horizontal-relative:text;mso-position-vertical:absolute;mso-position-vertical-relative:text;v-text-anchor:top" coordsize="177801,3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" path="m,38100l10935,27166r3410,-590l19441,26184r6220,-262l32629,24338r7469,-2468l47898,18813r8023,-2038l64092,15416r8269,-905l82107,13907r22119,-671l116050,11647,128167,9176,140478,6117r9618,-2040l157920,2719,177800,e" filled="f" strokecolor="blue" strokeweight="3pt">
                <v:path arrowok="t" textboxrect="0,0,177801,38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7056" behindDoc="0" locked="0" layoutInCell="1" allowOverlap="1" wp14:anchorId="0D703074" wp14:editId="23FF7F79">
                <wp:simplePos x="0" y="0"/>
                <wp:positionH relativeFrom="column">
                  <wp:posOffset>3403600</wp:posOffset>
                </wp:positionH>
                <wp:positionV relativeFrom="paragraph">
                  <wp:posOffset>-15984221</wp:posOffset>
                </wp:positionV>
                <wp:extent cx="228601" cy="38101"/>
                <wp:effectExtent l="19050" t="19050" r="19050" b="19050"/>
                <wp:wrapNone/>
                <wp:docPr id="556" name="SMARTInkAnnotation98"/>
                <wp:cNvGraphicFramePr/>
                <a:graphic xmlns:a="http://schemas.openxmlformats.org/drawingml/2006/main">
                  <a:graphicData uri="http://schemas.microsoft.com/office/word/2010/wordprocessingShape">
                    <wps:wsp>
                      <wps:cNvSpPr/>
                      <wps:spPr>
                        <a:xfrm>
                          <a:off x="0" y="0"/>
                          <a:ext cx="228601" cy="38101"/>
                        </a:xfrm>
                        <a:custGeom>
                          <a:avLst/>
                          <a:gdLst/>
                          <a:ahLst/>
                          <a:cxnLst/>
                          <a:rect l="0" t="0" r="0" b="0"/>
                          <a:pathLst>
                            <a:path w="228601" h="38101">
                              <a:moveTo>
                                <a:pt x="0" y="38100"/>
                              </a:moveTo>
                              <a:lnTo>
                                <a:pt x="6742" y="38100"/>
                              </a:lnTo>
                              <a:lnTo>
                                <a:pt x="10139" y="36689"/>
                              </a:lnTo>
                              <a:lnTo>
                                <a:pt x="13815" y="34337"/>
                              </a:lnTo>
                              <a:lnTo>
                                <a:pt x="17676" y="31358"/>
                              </a:lnTo>
                              <a:lnTo>
                                <a:pt x="21662" y="29372"/>
                              </a:lnTo>
                              <a:lnTo>
                                <a:pt x="25730" y="28048"/>
                              </a:lnTo>
                              <a:lnTo>
                                <a:pt x="29854" y="27166"/>
                              </a:lnTo>
                              <a:lnTo>
                                <a:pt x="35425" y="26576"/>
                              </a:lnTo>
                              <a:lnTo>
                                <a:pt x="41961" y="26184"/>
                              </a:lnTo>
                              <a:lnTo>
                                <a:pt x="49141" y="25922"/>
                              </a:lnTo>
                              <a:lnTo>
                                <a:pt x="56749" y="24338"/>
                              </a:lnTo>
                              <a:lnTo>
                                <a:pt x="64644" y="21870"/>
                              </a:lnTo>
                              <a:lnTo>
                                <a:pt x="72729" y="18813"/>
                              </a:lnTo>
                              <a:lnTo>
                                <a:pt x="82353" y="16775"/>
                              </a:lnTo>
                              <a:lnTo>
                                <a:pt x="93002" y="15416"/>
                              </a:lnTo>
                              <a:lnTo>
                                <a:pt x="104335" y="14511"/>
                              </a:lnTo>
                              <a:lnTo>
                                <a:pt x="116123" y="13907"/>
                              </a:lnTo>
                              <a:lnTo>
                                <a:pt x="140510" y="13236"/>
                              </a:lnTo>
                              <a:lnTo>
                                <a:pt x="171298" y="12859"/>
                              </a:lnTo>
                              <a:lnTo>
                                <a:pt x="180521" y="11394"/>
                              </a:lnTo>
                              <a:lnTo>
                                <a:pt x="189492" y="9007"/>
                              </a:lnTo>
                              <a:lnTo>
                                <a:pt x="198294" y="6006"/>
                              </a:lnTo>
                              <a:lnTo>
                                <a:pt x="205574" y="4003"/>
                              </a:lnTo>
                              <a:lnTo>
                                <a:pt x="211838" y="2669"/>
                              </a:lnTo>
                              <a:lnTo>
                                <a:pt x="2286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8" o:spid="_x0000_s1026" style="position:absolute;margin-left:268pt;margin-top:-1258.6pt;width:18pt;height:3pt;z-index:252077056;visibility:visible;mso-wrap-style:square;mso-wrap-distance-left:9pt;mso-wrap-distance-top:0;mso-wrap-distance-right:9pt;mso-wrap-distance-bottom:0;mso-position-horizontal:absolute;mso-position-horizontal-relative:text;mso-position-vertical:absolute;mso-position-vertical-relative:text;v-text-anchor:top" coordsize="228601,3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" path="m,38100r6742,l10139,36689r3676,-2352l17676,31358r3986,-1986l25730,28048r4124,-882l35425,26576r6536,-392l49141,25922r7608,-1584l64644,21870r8085,-3057l82353,16775,93002,15416r11333,-905l116123,13907r24387,-671l171298,12859r9223,-1465l189492,9007r8802,-3001l205574,4003r6264,-1334l228600,e" filled="f" strokecolor="blue" strokeweight="3pt">
                <v:path arrowok="t" textboxrect="0,0,228601,38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6032" behindDoc="0" locked="0" layoutInCell="1" allowOverlap="1" wp14:anchorId="1BCA1AAD" wp14:editId="336E30E5">
                <wp:simplePos x="0" y="0"/>
                <wp:positionH relativeFrom="column">
                  <wp:posOffset>5270500</wp:posOffset>
                </wp:positionH>
                <wp:positionV relativeFrom="paragraph">
                  <wp:posOffset>-14904721</wp:posOffset>
                </wp:positionV>
                <wp:extent cx="609601" cy="38101"/>
                <wp:effectExtent l="19050" t="19050" r="19050" b="19050"/>
                <wp:wrapNone/>
                <wp:docPr id="554" name="SMARTInkAnnotation96"/>
                <wp:cNvGraphicFramePr/>
                <a:graphic xmlns:a="http://schemas.openxmlformats.org/drawingml/2006/main">
                  <a:graphicData uri="http://schemas.microsoft.com/office/word/2010/wordprocessingShape">
                    <wps:wsp>
                      <wps:cNvSpPr/>
                      <wps:spPr>
                        <a:xfrm>
                          <a:off x="0" y="0"/>
                          <a:ext cx="609601" cy="38101"/>
                        </a:xfrm>
                        <a:custGeom>
                          <a:avLst/>
                          <a:gdLst/>
                          <a:ahLst/>
                          <a:cxnLst/>
                          <a:rect l="0" t="0" r="0" b="0"/>
                          <a:pathLst>
                            <a:path w="609601" h="38101">
                              <a:moveTo>
                                <a:pt x="0" y="12700"/>
                              </a:moveTo>
                              <a:lnTo>
                                <a:pt x="0" y="5958"/>
                              </a:lnTo>
                              <a:lnTo>
                                <a:pt x="1411" y="3972"/>
                              </a:lnTo>
                              <a:lnTo>
                                <a:pt x="3763" y="2648"/>
                              </a:lnTo>
                              <a:lnTo>
                                <a:pt x="6742" y="1766"/>
                              </a:lnTo>
                              <a:lnTo>
                                <a:pt x="13815" y="784"/>
                              </a:lnTo>
                              <a:lnTo>
                                <a:pt x="29494" y="232"/>
                              </a:lnTo>
                              <a:lnTo>
                                <a:pt x="277654" y="0"/>
                              </a:lnTo>
                              <a:lnTo>
                                <a:pt x="292347" y="1411"/>
                              </a:lnTo>
                              <a:lnTo>
                                <a:pt x="307787" y="3762"/>
                              </a:lnTo>
                              <a:lnTo>
                                <a:pt x="323724" y="6742"/>
                              </a:lnTo>
                              <a:lnTo>
                                <a:pt x="338583" y="8728"/>
                              </a:lnTo>
                              <a:lnTo>
                                <a:pt x="352722" y="10052"/>
                              </a:lnTo>
                              <a:lnTo>
                                <a:pt x="366382" y="10934"/>
                              </a:lnTo>
                              <a:lnTo>
                                <a:pt x="379721" y="12934"/>
                              </a:lnTo>
                              <a:lnTo>
                                <a:pt x="392847" y="15678"/>
                              </a:lnTo>
                              <a:lnTo>
                                <a:pt x="405831" y="18918"/>
                              </a:lnTo>
                              <a:lnTo>
                                <a:pt x="418721" y="21079"/>
                              </a:lnTo>
                              <a:lnTo>
                                <a:pt x="431547" y="22519"/>
                              </a:lnTo>
                              <a:lnTo>
                                <a:pt x="444332" y="23479"/>
                              </a:lnTo>
                              <a:lnTo>
                                <a:pt x="455677" y="24119"/>
                              </a:lnTo>
                              <a:lnTo>
                                <a:pt x="475808" y="24831"/>
                              </a:lnTo>
                              <a:lnTo>
                                <a:pt x="511728" y="25288"/>
                              </a:lnTo>
                              <a:lnTo>
                                <a:pt x="528942" y="25350"/>
                              </a:lnTo>
                              <a:lnTo>
                                <a:pt x="537483" y="26778"/>
                              </a:lnTo>
                              <a:lnTo>
                                <a:pt x="546000" y="29141"/>
                              </a:lnTo>
                              <a:lnTo>
                                <a:pt x="554500" y="32126"/>
                              </a:lnTo>
                              <a:lnTo>
                                <a:pt x="561578" y="34119"/>
                              </a:lnTo>
                              <a:lnTo>
                                <a:pt x="567708" y="35446"/>
                              </a:lnTo>
                              <a:lnTo>
                                <a:pt x="573205" y="36329"/>
                              </a:lnTo>
                              <a:lnTo>
                                <a:pt x="583076" y="37314"/>
                              </a:lnTo>
                              <a:lnTo>
                                <a:pt x="600304" y="38080"/>
                              </a:lnTo>
                              <a:lnTo>
                                <a:pt x="609600"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6" o:spid="_x0000_s1026" style="position:absolute;margin-left:415pt;margin-top:-1173.6pt;width:48pt;height:3pt;z-index:252076032;visibility:visible;mso-wrap-style:square;mso-wrap-distance-left:9pt;mso-wrap-distance-top:0;mso-wrap-distance-right:9pt;mso-wrap-distance-bottom:0;mso-position-horizontal:absolute;mso-position-horizontal-relative:text;mso-position-vertical:absolute;mso-position-vertical-relative:text;v-text-anchor:top" coordsize="609601,38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" path="m,12700l,5958,1411,3972,3763,2648,6742,1766,13815,784,29494,232,277654,r14693,1411l307787,3762r15937,2980l338583,8728r14139,1324l366382,10934r13339,2000l392847,15678r12984,3240l418721,21079r12826,1440l444332,23479r11345,640l475808,24831r35920,457l528942,25350r8541,1428l546000,29141r8500,2985l561578,34119r6130,1327l573205,36329r9871,985l600304,38080r9296,20e" filled="f" strokecolor="blue" strokeweight="3pt">
                <v:path arrowok="t" textboxrect="0,0,609601,38101"/>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5008" behindDoc="0" locked="0" layoutInCell="1" allowOverlap="1" wp14:anchorId="25569710" wp14:editId="05EDFA70">
                <wp:simplePos x="0" y="0"/>
                <wp:positionH relativeFrom="column">
                  <wp:posOffset>88900</wp:posOffset>
                </wp:positionH>
                <wp:positionV relativeFrom="paragraph">
                  <wp:posOffset>-14853907</wp:posOffset>
                </wp:positionV>
                <wp:extent cx="711201" cy="25387"/>
                <wp:effectExtent l="19050" t="19050" r="12700" b="13335"/>
                <wp:wrapNone/>
                <wp:docPr id="553" name="SMARTInkAnnotation95"/>
                <wp:cNvGraphicFramePr/>
                <a:graphic xmlns:a="http://schemas.openxmlformats.org/drawingml/2006/main">
                  <a:graphicData uri="http://schemas.microsoft.com/office/word/2010/wordprocessingShape">
                    <wps:wsp>
                      <wps:cNvSpPr/>
                      <wps:spPr>
                        <a:xfrm>
                          <a:off x="0" y="0"/>
                          <a:ext cx="711201" cy="25387"/>
                        </a:xfrm>
                        <a:custGeom>
                          <a:avLst/>
                          <a:gdLst/>
                          <a:ahLst/>
                          <a:cxnLst/>
                          <a:rect l="0" t="0" r="0" b="0"/>
                          <a:pathLst>
                            <a:path w="711201" h="25387">
                              <a:moveTo>
                                <a:pt x="0" y="12686"/>
                              </a:moveTo>
                              <a:lnTo>
                                <a:pt x="17677" y="12686"/>
                              </a:lnTo>
                              <a:lnTo>
                                <a:pt x="21662" y="11275"/>
                              </a:lnTo>
                              <a:lnTo>
                                <a:pt x="25730" y="8923"/>
                              </a:lnTo>
                              <a:lnTo>
                                <a:pt x="29854" y="5944"/>
                              </a:lnTo>
                              <a:lnTo>
                                <a:pt x="35425" y="3958"/>
                              </a:lnTo>
                              <a:lnTo>
                                <a:pt x="41961" y="2634"/>
                              </a:lnTo>
                              <a:lnTo>
                                <a:pt x="49141" y="1752"/>
                              </a:lnTo>
                              <a:lnTo>
                                <a:pt x="58160" y="1162"/>
                              </a:lnTo>
                              <a:lnTo>
                                <a:pt x="79471" y="510"/>
                              </a:lnTo>
                              <a:lnTo>
                                <a:pt x="165291" y="17"/>
                              </a:lnTo>
                              <a:lnTo>
                                <a:pt x="190585" y="0"/>
                              </a:lnTo>
                              <a:lnTo>
                                <a:pt x="203257" y="1406"/>
                              </a:lnTo>
                              <a:lnTo>
                                <a:pt x="215938" y="3755"/>
                              </a:lnTo>
                              <a:lnTo>
                                <a:pt x="228625" y="6733"/>
                              </a:lnTo>
                              <a:lnTo>
                                <a:pt x="241317" y="8717"/>
                              </a:lnTo>
                              <a:lnTo>
                                <a:pt x="254011" y="10039"/>
                              </a:lnTo>
                              <a:lnTo>
                                <a:pt x="266707" y="10922"/>
                              </a:lnTo>
                              <a:lnTo>
                                <a:pt x="279405" y="12921"/>
                              </a:lnTo>
                              <a:lnTo>
                                <a:pt x="292103" y="15665"/>
                              </a:lnTo>
                              <a:lnTo>
                                <a:pt x="304802" y="18906"/>
                              </a:lnTo>
                              <a:lnTo>
                                <a:pt x="318913" y="21065"/>
                              </a:lnTo>
                              <a:lnTo>
                                <a:pt x="333964" y="22505"/>
                              </a:lnTo>
                              <a:lnTo>
                                <a:pt x="349643" y="23466"/>
                              </a:lnTo>
                              <a:lnTo>
                                <a:pt x="382115" y="24533"/>
                              </a:lnTo>
                              <a:lnTo>
                                <a:pt x="457086" y="25274"/>
                              </a:lnTo>
                              <a:lnTo>
                                <a:pt x="655931" y="25386"/>
                              </a:lnTo>
                              <a:lnTo>
                                <a:pt x="663065" y="23975"/>
                              </a:lnTo>
                              <a:lnTo>
                                <a:pt x="669232" y="21623"/>
                              </a:lnTo>
                              <a:lnTo>
                                <a:pt x="674755" y="18644"/>
                              </a:lnTo>
                              <a:lnTo>
                                <a:pt x="679848" y="16658"/>
                              </a:lnTo>
                              <a:lnTo>
                                <a:pt x="684654" y="15334"/>
                              </a:lnTo>
                              <a:lnTo>
                                <a:pt x="695765" y="13210"/>
                              </a:lnTo>
                              <a:lnTo>
                                <a:pt x="711200" y="12686"/>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5" o:spid="_x0000_s1026" style="position:absolute;margin-left:7pt;margin-top:-1169.6pt;width:56pt;height:2pt;z-index:252075008;visibility:visible;mso-wrap-style:square;mso-wrap-distance-left:9pt;mso-wrap-distance-top:0;mso-wrap-distance-right:9pt;mso-wrap-distance-bottom:0;mso-position-horizontal:absolute;mso-position-horizontal-relative:text;mso-position-vertical:absolute;mso-position-vertical-relative:text;v-text-anchor:top" coordsize="711201,25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" path="m,12686r17677,l21662,11275,25730,8923,29854,5944,35425,3958,41961,2634r7180,-882l58160,1162,79471,510,165291,17,190585,r12672,1406l215938,3755r12687,2978l241317,8717r12694,1322l266707,10922r12698,1999l292103,15665r12699,3241l318913,21065r15051,1440l349643,23466r32472,1067l457086,25274r198845,112l663065,23975r6167,-2352l674755,18644r5093,-1986l684654,15334r11111,-2124l711200,12686e" filled="f" strokecolor="blue" strokeweight="3pt">
                <v:path arrowok="t" textboxrect="0,0,711201,25387"/>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3984" behindDoc="0" locked="0" layoutInCell="1" allowOverlap="1" wp14:anchorId="15AD41F4" wp14:editId="32C7E803">
                <wp:simplePos x="0" y="0"/>
                <wp:positionH relativeFrom="column">
                  <wp:posOffset>8153400</wp:posOffset>
                </wp:positionH>
                <wp:positionV relativeFrom="paragraph">
                  <wp:posOffset>-15331136</wp:posOffset>
                </wp:positionV>
                <wp:extent cx="1090214" cy="70816"/>
                <wp:effectExtent l="0" t="19050" r="15240" b="24765"/>
                <wp:wrapNone/>
                <wp:docPr id="552" name="SMARTInkAnnotation94"/>
                <wp:cNvGraphicFramePr/>
                <a:graphic xmlns:a="http://schemas.openxmlformats.org/drawingml/2006/main">
                  <a:graphicData uri="http://schemas.microsoft.com/office/word/2010/wordprocessingShape">
                    <wps:wsp>
                      <wps:cNvSpPr/>
                      <wps:spPr>
                        <a:xfrm>
                          <a:off x="0" y="0"/>
                          <a:ext cx="1090214" cy="70816"/>
                        </a:xfrm>
                        <a:custGeom>
                          <a:avLst/>
                          <a:gdLst/>
                          <a:ahLst/>
                          <a:cxnLst/>
                          <a:rect l="0" t="0" r="0" b="0"/>
                          <a:pathLst>
                            <a:path w="1090214" h="70816">
                              <a:moveTo>
                                <a:pt x="0" y="70815"/>
                              </a:moveTo>
                              <a:lnTo>
                                <a:pt x="523118" y="70815"/>
                              </a:lnTo>
                              <a:lnTo>
                                <a:pt x="529367" y="69404"/>
                              </a:lnTo>
                              <a:lnTo>
                                <a:pt x="536356" y="67052"/>
                              </a:lnTo>
                              <a:lnTo>
                                <a:pt x="543837" y="64073"/>
                              </a:lnTo>
                              <a:lnTo>
                                <a:pt x="550236" y="62087"/>
                              </a:lnTo>
                              <a:lnTo>
                                <a:pt x="561108" y="59881"/>
                              </a:lnTo>
                              <a:lnTo>
                                <a:pt x="593999" y="58347"/>
                              </a:lnTo>
                              <a:lnTo>
                                <a:pt x="644041" y="58129"/>
                              </a:lnTo>
                              <a:lnTo>
                                <a:pt x="652316" y="56713"/>
                              </a:lnTo>
                              <a:lnTo>
                                <a:pt x="660655" y="54358"/>
                              </a:lnTo>
                              <a:lnTo>
                                <a:pt x="669037" y="51377"/>
                              </a:lnTo>
                              <a:lnTo>
                                <a:pt x="676035" y="49390"/>
                              </a:lnTo>
                              <a:lnTo>
                                <a:pt x="687575" y="47181"/>
                              </a:lnTo>
                              <a:lnTo>
                                <a:pt x="714639" y="45647"/>
                              </a:lnTo>
                              <a:lnTo>
                                <a:pt x="763926" y="45429"/>
                              </a:lnTo>
                              <a:lnTo>
                                <a:pt x="770340" y="44013"/>
                              </a:lnTo>
                              <a:lnTo>
                                <a:pt x="777438" y="41658"/>
                              </a:lnTo>
                              <a:lnTo>
                                <a:pt x="784992" y="38677"/>
                              </a:lnTo>
                              <a:lnTo>
                                <a:pt x="792850" y="36690"/>
                              </a:lnTo>
                              <a:lnTo>
                                <a:pt x="809107" y="34481"/>
                              </a:lnTo>
                              <a:lnTo>
                                <a:pt x="842540" y="33064"/>
                              </a:lnTo>
                              <a:lnTo>
                                <a:pt x="910171" y="32729"/>
                              </a:lnTo>
                              <a:lnTo>
                                <a:pt x="917225" y="31313"/>
                              </a:lnTo>
                              <a:lnTo>
                                <a:pt x="923339" y="28958"/>
                              </a:lnTo>
                              <a:lnTo>
                                <a:pt x="928825" y="25977"/>
                              </a:lnTo>
                              <a:lnTo>
                                <a:pt x="935306" y="23990"/>
                              </a:lnTo>
                              <a:lnTo>
                                <a:pt x="950033" y="21781"/>
                              </a:lnTo>
                              <a:lnTo>
                                <a:pt x="981071" y="20364"/>
                              </a:lnTo>
                              <a:lnTo>
                                <a:pt x="992480" y="20170"/>
                              </a:lnTo>
                              <a:lnTo>
                                <a:pt x="998909" y="18706"/>
                              </a:lnTo>
                              <a:lnTo>
                                <a:pt x="1006017" y="16320"/>
                              </a:lnTo>
                              <a:lnTo>
                                <a:pt x="1013578" y="13319"/>
                              </a:lnTo>
                              <a:lnTo>
                                <a:pt x="1020030" y="11318"/>
                              </a:lnTo>
                              <a:lnTo>
                                <a:pt x="1025742" y="9983"/>
                              </a:lnTo>
                              <a:lnTo>
                                <a:pt x="1045049" y="7842"/>
                              </a:lnTo>
                              <a:lnTo>
                                <a:pt x="1076976" y="7329"/>
                              </a:lnTo>
                              <a:lnTo>
                                <a:pt x="1079229" y="5913"/>
                              </a:lnTo>
                              <a:lnTo>
                                <a:pt x="1082141" y="3558"/>
                              </a:lnTo>
                              <a:lnTo>
                                <a:pt x="1085494" y="577"/>
                              </a:lnTo>
                              <a:lnTo>
                                <a:pt x="1087729" y="0"/>
                              </a:lnTo>
                              <a:lnTo>
                                <a:pt x="1089220" y="1027"/>
                              </a:lnTo>
                              <a:lnTo>
                                <a:pt x="1090213" y="3123"/>
                              </a:lnTo>
                              <a:lnTo>
                                <a:pt x="1089465" y="4521"/>
                              </a:lnTo>
                              <a:lnTo>
                                <a:pt x="1087554" y="5451"/>
                              </a:lnTo>
                              <a:lnTo>
                                <a:pt x="1079500" y="731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4" o:spid="_x0000_s1026" style="position:absolute;margin-left:642pt;margin-top:-1207.2pt;width:85.85pt;height:5.6pt;z-index:252073984;visibility:visible;mso-wrap-style:square;mso-wrap-distance-left:9pt;mso-wrap-distance-top:0;mso-wrap-distance-right:9pt;mso-wrap-distance-bottom:0;mso-position-horizontal:absolute;mso-position-horizontal-relative:text;mso-position-vertical:absolute;mso-position-vertical-relative:text;v-text-anchor:top" coordsize="1090214,70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" path="m,70815r523118,l529367,69404r6989,-2352l543837,64073r6399,-1986l561108,59881r32891,-1534l644041,58129r8275,-1416l660655,54358r8382,-2981l676035,49390r11540,-2209l714639,45647r49287,-218l770340,44013r7098,-2355l784992,38677r7858,-1987l809107,34481r33433,-1417l910171,32729r7054,-1416l923339,28958r5486,-2981l935306,23990r14727,-2209l981071,20364r11409,-194l998909,18706r7108,-2386l1013578,13319r6452,-2001l1025742,9983r19307,-2141l1076976,7329r2253,-1416l1082141,3558r3353,-2981l1087729,r1491,1027l1090213,3123r-748,1398l1087554,5451r-8054,1864e" filled="f" strokecolor="blue" strokeweight="3pt">
                <v:path arrowok="t" textboxrect="0,0,1090214,7081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2960" behindDoc="0" locked="0" layoutInCell="1" allowOverlap="1" wp14:anchorId="3A1C81AC" wp14:editId="72A7815E">
                <wp:simplePos x="0" y="0"/>
                <wp:positionH relativeFrom="column">
                  <wp:posOffset>50800</wp:posOffset>
                </wp:positionH>
                <wp:positionV relativeFrom="paragraph">
                  <wp:posOffset>-15298421</wp:posOffset>
                </wp:positionV>
                <wp:extent cx="1524001" cy="50796"/>
                <wp:effectExtent l="0" t="19050" r="0" b="26035"/>
                <wp:wrapNone/>
                <wp:docPr id="551" name="SMARTInkAnnotation93"/>
                <wp:cNvGraphicFramePr/>
                <a:graphic xmlns:a="http://schemas.openxmlformats.org/drawingml/2006/main">
                  <a:graphicData uri="http://schemas.microsoft.com/office/word/2010/wordprocessingShape">
                    <wps:wsp>
                      <wps:cNvSpPr/>
                      <wps:spPr>
                        <a:xfrm>
                          <a:off x="0" y="0"/>
                          <a:ext cx="1524001" cy="50796"/>
                        </a:xfrm>
                        <a:custGeom>
                          <a:avLst/>
                          <a:gdLst/>
                          <a:ahLst/>
                          <a:cxnLst/>
                          <a:rect l="0" t="0" r="0" b="0"/>
                          <a:pathLst>
                            <a:path w="1524001" h="50796">
                              <a:moveTo>
                                <a:pt x="0" y="25400"/>
                              </a:moveTo>
                              <a:lnTo>
                                <a:pt x="37531" y="25400"/>
                              </a:lnTo>
                              <a:lnTo>
                                <a:pt x="39132" y="26811"/>
                              </a:lnTo>
                              <a:lnTo>
                                <a:pt x="48985" y="36334"/>
                              </a:lnTo>
                              <a:lnTo>
                                <a:pt x="53756" y="37315"/>
                              </a:lnTo>
                              <a:lnTo>
                                <a:pt x="99665" y="38100"/>
                              </a:lnTo>
                              <a:lnTo>
                                <a:pt x="360403" y="38100"/>
                              </a:lnTo>
                              <a:lnTo>
                                <a:pt x="364447" y="36689"/>
                              </a:lnTo>
                              <a:lnTo>
                                <a:pt x="368553" y="34337"/>
                              </a:lnTo>
                              <a:lnTo>
                                <a:pt x="372702" y="31358"/>
                              </a:lnTo>
                              <a:lnTo>
                                <a:pt x="376879" y="29372"/>
                              </a:lnTo>
                              <a:lnTo>
                                <a:pt x="381075" y="28048"/>
                              </a:lnTo>
                              <a:lnTo>
                                <a:pt x="391206" y="25922"/>
                              </a:lnTo>
                              <a:lnTo>
                                <a:pt x="437812" y="25401"/>
                              </a:lnTo>
                              <a:lnTo>
                                <a:pt x="779470" y="25400"/>
                              </a:lnTo>
                              <a:lnTo>
                                <a:pt x="782114" y="26811"/>
                              </a:lnTo>
                              <a:lnTo>
                                <a:pt x="783876" y="29162"/>
                              </a:lnTo>
                              <a:lnTo>
                                <a:pt x="785051" y="32142"/>
                              </a:lnTo>
                              <a:lnTo>
                                <a:pt x="787245" y="34128"/>
                              </a:lnTo>
                              <a:lnTo>
                                <a:pt x="790119" y="35452"/>
                              </a:lnTo>
                              <a:lnTo>
                                <a:pt x="799516" y="37945"/>
                              </a:lnTo>
                              <a:lnTo>
                                <a:pt x="801122" y="36585"/>
                              </a:lnTo>
                              <a:lnTo>
                                <a:pt x="803603" y="34267"/>
                              </a:lnTo>
                              <a:lnTo>
                                <a:pt x="806669" y="31313"/>
                              </a:lnTo>
                              <a:lnTo>
                                <a:pt x="810124" y="29341"/>
                              </a:lnTo>
                              <a:lnTo>
                                <a:pt x="813838" y="28028"/>
                              </a:lnTo>
                              <a:lnTo>
                                <a:pt x="823196" y="25919"/>
                              </a:lnTo>
                              <a:lnTo>
                                <a:pt x="825375" y="27156"/>
                              </a:lnTo>
                              <a:lnTo>
                                <a:pt x="828239" y="29393"/>
                              </a:lnTo>
                              <a:lnTo>
                                <a:pt x="831560" y="32295"/>
                              </a:lnTo>
                              <a:lnTo>
                                <a:pt x="835184" y="32819"/>
                              </a:lnTo>
                              <a:lnTo>
                                <a:pt x="839012" y="31758"/>
                              </a:lnTo>
                              <a:lnTo>
                                <a:pt x="842975" y="29638"/>
                              </a:lnTo>
                              <a:lnTo>
                                <a:pt x="845616" y="29637"/>
                              </a:lnTo>
                              <a:lnTo>
                                <a:pt x="847378" y="31046"/>
                              </a:lnTo>
                              <a:lnTo>
                                <a:pt x="848552" y="33398"/>
                              </a:lnTo>
                              <a:lnTo>
                                <a:pt x="850746" y="34965"/>
                              </a:lnTo>
                              <a:lnTo>
                                <a:pt x="853619" y="36010"/>
                              </a:lnTo>
                              <a:lnTo>
                                <a:pt x="861628" y="37687"/>
                              </a:lnTo>
                              <a:lnTo>
                                <a:pt x="909138" y="38100"/>
                              </a:lnTo>
                              <a:lnTo>
                                <a:pt x="1022004" y="38100"/>
                              </a:lnTo>
                              <a:lnTo>
                                <a:pt x="1025647" y="39511"/>
                              </a:lnTo>
                              <a:lnTo>
                                <a:pt x="1029487" y="41862"/>
                              </a:lnTo>
                              <a:lnTo>
                                <a:pt x="1033458" y="44842"/>
                              </a:lnTo>
                              <a:lnTo>
                                <a:pt x="1037516" y="46828"/>
                              </a:lnTo>
                              <a:lnTo>
                                <a:pt x="1041633" y="48152"/>
                              </a:lnTo>
                              <a:lnTo>
                                <a:pt x="1051637" y="50277"/>
                              </a:lnTo>
                              <a:lnTo>
                                <a:pt x="1085545" y="50795"/>
                              </a:lnTo>
                              <a:lnTo>
                                <a:pt x="1090586" y="49386"/>
                              </a:lnTo>
                              <a:lnTo>
                                <a:pt x="1096768" y="47036"/>
                              </a:lnTo>
                              <a:lnTo>
                                <a:pt x="1103712" y="44056"/>
                              </a:lnTo>
                              <a:lnTo>
                                <a:pt x="1109753" y="42072"/>
                              </a:lnTo>
                              <a:lnTo>
                                <a:pt x="1115190" y="40748"/>
                              </a:lnTo>
                              <a:lnTo>
                                <a:pt x="1124996" y="39276"/>
                              </a:lnTo>
                              <a:lnTo>
                                <a:pt x="1168627" y="38106"/>
                              </a:lnTo>
                              <a:lnTo>
                                <a:pt x="1198047" y="38100"/>
                              </a:lnTo>
                              <a:lnTo>
                                <a:pt x="1202275" y="36689"/>
                              </a:lnTo>
                              <a:lnTo>
                                <a:pt x="1206506" y="34337"/>
                              </a:lnTo>
                              <a:lnTo>
                                <a:pt x="1210737" y="31358"/>
                              </a:lnTo>
                              <a:lnTo>
                                <a:pt x="1214969" y="29372"/>
                              </a:lnTo>
                              <a:lnTo>
                                <a:pt x="1219202" y="28048"/>
                              </a:lnTo>
                              <a:lnTo>
                                <a:pt x="1229078" y="26576"/>
                              </a:lnTo>
                              <a:lnTo>
                                <a:pt x="1242876" y="25922"/>
                              </a:lnTo>
                              <a:lnTo>
                                <a:pt x="1249095" y="24338"/>
                              </a:lnTo>
                              <a:lnTo>
                                <a:pt x="1254652" y="21870"/>
                              </a:lnTo>
                              <a:lnTo>
                                <a:pt x="1259768" y="18813"/>
                              </a:lnTo>
                              <a:lnTo>
                                <a:pt x="1264590" y="16775"/>
                              </a:lnTo>
                              <a:lnTo>
                                <a:pt x="1269215" y="15416"/>
                              </a:lnTo>
                              <a:lnTo>
                                <a:pt x="1278118" y="13907"/>
                              </a:lnTo>
                              <a:lnTo>
                                <a:pt x="1325029" y="12714"/>
                              </a:lnTo>
                              <a:lnTo>
                                <a:pt x="1329264" y="11298"/>
                              </a:lnTo>
                              <a:lnTo>
                                <a:pt x="1333498" y="8943"/>
                              </a:lnTo>
                              <a:lnTo>
                                <a:pt x="1337732" y="5962"/>
                              </a:lnTo>
                              <a:lnTo>
                                <a:pt x="1341966" y="3975"/>
                              </a:lnTo>
                              <a:lnTo>
                                <a:pt x="1346199" y="2649"/>
                              </a:lnTo>
                              <a:lnTo>
                                <a:pt x="1354666" y="1178"/>
                              </a:lnTo>
                              <a:lnTo>
                                <a:pt x="1399468" y="46"/>
                              </a:lnTo>
                              <a:lnTo>
                                <a:pt x="1524000" y="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3" o:spid="_x0000_s1026" style="position:absolute;margin-left:4pt;margin-top:-1204.6pt;width:120pt;height:4pt;z-index:252072960;visibility:visible;mso-wrap-style:square;mso-wrap-distance-left:9pt;mso-wrap-distance-top:0;mso-wrap-distance-right:9pt;mso-wrap-distance-bottom:0;mso-position-horizontal:absolute;mso-position-horizontal-relative:text;mso-position-vertical:absolute;mso-position-vertical-relative:text;v-text-anchor:top" coordsize="1524001,50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" path="m,25400r37531,l39132,26811r9853,9523l53756,37315r45909,785l360403,38100r4044,-1411l368553,34337r4149,-2979l376879,29372r4196,-1324l391206,25922r46606,-521l779470,25400r2644,1411l783876,29162r1175,2980l787245,34128r2874,1324l799516,37945r1606,-1360l803603,34267r3066,-2954l810124,29341r3714,-1313l823196,25919r2179,1237l828239,29393r3321,2902l835184,32819r3828,-1061l842975,29638r2641,-1l847378,31046r1174,2352l850746,34965r2873,1045l861628,37687r47510,413l1022004,38100r3643,1411l1029487,41862r3971,2980l1037516,46828r4117,1324l1051637,50277r33908,518l1090586,49386r6182,-2350l1103712,44056r6041,-1984l1115190,40748r9806,-1472l1168627,38106r29420,-6l1202275,36689r4231,-2352l1210737,31358r4232,-1986l1219202,28048r9876,-1472l1242876,25922r6219,-1584l1254652,21870r5116,-3057l1264590,16775r4625,-1359l1278118,13907r46911,-1193l1329264,11298r4234,-2355l1337732,5962r4234,-1987l1346199,2649r8467,-1471l1399468,46,1524000,e" filled="f" strokecolor="blue" strokeweight="3pt">
                <v:path arrowok="t" textboxrect="0,0,1524001,50796"/>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1936" behindDoc="0" locked="0" layoutInCell="1" allowOverlap="1" wp14:anchorId="1F1AE3D8" wp14:editId="65A39023">
                <wp:simplePos x="0" y="0"/>
                <wp:positionH relativeFrom="column">
                  <wp:posOffset>4940352</wp:posOffset>
                </wp:positionH>
                <wp:positionV relativeFrom="paragraph">
                  <wp:posOffset>-24632924</wp:posOffset>
                </wp:positionV>
                <wp:extent cx="189651" cy="227838"/>
                <wp:effectExtent l="19050" t="19050" r="20320" b="20320"/>
                <wp:wrapNone/>
                <wp:docPr id="549" name="SMARTInkAnnotation91"/>
                <wp:cNvGraphicFramePr/>
                <a:graphic xmlns:a="http://schemas.openxmlformats.org/drawingml/2006/main">
                  <a:graphicData uri="http://schemas.microsoft.com/office/word/2010/wordprocessingShape">
                    <wps:wsp>
                      <wps:cNvSpPr/>
                      <wps:spPr>
                        <a:xfrm>
                          <a:off x="0" y="0"/>
                          <a:ext cx="189651" cy="227838"/>
                        </a:xfrm>
                        <a:custGeom>
                          <a:avLst/>
                          <a:gdLst/>
                          <a:ahLst/>
                          <a:cxnLst/>
                          <a:rect l="0" t="0" r="0" b="0"/>
                          <a:pathLst>
                            <a:path w="189651" h="227838">
                              <a:moveTo>
                                <a:pt x="63448" y="0"/>
                              </a:moveTo>
                              <a:lnTo>
                                <a:pt x="33226" y="30221"/>
                              </a:lnTo>
                              <a:lnTo>
                                <a:pt x="29189" y="35670"/>
                              </a:lnTo>
                              <a:lnTo>
                                <a:pt x="25086" y="42124"/>
                              </a:lnTo>
                              <a:lnTo>
                                <a:pt x="20940" y="49249"/>
                              </a:lnTo>
                              <a:lnTo>
                                <a:pt x="18176" y="56821"/>
                              </a:lnTo>
                              <a:lnTo>
                                <a:pt x="16333" y="64692"/>
                              </a:lnTo>
                              <a:lnTo>
                                <a:pt x="15105" y="72761"/>
                              </a:lnTo>
                              <a:lnTo>
                                <a:pt x="12875" y="80962"/>
                              </a:lnTo>
                              <a:lnTo>
                                <a:pt x="9977" y="89253"/>
                              </a:lnTo>
                              <a:lnTo>
                                <a:pt x="6634" y="97601"/>
                              </a:lnTo>
                              <a:lnTo>
                                <a:pt x="4405" y="105990"/>
                              </a:lnTo>
                              <a:lnTo>
                                <a:pt x="2920" y="114405"/>
                              </a:lnTo>
                              <a:lnTo>
                                <a:pt x="1929" y="122836"/>
                              </a:lnTo>
                              <a:lnTo>
                                <a:pt x="1269" y="131280"/>
                              </a:lnTo>
                              <a:lnTo>
                                <a:pt x="829" y="139731"/>
                              </a:lnTo>
                              <a:lnTo>
                                <a:pt x="339" y="156647"/>
                              </a:lnTo>
                              <a:lnTo>
                                <a:pt x="0" y="192227"/>
                              </a:lnTo>
                              <a:lnTo>
                                <a:pt x="2804" y="197295"/>
                              </a:lnTo>
                              <a:lnTo>
                                <a:pt x="7497" y="202085"/>
                              </a:lnTo>
                              <a:lnTo>
                                <a:pt x="13447" y="206691"/>
                              </a:lnTo>
                              <a:lnTo>
                                <a:pt x="17414" y="211171"/>
                              </a:lnTo>
                              <a:lnTo>
                                <a:pt x="20059" y="215569"/>
                              </a:lnTo>
                              <a:lnTo>
                                <a:pt x="21822" y="219913"/>
                              </a:lnTo>
                              <a:lnTo>
                                <a:pt x="25820" y="222808"/>
                              </a:lnTo>
                              <a:lnTo>
                                <a:pt x="31307" y="224739"/>
                              </a:lnTo>
                              <a:lnTo>
                                <a:pt x="37787" y="226026"/>
                              </a:lnTo>
                              <a:lnTo>
                                <a:pt x="44930" y="226883"/>
                              </a:lnTo>
                              <a:lnTo>
                                <a:pt x="52513" y="227456"/>
                              </a:lnTo>
                              <a:lnTo>
                                <a:pt x="60392" y="227837"/>
                              </a:lnTo>
                              <a:lnTo>
                                <a:pt x="67055" y="226680"/>
                              </a:lnTo>
                              <a:lnTo>
                                <a:pt x="72908" y="224498"/>
                              </a:lnTo>
                              <a:lnTo>
                                <a:pt x="78222" y="221631"/>
                              </a:lnTo>
                              <a:lnTo>
                                <a:pt x="85997" y="218310"/>
                              </a:lnTo>
                              <a:lnTo>
                                <a:pt x="95413" y="214684"/>
                              </a:lnTo>
                              <a:lnTo>
                                <a:pt x="105925" y="210857"/>
                              </a:lnTo>
                              <a:lnTo>
                                <a:pt x="114344" y="206892"/>
                              </a:lnTo>
                              <a:lnTo>
                                <a:pt x="121368" y="202840"/>
                              </a:lnTo>
                              <a:lnTo>
                                <a:pt x="127461" y="198726"/>
                              </a:lnTo>
                              <a:lnTo>
                                <a:pt x="134346" y="193162"/>
                              </a:lnTo>
                              <a:lnTo>
                                <a:pt x="141758" y="186630"/>
                              </a:lnTo>
                              <a:lnTo>
                                <a:pt x="149521" y="179454"/>
                              </a:lnTo>
                              <a:lnTo>
                                <a:pt x="156108" y="171847"/>
                              </a:lnTo>
                              <a:lnTo>
                                <a:pt x="161910" y="163952"/>
                              </a:lnTo>
                              <a:lnTo>
                                <a:pt x="167189" y="155869"/>
                              </a:lnTo>
                              <a:lnTo>
                                <a:pt x="172120" y="147657"/>
                              </a:lnTo>
                              <a:lnTo>
                                <a:pt x="176819" y="139360"/>
                              </a:lnTo>
                              <a:lnTo>
                                <a:pt x="181362" y="131007"/>
                              </a:lnTo>
                              <a:lnTo>
                                <a:pt x="184391" y="122615"/>
                              </a:lnTo>
                              <a:lnTo>
                                <a:pt x="186409" y="114199"/>
                              </a:lnTo>
                              <a:lnTo>
                                <a:pt x="187756" y="105765"/>
                              </a:lnTo>
                              <a:lnTo>
                                <a:pt x="188653" y="97321"/>
                              </a:lnTo>
                              <a:lnTo>
                                <a:pt x="189251" y="88870"/>
                              </a:lnTo>
                              <a:lnTo>
                                <a:pt x="189650" y="80413"/>
                              </a:lnTo>
                              <a:lnTo>
                                <a:pt x="188505" y="73364"/>
                              </a:lnTo>
                              <a:lnTo>
                                <a:pt x="186330" y="67254"/>
                              </a:lnTo>
                              <a:lnTo>
                                <a:pt x="183470" y="61770"/>
                              </a:lnTo>
                              <a:lnTo>
                                <a:pt x="180151" y="56702"/>
                              </a:lnTo>
                              <a:lnTo>
                                <a:pt x="176528" y="51913"/>
                              </a:lnTo>
                              <a:lnTo>
                                <a:pt x="172701" y="47308"/>
                              </a:lnTo>
                              <a:lnTo>
                                <a:pt x="168739" y="42828"/>
                              </a:lnTo>
                              <a:lnTo>
                                <a:pt x="160573" y="34086"/>
                              </a:lnTo>
                              <a:lnTo>
                                <a:pt x="155009" y="31190"/>
                              </a:lnTo>
                              <a:lnTo>
                                <a:pt x="148478" y="29260"/>
                              </a:lnTo>
                              <a:lnTo>
                                <a:pt x="141301" y="27973"/>
                              </a:lnTo>
                              <a:lnTo>
                                <a:pt x="133694" y="27116"/>
                              </a:lnTo>
                              <a:lnTo>
                                <a:pt x="125802" y="26544"/>
                              </a:lnTo>
                              <a:lnTo>
                                <a:pt x="117717" y="26162"/>
                              </a:lnTo>
                              <a:lnTo>
                                <a:pt x="101208" y="25739"/>
                              </a:lnTo>
                              <a:lnTo>
                                <a:pt x="92855" y="25626"/>
                              </a:lnTo>
                              <a:lnTo>
                                <a:pt x="85875" y="26961"/>
                              </a:lnTo>
                              <a:lnTo>
                                <a:pt x="79810" y="29263"/>
                              </a:lnTo>
                              <a:lnTo>
                                <a:pt x="63448"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1" o:spid="_x0000_s1026" style="position:absolute;margin-left:389pt;margin-top:-1939.6pt;width:14.95pt;height:17.95pt;z-index:252071936;visibility:visible;mso-wrap-style:square;mso-wrap-distance-left:9pt;mso-wrap-distance-top:0;mso-wrap-distance-right:9pt;mso-wrap-distance-bottom:0;mso-position-horizontal:absolute;mso-position-horizontal-relative:text;mso-position-vertical:absolute;mso-position-vertical-relative:text;v-text-anchor:top" coordsize="189651,227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" path="m63448,l33226,30221r-4037,5449l25086,42124r-4146,7125l18176,56821r-1843,7871l15105,72761r-2230,8201l9977,89253,6634,97601r-2229,8389l2920,114405r-991,8431l1269,131280r-440,8451l339,156647,,192227r2804,5068l7497,202085r5950,4606l17414,211171r2645,4398l21822,219913r3998,2895l31307,224739r6480,1287l44930,226883r7583,573l60392,227837r6663,-1157l72908,224498r5314,-2867l85997,218310r9416,-3626l105925,210857r8419,-3965l121368,202840r6093,-4114l134346,193162r7412,-6532l149521,179454r6587,-7607l161910,163952r5279,-8083l172120,147657r4699,-8297l181362,131007r3029,-8392l186409,114199r1347,-8434l188653,97321r598,-8451l189650,80413r-1145,-7049l186330,67254r-2860,-5484l180151,56702r-3623,-4789l172701,47308r-3962,-4480l160573,34086r-5564,-2896l148478,29260r-7177,-1287l133694,27116r-7892,-572l117717,26162r-16509,-423l92855,25626r-6980,1335l79810,29263,63448,38100e" filled="f" strokecolor="blue" strokeweight="3pt">
                <v:path arrowok="t" textboxrect="0,0,189651,227838"/>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70912" behindDoc="0" locked="0" layoutInCell="1" allowOverlap="1" wp14:anchorId="4EDD712C" wp14:editId="204B7263">
                <wp:simplePos x="0" y="0"/>
                <wp:positionH relativeFrom="column">
                  <wp:posOffset>4674173</wp:posOffset>
                </wp:positionH>
                <wp:positionV relativeFrom="paragraph">
                  <wp:posOffset>-24658324</wp:posOffset>
                </wp:positionV>
                <wp:extent cx="189862" cy="241065"/>
                <wp:effectExtent l="19050" t="19050" r="20320" b="26035"/>
                <wp:wrapNone/>
                <wp:docPr id="548" name="SMARTInkAnnotation90"/>
                <wp:cNvGraphicFramePr/>
                <a:graphic xmlns:a="http://schemas.openxmlformats.org/drawingml/2006/main">
                  <a:graphicData uri="http://schemas.microsoft.com/office/word/2010/wordprocessingShape">
                    <wps:wsp>
                      <wps:cNvSpPr/>
                      <wps:spPr>
                        <a:xfrm>
                          <a:off x="0" y="0"/>
                          <a:ext cx="189862" cy="241065"/>
                        </a:xfrm>
                        <a:custGeom>
                          <a:avLst/>
                          <a:gdLst/>
                          <a:ahLst/>
                          <a:cxnLst/>
                          <a:rect l="0" t="0" r="0" b="0"/>
                          <a:pathLst>
                            <a:path w="189862" h="241065">
                              <a:moveTo>
                                <a:pt x="50227" y="0"/>
                              </a:moveTo>
                              <a:lnTo>
                                <a:pt x="43485" y="0"/>
                              </a:lnTo>
                              <a:lnTo>
                                <a:pt x="41499" y="1410"/>
                              </a:lnTo>
                              <a:lnTo>
                                <a:pt x="40175" y="3762"/>
                              </a:lnTo>
                              <a:lnTo>
                                <a:pt x="38704" y="10139"/>
                              </a:lnTo>
                              <a:lnTo>
                                <a:pt x="38311" y="13814"/>
                              </a:lnTo>
                              <a:lnTo>
                                <a:pt x="38050" y="17676"/>
                              </a:lnTo>
                              <a:lnTo>
                                <a:pt x="36465" y="21662"/>
                              </a:lnTo>
                              <a:lnTo>
                                <a:pt x="33997" y="25730"/>
                              </a:lnTo>
                              <a:lnTo>
                                <a:pt x="30940" y="29854"/>
                              </a:lnTo>
                              <a:lnTo>
                                <a:pt x="28902" y="35424"/>
                              </a:lnTo>
                              <a:lnTo>
                                <a:pt x="27544" y="41960"/>
                              </a:lnTo>
                              <a:lnTo>
                                <a:pt x="26638" y="49141"/>
                              </a:lnTo>
                              <a:lnTo>
                                <a:pt x="24624" y="58160"/>
                              </a:lnTo>
                              <a:lnTo>
                                <a:pt x="21869" y="68406"/>
                              </a:lnTo>
                              <a:lnTo>
                                <a:pt x="18622" y="79471"/>
                              </a:lnTo>
                              <a:lnTo>
                                <a:pt x="16457" y="89669"/>
                              </a:lnTo>
                              <a:lnTo>
                                <a:pt x="15014" y="99291"/>
                              </a:lnTo>
                              <a:lnTo>
                                <a:pt x="14051" y="108526"/>
                              </a:lnTo>
                              <a:lnTo>
                                <a:pt x="11999" y="117507"/>
                              </a:lnTo>
                              <a:lnTo>
                                <a:pt x="9219" y="126316"/>
                              </a:lnTo>
                              <a:lnTo>
                                <a:pt x="5955" y="135010"/>
                              </a:lnTo>
                              <a:lnTo>
                                <a:pt x="3779" y="143628"/>
                              </a:lnTo>
                              <a:lnTo>
                                <a:pt x="2328" y="152197"/>
                              </a:lnTo>
                              <a:lnTo>
                                <a:pt x="1361" y="160731"/>
                              </a:lnTo>
                              <a:lnTo>
                                <a:pt x="716" y="167831"/>
                              </a:lnTo>
                              <a:lnTo>
                                <a:pt x="287" y="173977"/>
                              </a:lnTo>
                              <a:lnTo>
                                <a:pt x="0" y="179485"/>
                              </a:lnTo>
                              <a:lnTo>
                                <a:pt x="1220" y="185979"/>
                              </a:lnTo>
                              <a:lnTo>
                                <a:pt x="3445" y="193131"/>
                              </a:lnTo>
                              <a:lnTo>
                                <a:pt x="6339" y="200719"/>
                              </a:lnTo>
                              <a:lnTo>
                                <a:pt x="8268" y="207190"/>
                              </a:lnTo>
                              <a:lnTo>
                                <a:pt x="9555" y="212915"/>
                              </a:lnTo>
                              <a:lnTo>
                                <a:pt x="10412" y="218144"/>
                              </a:lnTo>
                              <a:lnTo>
                                <a:pt x="12395" y="223040"/>
                              </a:lnTo>
                              <a:lnTo>
                                <a:pt x="15128" y="227716"/>
                              </a:lnTo>
                              <a:lnTo>
                                <a:pt x="18361" y="232243"/>
                              </a:lnTo>
                              <a:lnTo>
                                <a:pt x="21927" y="235263"/>
                              </a:lnTo>
                              <a:lnTo>
                                <a:pt x="25716" y="237275"/>
                              </a:lnTo>
                              <a:lnTo>
                                <a:pt x="29653" y="238616"/>
                              </a:lnTo>
                              <a:lnTo>
                                <a:pt x="35100" y="239511"/>
                              </a:lnTo>
                              <a:lnTo>
                                <a:pt x="41553" y="240107"/>
                              </a:lnTo>
                              <a:lnTo>
                                <a:pt x="54839" y="240769"/>
                              </a:lnTo>
                              <a:lnTo>
                                <a:pt x="65447" y="241064"/>
                              </a:lnTo>
                              <a:lnTo>
                                <a:pt x="71663" y="239731"/>
                              </a:lnTo>
                              <a:lnTo>
                                <a:pt x="78628" y="237432"/>
                              </a:lnTo>
                              <a:lnTo>
                                <a:pt x="86095" y="234488"/>
                              </a:lnTo>
                              <a:lnTo>
                                <a:pt x="92483" y="231114"/>
                              </a:lnTo>
                              <a:lnTo>
                                <a:pt x="98154" y="227454"/>
                              </a:lnTo>
                              <a:lnTo>
                                <a:pt x="103345" y="223603"/>
                              </a:lnTo>
                              <a:lnTo>
                                <a:pt x="108216" y="219623"/>
                              </a:lnTo>
                              <a:lnTo>
                                <a:pt x="112876" y="215560"/>
                              </a:lnTo>
                              <a:lnTo>
                                <a:pt x="117393" y="211439"/>
                              </a:lnTo>
                              <a:lnTo>
                                <a:pt x="123226" y="207282"/>
                              </a:lnTo>
                              <a:lnTo>
                                <a:pt x="129938" y="203099"/>
                              </a:lnTo>
                              <a:lnTo>
                                <a:pt x="137234" y="198899"/>
                              </a:lnTo>
                              <a:lnTo>
                                <a:pt x="143510" y="193278"/>
                              </a:lnTo>
                              <a:lnTo>
                                <a:pt x="149104" y="186708"/>
                              </a:lnTo>
                              <a:lnTo>
                                <a:pt x="154245" y="179505"/>
                              </a:lnTo>
                              <a:lnTo>
                                <a:pt x="159084" y="171881"/>
                              </a:lnTo>
                              <a:lnTo>
                                <a:pt x="163720" y="163976"/>
                              </a:lnTo>
                              <a:lnTo>
                                <a:pt x="168223" y="155883"/>
                              </a:lnTo>
                              <a:lnTo>
                                <a:pt x="176988" y="139366"/>
                              </a:lnTo>
                              <a:lnTo>
                                <a:pt x="181301" y="131012"/>
                              </a:lnTo>
                              <a:lnTo>
                                <a:pt x="184176" y="122619"/>
                              </a:lnTo>
                              <a:lnTo>
                                <a:pt x="186093" y="114200"/>
                              </a:lnTo>
                              <a:lnTo>
                                <a:pt x="187371" y="105767"/>
                              </a:lnTo>
                              <a:lnTo>
                                <a:pt x="188223" y="97322"/>
                              </a:lnTo>
                              <a:lnTo>
                                <a:pt x="188791" y="88870"/>
                              </a:lnTo>
                              <a:lnTo>
                                <a:pt x="189422" y="73364"/>
                              </a:lnTo>
                              <a:lnTo>
                                <a:pt x="189703" y="61770"/>
                              </a:lnTo>
                              <a:lnTo>
                                <a:pt x="189861" y="40566"/>
                              </a:lnTo>
                              <a:lnTo>
                                <a:pt x="188472" y="35511"/>
                              </a:lnTo>
                              <a:lnTo>
                                <a:pt x="186135" y="32140"/>
                              </a:lnTo>
                              <a:lnTo>
                                <a:pt x="183165" y="29894"/>
                              </a:lnTo>
                              <a:lnTo>
                                <a:pt x="179775" y="26984"/>
                              </a:lnTo>
                              <a:lnTo>
                                <a:pt x="176103" y="23634"/>
                              </a:lnTo>
                              <a:lnTo>
                                <a:pt x="172244" y="19989"/>
                              </a:lnTo>
                              <a:lnTo>
                                <a:pt x="166850" y="17560"/>
                              </a:lnTo>
                              <a:lnTo>
                                <a:pt x="160431" y="15940"/>
                              </a:lnTo>
                              <a:lnTo>
                                <a:pt x="153330" y="14859"/>
                              </a:lnTo>
                              <a:lnTo>
                                <a:pt x="145773" y="14140"/>
                              </a:lnTo>
                              <a:lnTo>
                                <a:pt x="137913" y="13659"/>
                              </a:lnTo>
                              <a:lnTo>
                                <a:pt x="129851" y="13340"/>
                              </a:lnTo>
                              <a:lnTo>
                                <a:pt x="123065" y="14537"/>
                              </a:lnTo>
                              <a:lnTo>
                                <a:pt x="117130" y="16747"/>
                              </a:lnTo>
                              <a:lnTo>
                                <a:pt x="111763" y="19631"/>
                              </a:lnTo>
                              <a:lnTo>
                                <a:pt x="105362" y="21553"/>
                              </a:lnTo>
                              <a:lnTo>
                                <a:pt x="98272" y="22835"/>
                              </a:lnTo>
                              <a:lnTo>
                                <a:pt x="90724" y="23691"/>
                              </a:lnTo>
                              <a:lnTo>
                                <a:pt x="84280" y="25671"/>
                              </a:lnTo>
                              <a:lnTo>
                                <a:pt x="78574" y="28403"/>
                              </a:lnTo>
                              <a:lnTo>
                                <a:pt x="73358" y="31635"/>
                              </a:lnTo>
                              <a:lnTo>
                                <a:pt x="68470" y="33790"/>
                              </a:lnTo>
                              <a:lnTo>
                                <a:pt x="63800" y="35227"/>
                              </a:lnTo>
                              <a:lnTo>
                                <a:pt x="59276" y="36183"/>
                              </a:lnTo>
                              <a:lnTo>
                                <a:pt x="54848" y="36822"/>
                              </a:lnTo>
                              <a:lnTo>
                                <a:pt x="50486" y="37249"/>
                              </a:lnTo>
                              <a:lnTo>
                                <a:pt x="37527" y="381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90" o:spid="_x0000_s1026" style="position:absolute;margin-left:368.05pt;margin-top:-1941.6pt;width:14.95pt;height:19pt;z-index:252070912;visibility:visible;mso-wrap-style:square;mso-wrap-distance-left:9pt;mso-wrap-distance-top:0;mso-wrap-distance-right:9pt;mso-wrap-distance-bottom:0;mso-position-horizontal:absolute;mso-position-horizontal-relative:text;mso-position-vertical:absolute;mso-position-vertical-relative:text;v-text-anchor:top" coordsize="189862,24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" path="m50227,l43485,,41499,1410,40175,3762r-1471,6377l38311,13814r-261,3862l36465,21662r-2468,4068l30940,29854r-2038,5570l27544,41960r-906,7181l24624,58160,21869,68406,18622,79471,16457,89669r-1443,9622l14051,108526r-2052,8981l9219,126316r-3264,8694l3779,143628r-1451,8569l1361,160731r-645,7100l287,173977,,179485r1220,6494l3445,193131r2894,7588l8268,207190r1287,5725l10412,218144r1983,4896l15128,227716r3233,4527l21927,235263r3789,2012l29653,238616r5447,895l41553,240107r13286,662l65447,241064r6216,-1333l78628,237432r7467,-2944l92483,231114r5671,-3660l103345,223603r4871,-3980l112876,215560r4517,-4121l123226,207282r6712,-4183l137234,198899r6276,-5621l149104,186708r5141,-7203l159084,171881r4636,-7905l168223,155883r8765,-16517l181301,131012r2875,-8393l186093,114200r1278,-8433l188223,97322r568,-8452l189422,73364r281,-11594l189861,40566r-1389,-5055l186135,32140r-2970,-2246l179775,26984r-3672,-3350l172244,19989r-5394,-2429l160431,15940r-7101,-1081l145773,14140r-7860,-481l129851,13340r-6786,1197l117130,16747r-5367,2884l105362,21553r-7090,1282l90724,23691r-6444,1980l78574,28403r-5216,3232l68470,33790r-4670,1437l59276,36183r-4428,639l50486,37249r-12959,851e" filled="f" strokecolor="blue" strokeweight="3pt">
                <v:path arrowok="t" textboxrect="0,0,189862,24106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69888" behindDoc="0" locked="0" layoutInCell="1" allowOverlap="1" wp14:anchorId="09700BCC" wp14:editId="2A813DB1">
                <wp:simplePos x="0" y="0"/>
                <wp:positionH relativeFrom="column">
                  <wp:posOffset>4406918</wp:posOffset>
                </wp:positionH>
                <wp:positionV relativeFrom="paragraph">
                  <wp:posOffset>-24696424</wp:posOffset>
                </wp:positionV>
                <wp:extent cx="165018" cy="248215"/>
                <wp:effectExtent l="19050" t="19050" r="26035" b="19050"/>
                <wp:wrapNone/>
                <wp:docPr id="547" name="SMARTInkAnnotation89"/>
                <wp:cNvGraphicFramePr/>
                <a:graphic xmlns:a="http://schemas.openxmlformats.org/drawingml/2006/main">
                  <a:graphicData uri="http://schemas.microsoft.com/office/word/2010/wordprocessingShape">
                    <wps:wsp>
                      <wps:cNvSpPr/>
                      <wps:spPr>
                        <a:xfrm>
                          <a:off x="0" y="0"/>
                          <a:ext cx="165018" cy="248215"/>
                        </a:xfrm>
                        <a:custGeom>
                          <a:avLst/>
                          <a:gdLst/>
                          <a:ahLst/>
                          <a:cxnLst/>
                          <a:rect l="0" t="0" r="0" b="0"/>
                          <a:pathLst>
                            <a:path w="165018" h="248215">
                              <a:moveTo>
                                <a:pt x="50782" y="0"/>
                              </a:moveTo>
                              <a:lnTo>
                                <a:pt x="31863" y="18918"/>
                              </a:lnTo>
                              <a:lnTo>
                                <a:pt x="29703" y="22490"/>
                              </a:lnTo>
                              <a:lnTo>
                                <a:pt x="25251" y="35670"/>
                              </a:lnTo>
                              <a:lnTo>
                                <a:pt x="22472" y="42124"/>
                              </a:lnTo>
                              <a:lnTo>
                                <a:pt x="19209" y="49249"/>
                              </a:lnTo>
                              <a:lnTo>
                                <a:pt x="15622" y="55410"/>
                              </a:lnTo>
                              <a:lnTo>
                                <a:pt x="11820" y="60929"/>
                              </a:lnTo>
                              <a:lnTo>
                                <a:pt x="7874" y="66019"/>
                              </a:lnTo>
                              <a:lnTo>
                                <a:pt x="5243" y="73646"/>
                              </a:lnTo>
                              <a:lnTo>
                                <a:pt x="3490" y="82964"/>
                              </a:lnTo>
                              <a:lnTo>
                                <a:pt x="2320" y="93409"/>
                              </a:lnTo>
                              <a:lnTo>
                                <a:pt x="1541" y="101784"/>
                              </a:lnTo>
                              <a:lnTo>
                                <a:pt x="1021" y="108778"/>
                              </a:lnTo>
                              <a:lnTo>
                                <a:pt x="675" y="114852"/>
                              </a:lnTo>
                              <a:lnTo>
                                <a:pt x="290" y="129127"/>
                              </a:lnTo>
                              <a:lnTo>
                                <a:pt x="0" y="179649"/>
                              </a:lnTo>
                              <a:lnTo>
                                <a:pt x="1405" y="186088"/>
                              </a:lnTo>
                              <a:lnTo>
                                <a:pt x="3753" y="193203"/>
                              </a:lnTo>
                              <a:lnTo>
                                <a:pt x="6729" y="200769"/>
                              </a:lnTo>
                              <a:lnTo>
                                <a:pt x="10125" y="207223"/>
                              </a:lnTo>
                              <a:lnTo>
                                <a:pt x="13799" y="212937"/>
                              </a:lnTo>
                              <a:lnTo>
                                <a:pt x="17660" y="218158"/>
                              </a:lnTo>
                              <a:lnTo>
                                <a:pt x="21645" y="221639"/>
                              </a:lnTo>
                              <a:lnTo>
                                <a:pt x="25713" y="223960"/>
                              </a:lnTo>
                              <a:lnTo>
                                <a:pt x="29836" y="225505"/>
                              </a:lnTo>
                              <a:lnTo>
                                <a:pt x="33996" y="227949"/>
                              </a:lnTo>
                              <a:lnTo>
                                <a:pt x="38180" y="230987"/>
                              </a:lnTo>
                              <a:lnTo>
                                <a:pt x="42381" y="234426"/>
                              </a:lnTo>
                              <a:lnTo>
                                <a:pt x="46592" y="236717"/>
                              </a:lnTo>
                              <a:lnTo>
                                <a:pt x="50811" y="238244"/>
                              </a:lnTo>
                              <a:lnTo>
                                <a:pt x="55034" y="239263"/>
                              </a:lnTo>
                              <a:lnTo>
                                <a:pt x="59262" y="241352"/>
                              </a:lnTo>
                              <a:lnTo>
                                <a:pt x="63491" y="244157"/>
                              </a:lnTo>
                              <a:lnTo>
                                <a:pt x="67721" y="247439"/>
                              </a:lnTo>
                              <a:lnTo>
                                <a:pt x="73364" y="248214"/>
                              </a:lnTo>
                              <a:lnTo>
                                <a:pt x="79948" y="247321"/>
                              </a:lnTo>
                              <a:lnTo>
                                <a:pt x="87159" y="245313"/>
                              </a:lnTo>
                              <a:lnTo>
                                <a:pt x="93378" y="242565"/>
                              </a:lnTo>
                              <a:lnTo>
                                <a:pt x="98935" y="239320"/>
                              </a:lnTo>
                              <a:lnTo>
                                <a:pt x="104050" y="235747"/>
                              </a:lnTo>
                              <a:lnTo>
                                <a:pt x="108872" y="233365"/>
                              </a:lnTo>
                              <a:lnTo>
                                <a:pt x="113498" y="231776"/>
                              </a:lnTo>
                              <a:lnTo>
                                <a:pt x="117992" y="230717"/>
                              </a:lnTo>
                              <a:lnTo>
                                <a:pt x="122400" y="228600"/>
                              </a:lnTo>
                              <a:lnTo>
                                <a:pt x="126749" y="225778"/>
                              </a:lnTo>
                              <a:lnTo>
                                <a:pt x="131060" y="222485"/>
                              </a:lnTo>
                              <a:lnTo>
                                <a:pt x="135345" y="217469"/>
                              </a:lnTo>
                              <a:lnTo>
                                <a:pt x="139613" y="211300"/>
                              </a:lnTo>
                              <a:lnTo>
                                <a:pt x="143869" y="204367"/>
                              </a:lnTo>
                              <a:lnTo>
                                <a:pt x="148118" y="198333"/>
                              </a:lnTo>
                              <a:lnTo>
                                <a:pt x="152362" y="192900"/>
                              </a:lnTo>
                              <a:lnTo>
                                <a:pt x="156602" y="187867"/>
                              </a:lnTo>
                              <a:lnTo>
                                <a:pt x="159428" y="183100"/>
                              </a:lnTo>
                              <a:lnTo>
                                <a:pt x="161313" y="178511"/>
                              </a:lnTo>
                              <a:lnTo>
                                <a:pt x="162569" y="174040"/>
                              </a:lnTo>
                              <a:lnTo>
                                <a:pt x="163407" y="168237"/>
                              </a:lnTo>
                              <a:lnTo>
                                <a:pt x="163965" y="161548"/>
                              </a:lnTo>
                              <a:lnTo>
                                <a:pt x="164586" y="147998"/>
                              </a:lnTo>
                              <a:lnTo>
                                <a:pt x="164861" y="137273"/>
                              </a:lnTo>
                              <a:lnTo>
                                <a:pt x="165017" y="116560"/>
                              </a:lnTo>
                              <a:lnTo>
                                <a:pt x="163627" y="110162"/>
                              </a:lnTo>
                              <a:lnTo>
                                <a:pt x="161290" y="104486"/>
                              </a:lnTo>
                              <a:lnTo>
                                <a:pt x="158321" y="99290"/>
                              </a:lnTo>
                              <a:lnTo>
                                <a:pt x="156341" y="94416"/>
                              </a:lnTo>
                              <a:lnTo>
                                <a:pt x="155021" y="89755"/>
                              </a:lnTo>
                              <a:lnTo>
                                <a:pt x="154142" y="85236"/>
                              </a:lnTo>
                              <a:lnTo>
                                <a:pt x="152144" y="80813"/>
                              </a:lnTo>
                              <a:lnTo>
                                <a:pt x="149401" y="76452"/>
                              </a:lnTo>
                              <a:lnTo>
                                <a:pt x="146161" y="72135"/>
                              </a:lnTo>
                              <a:lnTo>
                                <a:pt x="142590" y="69257"/>
                              </a:lnTo>
                              <a:lnTo>
                                <a:pt x="138799" y="67338"/>
                              </a:lnTo>
                              <a:lnTo>
                                <a:pt x="134860" y="66058"/>
                              </a:lnTo>
                              <a:lnTo>
                                <a:pt x="130823" y="63794"/>
                              </a:lnTo>
                              <a:lnTo>
                                <a:pt x="126720" y="60873"/>
                              </a:lnTo>
                              <a:lnTo>
                                <a:pt x="122574" y="57516"/>
                              </a:lnTo>
                              <a:lnTo>
                                <a:pt x="116988" y="55277"/>
                              </a:lnTo>
                              <a:lnTo>
                                <a:pt x="110442" y="53784"/>
                              </a:lnTo>
                              <a:lnTo>
                                <a:pt x="103255" y="52790"/>
                              </a:lnTo>
                              <a:lnTo>
                                <a:pt x="97053" y="52127"/>
                              </a:lnTo>
                              <a:lnTo>
                                <a:pt x="91507" y="51683"/>
                              </a:lnTo>
                              <a:lnTo>
                                <a:pt x="86399" y="51389"/>
                              </a:lnTo>
                              <a:lnTo>
                                <a:pt x="76960" y="51062"/>
                              </a:lnTo>
                              <a:lnTo>
                                <a:pt x="63482" y="508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89" o:spid="_x0000_s1026" style="position:absolute;margin-left:347pt;margin-top:-1944.6pt;width:13pt;height:19.55pt;z-index:252069888;visibility:visible;mso-wrap-style:square;mso-wrap-distance-left:9pt;mso-wrap-distance-top:0;mso-wrap-distance-right:9pt;mso-wrap-distance-bottom:0;mso-position-horizontal:absolute;mso-position-horizontal-relative:text;mso-position-vertical:absolute;mso-position-vertical-relative:text;v-text-anchor:top" coordsize="165018,248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" path="m50782,l31863,18918r-2160,3572l25251,35670r-2779,6454l19209,49249r-3587,6161l11820,60929,7874,66019,5243,73646,3490,82964,2320,93409r-779,8375l1021,108778r-346,6074l290,129127,,179649r1405,6439l3753,193203r2976,7566l10125,207223r3674,5714l17660,218158r3985,3481l25713,223960r4123,1545l33996,227949r4184,3038l42381,234426r4211,2291l50811,238244r4223,1019l59262,241352r4229,2805l67721,247439r5643,775l79948,247321r7211,-2008l93378,242565r5557,-3245l104050,235747r4822,-2382l113498,231776r4494,-1059l122400,228600r4349,-2822l131060,222485r4285,-5016l139613,211300r4256,-6933l148118,198333r4244,-5433l156602,187867r2826,-4767l161313,178511r1256,-4471l163407,168237r558,-6689l164586,147998r275,-10725l165017,116560r-1390,-6398l161290,104486r-2969,-5196l156341,94416r-1320,-4661l154142,85236r-1998,-4423l149401,76452r-3240,-4317l142590,69257r-3791,-1919l134860,66058r-4037,-2264l126720,60873r-4146,-3357l116988,55277r-6546,-1493l103255,52790r-6202,-663l91507,51683r-5108,-294l76960,51062,63482,50800e" filled="f" strokecolor="blue" strokeweight="3pt">
                <v:path arrowok="t" textboxrect="0,0,165018,248215"/>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68864" behindDoc="0" locked="0" layoutInCell="1" allowOverlap="1" wp14:anchorId="3B288C10" wp14:editId="1D9216B5">
                <wp:simplePos x="0" y="0"/>
                <wp:positionH relativeFrom="column">
                  <wp:posOffset>2019300</wp:posOffset>
                </wp:positionH>
                <wp:positionV relativeFrom="paragraph">
                  <wp:posOffset>-24658309</wp:posOffset>
                </wp:positionV>
                <wp:extent cx="165097" cy="177739"/>
                <wp:effectExtent l="19050" t="19050" r="26035" b="13335"/>
                <wp:wrapNone/>
                <wp:docPr id="545" name="SMARTInkAnnotation87"/>
                <wp:cNvGraphicFramePr/>
                <a:graphic xmlns:a="http://schemas.openxmlformats.org/drawingml/2006/main">
                  <a:graphicData uri="http://schemas.microsoft.com/office/word/2010/wordprocessingShape">
                    <wps:wsp>
                      <wps:cNvSpPr/>
                      <wps:spPr>
                        <a:xfrm>
                          <a:off x="0" y="0"/>
                          <a:ext cx="165097" cy="177739"/>
                        </a:xfrm>
                        <a:custGeom>
                          <a:avLst/>
                          <a:gdLst/>
                          <a:ahLst/>
                          <a:cxnLst/>
                          <a:rect l="0" t="0" r="0" b="0"/>
                          <a:pathLst>
                            <a:path w="165097" h="177739">
                              <a:moveTo>
                                <a:pt x="12700" y="25385"/>
                              </a:moveTo>
                              <a:lnTo>
                                <a:pt x="1765" y="36320"/>
                              </a:lnTo>
                              <a:lnTo>
                                <a:pt x="784" y="41064"/>
                              </a:lnTo>
                              <a:lnTo>
                                <a:pt x="523" y="44304"/>
                              </a:lnTo>
                              <a:lnTo>
                                <a:pt x="349" y="47876"/>
                              </a:lnTo>
                              <a:lnTo>
                                <a:pt x="46" y="61151"/>
                              </a:lnTo>
                              <a:lnTo>
                                <a:pt x="0" y="131756"/>
                              </a:lnTo>
                              <a:lnTo>
                                <a:pt x="1411" y="134400"/>
                              </a:lnTo>
                              <a:lnTo>
                                <a:pt x="3763" y="136161"/>
                              </a:lnTo>
                              <a:lnTo>
                                <a:pt x="6742" y="137336"/>
                              </a:lnTo>
                              <a:lnTo>
                                <a:pt x="8728" y="139530"/>
                              </a:lnTo>
                              <a:lnTo>
                                <a:pt x="10052" y="142404"/>
                              </a:lnTo>
                              <a:lnTo>
                                <a:pt x="12177" y="150414"/>
                              </a:lnTo>
                              <a:lnTo>
                                <a:pt x="12467" y="155271"/>
                              </a:lnTo>
                              <a:lnTo>
                                <a:pt x="12545" y="158542"/>
                              </a:lnTo>
                              <a:lnTo>
                                <a:pt x="14008" y="160724"/>
                              </a:lnTo>
                              <a:lnTo>
                                <a:pt x="16394" y="162178"/>
                              </a:lnTo>
                              <a:lnTo>
                                <a:pt x="19396" y="163147"/>
                              </a:lnTo>
                              <a:lnTo>
                                <a:pt x="22808" y="163793"/>
                              </a:lnTo>
                              <a:lnTo>
                                <a:pt x="26495" y="164224"/>
                              </a:lnTo>
                              <a:lnTo>
                                <a:pt x="30363" y="164511"/>
                              </a:lnTo>
                              <a:lnTo>
                                <a:pt x="32942" y="166114"/>
                              </a:lnTo>
                              <a:lnTo>
                                <a:pt x="34661" y="168593"/>
                              </a:lnTo>
                              <a:lnTo>
                                <a:pt x="35808" y="171656"/>
                              </a:lnTo>
                              <a:lnTo>
                                <a:pt x="37983" y="173700"/>
                              </a:lnTo>
                              <a:lnTo>
                                <a:pt x="40844" y="175062"/>
                              </a:lnTo>
                              <a:lnTo>
                                <a:pt x="48833" y="177247"/>
                              </a:lnTo>
                              <a:lnTo>
                                <a:pt x="53689" y="177546"/>
                              </a:lnTo>
                              <a:lnTo>
                                <a:pt x="60551" y="177679"/>
                              </a:lnTo>
                              <a:lnTo>
                                <a:pt x="68304" y="177738"/>
                              </a:lnTo>
                              <a:lnTo>
                                <a:pt x="72347" y="176343"/>
                              </a:lnTo>
                              <a:lnTo>
                                <a:pt x="76453" y="174002"/>
                              </a:lnTo>
                              <a:lnTo>
                                <a:pt x="86441" y="166846"/>
                              </a:lnTo>
                              <a:lnTo>
                                <a:pt x="91570" y="165868"/>
                              </a:lnTo>
                              <a:lnTo>
                                <a:pt x="94914" y="165607"/>
                              </a:lnTo>
                              <a:lnTo>
                                <a:pt x="98553" y="164023"/>
                              </a:lnTo>
                              <a:lnTo>
                                <a:pt x="102391" y="161555"/>
                              </a:lnTo>
                              <a:lnTo>
                                <a:pt x="111948" y="154197"/>
                              </a:lnTo>
                              <a:lnTo>
                                <a:pt x="117017" y="149427"/>
                              </a:lnTo>
                              <a:lnTo>
                                <a:pt x="145746" y="120935"/>
                              </a:lnTo>
                              <a:lnTo>
                                <a:pt x="147964" y="117308"/>
                              </a:lnTo>
                              <a:lnTo>
                                <a:pt x="149443" y="113479"/>
                              </a:lnTo>
                              <a:lnTo>
                                <a:pt x="150428" y="109513"/>
                              </a:lnTo>
                              <a:lnTo>
                                <a:pt x="152497" y="105460"/>
                              </a:lnTo>
                              <a:lnTo>
                                <a:pt x="155287" y="101346"/>
                              </a:lnTo>
                              <a:lnTo>
                                <a:pt x="158558" y="97193"/>
                              </a:lnTo>
                              <a:lnTo>
                                <a:pt x="160738" y="93012"/>
                              </a:lnTo>
                              <a:lnTo>
                                <a:pt x="162192" y="88815"/>
                              </a:lnTo>
                              <a:lnTo>
                                <a:pt x="164526" y="78681"/>
                              </a:lnTo>
                              <a:lnTo>
                                <a:pt x="164845" y="73531"/>
                              </a:lnTo>
                              <a:lnTo>
                                <a:pt x="164987" y="66539"/>
                              </a:lnTo>
                              <a:lnTo>
                                <a:pt x="165096" y="44740"/>
                              </a:lnTo>
                              <a:lnTo>
                                <a:pt x="163686" y="42522"/>
                              </a:lnTo>
                              <a:lnTo>
                                <a:pt x="161335" y="41043"/>
                              </a:lnTo>
                              <a:lnTo>
                                <a:pt x="158357" y="40057"/>
                              </a:lnTo>
                              <a:lnTo>
                                <a:pt x="156371" y="37989"/>
                              </a:lnTo>
                              <a:lnTo>
                                <a:pt x="155048" y="35198"/>
                              </a:lnTo>
                              <a:lnTo>
                                <a:pt x="152923" y="27324"/>
                              </a:lnTo>
                              <a:lnTo>
                                <a:pt x="148869" y="22484"/>
                              </a:lnTo>
                              <a:lnTo>
                                <a:pt x="145813" y="19218"/>
                              </a:lnTo>
                              <a:lnTo>
                                <a:pt x="142364" y="17039"/>
                              </a:lnTo>
                              <a:lnTo>
                                <a:pt x="138654" y="15588"/>
                              </a:lnTo>
                              <a:lnTo>
                                <a:pt x="134769" y="14621"/>
                              </a:lnTo>
                              <a:lnTo>
                                <a:pt x="130769" y="12564"/>
                              </a:lnTo>
                              <a:lnTo>
                                <a:pt x="126690" y="9783"/>
                              </a:lnTo>
                              <a:lnTo>
                                <a:pt x="116747" y="1921"/>
                              </a:lnTo>
                              <a:lnTo>
                                <a:pt x="111625" y="845"/>
                              </a:lnTo>
                              <a:lnTo>
                                <a:pt x="108283" y="558"/>
                              </a:lnTo>
                              <a:lnTo>
                                <a:pt x="104644" y="368"/>
                              </a:lnTo>
                              <a:lnTo>
                                <a:pt x="96838" y="155"/>
                              </a:lnTo>
                              <a:lnTo>
                                <a:pt x="71920" y="0"/>
                              </a:lnTo>
                              <a:lnTo>
                                <a:pt x="66291" y="1406"/>
                              </a:lnTo>
                              <a:lnTo>
                                <a:pt x="59716" y="3755"/>
                              </a:lnTo>
                              <a:lnTo>
                                <a:pt x="52511" y="6732"/>
                              </a:lnTo>
                              <a:lnTo>
                                <a:pt x="46296" y="10127"/>
                              </a:lnTo>
                              <a:lnTo>
                                <a:pt x="40742" y="13802"/>
                              </a:lnTo>
                              <a:lnTo>
                                <a:pt x="35628" y="17663"/>
                              </a:lnTo>
                              <a:lnTo>
                                <a:pt x="30807" y="21648"/>
                              </a:lnTo>
                              <a:lnTo>
                                <a:pt x="26183" y="25716"/>
                              </a:lnTo>
                              <a:lnTo>
                                <a:pt x="21688" y="29839"/>
                              </a:lnTo>
                              <a:lnTo>
                                <a:pt x="12932" y="38184"/>
                              </a:lnTo>
                              <a:lnTo>
                                <a:pt x="0" y="50785"/>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87" o:spid="_x0000_s1026" style="position:absolute;margin-left:159pt;margin-top:-1941.6pt;width:13pt;height:14pt;z-index:252068864;visibility:visible;mso-wrap-style:square;mso-wrap-distance-left:9pt;mso-wrap-distance-top:0;mso-wrap-distance-right:9pt;mso-wrap-distance-bottom:0;mso-position-horizontal:absolute;mso-position-horizontal-relative:text;mso-position-vertical:absolute;mso-position-vertical-relative:text;v-text-anchor:top" coordsize="165097,177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" path="m12700,25385l1765,36320,784,41064,523,44304,349,47876,46,61151,,131756r1411,2644l3763,136161r2979,1175l8728,139530r1324,2874l12177,150414r290,4857l12545,158542r1463,2182l16394,162178r3002,969l22808,163793r3687,431l30363,164511r2579,1603l34661,168593r1147,3063l37983,173700r2861,1362l48833,177247r4856,299l60551,177679r7753,59l72347,176343r4106,-2341l86441,166846r5129,-978l94914,165607r3639,-1584l102391,161555r9557,-7358l117017,149427r28729,-28492l147964,117308r1479,-3829l150428,109513r2069,-4053l155287,101346r3271,-4153l160738,93012r1454,-4197l164526,78681r319,-5150l164987,66539r109,-21799l163686,42522r-2351,-1479l158357,40057r-1986,-2068l155048,35198r-2125,-7874l148869,22484r-3056,-3266l142364,17039r-3710,-1451l134769,14621r-4000,-2057l126690,9783,116747,1921,111625,845,108283,558,104644,368,96838,155,71920,,66291,1406,59716,3755,52511,6732r-6215,3395l40742,13802r-5114,3861l30807,21648r-4624,4068l21688,29839r-8756,8345l,50785e" filled="f" strokecolor="blue" strokeweight="3pt">
                <v:path arrowok="t" textboxrect="0,0,165097,177739"/>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67840" behindDoc="0" locked="0" layoutInCell="1" allowOverlap="1" wp14:anchorId="087DEFE1" wp14:editId="62684136">
                <wp:simplePos x="0" y="0"/>
                <wp:positionH relativeFrom="column">
                  <wp:posOffset>261068</wp:posOffset>
                </wp:positionH>
                <wp:positionV relativeFrom="paragraph">
                  <wp:posOffset>-22575524</wp:posOffset>
                </wp:positionV>
                <wp:extent cx="1184157" cy="685782"/>
                <wp:effectExtent l="19050" t="19050" r="16510" b="19685"/>
                <wp:wrapNone/>
                <wp:docPr id="544" name="SMARTInkAnnotation86"/>
                <wp:cNvGraphicFramePr/>
                <a:graphic xmlns:a="http://schemas.openxmlformats.org/drawingml/2006/main">
                  <a:graphicData uri="http://schemas.microsoft.com/office/word/2010/wordprocessingShape">
                    <wps:wsp>
                      <wps:cNvSpPr/>
                      <wps:spPr>
                        <a:xfrm>
                          <a:off x="0" y="0"/>
                          <a:ext cx="1184157" cy="685782"/>
                        </a:xfrm>
                        <a:custGeom>
                          <a:avLst/>
                          <a:gdLst/>
                          <a:ahLst/>
                          <a:cxnLst/>
                          <a:rect l="0" t="0" r="0" b="0"/>
                          <a:pathLst>
                            <a:path w="1184157" h="685782">
                              <a:moveTo>
                                <a:pt x="1085132" y="12700"/>
                              </a:moveTo>
                              <a:lnTo>
                                <a:pt x="1043037" y="12700"/>
                              </a:lnTo>
                              <a:lnTo>
                                <a:pt x="1035902" y="11289"/>
                              </a:lnTo>
                              <a:lnTo>
                                <a:pt x="1031145" y="8937"/>
                              </a:lnTo>
                              <a:lnTo>
                                <a:pt x="1027974" y="5957"/>
                              </a:lnTo>
                              <a:lnTo>
                                <a:pt x="1009399" y="2648"/>
                              </a:lnTo>
                              <a:lnTo>
                                <a:pt x="974733" y="784"/>
                              </a:lnTo>
                              <a:lnTo>
                                <a:pt x="939062" y="232"/>
                              </a:lnTo>
                              <a:lnTo>
                                <a:pt x="589832" y="0"/>
                              </a:lnTo>
                              <a:lnTo>
                                <a:pt x="564432" y="3762"/>
                              </a:lnTo>
                              <a:lnTo>
                                <a:pt x="539032" y="8728"/>
                              </a:lnTo>
                              <a:lnTo>
                                <a:pt x="513632" y="10934"/>
                              </a:lnTo>
                              <a:lnTo>
                                <a:pt x="488232" y="11915"/>
                              </a:lnTo>
                              <a:lnTo>
                                <a:pt x="462832" y="13762"/>
                              </a:lnTo>
                              <a:lnTo>
                                <a:pt x="437432" y="19287"/>
                              </a:lnTo>
                              <a:lnTo>
                                <a:pt x="412032" y="22684"/>
                              </a:lnTo>
                              <a:lnTo>
                                <a:pt x="386632" y="25603"/>
                              </a:lnTo>
                              <a:lnTo>
                                <a:pt x="349943" y="33770"/>
                              </a:lnTo>
                              <a:lnTo>
                                <a:pt x="319160" y="38228"/>
                              </a:lnTo>
                              <a:lnTo>
                                <a:pt x="283855" y="47859"/>
                              </a:lnTo>
                              <a:lnTo>
                                <a:pt x="259109" y="55607"/>
                              </a:lnTo>
                              <a:lnTo>
                                <a:pt x="237762" y="67518"/>
                              </a:lnTo>
                              <a:lnTo>
                                <a:pt x="209878" y="86328"/>
                              </a:lnTo>
                              <a:lnTo>
                                <a:pt x="179979" y="104601"/>
                              </a:lnTo>
                              <a:lnTo>
                                <a:pt x="148072" y="124125"/>
                              </a:lnTo>
                              <a:lnTo>
                                <a:pt x="138692" y="129317"/>
                              </a:lnTo>
                              <a:lnTo>
                                <a:pt x="124507" y="142611"/>
                              </a:lnTo>
                              <a:lnTo>
                                <a:pt x="118748" y="150107"/>
                              </a:lnTo>
                              <a:lnTo>
                                <a:pt x="104824" y="162199"/>
                              </a:lnTo>
                              <a:lnTo>
                                <a:pt x="81119" y="180703"/>
                              </a:lnTo>
                              <a:lnTo>
                                <a:pt x="65993" y="196023"/>
                              </a:lnTo>
                              <a:lnTo>
                                <a:pt x="54566" y="212239"/>
                              </a:lnTo>
                              <a:lnTo>
                                <a:pt x="44784" y="228854"/>
                              </a:lnTo>
                              <a:lnTo>
                                <a:pt x="35733" y="245647"/>
                              </a:lnTo>
                              <a:lnTo>
                                <a:pt x="27007" y="262517"/>
                              </a:lnTo>
                              <a:lnTo>
                                <a:pt x="18424" y="283185"/>
                              </a:lnTo>
                              <a:lnTo>
                                <a:pt x="14160" y="294624"/>
                              </a:lnTo>
                              <a:lnTo>
                                <a:pt x="5659" y="314858"/>
                              </a:lnTo>
                              <a:lnTo>
                                <a:pt x="1417" y="324206"/>
                              </a:lnTo>
                              <a:lnTo>
                                <a:pt x="0" y="333260"/>
                              </a:lnTo>
                              <a:lnTo>
                                <a:pt x="2188" y="350845"/>
                              </a:lnTo>
                              <a:lnTo>
                                <a:pt x="4101" y="368067"/>
                              </a:lnTo>
                              <a:lnTo>
                                <a:pt x="4952" y="385130"/>
                              </a:lnTo>
                              <a:lnTo>
                                <a:pt x="5330" y="402121"/>
                              </a:lnTo>
                              <a:lnTo>
                                <a:pt x="5542" y="427552"/>
                              </a:lnTo>
                              <a:lnTo>
                                <a:pt x="9355" y="444493"/>
                              </a:lnTo>
                              <a:lnTo>
                                <a:pt x="15753" y="461430"/>
                              </a:lnTo>
                              <a:lnTo>
                                <a:pt x="23301" y="478364"/>
                              </a:lnTo>
                              <a:lnTo>
                                <a:pt x="35483" y="503766"/>
                              </a:lnTo>
                              <a:lnTo>
                                <a:pt x="60684" y="554566"/>
                              </a:lnTo>
                              <a:lnTo>
                                <a:pt x="66322" y="561621"/>
                              </a:lnTo>
                              <a:lnTo>
                                <a:pt x="110551" y="600899"/>
                              </a:lnTo>
                              <a:lnTo>
                                <a:pt x="121877" y="611848"/>
                              </a:lnTo>
                              <a:lnTo>
                                <a:pt x="139141" y="621418"/>
                              </a:lnTo>
                              <a:lnTo>
                                <a:pt x="168898" y="634738"/>
                              </a:lnTo>
                              <a:lnTo>
                                <a:pt x="199351" y="647622"/>
                              </a:lnTo>
                              <a:lnTo>
                                <a:pt x="231423" y="660376"/>
                              </a:lnTo>
                              <a:lnTo>
                                <a:pt x="262563" y="673093"/>
                              </a:lnTo>
                              <a:lnTo>
                                <a:pt x="287746" y="680152"/>
                              </a:lnTo>
                              <a:lnTo>
                                <a:pt x="317753" y="683290"/>
                              </a:lnTo>
                              <a:lnTo>
                                <a:pt x="346141" y="684683"/>
                              </a:lnTo>
                              <a:lnTo>
                                <a:pt x="374281" y="685304"/>
                              </a:lnTo>
                              <a:lnTo>
                                <a:pt x="505344" y="685781"/>
                              </a:lnTo>
                              <a:lnTo>
                                <a:pt x="523629" y="684376"/>
                              </a:lnTo>
                              <a:lnTo>
                                <a:pt x="542874" y="682028"/>
                              </a:lnTo>
                              <a:lnTo>
                                <a:pt x="562760" y="679053"/>
                              </a:lnTo>
                              <a:lnTo>
                                <a:pt x="581662" y="677068"/>
                              </a:lnTo>
                              <a:lnTo>
                                <a:pt x="617716" y="674864"/>
                              </a:lnTo>
                              <a:lnTo>
                                <a:pt x="652555" y="670120"/>
                              </a:lnTo>
                              <a:lnTo>
                                <a:pt x="686853" y="663310"/>
                              </a:lnTo>
                              <a:lnTo>
                                <a:pt x="720912" y="655578"/>
                              </a:lnTo>
                              <a:lnTo>
                                <a:pt x="739307" y="650131"/>
                              </a:lnTo>
                              <a:lnTo>
                                <a:pt x="758627" y="643675"/>
                              </a:lnTo>
                              <a:lnTo>
                                <a:pt x="778562" y="636550"/>
                              </a:lnTo>
                              <a:lnTo>
                                <a:pt x="797496" y="630389"/>
                              </a:lnTo>
                              <a:lnTo>
                                <a:pt x="833587" y="619780"/>
                              </a:lnTo>
                              <a:lnTo>
                                <a:pt x="864678" y="606598"/>
                              </a:lnTo>
                              <a:lnTo>
                                <a:pt x="909746" y="583310"/>
                              </a:lnTo>
                              <a:lnTo>
                                <a:pt x="940860" y="566870"/>
                              </a:lnTo>
                              <a:lnTo>
                                <a:pt x="968800" y="550157"/>
                              </a:lnTo>
                              <a:lnTo>
                                <a:pt x="995329" y="533322"/>
                              </a:lnTo>
                              <a:lnTo>
                                <a:pt x="1021231" y="515021"/>
                              </a:lnTo>
                              <a:lnTo>
                                <a:pt x="1034065" y="504214"/>
                              </a:lnTo>
                              <a:lnTo>
                                <a:pt x="1046854" y="492776"/>
                              </a:lnTo>
                              <a:lnTo>
                                <a:pt x="1068590" y="472541"/>
                              </a:lnTo>
                              <a:lnTo>
                                <a:pt x="1087658" y="452729"/>
                              </a:lnTo>
                              <a:lnTo>
                                <a:pt x="1096694" y="441520"/>
                              </a:lnTo>
                              <a:lnTo>
                                <a:pt x="1105540" y="429812"/>
                              </a:lnTo>
                              <a:lnTo>
                                <a:pt x="1122895" y="405516"/>
                              </a:lnTo>
                              <a:lnTo>
                                <a:pt x="1131474" y="393111"/>
                              </a:lnTo>
                              <a:lnTo>
                                <a:pt x="1138604" y="380607"/>
                              </a:lnTo>
                              <a:lnTo>
                                <a:pt x="1144769" y="368038"/>
                              </a:lnTo>
                              <a:lnTo>
                                <a:pt x="1150290" y="355426"/>
                              </a:lnTo>
                              <a:lnTo>
                                <a:pt x="1155382" y="342783"/>
                              </a:lnTo>
                              <a:lnTo>
                                <a:pt x="1164802" y="317448"/>
                              </a:lnTo>
                              <a:lnTo>
                                <a:pt x="1169290" y="306176"/>
                              </a:lnTo>
                              <a:lnTo>
                                <a:pt x="1178039" y="286126"/>
                              </a:lnTo>
                              <a:lnTo>
                                <a:pt x="1180937" y="275417"/>
                              </a:lnTo>
                              <a:lnTo>
                                <a:pt x="1182868" y="264046"/>
                              </a:lnTo>
                              <a:lnTo>
                                <a:pt x="1184156" y="252229"/>
                              </a:lnTo>
                              <a:lnTo>
                                <a:pt x="1183604" y="240120"/>
                              </a:lnTo>
                              <a:lnTo>
                                <a:pt x="1181824" y="227814"/>
                              </a:lnTo>
                              <a:lnTo>
                                <a:pt x="1179227" y="215376"/>
                              </a:lnTo>
                              <a:lnTo>
                                <a:pt x="1176084" y="202849"/>
                              </a:lnTo>
                              <a:lnTo>
                                <a:pt x="1172578" y="190267"/>
                              </a:lnTo>
                              <a:lnTo>
                                <a:pt x="1168829" y="177645"/>
                              </a:lnTo>
                              <a:lnTo>
                                <a:pt x="1164919" y="166408"/>
                              </a:lnTo>
                              <a:lnTo>
                                <a:pt x="1156812" y="146395"/>
                              </a:lnTo>
                              <a:lnTo>
                                <a:pt x="1148504" y="128094"/>
                              </a:lnTo>
                              <a:lnTo>
                                <a:pt x="1135894" y="101924"/>
                              </a:lnTo>
                              <a:lnTo>
                                <a:pt x="1131673" y="93349"/>
                              </a:lnTo>
                              <a:lnTo>
                                <a:pt x="1126037" y="86221"/>
                              </a:lnTo>
                              <a:lnTo>
                                <a:pt x="1112249" y="74539"/>
                              </a:lnTo>
                              <a:lnTo>
                                <a:pt x="1078991" y="54130"/>
                              </a:lnTo>
                              <a:lnTo>
                                <a:pt x="1046623" y="35167"/>
                              </a:lnTo>
                              <a:lnTo>
                                <a:pt x="1027565" y="29740"/>
                              </a:lnTo>
                              <a:lnTo>
                                <a:pt x="1005925" y="31092"/>
                              </a:lnTo>
                              <a:lnTo>
                                <a:pt x="969941" y="39786"/>
                              </a:lnTo>
                              <a:lnTo>
                                <a:pt x="957538" y="43457"/>
                              </a:lnTo>
                              <a:lnTo>
                                <a:pt x="946447" y="50138"/>
                              </a:lnTo>
                              <a:lnTo>
                                <a:pt x="918765" y="75533"/>
                              </a:lnTo>
                              <a:lnTo>
                                <a:pt x="894632" y="889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86" o:spid="_x0000_s1026" style="position:absolute;margin-left:20.55pt;margin-top:-1777.6pt;width:93.25pt;height:54pt;z-index:252067840;visibility:visible;mso-wrap-style:square;mso-wrap-distance-left:9pt;mso-wrap-distance-top:0;mso-wrap-distance-right:9pt;mso-wrap-distance-bottom:0;mso-position-horizontal:absolute;mso-position-horizontal-relative:text;mso-position-vertical:absolute;mso-position-vertical-relative:text;v-text-anchor:top" coordsize="1184157,685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" path="m1085132,12700r-42095,l1035902,11289r-4757,-2352l1027974,5957,1009399,2648,974733,784,939062,232,589832,,564432,3762,539032,8728r-25400,2206l488232,11915r-25400,1847l437432,19287r-25400,3397l386632,25603r-36689,8167l319160,38228r-35305,9631l259109,55607,237762,67518,209878,86328r-29899,18273l148072,124125r-9380,5192l124507,142611r-5759,7496l104824,162199,81119,180703,65993,196023,54566,212239r-9782,16615l35733,245647r-8726,16870l18424,283185r-4264,11439l5659,314858r-4242,9348l,333260r2188,17585l4101,368067r851,17063l5330,402121r212,25431l9355,444493r6398,16937l23301,478364r12182,25402l60684,554566r5638,7055l110551,600899r11326,10949l139141,621418r29757,13320l199351,647622r32072,12754l262563,673093r25183,7059l317753,683290r28388,1393l374281,685304r131063,477l523629,684376r19245,-2348l562760,679053r18902,-1985l617716,674864r34839,-4744l686853,663310r34059,-7732l739307,650131r19320,-6456l778562,636550r18934,-6161l833587,619780r31091,-13182l909746,583310r31114,-16440l968800,550157r26529,-16835l1021231,515021r12834,-10807l1046854,492776r21736,-20235l1087658,452729r9036,-11209l1105540,429812r17355,-24296l1131474,393111r7130,-12504l1144769,368038r5521,-12612l1155382,342783r9420,-25335l1169290,306176r8749,-20050l1180937,275417r1931,-11371l1184156,252229r-552,-12109l1181824,227814r-2597,-12438l1176084,202849r-3506,-12582l1168829,177645r-3910,-11237l1156812,146395r-8308,-18301l1135894,101924r-4221,-8575l1126037,86221,1112249,74539,1078991,54130,1046623,35167r-19058,-5427l1005925,31092r-35984,8694l957538,43457r-11091,6681l918765,75533,894632,88900e" filled="f" strokecolor="blue" strokeweight="3pt">
                <v:path arrowok="t" textboxrect="0,0,1184157,685782"/>
              </v:shape>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66816" behindDoc="0" locked="0" layoutInCell="1" allowOverlap="1" wp14:anchorId="549A907A" wp14:editId="48A58CAF">
                <wp:simplePos x="0" y="0"/>
                <wp:positionH relativeFrom="column">
                  <wp:posOffset>406400</wp:posOffset>
                </wp:positionH>
                <wp:positionV relativeFrom="paragraph">
                  <wp:posOffset>-21813524</wp:posOffset>
                </wp:positionV>
                <wp:extent cx="304801" cy="774701"/>
                <wp:effectExtent l="19050" t="19050" r="19050" b="25400"/>
                <wp:wrapNone/>
                <wp:docPr id="543" name="SMARTInkAnnotation85"/>
                <wp:cNvGraphicFramePr/>
                <a:graphic xmlns:a="http://schemas.openxmlformats.org/drawingml/2006/main">
                  <a:graphicData uri="http://schemas.microsoft.com/office/word/2010/wordprocessingShape">
                    <wps:wsp>
                      <wps:cNvSpPr/>
                      <wps:spPr>
                        <a:xfrm>
                          <a:off x="0" y="0"/>
                          <a:ext cx="304801" cy="774701"/>
                        </a:xfrm>
                        <a:custGeom>
                          <a:avLst/>
                          <a:gdLst/>
                          <a:ahLst/>
                          <a:cxnLst/>
                          <a:rect l="0" t="0" r="0" b="0"/>
                          <a:pathLst>
                            <a:path w="304801" h="774701">
                              <a:moveTo>
                                <a:pt x="0" y="0"/>
                              </a:moveTo>
                              <a:lnTo>
                                <a:pt x="10935" y="10934"/>
                              </a:lnTo>
                              <a:lnTo>
                                <a:pt x="12177" y="25660"/>
                              </a:lnTo>
                              <a:lnTo>
                                <a:pt x="15173" y="32629"/>
                              </a:lnTo>
                              <a:lnTo>
                                <a:pt x="19993" y="40096"/>
                              </a:lnTo>
                              <a:lnTo>
                                <a:pt x="26029" y="47898"/>
                              </a:lnTo>
                              <a:lnTo>
                                <a:pt x="31464" y="57333"/>
                              </a:lnTo>
                              <a:lnTo>
                                <a:pt x="36498" y="67854"/>
                              </a:lnTo>
                              <a:lnTo>
                                <a:pt x="41265" y="79103"/>
                              </a:lnTo>
                              <a:lnTo>
                                <a:pt x="45855" y="92247"/>
                              </a:lnTo>
                              <a:lnTo>
                                <a:pt x="50325" y="106654"/>
                              </a:lnTo>
                              <a:lnTo>
                                <a:pt x="59056" y="137712"/>
                              </a:lnTo>
                              <a:lnTo>
                                <a:pt x="67640" y="170330"/>
                              </a:lnTo>
                              <a:lnTo>
                                <a:pt x="73315" y="186931"/>
                              </a:lnTo>
                              <a:lnTo>
                                <a:pt x="79921" y="203643"/>
                              </a:lnTo>
                              <a:lnTo>
                                <a:pt x="94787" y="238675"/>
                              </a:lnTo>
                              <a:lnTo>
                                <a:pt x="110802" y="277763"/>
                              </a:lnTo>
                              <a:lnTo>
                                <a:pt x="119023" y="296653"/>
                              </a:lnTo>
                              <a:lnTo>
                                <a:pt x="135685" y="332694"/>
                              </a:lnTo>
                              <a:lnTo>
                                <a:pt x="160931" y="384717"/>
                              </a:lnTo>
                              <a:lnTo>
                                <a:pt x="167965" y="401823"/>
                              </a:lnTo>
                              <a:lnTo>
                                <a:pt x="174066" y="418870"/>
                              </a:lnTo>
                              <a:lnTo>
                                <a:pt x="179544" y="435880"/>
                              </a:lnTo>
                              <a:lnTo>
                                <a:pt x="186018" y="452865"/>
                              </a:lnTo>
                              <a:lnTo>
                                <a:pt x="193157" y="469831"/>
                              </a:lnTo>
                              <a:lnTo>
                                <a:pt x="200738" y="486789"/>
                              </a:lnTo>
                              <a:lnTo>
                                <a:pt x="207203" y="503736"/>
                              </a:lnTo>
                              <a:lnTo>
                                <a:pt x="212924" y="520680"/>
                              </a:lnTo>
                              <a:lnTo>
                                <a:pt x="218149" y="537620"/>
                              </a:lnTo>
                              <a:lnTo>
                                <a:pt x="224455" y="554558"/>
                              </a:lnTo>
                              <a:lnTo>
                                <a:pt x="231481" y="571493"/>
                              </a:lnTo>
                              <a:lnTo>
                                <a:pt x="238988" y="588429"/>
                              </a:lnTo>
                              <a:lnTo>
                                <a:pt x="245403" y="603953"/>
                              </a:lnTo>
                              <a:lnTo>
                                <a:pt x="251091" y="618536"/>
                              </a:lnTo>
                              <a:lnTo>
                                <a:pt x="256294" y="632490"/>
                              </a:lnTo>
                              <a:lnTo>
                                <a:pt x="262585" y="647438"/>
                              </a:lnTo>
                              <a:lnTo>
                                <a:pt x="269601" y="663048"/>
                              </a:lnTo>
                              <a:lnTo>
                                <a:pt x="277101" y="679098"/>
                              </a:lnTo>
                              <a:lnTo>
                                <a:pt x="283512" y="694032"/>
                              </a:lnTo>
                              <a:lnTo>
                                <a:pt x="289197" y="708222"/>
                              </a:lnTo>
                              <a:lnTo>
                                <a:pt x="294398" y="721914"/>
                              </a:lnTo>
                              <a:lnTo>
                                <a:pt x="300177" y="744655"/>
                              </a:lnTo>
                              <a:lnTo>
                                <a:pt x="304800" y="774700"/>
                              </a:lnTo>
                            </a:path>
                          </a:pathLst>
                        </a:custGeom>
                        <a:noFill/>
                        <a:ln w="38100" cap="flat" cmpd="sng" algn="ctr">
                          <a:solidFill>
                            <a:srgbClr val="0000FF"/>
                          </a:solidFill>
                          <a:prstDash val="solid"/>
                          <a:round/>
                          <a:headEnd type="none" w="med" len="med"/>
                          <a:tailEnd type="none" w="med" len="med"/>
                        </a:ln>
                        <a:effectLst/>
                      </wps:spPr>
                      <wps:bodyPr/>
                    </wps:wsp>
                  </a:graphicData>
                </a:graphic>
              </wp:anchor>
            </w:drawing>
          </mc:Choice>
          <mc:Fallback>
            <w:pict>
              <v:shape id="SMARTInkAnnotation85" o:spid="_x0000_s1026" style="position:absolute;margin-left:32pt;margin-top:-1717.6pt;width:24pt;height:61pt;z-index:252066816;visibility:visible;mso-wrap-style:square;mso-wrap-distance-left:9pt;mso-wrap-distance-top:0;mso-wrap-distance-right:9pt;mso-wrap-distance-bottom:0;mso-position-horizontal:absolute;mso-position-horizontal-relative:text;mso-position-vertical:absolute;mso-position-vertical-relative:text;v-text-anchor:top" coordsize="304801,774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" path="m,l10935,10934r1242,14726l15173,32629r4820,7467l26029,47898r5435,9435l36498,67854r4767,11249l45855,92247r4470,14407l59056,137712r8584,32618l73315,186931r6606,16712l94787,238675r16015,39088l119023,296653r16662,36041l160931,384717r7034,17106l174066,418870r5478,17010l186018,452865r7139,16966l200738,486789r6465,16947l212924,520680r5225,16940l224455,554558r7026,16935l238988,588429r6415,15524l251091,618536r5203,13954l262585,647438r7016,15610l277101,679098r6411,14934l289197,708222r5201,13692l300177,744655r4623,30045e" filled="f" strokecolor="blue" strokeweight="3pt">
                <v:path arrowok="t" textboxrect="0,0,304801,774701"/>
              </v:shape>
            </w:pict>
          </mc:Fallback>
        </mc:AlternateContent>
      </w: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80800" behindDoc="0" locked="0" layoutInCell="1" allowOverlap="1" wp14:anchorId="1212F2CA" wp14:editId="7BF8E15B">
                <wp:simplePos x="0" y="0"/>
                <wp:positionH relativeFrom="column">
                  <wp:posOffset>-228600</wp:posOffset>
                </wp:positionH>
                <wp:positionV relativeFrom="paragraph">
                  <wp:posOffset>170180</wp:posOffset>
                </wp:positionV>
                <wp:extent cx="342900" cy="342900"/>
                <wp:effectExtent l="0" t="0" r="0" b="1270"/>
                <wp:wrapNone/>
                <wp:docPr id="46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7" type="#_x0000_t202" style="position:absolute;margin-left:-18pt;margin-top:13.4pt;width:27pt;height:27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" fillcolor="#969696" stroked="f">
                <v:textbox>
                  <w:txbxContent>
                    <w:p w:rsidR="00DA38D4" w:rsidRDefault="00DA38D4" w:rsidP="005A6FD8">
                      <w:r>
                        <w:rPr>
                          <w:rFonts w:ascii="Comic Sans MS" w:hAnsi="Comic Sans MS"/>
                          <w:b/>
                          <w:bCs/>
                        </w:rPr>
                        <w:t>9</w:t>
                      </w:r>
                    </w:p>
                  </w:txbxContent>
                </v:textbox>
              </v:shape>
            </w:pict>
          </mc:Fallback>
        </mc:AlternateContent>
      </w:r>
    </w:p>
    <w:p w:rsidR="005A6FD8" w:rsidRPr="005A6FD8" w:rsidRDefault="005A6FD8" w:rsidP="005A6FD8">
      <w:pPr>
        <w:spacing w:after="0"/>
        <w:ind w:left="360" w:hanging="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t xml:space="preserve">Josh solve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 9 by using a related multiplication expression. Which  </w:t>
      </w:r>
    </w:p>
    <w:p w:rsidR="005A6FD8" w:rsidRPr="005A6FD8" w:rsidRDefault="005A6FD8" w:rsidP="005A6FD8">
      <w:pPr>
        <w:spacing w:after="0"/>
        <w:ind w:left="360" w:hanging="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multiplication</w:t>
      </w:r>
      <w:proofErr w:type="gramEnd"/>
      <w:r w:rsidRPr="005A6FD8">
        <w:rPr>
          <w:rFonts w:ascii="Comic Sans MS" w:eastAsia="Times New Roman" w:hAnsi="Comic Sans MS" w:cs="Times New Roman"/>
          <w:sz w:val="24"/>
          <w:szCs w:val="24"/>
        </w:rPr>
        <w:t xml:space="preserve"> expression did he use?</w:t>
      </w:r>
    </w:p>
    <w:p w:rsidR="005A6FD8" w:rsidRPr="005A6FD8" w:rsidRDefault="005A6FD8" w:rsidP="005A6FD8">
      <w:pPr>
        <w:spacing w:after="0"/>
        <w:ind w:left="360" w:hanging="360"/>
        <w:rPr>
          <w:rFonts w:ascii="Comic Sans MS" w:eastAsia="Times New Roman" w:hAnsi="Comic Sans MS" w:cs="Times New Roman"/>
          <w:sz w:val="24"/>
          <w:szCs w:val="24"/>
        </w:rPr>
      </w:pPr>
    </w:p>
    <w:p w:rsidR="005A6FD8" w:rsidRPr="005A6FD8" w:rsidRDefault="005A6FD8" w:rsidP="005A6FD8">
      <w:pPr>
        <w:numPr>
          <w:ilvl w:val="0"/>
          <w:numId w:val="1"/>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3 x 9     </w:t>
      </w:r>
      <w:r w:rsidRPr="005A6FD8">
        <w:rPr>
          <w:rFonts w:ascii="Comic Sans MS" w:eastAsia="Times New Roman" w:hAnsi="Comic Sans MS" w:cs="Arial"/>
          <w:sz w:val="24"/>
          <w:szCs w:val="48"/>
        </w:rPr>
        <w:t>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ind w:left="360" w:firstLine="360"/>
        <w:rPr>
          <w:rFonts w:ascii="Comic Sans MS" w:eastAsia="Times New Roman" w:hAnsi="Comic Sans MS" w:cs="Times New Roman"/>
          <w:sz w:val="24"/>
          <w:szCs w:val="24"/>
        </w:rPr>
      </w:pPr>
      <w:proofErr w:type="gramStart"/>
      <w:r w:rsidRPr="005A6FD8">
        <w:rPr>
          <w:rFonts w:ascii="Comic Sans MS" w:eastAsia="Times New Roman" w:hAnsi="Comic Sans MS" w:cs="Times New Roman"/>
          <w:sz w:val="24"/>
          <w:szCs w:val="24"/>
        </w:rPr>
        <w:t xml:space="preserve">B)  </w:t>
      </w:r>
      <w:r w:rsidRPr="005A6FD8">
        <w:rPr>
          <w:rFonts w:ascii="Comic Sans MS" w:eastAsia="Times New Roman" w:hAnsi="Comic Sans MS" w:cs="Arial"/>
          <w:sz w:val="24"/>
          <w:szCs w:val="48"/>
        </w:rPr>
        <w:t xml:space="preserve"> 3 x</w:t>
      </w:r>
      <w:proofErr w:type="gramEnd"/>
      <w:r w:rsidRPr="005A6FD8">
        <w:rPr>
          <w:rFonts w:ascii="Comic Sans MS" w:eastAsia="Times New Roman" w:hAnsi="Comic Sans MS" w:cs="Arial"/>
          <w:sz w:val="24"/>
          <w:szCs w:val="48"/>
        </w:rPr>
        <w:t xml:space="preserve"> </w:t>
      </w: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9</m:t>
            </m:r>
          </m:den>
        </m:f>
      </m:oMath>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x</w:t>
      </w:r>
      <w:proofErr w:type="gramEnd"/>
      <w:r w:rsidRPr="005A6FD8">
        <w:rPr>
          <w:rFonts w:ascii="Comic Sans MS" w:eastAsia="Times New Roman" w:hAnsi="Comic Sans MS"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9</m:t>
            </m:r>
          </m:den>
        </m:f>
      </m:oMath>
    </w:p>
    <w:p w:rsidR="005A6FD8" w:rsidRPr="005A6FD8" w:rsidRDefault="005A6FD8" w:rsidP="005A6FD8">
      <w:pPr>
        <w:spacing w:after="0"/>
        <w:ind w:left="7920" w:hanging="7200"/>
        <w:rPr>
          <w:rFonts w:ascii="Comic Sans MS" w:eastAsia="Times New Roman" w:hAnsi="Comic Sans MS" w:cs="Arial"/>
          <w:sz w:val="24"/>
          <w:szCs w:val="48"/>
        </w:rPr>
      </w:pPr>
      <w:r w:rsidRPr="005A6FD8">
        <w:rPr>
          <w:rFonts w:ascii="Comic Sans MS" w:eastAsia="Times New Roman" w:hAnsi="Comic Sans MS" w:cs="Arial"/>
          <w:sz w:val="24"/>
          <w:szCs w:val="24"/>
        </w:rPr>
        <w:t xml:space="preserve">D)  </w:t>
      </w:r>
      <w:r w:rsidRPr="005A6FD8">
        <w:rPr>
          <w:rFonts w:ascii="Comic Sans MS" w:eastAsia="Times New Roman" w:hAnsi="Comic Sans MS" w:cs="Arial"/>
          <w:sz w:val="24"/>
          <w:szCs w:val="48"/>
        </w:rPr>
        <w:t xml:space="preserve"> </w:t>
      </w: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3</m:t>
            </m:r>
          </m:den>
        </m:f>
      </m:oMath>
      <w:r w:rsidRPr="005A6FD8">
        <w:rPr>
          <w:rFonts w:ascii="Comic Sans MS" w:eastAsia="Times New Roman" w:hAnsi="Comic Sans MS" w:cs="Arial"/>
          <w:sz w:val="24"/>
          <w:szCs w:val="48"/>
        </w:rPr>
        <w:t xml:space="preserve"> x 9</w:t>
      </w:r>
    </w:p>
    <w:p w:rsidR="005A6FD8" w:rsidRPr="005A6FD8" w:rsidRDefault="005A6FD8" w:rsidP="005A6FD8">
      <w:pPr>
        <w:spacing w:after="0"/>
        <w:ind w:left="7920" w:hanging="7200"/>
        <w:rPr>
          <w:rFonts w:ascii="Comic Sans MS" w:eastAsia="Times New Roman" w:hAnsi="Comic Sans MS" w:cs="Arial"/>
          <w:sz w:val="24"/>
          <w:szCs w:val="48"/>
        </w:rPr>
      </w:pPr>
    </w:p>
    <w:p w:rsidR="005A6FD8" w:rsidRDefault="005A6FD8" w:rsidP="005A6FD8">
      <w:pPr>
        <w:spacing w:after="0"/>
        <w:ind w:left="7920" w:hanging="7200"/>
        <w:rPr>
          <w:rFonts w:ascii="Comic Sans MS" w:eastAsia="Times New Roman" w:hAnsi="Comic Sans MS" w:cs="Arial"/>
          <w:sz w:val="24"/>
          <w:szCs w:val="48"/>
        </w:rPr>
      </w:pPr>
    </w:p>
    <w:p w:rsidR="005A6FD8" w:rsidRDefault="005A6FD8" w:rsidP="005A6FD8">
      <w:pPr>
        <w:spacing w:after="0"/>
        <w:ind w:left="7920" w:hanging="7200"/>
        <w:rPr>
          <w:rFonts w:ascii="Comic Sans MS" w:eastAsia="Times New Roman" w:hAnsi="Comic Sans MS" w:cs="Arial"/>
          <w:sz w:val="24"/>
          <w:szCs w:val="48"/>
        </w:rPr>
      </w:pPr>
    </w:p>
    <w:p w:rsidR="005A6FD8" w:rsidRDefault="005A6FD8" w:rsidP="005A6FD8">
      <w:pPr>
        <w:spacing w:after="0"/>
        <w:ind w:left="7920" w:hanging="7200"/>
        <w:rPr>
          <w:rFonts w:ascii="Comic Sans MS" w:eastAsia="Times New Roman" w:hAnsi="Comic Sans MS" w:cs="Arial"/>
          <w:sz w:val="24"/>
          <w:szCs w:val="48"/>
        </w:rPr>
      </w:pPr>
    </w:p>
    <w:p w:rsidR="005A6FD8" w:rsidRDefault="005A6FD8" w:rsidP="005A6FD8">
      <w:pPr>
        <w:spacing w:after="0"/>
        <w:ind w:left="7920" w:hanging="7200"/>
        <w:rPr>
          <w:rFonts w:ascii="Comic Sans MS" w:eastAsia="Times New Roman" w:hAnsi="Comic Sans MS" w:cs="Arial"/>
          <w:sz w:val="24"/>
          <w:szCs w:val="48"/>
        </w:rPr>
      </w:pPr>
    </w:p>
    <w:p w:rsidR="005A6FD8" w:rsidRPr="005A6FD8" w:rsidRDefault="005A6FD8" w:rsidP="005A6FD8">
      <w:pPr>
        <w:spacing w:after="0"/>
        <w:ind w:left="7920" w:hanging="7200"/>
        <w:rPr>
          <w:rFonts w:ascii="Comic Sans MS" w:eastAsia="Times New Roman" w:hAnsi="Comic Sans MS" w:cs="Arial"/>
          <w:sz w:val="24"/>
          <w:szCs w:val="48"/>
        </w:rPr>
      </w:pPr>
    </w:p>
    <w:p w:rsidR="005A6FD8" w:rsidRPr="005A6FD8" w:rsidRDefault="005A6FD8" w:rsidP="005A6FD8">
      <w:pPr>
        <w:spacing w:after="0"/>
        <w:ind w:left="7920" w:hanging="7200"/>
        <w:rPr>
          <w:rFonts w:ascii="Comic Sans MS" w:eastAsia="Times New Roman" w:hAnsi="Comic Sans MS" w:cs="Arial"/>
          <w:sz w:val="24"/>
          <w:szCs w:val="48"/>
        </w:rPr>
      </w:pPr>
    </w:p>
    <w:p w:rsidR="005A6FD8" w:rsidRPr="005A6FD8" w:rsidRDefault="005A6FD8" w:rsidP="005A6FD8">
      <w:pPr>
        <w:spacing w:after="0"/>
        <w:rPr>
          <w:rFonts w:ascii="Comic Sans MS" w:eastAsia="Times New Roman" w:hAnsi="Comic Sans MS" w:cs="Arial"/>
          <w:sz w:val="36"/>
          <w:szCs w:val="36"/>
        </w:rPr>
      </w:pP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36"/>
          <w:szCs w:val="36"/>
        </w:rPr>
        <w:t>Go On</w:t>
      </w:r>
    </w:p>
    <w:p w:rsidR="005A6FD8" w:rsidRPr="005A6FD8" w:rsidRDefault="005A6FD8" w:rsidP="005A6FD8">
      <w:pPr>
        <w:spacing w:after="0"/>
        <w:ind w:left="720"/>
        <w:rPr>
          <w:rFonts w:ascii="Comic Sans MS" w:eastAsia="Times New Roman" w:hAnsi="Comic Sans MS" w:cs="Arial"/>
          <w:sz w:val="24"/>
          <w:szCs w:val="48"/>
        </w:rPr>
      </w:pPr>
      <w:r w:rsidRPr="005A6FD8">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990016" behindDoc="0" locked="0" layoutInCell="1" allowOverlap="1" wp14:anchorId="29D36C0E" wp14:editId="2EE52051">
                <wp:simplePos x="0" y="0"/>
                <wp:positionH relativeFrom="column">
                  <wp:posOffset>-168302</wp:posOffset>
                </wp:positionH>
                <wp:positionV relativeFrom="paragraph">
                  <wp:posOffset>-27139</wp:posOffset>
                </wp:positionV>
                <wp:extent cx="406400" cy="365760"/>
                <wp:effectExtent l="0" t="0" r="0" b="0"/>
                <wp:wrapNone/>
                <wp:docPr id="46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6576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173951" w:rsidRDefault="00DA38D4" w:rsidP="005A6FD8">
                            <w:r w:rsidRPr="00173951">
                              <w:rPr>
                                <w:rFonts w:ascii="Comic Sans MS" w:hAnsi="Comic Sans MS"/>
                                <w:b/>
                                <w:bC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28" type="#_x0000_t202" style="position:absolute;left:0;text-align:left;margin-left:-13.25pt;margin-top:-2.15pt;width:32pt;height:28.8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" fillcolor="#969696" stroked="f">
                <v:textbox>
                  <w:txbxContent>
                    <w:p w:rsidR="00DA38D4" w:rsidRPr="00173951" w:rsidRDefault="00DA38D4" w:rsidP="005A6FD8">
                      <w:r w:rsidRPr="00173951">
                        <w:rPr>
                          <w:rFonts w:ascii="Comic Sans MS" w:hAnsi="Comic Sans MS"/>
                          <w:b/>
                          <w:bCs/>
                        </w:rPr>
                        <w:t>10</w:t>
                      </w:r>
                    </w:p>
                  </w:txbxContent>
                </v:textbox>
              </v:shape>
            </w:pict>
          </mc:Fallback>
        </mc:AlternateContent>
      </w:r>
      <w:r w:rsidRPr="005A6FD8">
        <w:rPr>
          <w:rFonts w:ascii="Comic Sans MS" w:eastAsia="Times New Roman" w:hAnsi="Comic Sans MS" w:cs="Arial"/>
          <w:sz w:val="24"/>
          <w:szCs w:val="48"/>
        </w:rPr>
        <w:t xml:space="preserve">A 6-mile walking trail has a distance marker every </w:t>
      </w:r>
      <m:oMath>
        <m:f>
          <m:fPr>
            <m:ctrlPr>
              <w:rPr>
                <w:rFonts w:ascii="Cambria Math" w:eastAsia="Times New Roman" w:hAnsi="Cambria Math" w:cs="Arial"/>
                <w:i/>
                <w:sz w:val="24"/>
                <w:szCs w:val="48"/>
              </w:rPr>
            </m:ctrlPr>
          </m:fPr>
          <m:num>
            <m:r>
              <w:rPr>
                <w:rFonts w:ascii="Cambria Math" w:eastAsia="Times New Roman" w:hAnsi="Cambria Math" w:cs="Arial"/>
                <w:sz w:val="24"/>
                <w:szCs w:val="48"/>
              </w:rPr>
              <m:t>1</m:t>
            </m:r>
          </m:num>
          <m:den>
            <m:r>
              <w:rPr>
                <w:rFonts w:ascii="Cambria Math" w:eastAsia="Times New Roman" w:hAnsi="Cambria Math" w:cs="Arial"/>
                <w:sz w:val="24"/>
                <w:szCs w:val="48"/>
              </w:rPr>
              <m:t>3</m:t>
            </m:r>
          </m:den>
        </m:f>
      </m:oMath>
      <w:r w:rsidRPr="005A6FD8">
        <w:rPr>
          <w:rFonts w:ascii="Comic Sans MS" w:eastAsia="Times New Roman" w:hAnsi="Comic Sans MS" w:cs="Arial"/>
          <w:sz w:val="24"/>
          <w:szCs w:val="48"/>
        </w:rPr>
        <w:t xml:space="preserve"> mile. How many distance markers are along the trail?</w:t>
      </w:r>
    </w:p>
    <w:p w:rsidR="005A6FD8" w:rsidRPr="005A6FD8" w:rsidRDefault="005A6FD8" w:rsidP="005A6FD8">
      <w:pPr>
        <w:spacing w:after="0"/>
        <w:rPr>
          <w:rFonts w:ascii="Comic Sans MS" w:eastAsia="Times New Roman" w:hAnsi="Comic Sans MS" w:cs="Times New Roman"/>
          <w:sz w:val="16"/>
          <w:szCs w:val="16"/>
        </w:rPr>
      </w:pP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18  </w:t>
      </w:r>
      <w:r w:rsidRPr="005A6FD8">
        <w:rPr>
          <w:rFonts w:ascii="Comic Sans MS" w:eastAsia="Times New Roman" w:hAnsi="Comic Sans MS" w:cs="Arial"/>
          <w:sz w:val="24"/>
          <w:szCs w:val="48"/>
        </w:rPr>
        <w:t xml:space="preserve">            </w:t>
      </w: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w:t>
      </w:r>
      <w:r w:rsidRPr="005A6FD8">
        <w:rPr>
          <w:rFonts w:ascii="Comic Sans MS" w:eastAsia="Times New Roman" w:hAnsi="Comic Sans MS" w:cs="Times New Roman"/>
          <w:sz w:val="24"/>
          <w:szCs w:val="24"/>
        </w:rPr>
        <w:tab/>
        <w:t>9</w:t>
      </w:r>
      <w:r w:rsidRPr="005A6FD8">
        <w:rPr>
          <w:rFonts w:ascii="Comic Sans MS" w:eastAsia="Times New Roman" w:hAnsi="Comic Sans MS" w:cs="Arial"/>
          <w:sz w:val="24"/>
          <w:szCs w:val="48"/>
        </w:rPr>
        <w:t xml:space="preserve">    </w:t>
      </w:r>
      <w:r w:rsidRPr="005A6FD8">
        <w:rPr>
          <w:rFonts w:ascii="Comic Sans MS" w:eastAsia="Times New Roman" w:hAnsi="Comic Sans MS" w:cs="Times New Roman"/>
          <w:sz w:val="24"/>
          <w:szCs w:val="24"/>
        </w:rPr>
        <w:t xml:space="preserve"> </w:t>
      </w:r>
      <w:r w:rsidRPr="005A6FD8">
        <w:rPr>
          <w:rFonts w:ascii="Comic Sans MS" w:eastAsia="Times New Roman" w:hAnsi="Comic Sans MS" w:cs="Arial"/>
          <w:sz w:val="24"/>
          <w:szCs w:val="48"/>
        </w:rPr>
        <w:t>       </w:t>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       6</w:t>
      </w: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D)       2</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t xml:space="preserve">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t xml:space="preserve"> </w:t>
      </w:r>
    </w:p>
    <w:p w:rsidR="005A6FD8" w:rsidRPr="005A6FD8" w:rsidRDefault="005A6FD8" w:rsidP="005A6FD8">
      <w:pPr>
        <w:spacing w:after="0"/>
        <w:ind w:left="360" w:firstLine="360"/>
        <w:rPr>
          <w:rFonts w:ascii="Comic Sans MS" w:eastAsia="Times New Roman" w:hAnsi="Comic Sans MS" w:cs="Arial"/>
          <w:sz w:val="24"/>
          <w:szCs w:val="24"/>
        </w:rPr>
      </w:pPr>
    </w:p>
    <w:p w:rsidR="005A6FD8" w:rsidRPr="005A6FD8" w:rsidRDefault="005A6FD8" w:rsidP="005A6FD8">
      <w:pPr>
        <w:spacing w:after="0"/>
        <w:ind w:left="360" w:firstLine="360"/>
        <w:rPr>
          <w:rFonts w:ascii="Comic Sans MS" w:eastAsia="Times New Roman" w:hAnsi="Comic Sans MS" w:cs="Times New Roman"/>
          <w:sz w:val="24"/>
          <w:szCs w:val="24"/>
        </w:rPr>
      </w:pPr>
      <w:r w:rsidRPr="005A6FD8">
        <w:rPr>
          <w:rFonts w:ascii="Comic Sans MS" w:eastAsia="Times New Roman" w:hAnsi="Comic Sans MS" w:cs="Arial"/>
          <w:sz w:val="24"/>
          <w:szCs w:val="24"/>
        </w:rPr>
        <w:t xml:space="preserve">      </w:t>
      </w:r>
    </w:p>
    <w:p w:rsidR="005A6FD8" w:rsidRPr="005A6FD8" w:rsidRDefault="005A6FD8" w:rsidP="005A6FD8">
      <w:pPr>
        <w:tabs>
          <w:tab w:val="left" w:pos="360"/>
        </w:tabs>
        <w:spacing w:after="0"/>
        <w:rPr>
          <w:rFonts w:ascii="Comic Sans MS" w:eastAsia="Times New Roman" w:hAnsi="Comic Sans MS" w:cs="Arial"/>
          <w:sz w:val="24"/>
          <w:szCs w:val="24"/>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91040" behindDoc="0" locked="0" layoutInCell="1" allowOverlap="1" wp14:anchorId="07BF8CEA" wp14:editId="5A8D9B76">
                <wp:simplePos x="0" y="0"/>
                <wp:positionH relativeFrom="column">
                  <wp:posOffset>-166812</wp:posOffset>
                </wp:positionH>
                <wp:positionV relativeFrom="paragraph">
                  <wp:posOffset>16427</wp:posOffset>
                </wp:positionV>
                <wp:extent cx="406400" cy="342900"/>
                <wp:effectExtent l="0" t="0" r="0" b="0"/>
                <wp:wrapNone/>
                <wp:docPr id="46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173951" w:rsidRDefault="00DA38D4" w:rsidP="005A6FD8">
                            <w:r w:rsidRPr="00173951">
                              <w:rPr>
                                <w:rFonts w:ascii="Comic Sans MS" w:hAnsi="Comic Sans MS"/>
                                <w:b/>
                                <w:bCs/>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4" o:spid="_x0000_s1229" type="#_x0000_t202" style="position:absolute;margin-left:-13.15pt;margin-top:1.3pt;width:32pt;height:27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" fillcolor="#969696" stroked="f">
                <v:textbox>
                  <w:txbxContent>
                    <w:p w:rsidR="00DA38D4" w:rsidRPr="00173951" w:rsidRDefault="00DA38D4" w:rsidP="005A6FD8">
                      <w:r w:rsidRPr="00173951">
                        <w:rPr>
                          <w:rFonts w:ascii="Comic Sans MS" w:hAnsi="Comic Sans MS"/>
                          <w:b/>
                          <w:bCs/>
                        </w:rPr>
                        <w:t>11</w:t>
                      </w:r>
                    </w:p>
                  </w:txbxContent>
                </v:textbox>
              </v:shape>
            </w:pict>
          </mc:Fallback>
        </mc:AlternateContent>
      </w:r>
      <w:r w:rsidRPr="005A6FD8">
        <w:rPr>
          <w:rFonts w:ascii="Comic Sans MS" w:eastAsia="Times New Roman" w:hAnsi="Comic Sans MS" w:cs="Arial"/>
          <w:sz w:val="24"/>
          <w:szCs w:val="24"/>
        </w:rPr>
        <w:t xml:space="preserve">  </w:t>
      </w: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t xml:space="preserve">Sherry wants to carpet the rectangular floor of her basement. The  </w:t>
      </w:r>
    </w:p>
    <w:p w:rsidR="005A6FD8" w:rsidRPr="005A6FD8" w:rsidRDefault="005A6FD8" w:rsidP="005A6FD8">
      <w:pPr>
        <w:tabs>
          <w:tab w:val="left" w:pos="360"/>
        </w:tabs>
        <w:spacing w:after="0"/>
        <w:rPr>
          <w:rFonts w:ascii="Comic Sans MS" w:eastAsia="Times New Roman" w:hAnsi="Comic Sans MS" w:cs="Arial"/>
          <w:sz w:val="24"/>
          <w:szCs w:val="24"/>
        </w:rPr>
      </w:pP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r>
      <w:proofErr w:type="gramStart"/>
      <w:r w:rsidRPr="005A6FD8">
        <w:rPr>
          <w:rFonts w:ascii="Comic Sans MS" w:eastAsia="Times New Roman" w:hAnsi="Comic Sans MS" w:cs="Arial"/>
          <w:sz w:val="24"/>
          <w:szCs w:val="24"/>
        </w:rPr>
        <w:t>basement</w:t>
      </w:r>
      <w:proofErr w:type="gramEnd"/>
      <w:r w:rsidRPr="005A6FD8">
        <w:rPr>
          <w:rFonts w:ascii="Comic Sans MS" w:eastAsia="Times New Roman" w:hAnsi="Comic Sans MS" w:cs="Arial"/>
          <w:sz w:val="24"/>
          <w:szCs w:val="24"/>
        </w:rPr>
        <w:t xml:space="preserve"> has an area of 864 square feet. The width of the basement is </w:t>
      </w:r>
    </w:p>
    <w:p w:rsidR="005A6FD8" w:rsidRPr="005A6FD8" w:rsidRDefault="005A6FD8" w:rsidP="005A6FD8">
      <w:pPr>
        <w:tabs>
          <w:tab w:val="left" w:pos="360"/>
        </w:tabs>
        <w:spacing w:after="0"/>
        <w:rPr>
          <w:rFonts w:ascii="Comic Sans MS" w:eastAsia="Times New Roman" w:hAnsi="Comic Sans MS" w:cs="Arial"/>
          <w:sz w:val="24"/>
          <w:szCs w:val="24"/>
        </w:rPr>
      </w:pP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t xml:space="preserve"> </w:t>
      </w:r>
      <m:oMath>
        <m:f>
          <m:fPr>
            <m:ctrlPr>
              <w:rPr>
                <w:rFonts w:ascii="Cambria Math" w:eastAsia="Times New Roman" w:hAnsi="Cambria Math" w:cs="Arial"/>
                <w:i/>
                <w:sz w:val="24"/>
                <w:szCs w:val="24"/>
              </w:rPr>
            </m:ctrlPr>
          </m:fPr>
          <m:num>
            <m:r>
              <w:rPr>
                <w:rFonts w:ascii="Cambria Math" w:eastAsia="Times New Roman" w:hAnsi="Cambria Math" w:cs="Arial"/>
                <w:sz w:val="24"/>
                <w:szCs w:val="24"/>
              </w:rPr>
              <m:t>2</m:t>
            </m:r>
          </m:num>
          <m:den>
            <m:r>
              <w:rPr>
                <w:rFonts w:ascii="Cambria Math" w:eastAsia="Times New Roman" w:hAnsi="Cambria Math" w:cs="Arial"/>
                <w:sz w:val="24"/>
                <w:szCs w:val="24"/>
              </w:rPr>
              <m:t>3</m:t>
            </m:r>
          </m:den>
        </m:f>
      </m:oMath>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its</w:t>
      </w:r>
      <w:proofErr w:type="gramEnd"/>
      <w:r w:rsidRPr="005A6FD8">
        <w:rPr>
          <w:rFonts w:ascii="Comic Sans MS" w:eastAsia="Times New Roman" w:hAnsi="Comic Sans MS" w:cs="Arial"/>
          <w:sz w:val="24"/>
          <w:szCs w:val="24"/>
        </w:rPr>
        <w:t xml:space="preserve"> length. What is the length of Sherry’s basement?</w:t>
      </w:r>
    </w:p>
    <w:p w:rsidR="005A6FD8" w:rsidRPr="005A6FD8" w:rsidRDefault="005A6FD8" w:rsidP="005A6FD8">
      <w:pPr>
        <w:tabs>
          <w:tab w:val="left" w:pos="360"/>
        </w:tabs>
        <w:spacing w:after="0"/>
        <w:rPr>
          <w:rFonts w:ascii="Comic Sans MS" w:eastAsia="Times New Roman" w:hAnsi="Comic Sans MS" w:cs="Times New Roman"/>
          <w:sz w:val="24"/>
          <w:szCs w:val="24"/>
        </w:rPr>
      </w:pPr>
      <w:r w:rsidRPr="005A6FD8">
        <w:rPr>
          <w:rFonts w:ascii="Comic Sans MS" w:eastAsia="Times New Roman" w:hAnsi="Comic Sans MS" w:cs="Arial"/>
          <w:sz w:val="24"/>
          <w:szCs w:val="24"/>
        </w:rPr>
        <w:t xml:space="preserve">                     </w:t>
      </w:r>
      <w:r w:rsidRPr="005A6FD8">
        <w:rPr>
          <w:rFonts w:ascii="Comic Sans MS" w:eastAsia="Times New Roman" w:hAnsi="Comic Sans MS" w:cs="Arial"/>
          <w:b/>
          <w:sz w:val="28"/>
          <w:szCs w:val="28"/>
        </w:rPr>
        <w:t xml:space="preserve"> </w:t>
      </w:r>
      <w:r w:rsidRPr="005A6FD8">
        <w:rPr>
          <w:rFonts w:ascii="Comic Sans MS" w:eastAsia="Times New Roman" w:hAnsi="Comic Sans MS" w:cs="Times New Roman"/>
          <w:sz w:val="24"/>
          <w:szCs w:val="24"/>
        </w:rPr>
        <w:t xml:space="preserve"> </w:t>
      </w:r>
    </w:p>
    <w:p w:rsidR="005A6FD8" w:rsidRPr="005A6FD8" w:rsidRDefault="005A6FD8" w:rsidP="005A6FD8">
      <w:pPr>
        <w:numPr>
          <w:ilvl w:val="0"/>
          <w:numId w:val="2"/>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4 feet</w:t>
      </w:r>
    </w:p>
    <w:p w:rsidR="005A6FD8" w:rsidRPr="005A6FD8" w:rsidRDefault="005A6FD8" w:rsidP="005A6FD8">
      <w:pPr>
        <w:spacing w:after="0"/>
        <w:ind w:left="360" w:firstLine="360"/>
        <w:rPr>
          <w:rFonts w:ascii="Comic Sans MS" w:eastAsia="Times New Roman" w:hAnsi="Comic Sans MS" w:cs="Arial"/>
          <w:sz w:val="24"/>
          <w:szCs w:val="48"/>
        </w:rPr>
      </w:pPr>
      <w:r w:rsidRPr="005A6FD8">
        <w:rPr>
          <w:rFonts w:ascii="Comic Sans MS" w:eastAsia="Times New Roman" w:hAnsi="Comic Sans MS" w:cs="Times New Roman"/>
          <w:sz w:val="24"/>
          <w:szCs w:val="24"/>
        </w:rPr>
        <w:t xml:space="preserve">B)    36 feet         </w:t>
      </w:r>
    </w:p>
    <w:p w:rsidR="005A6FD8" w:rsidRPr="005A6FD8" w:rsidRDefault="005A6FD8" w:rsidP="005A6FD8">
      <w:pPr>
        <w:spacing w:after="0"/>
        <w:ind w:left="360" w:firstLine="360"/>
        <w:rPr>
          <w:rFonts w:ascii="Comic Sans MS" w:eastAsia="Times New Roman" w:hAnsi="Comic Sans MS" w:cs="Arial"/>
          <w:sz w:val="24"/>
          <w:szCs w:val="48"/>
        </w:rPr>
      </w:pPr>
      <w:r w:rsidRPr="005A6FD8">
        <w:rPr>
          <w:rFonts w:ascii="Comic Sans MS" w:eastAsia="Times New Roman" w:hAnsi="Comic Sans MS" w:cs="Arial"/>
          <w:sz w:val="24"/>
          <w:szCs w:val="48"/>
        </w:rPr>
        <w:t>C)     48 feet</w:t>
      </w:r>
    </w:p>
    <w:p w:rsidR="005A6FD8" w:rsidRPr="005A6FD8" w:rsidRDefault="005A6FD8" w:rsidP="005A6FD8">
      <w:pPr>
        <w:tabs>
          <w:tab w:val="left" w:pos="187"/>
        </w:tabs>
        <w:spacing w:after="0"/>
        <w:rPr>
          <w:rFonts w:ascii="Comic Sans MS" w:eastAsia="Times New Roman" w:hAnsi="Comic Sans MS" w:cs="Arial"/>
          <w:sz w:val="24"/>
          <w:szCs w:val="48"/>
        </w:rPr>
      </w:pP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t xml:space="preserve">D)   576 feet  </w:t>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p>
    <w:p w:rsidR="005A6FD8" w:rsidRPr="005A6FD8" w:rsidRDefault="005A6FD8" w:rsidP="005A6FD8">
      <w:pPr>
        <w:tabs>
          <w:tab w:val="left" w:pos="187"/>
        </w:tabs>
        <w:spacing w:after="0" w:line="240" w:lineRule="auto"/>
        <w:rPr>
          <w:rFonts w:ascii="Comic Sans MS" w:eastAsia="Times New Roman" w:hAnsi="Comic Sans MS" w:cs="Arial"/>
          <w:sz w:val="24"/>
          <w:szCs w:val="48"/>
        </w:rPr>
      </w:pPr>
      <w:r w:rsidRPr="005A6FD8">
        <w:rPr>
          <w:rFonts w:ascii="Comic Sans MS" w:eastAsia="Times New Roman" w:hAnsi="Comic Sans MS" w:cs="Arial"/>
          <w:sz w:val="24"/>
          <w:szCs w:val="48"/>
        </w:rPr>
        <w:tab/>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93088" behindDoc="0" locked="0" layoutInCell="1" allowOverlap="1" wp14:anchorId="331243C1" wp14:editId="5EBE21AC">
                <wp:simplePos x="0" y="0"/>
                <wp:positionH relativeFrom="column">
                  <wp:posOffset>-225425</wp:posOffset>
                </wp:positionH>
                <wp:positionV relativeFrom="paragraph">
                  <wp:posOffset>170180</wp:posOffset>
                </wp:positionV>
                <wp:extent cx="419100" cy="342900"/>
                <wp:effectExtent l="0" t="0" r="0" b="0"/>
                <wp:wrapNone/>
                <wp:docPr id="462"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A6FD8">
                            <w:pPr>
                              <w:spacing w:line="480" w:lineRule="auto"/>
                              <w:rPr>
                                <w:b/>
                              </w:rPr>
                            </w:pPr>
                            <w:r w:rsidRPr="00173951">
                              <w:rPr>
                                <w:rFonts w:ascii="Comic Sans MS" w:hAnsi="Comic Sans MS"/>
                                <w:b/>
                                <w:bCs/>
                              </w:rPr>
                              <w:t>12</w:t>
                            </w:r>
                            <w:r w:rsidRPr="00624178">
                              <w:rPr>
                                <w:b/>
                              </w:rPr>
                              <w:t xml:space="preserve"> </w:t>
                            </w:r>
                            <w:r w:rsidRPr="00C603A7">
                              <w:rPr>
                                <w:b/>
                              </w:rPr>
                              <w:t>Go On</w:t>
                            </w:r>
                          </w:p>
                          <w:p w:rsidR="00DA38D4" w:rsidRDefault="00DA38D4" w:rsidP="005A6FD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230" type="#_x0000_t202" style="position:absolute;margin-left:-17.75pt;margin-top:13.4pt;width:33pt;height:27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" fillcolor="#969696" stroked="f">
                <v:textbox>
                  <w:txbxContent>
                    <w:p w:rsidR="00DA38D4" w:rsidRPr="00C603A7" w:rsidRDefault="00DA38D4" w:rsidP="005A6FD8">
                      <w:pPr>
                        <w:spacing w:line="480" w:lineRule="auto"/>
                        <w:rPr>
                          <w:b/>
                        </w:rPr>
                      </w:pPr>
                      <w:r w:rsidRPr="00173951">
                        <w:rPr>
                          <w:rFonts w:ascii="Comic Sans MS" w:hAnsi="Comic Sans MS"/>
                          <w:b/>
                          <w:bCs/>
                        </w:rPr>
                        <w:t>12</w:t>
                      </w:r>
                      <w:r w:rsidRPr="00624178">
                        <w:rPr>
                          <w:b/>
                        </w:rPr>
                        <w:t xml:space="preserve"> </w:t>
                      </w:r>
                      <w:r w:rsidRPr="00C603A7">
                        <w:rPr>
                          <w:b/>
                        </w:rPr>
                        <w:t>Go On</w:t>
                      </w:r>
                    </w:p>
                    <w:p w:rsidR="00DA38D4" w:rsidRDefault="00DA38D4" w:rsidP="005A6FD8">
                      <w:pPr>
                        <w:rPr>
                          <w:sz w:val="20"/>
                        </w:rPr>
                      </w:pPr>
                    </w:p>
                  </w:txbxContent>
                </v:textbox>
              </v:shape>
            </w:pict>
          </mc:Fallback>
        </mc:AlternateContent>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40"/>
          <w:szCs w:val="40"/>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Arial"/>
          <w:sz w:val="24"/>
          <w:szCs w:val="24"/>
        </w:rPr>
        <w:t xml:space="preserve">       Allie is making a necklace with beads. She has 8 beads and buys 2 packages </w:t>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Arial"/>
          <w:sz w:val="24"/>
          <w:szCs w:val="24"/>
        </w:rPr>
        <w:t xml:space="preserve"> </w:t>
      </w:r>
      <w:r w:rsidRPr="005A6FD8">
        <w:rPr>
          <w:rFonts w:ascii="Comic Sans MS" w:eastAsia="Times New Roman" w:hAnsi="Comic Sans MS" w:cs="Arial"/>
          <w:sz w:val="24"/>
          <w:szCs w:val="24"/>
        </w:rPr>
        <w:tab/>
        <w:t xml:space="preserve">    </w:t>
      </w:r>
      <w:proofErr w:type="gramStart"/>
      <w:r w:rsidRPr="005A6FD8">
        <w:rPr>
          <w:rFonts w:ascii="Comic Sans MS" w:eastAsia="Times New Roman" w:hAnsi="Comic Sans MS" w:cs="Arial"/>
          <w:sz w:val="24"/>
          <w:szCs w:val="24"/>
        </w:rPr>
        <w:t>with</w:t>
      </w:r>
      <w:proofErr w:type="gramEnd"/>
      <w:r w:rsidRPr="005A6FD8">
        <w:rPr>
          <w:rFonts w:ascii="Comic Sans MS" w:eastAsia="Times New Roman" w:hAnsi="Comic Sans MS" w:cs="Arial"/>
          <w:sz w:val="24"/>
          <w:szCs w:val="24"/>
        </w:rPr>
        <w:t xml:space="preserve"> 25 </w:t>
      </w:r>
      <w:proofErr w:type="spellStart"/>
      <w:r w:rsidRPr="005A6FD8">
        <w:rPr>
          <w:rFonts w:ascii="Comic Sans MS" w:eastAsia="Times New Roman" w:hAnsi="Comic Sans MS" w:cs="Arial"/>
          <w:sz w:val="24"/>
          <w:szCs w:val="24"/>
        </w:rPr>
        <w:t>beads</w:t>
      </w:r>
      <w:proofErr w:type="spellEnd"/>
      <w:r w:rsidRPr="005A6FD8">
        <w:rPr>
          <w:rFonts w:ascii="Comic Sans MS" w:eastAsia="Times New Roman" w:hAnsi="Comic Sans MS" w:cs="Arial"/>
          <w:sz w:val="24"/>
          <w:szCs w:val="24"/>
        </w:rPr>
        <w:t xml:space="preserve"> in each package. She needs 45 beads for the necklace. She uses </w:t>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Arial"/>
          <w:sz w:val="24"/>
          <w:szCs w:val="24"/>
        </w:rPr>
        <w:tab/>
        <w:t xml:space="preserve">    </w:t>
      </w:r>
      <w:proofErr w:type="gramStart"/>
      <w:r w:rsidRPr="005A6FD8">
        <w:rPr>
          <w:rFonts w:ascii="Comic Sans MS" w:eastAsia="Times New Roman" w:hAnsi="Comic Sans MS" w:cs="Arial"/>
          <w:sz w:val="24"/>
          <w:szCs w:val="24"/>
        </w:rPr>
        <w:t>the</w:t>
      </w:r>
      <w:proofErr w:type="gramEnd"/>
      <w:r w:rsidRPr="005A6FD8">
        <w:rPr>
          <w:rFonts w:ascii="Comic Sans MS" w:eastAsia="Times New Roman" w:hAnsi="Comic Sans MS" w:cs="Arial"/>
          <w:sz w:val="24"/>
          <w:szCs w:val="24"/>
        </w:rPr>
        <w:t xml:space="preserve"> expression 8 + 25 x 2 – 45 to find how many beads she has left. How many </w:t>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Arial"/>
          <w:sz w:val="24"/>
          <w:szCs w:val="24"/>
        </w:rPr>
        <w:t xml:space="preserve">       </w:t>
      </w:r>
      <w:proofErr w:type="gramStart"/>
      <w:r w:rsidRPr="005A6FD8">
        <w:rPr>
          <w:rFonts w:ascii="Comic Sans MS" w:eastAsia="Times New Roman" w:hAnsi="Comic Sans MS" w:cs="Arial"/>
          <w:sz w:val="24"/>
          <w:szCs w:val="24"/>
        </w:rPr>
        <w:t>beads</w:t>
      </w:r>
      <w:proofErr w:type="gramEnd"/>
      <w:r w:rsidRPr="005A6FD8">
        <w:rPr>
          <w:rFonts w:ascii="Comic Sans MS" w:eastAsia="Times New Roman" w:hAnsi="Comic Sans MS" w:cs="Arial"/>
          <w:sz w:val="24"/>
          <w:szCs w:val="24"/>
        </w:rPr>
        <w:t xml:space="preserve"> does Allie have left?</w:t>
      </w:r>
    </w:p>
    <w:p w:rsidR="005A6FD8" w:rsidRPr="005A6FD8" w:rsidRDefault="005A6FD8" w:rsidP="005A6FD8">
      <w:pPr>
        <w:tabs>
          <w:tab w:val="left" w:pos="187"/>
        </w:tabs>
        <w:spacing w:after="0" w:line="240" w:lineRule="auto"/>
        <w:rPr>
          <w:rFonts w:ascii="Comic Sans MS" w:eastAsia="Times New Roman" w:hAnsi="Comic Sans MS" w:cs="Arial"/>
          <w:sz w:val="24"/>
          <w:szCs w:val="24"/>
        </w:rPr>
      </w:pPr>
      <w:r w:rsidRPr="005A6FD8">
        <w:rPr>
          <w:rFonts w:ascii="Comic Sans MS" w:eastAsia="Times New Roman" w:hAnsi="Comic Sans MS" w:cs="Arial"/>
          <w:sz w:val="24"/>
          <w:szCs w:val="24"/>
        </w:rPr>
        <w:tab/>
      </w:r>
      <w:r w:rsidRPr="005A6FD8">
        <w:rPr>
          <w:rFonts w:ascii="Comic Sans MS" w:eastAsia="Times New Roman" w:hAnsi="Comic Sans MS" w:cs="Arial"/>
          <w:sz w:val="24"/>
          <w:szCs w:val="24"/>
        </w:rPr>
        <w:tab/>
        <w:t xml:space="preserve">    </w:t>
      </w:r>
      <w:r w:rsidRPr="005A6FD8">
        <w:rPr>
          <w:rFonts w:ascii="Comic Sans MS" w:eastAsia="Times New Roman" w:hAnsi="Comic Sans MS" w:cs="Arial"/>
          <w:sz w:val="24"/>
          <w:szCs w:val="24"/>
        </w:rPr>
        <w:tab/>
      </w:r>
    </w:p>
    <w:p w:rsidR="005A6FD8" w:rsidRPr="005A6FD8" w:rsidRDefault="005A6FD8" w:rsidP="005A6FD8">
      <w:pPr>
        <w:tabs>
          <w:tab w:val="left" w:pos="187"/>
        </w:tabs>
        <w:spacing w:after="0" w:line="360" w:lineRule="auto"/>
        <w:rPr>
          <w:rFonts w:ascii="Comic Sans MS" w:eastAsia="Times New Roman" w:hAnsi="Comic Sans MS" w:cs="Arial"/>
          <w:sz w:val="24"/>
          <w:szCs w:val="24"/>
        </w:rPr>
      </w:pPr>
      <w:r w:rsidRPr="005A6FD8">
        <w:rPr>
          <w:rFonts w:ascii="Comic Sans MS" w:eastAsia="Times New Roman" w:hAnsi="Comic Sans MS" w:cs="Arial"/>
          <w:sz w:val="24"/>
          <w:szCs w:val="24"/>
        </w:rPr>
        <w:tab/>
        <w:t xml:space="preserve">       </w:t>
      </w:r>
      <w:r w:rsidRPr="005A6FD8">
        <w:rPr>
          <w:rFonts w:ascii="Comic Sans MS" w:eastAsia="Times New Roman" w:hAnsi="Comic Sans MS" w:cs="Arial"/>
          <w:sz w:val="24"/>
          <w:szCs w:val="24"/>
        </w:rPr>
        <w:tab/>
        <w:t>A)     3</w:t>
      </w:r>
    </w:p>
    <w:p w:rsidR="005A6FD8" w:rsidRPr="005A6FD8" w:rsidRDefault="005A6FD8" w:rsidP="005A6FD8">
      <w:pPr>
        <w:spacing w:after="0" w:line="360" w:lineRule="auto"/>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13 </w:t>
      </w:r>
    </w:p>
    <w:p w:rsidR="005A6FD8" w:rsidRPr="005A6FD8" w:rsidRDefault="005A6FD8" w:rsidP="005A6FD8">
      <w:pPr>
        <w:spacing w:after="0" w:line="360" w:lineRule="auto"/>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21  </w:t>
      </w:r>
      <w:r w:rsidRPr="005A6FD8">
        <w:rPr>
          <w:rFonts w:ascii="Comic Sans MS" w:eastAsia="Times New Roman" w:hAnsi="Comic Sans MS" w:cs="Times New Roman"/>
          <w:sz w:val="24"/>
          <w:szCs w:val="24"/>
        </w:rPr>
        <w:tab/>
        <w:t xml:space="preserve">  </w:t>
      </w:r>
    </w:p>
    <w:p w:rsidR="005A6FD8" w:rsidRPr="005A6FD8" w:rsidRDefault="005A6FD8" w:rsidP="005A6FD8">
      <w:pPr>
        <w:spacing w:after="0" w:line="360" w:lineRule="auto"/>
        <w:ind w:left="360" w:firstLine="36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D)    103</w:t>
      </w:r>
    </w:p>
    <w:p w:rsidR="005A6FD8" w:rsidRPr="005A6FD8" w:rsidRDefault="005A6FD8" w:rsidP="005A6FD8">
      <w:pPr>
        <w:spacing w:after="0" w:line="360" w:lineRule="auto"/>
        <w:ind w:left="720"/>
        <w:rPr>
          <w:rFonts w:ascii="Comic Sans MS" w:eastAsia="Times New Roman" w:hAnsi="Comic Sans MS" w:cs="Arial"/>
          <w:sz w:val="24"/>
          <w:szCs w:val="48"/>
        </w:rPr>
      </w:pPr>
    </w:p>
    <w:p w:rsidR="005A6FD8" w:rsidRPr="005A6FD8" w:rsidRDefault="005A6FD8" w:rsidP="005A6FD8">
      <w:pPr>
        <w:spacing w:after="0" w:line="360" w:lineRule="auto"/>
        <w:ind w:left="720"/>
        <w:rPr>
          <w:rFonts w:ascii="Comic Sans MS" w:eastAsia="Times New Roman" w:hAnsi="Comic Sans MS" w:cs="Arial"/>
          <w:sz w:val="24"/>
          <w:szCs w:val="48"/>
        </w:rPr>
      </w:pPr>
    </w:p>
    <w:p w:rsidR="005A6FD8" w:rsidRDefault="005A6FD8" w:rsidP="005A6FD8">
      <w:pPr>
        <w:spacing w:after="0" w:line="360" w:lineRule="auto"/>
        <w:ind w:left="720"/>
        <w:rPr>
          <w:rFonts w:ascii="Comic Sans MS" w:eastAsia="Times New Roman" w:hAnsi="Comic Sans MS" w:cs="Arial"/>
          <w:sz w:val="24"/>
          <w:szCs w:val="48"/>
        </w:rPr>
      </w:pPr>
    </w:p>
    <w:p w:rsidR="005A6FD8" w:rsidRPr="005A6FD8" w:rsidRDefault="005A6FD8" w:rsidP="005A6FD8">
      <w:pPr>
        <w:spacing w:after="0" w:line="360" w:lineRule="auto"/>
        <w:ind w:left="720"/>
        <w:rPr>
          <w:rFonts w:ascii="Comic Sans MS" w:eastAsia="Times New Roman" w:hAnsi="Comic Sans MS" w:cs="Arial"/>
          <w:sz w:val="24"/>
          <w:szCs w:val="48"/>
        </w:rPr>
      </w:pPr>
    </w:p>
    <w:p w:rsidR="005A6FD8" w:rsidRPr="005A6FD8" w:rsidRDefault="005A6FD8" w:rsidP="005A6FD8">
      <w:pPr>
        <w:spacing w:after="0" w:line="360" w:lineRule="auto"/>
        <w:ind w:left="720"/>
        <w:rPr>
          <w:rFonts w:ascii="Comic Sans MS" w:eastAsia="Times New Roman" w:hAnsi="Comic Sans MS" w:cs="Arial"/>
          <w:sz w:val="24"/>
          <w:szCs w:val="48"/>
        </w:rPr>
      </w:pPr>
    </w:p>
    <w:p w:rsidR="005A6FD8" w:rsidRPr="005A6FD8" w:rsidRDefault="005A6FD8" w:rsidP="005A6FD8">
      <w:pPr>
        <w:spacing w:after="0" w:line="360" w:lineRule="auto"/>
        <w:ind w:left="720"/>
        <w:rPr>
          <w:rFonts w:ascii="Comic Sans MS" w:eastAsia="Times New Roman" w:hAnsi="Comic Sans MS" w:cs="Arial"/>
          <w:sz w:val="24"/>
          <w:szCs w:val="48"/>
        </w:rPr>
      </w:pPr>
      <w:r w:rsidRPr="005A6FD8">
        <w:rPr>
          <w:rFonts w:ascii="Comic Sans MS" w:eastAsia="Times New Roman" w:hAnsi="Comic Sans MS" w:cs="Arial"/>
          <w:sz w:val="24"/>
          <w:szCs w:val="48"/>
        </w:rPr>
        <w:tab/>
      </w:r>
    </w:p>
    <w:p w:rsidR="005A6FD8" w:rsidRPr="005A6FD8" w:rsidRDefault="005A6FD8" w:rsidP="005A6FD8">
      <w:pPr>
        <w:spacing w:after="0" w:line="360" w:lineRule="auto"/>
        <w:ind w:left="720"/>
        <w:rPr>
          <w:rFonts w:ascii="Comic Sans MS" w:eastAsia="Times New Roman" w:hAnsi="Comic Sans MS" w:cs="Arial"/>
          <w:sz w:val="36"/>
          <w:szCs w:val="36"/>
        </w:rPr>
      </w:pPr>
      <w:r w:rsidRPr="005A6FD8">
        <w:rPr>
          <w:rFonts w:ascii="Comic Sans MS" w:eastAsia="Times New Roman" w:hAnsi="Comic Sans MS" w:cs="Times New Roman"/>
          <w:noProof/>
          <w:sz w:val="20"/>
          <w:szCs w:val="24"/>
        </w:rPr>
        <mc:AlternateContent>
          <mc:Choice Requires="wps">
            <w:drawing>
              <wp:anchor distT="0" distB="0" distL="114300" distR="114300" simplePos="0" relativeHeight="251992064" behindDoc="0" locked="0" layoutInCell="1" allowOverlap="1" wp14:anchorId="75EBDB7E" wp14:editId="74507206">
                <wp:simplePos x="0" y="0"/>
                <wp:positionH relativeFrom="column">
                  <wp:posOffset>5372100</wp:posOffset>
                </wp:positionH>
                <wp:positionV relativeFrom="paragraph">
                  <wp:posOffset>518160</wp:posOffset>
                </wp:positionV>
                <wp:extent cx="914400" cy="457200"/>
                <wp:effectExtent l="0" t="3810" r="0" b="0"/>
                <wp:wrapNone/>
                <wp:docPr id="461"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Pr="00773809" w:rsidRDefault="00DA38D4" w:rsidP="005A6FD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231" type="#_x0000_t202" style="position:absolute;left:0;text-align:left;margin-left:423pt;margin-top:40.8pt;width:1in;height:36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" filled="f" stroked="f">
                <v:textbox>
                  <w:txbxContent>
                    <w:p w:rsidR="00DA38D4" w:rsidRPr="00773809" w:rsidRDefault="00DA38D4" w:rsidP="005A6FD8"/>
                  </w:txbxContent>
                </v:textbox>
              </v:shape>
            </w:pict>
          </mc:Fallback>
        </mc:AlternateContent>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24"/>
          <w:szCs w:val="48"/>
        </w:rPr>
        <w:tab/>
      </w:r>
      <w:r w:rsidRPr="005A6FD8">
        <w:rPr>
          <w:rFonts w:ascii="Comic Sans MS" w:eastAsia="Times New Roman" w:hAnsi="Comic Sans MS" w:cs="Arial"/>
          <w:sz w:val="36"/>
          <w:szCs w:val="36"/>
        </w:rPr>
        <w:tab/>
        <w:t>Go On</w:t>
      </w:r>
    </w:p>
    <w:p w:rsidR="005A6FD8" w:rsidRPr="005A6FD8" w:rsidRDefault="005A6FD8" w:rsidP="005A6FD8">
      <w:p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95136" behindDoc="0" locked="0" layoutInCell="1" allowOverlap="1" wp14:anchorId="623CF4B6" wp14:editId="5784CD19">
                <wp:simplePos x="0" y="0"/>
                <wp:positionH relativeFrom="column">
                  <wp:posOffset>-220345</wp:posOffset>
                </wp:positionH>
                <wp:positionV relativeFrom="paragraph">
                  <wp:posOffset>36195</wp:posOffset>
                </wp:positionV>
                <wp:extent cx="419100" cy="339090"/>
                <wp:effectExtent l="0" t="0" r="0" b="3810"/>
                <wp:wrapNone/>
                <wp:docPr id="460"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3909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A6FD8">
                            <w:pPr>
                              <w:spacing w:line="480" w:lineRule="auto"/>
                              <w:rPr>
                                <w:b/>
                              </w:rPr>
                            </w:pPr>
                            <w:r w:rsidRPr="00173951">
                              <w:rPr>
                                <w:rFonts w:ascii="Comic Sans MS" w:hAnsi="Comic Sans MS"/>
                                <w:b/>
                                <w:bCs/>
                              </w:rPr>
                              <w:t>13</w:t>
                            </w:r>
                            <w:r w:rsidRPr="00624178">
                              <w:rPr>
                                <w:b/>
                              </w:rPr>
                              <w:t xml:space="preserve"> </w:t>
                            </w:r>
                            <w:r w:rsidRPr="00C603A7">
                              <w:rPr>
                                <w:b/>
                              </w:rPr>
                              <w:t>Go On</w:t>
                            </w:r>
                          </w:p>
                          <w:p w:rsidR="00DA38D4" w:rsidRDefault="00DA38D4" w:rsidP="005A6FD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232" type="#_x0000_t202" style="position:absolute;margin-left:-17.35pt;margin-top:2.85pt;width:33pt;height:26.7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" fillcolor="#969696" stroked="f">
                <v:textbox>
                  <w:txbxContent>
                    <w:p w:rsidR="00DA38D4" w:rsidRPr="00C603A7" w:rsidRDefault="00DA38D4" w:rsidP="005A6FD8">
                      <w:pPr>
                        <w:spacing w:line="480" w:lineRule="auto"/>
                        <w:rPr>
                          <w:b/>
                        </w:rPr>
                      </w:pPr>
                      <w:r w:rsidRPr="00173951">
                        <w:rPr>
                          <w:rFonts w:ascii="Comic Sans MS" w:hAnsi="Comic Sans MS"/>
                          <w:b/>
                          <w:bCs/>
                        </w:rPr>
                        <w:t>13</w:t>
                      </w:r>
                      <w:r w:rsidRPr="00624178">
                        <w:rPr>
                          <w:b/>
                        </w:rPr>
                        <w:t xml:space="preserve"> </w:t>
                      </w:r>
                      <w:r w:rsidRPr="00C603A7">
                        <w:rPr>
                          <w:b/>
                        </w:rPr>
                        <w:t>Go On</w:t>
                      </w:r>
                    </w:p>
                    <w:p w:rsidR="00DA38D4" w:rsidRDefault="00DA38D4" w:rsidP="005A6FD8">
                      <w:pPr>
                        <w:rPr>
                          <w:sz w:val="20"/>
                        </w:rPr>
                      </w:pPr>
                    </w:p>
                  </w:txbxContent>
                </v:textbox>
              </v:shape>
            </w:pict>
          </mc:Fallback>
        </mc:AlternateContent>
      </w: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t xml:space="preserve">Marie drives 634 miles to visit her grandfather in Philadelphia. How miles </w:t>
      </w:r>
    </w:p>
    <w:p w:rsidR="005A6FD8" w:rsidRPr="005A6FD8" w:rsidRDefault="005A6FD8" w:rsidP="005A6FD8">
      <w:p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does</w:t>
      </w:r>
      <w:proofErr w:type="gramEnd"/>
      <w:r w:rsidRPr="005A6FD8">
        <w:rPr>
          <w:rFonts w:ascii="Comic Sans MS" w:eastAsia="Times New Roman" w:hAnsi="Comic Sans MS" w:cs="Times New Roman"/>
          <w:sz w:val="24"/>
          <w:szCs w:val="24"/>
        </w:rPr>
        <w:t xml:space="preserve"> Maria drive if she visits her grandfather 4 times?</w:t>
      </w:r>
    </w:p>
    <w:p w:rsidR="005A6FD8" w:rsidRPr="005A6FD8" w:rsidRDefault="005A6FD8" w:rsidP="005A6FD8">
      <w:pPr>
        <w:spacing w:after="0" w:line="360" w:lineRule="auto"/>
        <w:rPr>
          <w:rFonts w:ascii="Comic Sans MS" w:eastAsia="Times New Roman" w:hAnsi="Comic Sans MS" w:cs="Times New Roman"/>
          <w:sz w:val="16"/>
          <w:szCs w:val="16"/>
        </w:rPr>
      </w:pP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w:t>
      </w:r>
      <w:r w:rsidRPr="005A6FD8">
        <w:rPr>
          <w:rFonts w:ascii="Comic Sans MS" w:eastAsia="Times New Roman" w:hAnsi="Comic Sans MS" w:cs="Times New Roman"/>
          <w:sz w:val="24"/>
          <w:szCs w:val="24"/>
        </w:rPr>
        <w:tab/>
        <w:t xml:space="preserve"> 2,426 mile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w:t>
      </w:r>
      <w:r w:rsidRPr="005A6FD8">
        <w:rPr>
          <w:rFonts w:ascii="Comic Sans MS" w:eastAsia="Times New Roman" w:hAnsi="Comic Sans MS" w:cs="Times New Roman"/>
          <w:sz w:val="24"/>
          <w:szCs w:val="24"/>
        </w:rPr>
        <w:tab/>
        <w:t xml:space="preserve"> 2,436 mile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C)    </w:t>
      </w:r>
      <w:r w:rsidRPr="005A6FD8">
        <w:rPr>
          <w:rFonts w:ascii="Comic Sans MS" w:eastAsia="Times New Roman" w:hAnsi="Comic Sans MS" w:cs="Times New Roman"/>
          <w:sz w:val="24"/>
          <w:szCs w:val="24"/>
        </w:rPr>
        <w:tab/>
        <w:t xml:space="preserve"> 2,536 mile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D)</w:t>
      </w:r>
      <w:r w:rsidRPr="005A6FD8">
        <w:rPr>
          <w:rFonts w:ascii="Comic Sans MS" w:eastAsia="Times New Roman" w:hAnsi="Comic Sans MS" w:cs="Times New Roman"/>
          <w:sz w:val="24"/>
          <w:szCs w:val="24"/>
        </w:rPr>
        <w:tab/>
        <w:t xml:space="preserve"> 2,836 miles</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1996160" behindDoc="0" locked="0" layoutInCell="1" allowOverlap="1" wp14:anchorId="422EAF5C" wp14:editId="140A2B2D">
                <wp:simplePos x="0" y="0"/>
                <wp:positionH relativeFrom="column">
                  <wp:posOffset>-213995</wp:posOffset>
                </wp:positionH>
                <wp:positionV relativeFrom="paragraph">
                  <wp:posOffset>262890</wp:posOffset>
                </wp:positionV>
                <wp:extent cx="419100" cy="342900"/>
                <wp:effectExtent l="0" t="0" r="0" b="0"/>
                <wp:wrapNone/>
                <wp:docPr id="459"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5A6FD8">
                            <w:pPr>
                              <w:spacing w:line="480" w:lineRule="auto"/>
                              <w:rPr>
                                <w:b/>
                              </w:rPr>
                            </w:pPr>
                            <w:r w:rsidRPr="00173951">
                              <w:rPr>
                                <w:rFonts w:ascii="Comic Sans MS" w:hAnsi="Comic Sans MS"/>
                                <w:b/>
                                <w:bCs/>
                              </w:rPr>
                              <w:t>14</w:t>
                            </w:r>
                            <w:r>
                              <w:rPr>
                                <w:b/>
                              </w:rPr>
                              <w:t>4</w:t>
                            </w:r>
                            <w:r w:rsidRPr="00C603A7">
                              <w:rPr>
                                <w:b/>
                              </w:rPr>
                              <w:t>Go On</w:t>
                            </w:r>
                          </w:p>
                          <w:p w:rsidR="00DA38D4" w:rsidRDefault="00DA38D4" w:rsidP="005A6FD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233" type="#_x0000_t202" style="position:absolute;margin-left:-16.85pt;margin-top:20.7pt;width:33pt;height:27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" fillcolor="#969696" stroked="f">
                <v:textbox>
                  <w:txbxContent>
                    <w:p w:rsidR="00DA38D4" w:rsidRPr="00C603A7" w:rsidRDefault="00DA38D4" w:rsidP="005A6FD8">
                      <w:pPr>
                        <w:spacing w:line="480" w:lineRule="auto"/>
                        <w:rPr>
                          <w:b/>
                        </w:rPr>
                      </w:pPr>
                      <w:r w:rsidRPr="00173951">
                        <w:rPr>
                          <w:rFonts w:ascii="Comic Sans MS" w:hAnsi="Comic Sans MS"/>
                          <w:b/>
                          <w:bCs/>
                        </w:rPr>
                        <w:t>14</w:t>
                      </w:r>
                      <w:r>
                        <w:rPr>
                          <w:b/>
                        </w:rPr>
                        <w:t>4</w:t>
                      </w:r>
                      <w:r w:rsidRPr="00C603A7">
                        <w:rPr>
                          <w:b/>
                        </w:rPr>
                        <w:t>Go On</w:t>
                      </w:r>
                    </w:p>
                    <w:p w:rsidR="00DA38D4" w:rsidRDefault="00DA38D4" w:rsidP="005A6FD8">
                      <w:pPr>
                        <w:rPr>
                          <w:sz w:val="20"/>
                        </w:rPr>
                      </w:pPr>
                    </w:p>
                  </w:txbxContent>
                </v:textbox>
              </v:shape>
            </w:pict>
          </mc:Fallback>
        </mc:AlternateContent>
      </w:r>
    </w:p>
    <w:p w:rsidR="005A6FD8" w:rsidRPr="005A6FD8" w:rsidRDefault="005A6FD8" w:rsidP="005A6FD8">
      <w:pPr>
        <w:spacing w:after="0" w:line="360" w:lineRule="auto"/>
        <w:ind w:firstLine="720"/>
        <w:rPr>
          <w:rFonts w:ascii="Comic Sans MS" w:eastAsia="Times New Roman" w:hAnsi="Comic Sans MS" w:cs="Times New Roman"/>
          <w:noProof/>
          <w:sz w:val="24"/>
          <w:szCs w:val="24"/>
        </w:rPr>
      </w:pPr>
      <w:r w:rsidRPr="005A6FD8">
        <w:rPr>
          <w:rFonts w:ascii="Comic Sans MS" w:eastAsia="Times New Roman" w:hAnsi="Comic Sans MS" w:cs="Times New Roman"/>
          <w:noProof/>
          <w:sz w:val="24"/>
          <w:szCs w:val="24"/>
        </w:rPr>
        <w:t xml:space="preserve"> Tom filled up his car’s gas tank and then went on a trip. After he drove 329 </w:t>
      </w:r>
    </w:p>
    <w:p w:rsidR="005A6FD8" w:rsidRPr="005A6FD8" w:rsidRDefault="005A6FD8" w:rsidP="005A6FD8">
      <w:pPr>
        <w:spacing w:after="0" w:line="360" w:lineRule="auto"/>
        <w:ind w:firstLine="720"/>
        <w:rPr>
          <w:rFonts w:ascii="Comic Sans MS" w:eastAsia="Times New Roman" w:hAnsi="Comic Sans MS" w:cs="Times New Roman"/>
          <w:noProof/>
          <w:sz w:val="24"/>
          <w:szCs w:val="24"/>
        </w:rPr>
      </w:pPr>
      <w:r w:rsidRPr="005A6FD8">
        <w:rPr>
          <w:rFonts w:ascii="Comic Sans MS" w:eastAsia="Times New Roman" w:hAnsi="Comic Sans MS" w:cs="Times New Roman"/>
          <w:noProof/>
          <w:sz w:val="24"/>
          <w:szCs w:val="24"/>
        </w:rPr>
        <w:t xml:space="preserve"> miles, he filled his tank with 14 gallons of gas. If he drove the same number </w:t>
      </w:r>
    </w:p>
    <w:p w:rsidR="005A6FD8" w:rsidRPr="005A6FD8" w:rsidRDefault="005A6FD8" w:rsidP="005A6FD8">
      <w:pPr>
        <w:spacing w:after="0" w:line="360" w:lineRule="auto"/>
        <w:ind w:firstLine="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w:t xml:space="preserve"> of miles on each gallon of gas, how many miles per gallon did he drive?</w:t>
      </w:r>
    </w:p>
    <w:p w:rsidR="005A6FD8" w:rsidRPr="005A6FD8" w:rsidRDefault="005A6FD8" w:rsidP="005A6FD8">
      <w:pPr>
        <w:spacing w:after="0" w:line="360" w:lineRule="auto"/>
        <w:rPr>
          <w:rFonts w:ascii="Comic Sans MS" w:eastAsia="Times New Roman" w:hAnsi="Comic Sans MS" w:cs="Times New Roman"/>
          <w:b/>
          <w:sz w:val="20"/>
          <w:szCs w:val="20"/>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b/>
          <w:sz w:val="28"/>
          <w:szCs w:val="28"/>
        </w:rPr>
        <w:t xml:space="preserve">  </w:t>
      </w:r>
    </w:p>
    <w:p w:rsidR="005A6FD8" w:rsidRPr="005A6FD8" w:rsidRDefault="005A6FD8" w:rsidP="005A6FD8">
      <w:pPr>
        <w:numPr>
          <w:ilvl w:val="0"/>
          <w:numId w:val="5"/>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3 miles per gallon</w:t>
      </w:r>
    </w:p>
    <w:p w:rsidR="005A6FD8" w:rsidRPr="005A6FD8" w:rsidRDefault="005A6FD8" w:rsidP="005A6FD8">
      <w:pPr>
        <w:numPr>
          <w:ilvl w:val="0"/>
          <w:numId w:val="5"/>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3 ½ miles per gallon</w:t>
      </w:r>
    </w:p>
    <w:p w:rsidR="005A6FD8" w:rsidRPr="005A6FD8" w:rsidRDefault="005A6FD8" w:rsidP="005A6FD8">
      <w:pPr>
        <w:numPr>
          <w:ilvl w:val="0"/>
          <w:numId w:val="5"/>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4 miles per gallon</w:t>
      </w:r>
    </w:p>
    <w:p w:rsidR="005A6FD8" w:rsidRPr="005A6FD8" w:rsidRDefault="005A6FD8" w:rsidP="005A6FD8">
      <w:pPr>
        <w:numPr>
          <w:ilvl w:val="0"/>
          <w:numId w:val="5"/>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4 ½ miles per gallon</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line="360" w:lineRule="auto"/>
        <w:ind w:left="81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1997184" behindDoc="0" locked="0" layoutInCell="1" allowOverlap="1" wp14:anchorId="0997C979" wp14:editId="1F18DC3C">
                <wp:simplePos x="0" y="0"/>
                <wp:positionH relativeFrom="column">
                  <wp:posOffset>-217170</wp:posOffset>
                </wp:positionH>
                <wp:positionV relativeFrom="paragraph">
                  <wp:posOffset>40005</wp:posOffset>
                </wp:positionV>
                <wp:extent cx="406400" cy="342900"/>
                <wp:effectExtent l="0" t="0" r="0" b="0"/>
                <wp:wrapNone/>
                <wp:docPr id="458"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5A6FD8">
                            <w:pPr>
                              <w:spacing w:line="480" w:lineRule="auto"/>
                              <w:rPr>
                                <w:b/>
                              </w:rPr>
                            </w:pPr>
                            <w:r w:rsidRPr="00173951">
                              <w:rPr>
                                <w:rFonts w:ascii="Comic Sans MS" w:hAnsi="Comic Sans MS"/>
                                <w:b/>
                                <w:bCs/>
                              </w:rPr>
                              <w:t>15</w:t>
                            </w:r>
                            <w:r>
                              <w:rPr>
                                <w:b/>
                              </w:rPr>
                              <w:t>Go On</w:t>
                            </w:r>
                          </w:p>
                          <w:p w:rsidR="00DA38D4" w:rsidRDefault="00DA38D4" w:rsidP="005A6FD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234" type="#_x0000_t202" style="position:absolute;left:0;text-align:left;margin-left:-17.1pt;margin-top:3.15pt;width:32pt;height:27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" fillcolor="#969696" stroked="f">
                <v:textbox>
                  <w:txbxContent>
                    <w:p w:rsidR="00DA38D4" w:rsidRDefault="00DA38D4" w:rsidP="005A6FD8">
                      <w:pPr>
                        <w:spacing w:line="480" w:lineRule="auto"/>
                        <w:rPr>
                          <w:b/>
                        </w:rPr>
                      </w:pPr>
                      <w:r w:rsidRPr="00173951">
                        <w:rPr>
                          <w:rFonts w:ascii="Comic Sans MS" w:hAnsi="Comic Sans MS"/>
                          <w:b/>
                          <w:bCs/>
                        </w:rPr>
                        <w:t>15</w:t>
                      </w:r>
                      <w:r>
                        <w:rPr>
                          <w:b/>
                        </w:rPr>
                        <w:t>Go On</w:t>
                      </w:r>
                    </w:p>
                    <w:p w:rsidR="00DA38D4" w:rsidRDefault="00DA38D4" w:rsidP="005A6FD8">
                      <w:pPr>
                        <w:rPr>
                          <w:sz w:val="20"/>
                        </w:rPr>
                      </w:pPr>
                    </w:p>
                  </w:txbxContent>
                </v:textbox>
              </v:shape>
            </w:pict>
          </mc:Fallback>
        </mc:AlternateContent>
      </w:r>
      <w:r w:rsidRPr="005A6FD8">
        <w:rPr>
          <w:rFonts w:ascii="Comic Sans MS" w:eastAsia="Times New Roman" w:hAnsi="Comic Sans MS" w:cs="Times New Roman"/>
          <w:sz w:val="24"/>
          <w:szCs w:val="24"/>
        </w:rPr>
        <w:t>The manager of a pet shelter received a shipment of 1,110 puppy blankets. He stored the blankets equally in 27 boxes and put the leftover blankets in the puppy kennels. How many blankets were put in the puppy kennels?</w:t>
      </w:r>
    </w:p>
    <w:p w:rsidR="005A6FD8" w:rsidRPr="005A6FD8" w:rsidRDefault="005A6FD8" w:rsidP="005A6FD8">
      <w:pPr>
        <w:spacing w:after="0" w:line="360" w:lineRule="auto"/>
        <w:ind w:left="720"/>
        <w:rPr>
          <w:rFonts w:ascii="Comic Sans MS" w:eastAsia="Times New Roman" w:hAnsi="Comic Sans MS" w:cs="Times New Roman"/>
          <w:sz w:val="20"/>
          <w:szCs w:val="20"/>
        </w:rPr>
      </w:pPr>
    </w:p>
    <w:p w:rsidR="005A6FD8" w:rsidRPr="005A6FD8" w:rsidRDefault="005A6FD8" w:rsidP="005A6FD8">
      <w:pPr>
        <w:numPr>
          <w:ilvl w:val="0"/>
          <w:numId w:val="3"/>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3 </w:t>
      </w:r>
    </w:p>
    <w:p w:rsidR="005A6FD8" w:rsidRPr="005A6FD8" w:rsidRDefault="005A6FD8" w:rsidP="005A6FD8">
      <w:pPr>
        <w:numPr>
          <w:ilvl w:val="0"/>
          <w:numId w:val="3"/>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8</w:t>
      </w:r>
    </w:p>
    <w:p w:rsidR="005A6FD8" w:rsidRPr="005A6FD8" w:rsidRDefault="005A6FD8" w:rsidP="005A6FD8">
      <w:pPr>
        <w:numPr>
          <w:ilvl w:val="0"/>
          <w:numId w:val="3"/>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28  </w:t>
      </w:r>
    </w:p>
    <w:p w:rsidR="005A6FD8" w:rsidRPr="005A6FD8" w:rsidRDefault="005A6FD8" w:rsidP="005A6FD8">
      <w:pPr>
        <w:numPr>
          <w:ilvl w:val="0"/>
          <w:numId w:val="3"/>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41  </w:t>
      </w: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920"/>
        <w:rPr>
          <w:rFonts w:ascii="Comic Sans MS" w:eastAsia="Times New Roman" w:hAnsi="Comic Sans MS" w:cs="Times New Roman"/>
          <w:sz w:val="36"/>
          <w:szCs w:val="36"/>
        </w:rPr>
      </w:pPr>
      <w:r w:rsidRPr="005A6FD8">
        <w:rPr>
          <w:rFonts w:ascii="Comic Sans MS" w:eastAsia="Times New Roman" w:hAnsi="Comic Sans MS" w:cs="Times New Roman"/>
          <w:sz w:val="36"/>
          <w:szCs w:val="36"/>
        </w:rPr>
        <w:t>Go On</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98208" behindDoc="0" locked="0" layoutInCell="1" allowOverlap="1" wp14:anchorId="1BBC37B2" wp14:editId="1EB15FCA">
                <wp:simplePos x="0" y="0"/>
                <wp:positionH relativeFrom="column">
                  <wp:posOffset>-289560</wp:posOffset>
                </wp:positionH>
                <wp:positionV relativeFrom="paragraph">
                  <wp:posOffset>-88265</wp:posOffset>
                </wp:positionV>
                <wp:extent cx="406400" cy="342900"/>
                <wp:effectExtent l="0" t="0" r="12700" b="19050"/>
                <wp:wrapNone/>
                <wp:docPr id="457" name="Rectangl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64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rPr>
                                <w:rFonts w:ascii="Comic Sans MS" w:hAnsi="Comic Sans MS"/>
                              </w:rPr>
                            </w:pPr>
                            <w:r w:rsidRPr="00173951">
                              <w:rPr>
                                <w:rFonts w:ascii="Comic Sans MS" w:hAnsi="Comic Sans MS"/>
                                <w:b/>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0" o:spid="_x0000_s1235" style="position:absolute;left:0;text-align:left;margin-left:-22.8pt;margin-top:-6.95pt;width:32pt;height:27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" fillcolor="#969696" strokecolor="gray">
                <v:textbox>
                  <w:txbxContent>
                    <w:p w:rsidR="00DA38D4" w:rsidRPr="00173951" w:rsidRDefault="00DA38D4" w:rsidP="005A6FD8">
                      <w:pPr>
                        <w:rPr>
                          <w:rFonts w:ascii="Comic Sans MS" w:hAnsi="Comic Sans MS"/>
                        </w:rPr>
                      </w:pPr>
                      <w:r w:rsidRPr="00173951">
                        <w:rPr>
                          <w:rFonts w:ascii="Comic Sans MS" w:hAnsi="Comic Sans MS"/>
                          <w:b/>
                        </w:rPr>
                        <w:t>16</w:t>
                      </w:r>
                    </w:p>
                  </w:txbxContent>
                </v:textbox>
              </v:rect>
            </w:pict>
          </mc:Fallback>
        </mc:AlternateContent>
      </w:r>
      <w:r w:rsidRPr="005A6FD8">
        <w:rPr>
          <w:rFonts w:ascii="Comic Sans MS" w:eastAsia="Times New Roman" w:hAnsi="Comic Sans MS" w:cs="Times New Roman"/>
          <w:sz w:val="24"/>
          <w:szCs w:val="24"/>
        </w:rPr>
        <w:t>Mr. Wheaton ordered 12 pizzas for the music class celebration. One-fourth of the pizzas had only mushroom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9152" behindDoc="0" locked="0" layoutInCell="1" allowOverlap="1" wp14:anchorId="4848555C" wp14:editId="19FF8FE1">
                <wp:simplePos x="0" y="0"/>
                <wp:positionH relativeFrom="column">
                  <wp:posOffset>1320800</wp:posOffset>
                </wp:positionH>
                <wp:positionV relativeFrom="paragraph">
                  <wp:posOffset>71120</wp:posOffset>
                </wp:positionV>
                <wp:extent cx="309880" cy="238125"/>
                <wp:effectExtent l="0" t="0" r="13970" b="28575"/>
                <wp:wrapNone/>
                <wp:docPr id="889" name="Oval 889"/>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89" o:spid="_x0000_s1026" style="position:absolute;margin-left:104pt;margin-top:5.6pt;width:24.4pt;height:18.75pt;z-index:252209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5296" behindDoc="0" locked="0" layoutInCell="1" allowOverlap="1" wp14:anchorId="7C3F5BF6" wp14:editId="25B7F989">
                <wp:simplePos x="0" y="0"/>
                <wp:positionH relativeFrom="column">
                  <wp:posOffset>2616835</wp:posOffset>
                </wp:positionH>
                <wp:positionV relativeFrom="paragraph">
                  <wp:posOffset>71120</wp:posOffset>
                </wp:positionV>
                <wp:extent cx="309880" cy="238125"/>
                <wp:effectExtent l="0" t="0" r="13970" b="28575"/>
                <wp:wrapNone/>
                <wp:docPr id="895" name="Oval 895"/>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5" o:spid="_x0000_s1026" style="position:absolute;margin-left:206.05pt;margin-top:5.6pt;width:24.4pt;height:18.75pt;z-index:252215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4272" behindDoc="0" locked="0" layoutInCell="1" allowOverlap="1" wp14:anchorId="1DECB857" wp14:editId="1D68A498">
                <wp:simplePos x="0" y="0"/>
                <wp:positionH relativeFrom="column">
                  <wp:posOffset>2187741</wp:posOffset>
                </wp:positionH>
                <wp:positionV relativeFrom="paragraph">
                  <wp:posOffset>71506</wp:posOffset>
                </wp:positionV>
                <wp:extent cx="310101" cy="238539"/>
                <wp:effectExtent l="0" t="0" r="13970" b="28575"/>
                <wp:wrapNone/>
                <wp:docPr id="894" name="Oval 894"/>
                <wp:cNvGraphicFramePr/>
                <a:graphic xmlns:a="http://schemas.openxmlformats.org/drawingml/2006/main">
                  <a:graphicData uri="http://schemas.microsoft.com/office/word/2010/wordprocessingShape">
                    <wps:wsp>
                      <wps:cNvSpPr/>
                      <wps:spPr>
                        <a:xfrm>
                          <a:off x="0" y="0"/>
                          <a:ext cx="310101" cy="238539"/>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4" o:spid="_x0000_s1026" style="position:absolute;margin-left:172.25pt;margin-top:5.65pt;width:24.4pt;height:18.8pt;z-index:252214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1200" behindDoc="0" locked="0" layoutInCell="1" allowOverlap="1" wp14:anchorId="527F1D88" wp14:editId="719CBABA">
                <wp:simplePos x="0" y="0"/>
                <wp:positionH relativeFrom="column">
                  <wp:posOffset>1782225</wp:posOffset>
                </wp:positionH>
                <wp:positionV relativeFrom="paragraph">
                  <wp:posOffset>71506</wp:posOffset>
                </wp:positionV>
                <wp:extent cx="310101" cy="238539"/>
                <wp:effectExtent l="0" t="0" r="13970" b="28575"/>
                <wp:wrapNone/>
                <wp:docPr id="891" name="Oval 891"/>
                <wp:cNvGraphicFramePr/>
                <a:graphic xmlns:a="http://schemas.openxmlformats.org/drawingml/2006/main">
                  <a:graphicData uri="http://schemas.microsoft.com/office/word/2010/wordprocessingShape">
                    <wps:wsp>
                      <wps:cNvSpPr/>
                      <wps:spPr>
                        <a:xfrm>
                          <a:off x="0" y="0"/>
                          <a:ext cx="310101" cy="238539"/>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1" o:spid="_x0000_s1026" style="position:absolute;margin-left:140.35pt;margin-top:5.65pt;width:24.4pt;height:18.8pt;z-index:252211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" fillcolor="#4f81bd" strokecolor="#385d8a" strokeweight="2pt"/>
            </w:pict>
          </mc:Fallback>
        </mc:AlternateConten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8128" behindDoc="0" locked="0" layoutInCell="1" allowOverlap="1" wp14:anchorId="37DF9D4D" wp14:editId="18A25EF4">
                <wp:simplePos x="0" y="0"/>
                <wp:positionH relativeFrom="column">
                  <wp:posOffset>1319530</wp:posOffset>
                </wp:positionH>
                <wp:positionV relativeFrom="paragraph">
                  <wp:posOffset>60960</wp:posOffset>
                </wp:positionV>
                <wp:extent cx="309880" cy="238125"/>
                <wp:effectExtent l="0" t="0" r="13970" b="28575"/>
                <wp:wrapNone/>
                <wp:docPr id="888" name="Oval 888"/>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88" o:spid="_x0000_s1026" style="position:absolute;margin-left:103.9pt;margin-top:4.8pt;width:24.4pt;height:18.75pt;z-index:252208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7344" behindDoc="0" locked="0" layoutInCell="1" allowOverlap="1" wp14:anchorId="28217129" wp14:editId="25FF066A">
                <wp:simplePos x="0" y="0"/>
                <wp:positionH relativeFrom="column">
                  <wp:posOffset>2617111</wp:posOffset>
                </wp:positionH>
                <wp:positionV relativeFrom="paragraph">
                  <wp:posOffset>78740</wp:posOffset>
                </wp:positionV>
                <wp:extent cx="310101" cy="238539"/>
                <wp:effectExtent l="0" t="0" r="13970" b="28575"/>
                <wp:wrapNone/>
                <wp:docPr id="897" name="Oval 897"/>
                <wp:cNvGraphicFramePr/>
                <a:graphic xmlns:a="http://schemas.openxmlformats.org/drawingml/2006/main">
                  <a:graphicData uri="http://schemas.microsoft.com/office/word/2010/wordprocessingShape">
                    <wps:wsp>
                      <wps:cNvSpPr/>
                      <wps:spPr>
                        <a:xfrm>
                          <a:off x="0" y="0"/>
                          <a:ext cx="310101" cy="238539"/>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7" o:spid="_x0000_s1026" style="position:absolute;margin-left:206.05pt;margin-top:6.2pt;width:24.4pt;height:18.8pt;z-index:252217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6320" behindDoc="0" locked="0" layoutInCell="1" allowOverlap="1" wp14:anchorId="43A5E627" wp14:editId="4E7B313F">
                <wp:simplePos x="0" y="0"/>
                <wp:positionH relativeFrom="column">
                  <wp:posOffset>2203450</wp:posOffset>
                </wp:positionH>
                <wp:positionV relativeFrom="paragraph">
                  <wp:posOffset>62230</wp:posOffset>
                </wp:positionV>
                <wp:extent cx="309880" cy="238125"/>
                <wp:effectExtent l="0" t="0" r="13970" b="28575"/>
                <wp:wrapNone/>
                <wp:docPr id="896" name="Oval 896"/>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6" o:spid="_x0000_s1026" style="position:absolute;margin-left:173.5pt;margin-top:4.9pt;width:24.4pt;height:18.75pt;z-index:252216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2224" behindDoc="0" locked="0" layoutInCell="1" allowOverlap="1" wp14:anchorId="671D17E0" wp14:editId="6229CBFB">
                <wp:simplePos x="0" y="0"/>
                <wp:positionH relativeFrom="column">
                  <wp:posOffset>1781727</wp:posOffset>
                </wp:positionH>
                <wp:positionV relativeFrom="paragraph">
                  <wp:posOffset>85725</wp:posOffset>
                </wp:positionV>
                <wp:extent cx="310101" cy="238539"/>
                <wp:effectExtent l="0" t="0" r="13970" b="28575"/>
                <wp:wrapNone/>
                <wp:docPr id="892" name="Oval 892"/>
                <wp:cNvGraphicFramePr/>
                <a:graphic xmlns:a="http://schemas.openxmlformats.org/drawingml/2006/main">
                  <a:graphicData uri="http://schemas.microsoft.com/office/word/2010/wordprocessingShape">
                    <wps:wsp>
                      <wps:cNvSpPr/>
                      <wps:spPr>
                        <a:xfrm>
                          <a:off x="0" y="0"/>
                          <a:ext cx="310101" cy="238539"/>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2" o:spid="_x0000_s1026" style="position:absolute;margin-left:140.3pt;margin-top:6.75pt;width:24.4pt;height:18.8pt;z-index:252212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" fillcolor="#4f81bd" strokecolor="#385d8a" strokeweight="2pt"/>
            </w:pict>
          </mc:Fallback>
        </mc:AlternateConten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3248" behindDoc="0" locked="0" layoutInCell="1" allowOverlap="1" wp14:anchorId="612EA2A3" wp14:editId="55223270">
                <wp:simplePos x="0" y="0"/>
                <wp:positionH relativeFrom="column">
                  <wp:posOffset>1780540</wp:posOffset>
                </wp:positionH>
                <wp:positionV relativeFrom="paragraph">
                  <wp:posOffset>67945</wp:posOffset>
                </wp:positionV>
                <wp:extent cx="309880" cy="238125"/>
                <wp:effectExtent l="0" t="0" r="13970" b="28575"/>
                <wp:wrapNone/>
                <wp:docPr id="893" name="Oval 893"/>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3" o:spid="_x0000_s1026" style="position:absolute;margin-left:140.2pt;margin-top:5.35pt;width:24.4pt;height:18.75pt;z-index:252213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9392" behindDoc="0" locked="0" layoutInCell="1" allowOverlap="1" wp14:anchorId="1BF5C9C2" wp14:editId="3F49CD80">
                <wp:simplePos x="0" y="0"/>
                <wp:positionH relativeFrom="column">
                  <wp:posOffset>2656840</wp:posOffset>
                </wp:positionH>
                <wp:positionV relativeFrom="paragraph">
                  <wp:posOffset>85725</wp:posOffset>
                </wp:positionV>
                <wp:extent cx="309880" cy="238125"/>
                <wp:effectExtent l="0" t="0" r="13970" b="28575"/>
                <wp:wrapNone/>
                <wp:docPr id="899" name="Oval 899"/>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9" o:spid="_x0000_s1026" style="position:absolute;margin-left:209.2pt;margin-top:6.75pt;width:24.4pt;height:18.75pt;z-index:252219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8368" behindDoc="0" locked="0" layoutInCell="1" allowOverlap="1" wp14:anchorId="0D5D7FEB" wp14:editId="57011ABC">
                <wp:simplePos x="0" y="0"/>
                <wp:positionH relativeFrom="column">
                  <wp:posOffset>2242820</wp:posOffset>
                </wp:positionH>
                <wp:positionV relativeFrom="paragraph">
                  <wp:posOffset>69850</wp:posOffset>
                </wp:positionV>
                <wp:extent cx="309880" cy="238125"/>
                <wp:effectExtent l="0" t="0" r="13970" b="28575"/>
                <wp:wrapNone/>
                <wp:docPr id="898" name="Oval 898"/>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8" o:spid="_x0000_s1026" style="position:absolute;margin-left:176.6pt;margin-top:5.5pt;width:24.4pt;height:18.75pt;z-index:25221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" fillcolor="#4f81bd" strokecolor="#385d8a" strokeweight="2pt"/>
            </w:pict>
          </mc:Fallback>
        </mc:AlternateContent>
      </w: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10176" behindDoc="0" locked="0" layoutInCell="1" allowOverlap="1" wp14:anchorId="606B7942" wp14:editId="1617C673">
                <wp:simplePos x="0" y="0"/>
                <wp:positionH relativeFrom="column">
                  <wp:posOffset>1320800</wp:posOffset>
                </wp:positionH>
                <wp:positionV relativeFrom="paragraph">
                  <wp:posOffset>85090</wp:posOffset>
                </wp:positionV>
                <wp:extent cx="309880" cy="238125"/>
                <wp:effectExtent l="0" t="0" r="13970" b="28575"/>
                <wp:wrapNone/>
                <wp:docPr id="890" name="Oval 890"/>
                <wp:cNvGraphicFramePr/>
                <a:graphic xmlns:a="http://schemas.openxmlformats.org/drawingml/2006/main">
                  <a:graphicData uri="http://schemas.microsoft.com/office/word/2010/wordprocessingShape">
                    <wps:wsp>
                      <wps:cNvSpPr/>
                      <wps:spPr>
                        <a:xfrm>
                          <a:off x="0" y="0"/>
                          <a:ext cx="309880" cy="2381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90" o:spid="_x0000_s1026" style="position:absolute;margin-left:104pt;margin-top:6.7pt;width:24.4pt;height:18.75pt;z-index:252210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" fillcolor="#4f81bd" strokecolor="#385d8a" strokeweight="2pt"/>
            </w:pict>
          </mc:Fallback>
        </mc:AlternateContent>
      </w:r>
      <w:r w:rsidRPr="005A6FD8">
        <w:rPr>
          <w:rFonts w:ascii="Comic Sans MS" w:eastAsia="Times New Roman" w:hAnsi="Comic Sans MS" w:cs="Times New Roman"/>
          <w:sz w:val="24"/>
          <w:szCs w:val="24"/>
        </w:rPr>
        <w:t xml:space="preserve"> </w:t>
      </w: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b/>
          <w:sz w:val="16"/>
          <w:szCs w:val="16"/>
        </w:rPr>
      </w:pPr>
      <w:r w:rsidRPr="005A6FD8">
        <w:rPr>
          <w:rFonts w:ascii="Comic Sans MS" w:eastAsia="Times New Roman" w:hAnsi="Comic Sans MS" w:cs="Times New Roman"/>
          <w:sz w:val="24"/>
          <w:szCs w:val="24"/>
        </w:rPr>
        <w:tab/>
        <w:t>How many of the pizzas had only mushroom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5056" behindDoc="0" locked="0" layoutInCell="1" allowOverlap="1" wp14:anchorId="55DBCD01" wp14:editId="6C5475FA">
                <wp:simplePos x="0" y="0"/>
                <wp:positionH relativeFrom="column">
                  <wp:posOffset>4760220</wp:posOffset>
                </wp:positionH>
                <wp:positionV relativeFrom="paragraph">
                  <wp:posOffset>64731</wp:posOffset>
                </wp:positionV>
                <wp:extent cx="7304" cy="1"/>
                <wp:effectExtent l="0" t="0" r="0" b="0"/>
                <wp:wrapNone/>
                <wp:docPr id="859" name="SMARTInkAnnotation245"/>
                <wp:cNvGraphicFramePr/>
                <a:graphic xmlns:a="http://schemas.openxmlformats.org/drawingml/2006/main">
                  <a:graphicData uri="http://schemas.microsoft.com/office/word/2010/wordprocessingShape">
                    <wps:wsp>
                      <wps:cNvSpPr/>
                      <wps:spPr>
                        <a:xfrm>
                          <a:off x="0" y="0"/>
                          <a:ext cx="7304" cy="1"/>
                        </a:xfrm>
                        <a:custGeom>
                          <a:avLst/>
                          <a:gdLst/>
                          <a:ahLst/>
                          <a:cxnLst/>
                          <a:rect l="0" t="0" r="0" b="0"/>
                          <a:pathLst>
                            <a:path w="7304" h="1">
                              <a:moveTo>
                                <a:pt x="7303" y="0"/>
                              </a:moveTo>
                              <a:lnTo>
                                <a:pt x="0" y="0"/>
                              </a:lnTo>
                            </a:path>
                          </a:pathLst>
                        </a:custGeom>
                        <a:noFill/>
                        <a:ln w="38100" cap="flat" cmpd="sng" algn="ctr">
                          <a:solidFill>
                            <a:srgbClr val="000000"/>
                          </a:solidFill>
                          <a:prstDash val="solid"/>
                          <a:round/>
                          <a:headEnd type="none" w="med" len="med"/>
                          <a:tailEnd type="none" w="med" len="med"/>
                        </a:ln>
                        <a:effectLst/>
                      </wps:spPr>
                      <wps:bodyPr/>
                    </wps:wsp>
                  </a:graphicData>
                </a:graphic>
              </wp:anchor>
            </w:drawing>
          </mc:Choice>
          <mc:Fallback>
            <w:pict>
              <v:shape id="SMARTInkAnnotation245" o:spid="_x0000_s1026" style="position:absolute;margin-left:374.8pt;margin-top:5.1pt;width:.6pt;height:0;z-index:252205056;visibility:visible;mso-wrap-style:square;mso-wrap-distance-left:9pt;mso-wrap-distance-top:0;mso-wrap-distance-right:9pt;mso-wrap-distance-bottom:0;mso-position-horizontal:absolute;mso-position-horizontal-relative:text;mso-position-vertical:absolute;mso-position-vertical-relative:text;v-text-anchor:top" coordsize="73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" path="m7303,l,e" filled="f" strokeweight="3pt">
                <v:path arrowok="t" textboxrect="0,0,7304,1"/>
              </v:shape>
            </w:pict>
          </mc:Fallback>
        </mc:AlternateContent>
      </w:r>
      <w:r w:rsidRPr="005A6FD8">
        <w:rPr>
          <w:rFonts w:ascii="Comic Sans MS" w:eastAsia="Times New Roman" w:hAnsi="Comic Sans MS" w:cs="Times New Roman"/>
          <w:sz w:val="24"/>
          <w:szCs w:val="24"/>
        </w:rPr>
        <w:t>A)     3</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B)     4</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06080" behindDoc="0" locked="0" layoutInCell="1" allowOverlap="1" wp14:anchorId="3A91A0D8" wp14:editId="7FD44B0B">
                <wp:simplePos x="0" y="0"/>
                <wp:positionH relativeFrom="column">
                  <wp:posOffset>4774825</wp:posOffset>
                </wp:positionH>
                <wp:positionV relativeFrom="paragraph">
                  <wp:posOffset>11391</wp:posOffset>
                </wp:positionV>
                <wp:extent cx="7303" cy="1"/>
                <wp:effectExtent l="0" t="0" r="0" b="0"/>
                <wp:wrapNone/>
                <wp:docPr id="866" name="SMARTInkAnnotation252"/>
                <wp:cNvGraphicFramePr/>
                <a:graphic xmlns:a="http://schemas.openxmlformats.org/drawingml/2006/main">
                  <a:graphicData uri="http://schemas.microsoft.com/office/word/2010/wordprocessingShape">
                    <wps:wsp>
                      <wps:cNvSpPr/>
                      <wps:spPr>
                        <a:xfrm>
                          <a:off x="0" y="0"/>
                          <a:ext cx="7303" cy="1"/>
                        </a:xfrm>
                        <a:custGeom>
                          <a:avLst/>
                          <a:gdLst/>
                          <a:ahLst/>
                          <a:cxnLst/>
                          <a:rect l="0" t="0" r="0" b="0"/>
                          <a:pathLst>
                            <a:path w="7303" h="1">
                              <a:moveTo>
                                <a:pt x="7302" y="0"/>
                              </a:moveTo>
                              <a:lnTo>
                                <a:pt x="0" y="0"/>
                              </a:lnTo>
                            </a:path>
                          </a:pathLst>
                        </a:custGeom>
                        <a:noFill/>
                        <a:ln w="38100" cap="flat" cmpd="sng" algn="ctr">
                          <a:solidFill>
                            <a:srgbClr val="000000"/>
                          </a:solidFill>
                          <a:prstDash val="solid"/>
                          <a:round/>
                          <a:headEnd type="none" w="med" len="med"/>
                          <a:tailEnd type="none" w="med" len="med"/>
                        </a:ln>
                        <a:effectLst/>
                      </wps:spPr>
                      <wps:bodyPr/>
                    </wps:wsp>
                  </a:graphicData>
                </a:graphic>
              </wp:anchor>
            </w:drawing>
          </mc:Choice>
          <mc:Fallback>
            <w:pict>
              <v:shape id="SMARTInkAnnotation252" o:spid="_x0000_s1026" style="position:absolute;margin-left:375.95pt;margin-top:.9pt;width:.6pt;height:0;z-index:252206080;visibility:visible;mso-wrap-style:square;mso-wrap-distance-left:9pt;mso-wrap-distance-top:0;mso-wrap-distance-right:9pt;mso-wrap-distance-bottom:0;mso-position-horizontal:absolute;mso-position-horizontal-relative:text;mso-position-vertical:absolute;mso-position-vertical-relative:text;v-text-anchor:top" coordsize="73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" path="m7302,l,e" filled="f" strokeweight="3pt">
                <v:path arrowok="t" textboxrect="0,0,7303,1"/>
              </v:shape>
            </w:pict>
          </mc:Fallback>
        </mc:AlternateContent>
      </w:r>
      <w:r w:rsidRPr="005A6FD8">
        <w:rPr>
          <w:rFonts w:ascii="Comic Sans MS" w:eastAsia="Times New Roman" w:hAnsi="Comic Sans MS" w:cs="Times New Roman"/>
          <w:sz w:val="24"/>
          <w:szCs w:val="24"/>
        </w:rPr>
        <w:t>C)     8</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D)     9</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b/>
          <w:sz w:val="24"/>
          <w:szCs w:val="24"/>
        </w:rPr>
        <w:t xml:space="preserve"> </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1280" behindDoc="0" locked="0" layoutInCell="1" allowOverlap="1" wp14:anchorId="71A5B3DC" wp14:editId="7CF1EA4A">
                <wp:simplePos x="0" y="0"/>
                <wp:positionH relativeFrom="column">
                  <wp:posOffset>-175978</wp:posOffset>
                </wp:positionH>
                <wp:positionV relativeFrom="paragraph">
                  <wp:posOffset>80949</wp:posOffset>
                </wp:positionV>
                <wp:extent cx="342900" cy="342900"/>
                <wp:effectExtent l="0" t="0" r="19050" b="19050"/>
                <wp:wrapNone/>
                <wp:docPr id="456"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6" o:spid="_x0000_s1236" style="position:absolute;left:0;text-align:left;margin-left:-13.85pt;margin-top:6.35pt;width:27pt;height:27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17</w:t>
                      </w:r>
                    </w:p>
                  </w:txbxContent>
                </v:textbox>
              </v:rect>
            </w:pict>
          </mc:Fallback>
        </mc:AlternateContent>
      </w:r>
      <w:r w:rsidRPr="005A6FD8">
        <w:rPr>
          <w:rFonts w:ascii="Comic Sans MS" w:eastAsia="Times New Roman" w:hAnsi="Comic Sans MS" w:cs="Times New Roman"/>
          <w:sz w:val="24"/>
          <w:szCs w:val="24"/>
        </w:rPr>
        <w:t xml:space="preserve">Spencer bought 5 ½ pounds of carrots and 3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4</m:t>
            </m:r>
          </m:den>
        </m:f>
      </m:oMath>
      <w:r w:rsidRPr="005A6FD8">
        <w:rPr>
          <w:rFonts w:ascii="Comic Sans MS" w:eastAsia="Times New Roman" w:hAnsi="Comic Sans MS" w:cs="Times New Roman"/>
          <w:sz w:val="24"/>
          <w:szCs w:val="24"/>
        </w:rPr>
        <w:t xml:space="preserve"> pounds of meat to make soup. How many pounds of carrots and meat did he buy in all?</w:t>
      </w: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        8 ¼ pound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        8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pound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        9 ¼ pound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D)       9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 xml:space="preserve">8 </m:t>
            </m:r>
          </m:den>
        </m:f>
      </m:oMath>
      <w:r w:rsidRPr="005A6FD8">
        <w:rPr>
          <w:rFonts w:ascii="Comic Sans MS" w:eastAsia="Times New Roman" w:hAnsi="Comic Sans MS" w:cs="Times New Roman"/>
          <w:sz w:val="24"/>
          <w:szCs w:val="24"/>
        </w:rPr>
        <w:t xml:space="preserve">  pounds</w:t>
      </w:r>
    </w:p>
    <w:p w:rsidR="005A6FD8" w:rsidRPr="005A6FD8" w:rsidRDefault="005A6FD8" w:rsidP="005A6FD8">
      <w:pPr>
        <w:spacing w:after="0" w:line="240" w:lineRule="auto"/>
        <w:ind w:left="720"/>
        <w:rPr>
          <w:rFonts w:ascii="Comic Sans MS" w:eastAsia="Times New Roman" w:hAnsi="Comic Sans MS" w:cs="Times New Roman"/>
          <w:sz w:val="20"/>
          <w:szCs w:val="20"/>
        </w:rPr>
      </w:pPr>
      <w:r w:rsidRPr="005A6FD8">
        <w:rPr>
          <w:rFonts w:ascii="Comic Sans MS" w:eastAsia="Times New Roman" w:hAnsi="Comic Sans MS" w:cs="Times New Roman"/>
          <w:b/>
          <w:sz w:val="40"/>
          <w:szCs w:val="40"/>
        </w:rPr>
        <w:t xml:space="preserve"> </w:t>
      </w:r>
    </w:p>
    <w:p w:rsidR="005A6FD8" w:rsidRPr="005A6FD8" w:rsidRDefault="005A6FD8" w:rsidP="005A6FD8">
      <w:p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0256" behindDoc="0" locked="0" layoutInCell="1" allowOverlap="1" wp14:anchorId="1EEC9C70" wp14:editId="763A2A68">
                <wp:simplePos x="0" y="0"/>
                <wp:positionH relativeFrom="column">
                  <wp:posOffset>-254000</wp:posOffset>
                </wp:positionH>
                <wp:positionV relativeFrom="paragraph">
                  <wp:posOffset>80010</wp:posOffset>
                </wp:positionV>
                <wp:extent cx="418465" cy="342900"/>
                <wp:effectExtent l="0" t="0" r="19685" b="19050"/>
                <wp:wrapNone/>
                <wp:docPr id="455" name="Rectangle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8465"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4" o:spid="_x0000_s1237" style="position:absolute;margin-left:-20pt;margin-top:6.3pt;width:32.95pt;height:27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18</w:t>
                      </w:r>
                    </w:p>
                  </w:txbxContent>
                </v:textbox>
              </v:rect>
            </w:pict>
          </mc:Fallback>
        </mc:AlternateContent>
      </w:r>
      <w:r w:rsidRPr="005A6FD8">
        <w:rPr>
          <w:rFonts w:ascii="Comic Sans MS" w:eastAsia="Times New Roman" w:hAnsi="Comic Sans MS" w:cs="Times New Roman"/>
          <w:sz w:val="24"/>
          <w:szCs w:val="24"/>
        </w:rPr>
        <w:t xml:space="preserve">             Charlie bought a basketball for $23, a pair of sneakers for $35, and a cap </w:t>
      </w:r>
    </w:p>
    <w:p w:rsidR="005A6FD8" w:rsidRPr="005A6FD8" w:rsidRDefault="005A6FD8" w:rsidP="005A6FD8">
      <w:p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for</w:t>
      </w:r>
      <w:proofErr w:type="gramEnd"/>
      <w:r w:rsidRPr="005A6FD8">
        <w:rPr>
          <w:rFonts w:ascii="Comic Sans MS" w:eastAsia="Times New Roman" w:hAnsi="Comic Sans MS" w:cs="Times New Roman"/>
          <w:sz w:val="24"/>
          <w:szCs w:val="24"/>
        </w:rPr>
        <w:t xml:space="preserve"> $7. He wrote the equation 23 + 35 + 7 = 23 + 7 + 35. What property </w:t>
      </w:r>
      <w:proofErr w:type="gramStart"/>
      <w:r w:rsidRPr="005A6FD8">
        <w:rPr>
          <w:rFonts w:ascii="Comic Sans MS" w:eastAsia="Times New Roman" w:hAnsi="Comic Sans MS" w:cs="Times New Roman"/>
          <w:sz w:val="24"/>
          <w:szCs w:val="24"/>
        </w:rPr>
        <w:t>did</w:t>
      </w:r>
      <w:proofErr w:type="gramEnd"/>
      <w:r w:rsidRPr="005A6FD8">
        <w:rPr>
          <w:rFonts w:ascii="Comic Sans MS" w:eastAsia="Times New Roman" w:hAnsi="Comic Sans MS" w:cs="Times New Roman"/>
          <w:sz w:val="24"/>
          <w:szCs w:val="24"/>
        </w:rPr>
        <w:t xml:space="preserve">  </w:t>
      </w:r>
    </w:p>
    <w:p w:rsidR="005A6FD8" w:rsidRPr="005A6FD8" w:rsidRDefault="005A6FD8" w:rsidP="005A6FD8">
      <w:p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Charlie use?</w:t>
      </w:r>
    </w:p>
    <w:p w:rsidR="005A6FD8" w:rsidRPr="005A6FD8" w:rsidRDefault="005A6FD8" w:rsidP="005A6FD8">
      <w:pPr>
        <w:spacing w:after="0" w:line="360" w:lineRule="auto"/>
        <w:ind w:left="270"/>
        <w:rPr>
          <w:rFonts w:ascii="Comic Sans MS" w:eastAsia="Times New Roman" w:hAnsi="Comic Sans MS" w:cs="Times New Roman"/>
          <w:sz w:val="20"/>
          <w:szCs w:val="20"/>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0"/>
          <w:szCs w:val="20"/>
        </w:rPr>
        <w:t xml:space="preserve">                                                          </w:t>
      </w:r>
    </w:p>
    <w:p w:rsidR="005A6FD8" w:rsidRPr="005A6FD8" w:rsidRDefault="005A6FD8" w:rsidP="005A6FD8">
      <w:pPr>
        <w:numPr>
          <w:ilvl w:val="0"/>
          <w:numId w:val="76"/>
        </w:num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Associative Property of Addition</w:t>
      </w:r>
    </w:p>
    <w:p w:rsidR="005A6FD8" w:rsidRPr="005A6FD8" w:rsidRDefault="005A6FD8" w:rsidP="005A6FD8">
      <w:pPr>
        <w:spacing w:after="0" w:line="360" w:lineRule="auto"/>
        <w:ind w:left="27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B)    Commutative Property of Addition</w:t>
      </w:r>
    </w:p>
    <w:p w:rsidR="005A6FD8" w:rsidRPr="005A6FD8" w:rsidRDefault="005A6FD8" w:rsidP="005A6FD8">
      <w:pPr>
        <w:spacing w:after="0" w:line="360" w:lineRule="auto"/>
        <w:ind w:left="27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C)    Distributive Property</w:t>
      </w:r>
    </w:p>
    <w:p w:rsidR="005A6FD8" w:rsidRPr="005A6FD8" w:rsidRDefault="005A6FD8" w:rsidP="005A6FD8">
      <w:pPr>
        <w:spacing w:after="0" w:line="360" w:lineRule="auto"/>
        <w:ind w:left="27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D)    Identity Property of 1</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920"/>
        <w:rPr>
          <w:rFonts w:ascii="Comic Sans MS" w:eastAsia="Times New Roman" w:hAnsi="Comic Sans MS" w:cs="Times New Roman"/>
          <w:sz w:val="36"/>
          <w:szCs w:val="36"/>
        </w:rPr>
      </w:pPr>
      <w:r w:rsidRPr="005A6FD8">
        <w:rPr>
          <w:rFonts w:ascii="Comic Sans MS" w:eastAsia="Times New Roman" w:hAnsi="Comic Sans MS" w:cs="Times New Roman"/>
          <w:sz w:val="36"/>
          <w:szCs w:val="36"/>
        </w:rPr>
        <w:t>Go On</w:t>
      </w:r>
    </w:p>
    <w:p w:rsidR="005A6FD8" w:rsidRPr="005A6FD8" w:rsidRDefault="005A6FD8" w:rsidP="005A6FD8">
      <w:pPr>
        <w:spacing w:after="0" w:line="360" w:lineRule="auto"/>
        <w:ind w:left="720"/>
        <w:rPr>
          <w:rFonts w:ascii="Comic Sans MS" w:eastAsia="Times New Roman" w:hAnsi="Comic Sans MS" w:cs="Times New Roman"/>
          <w:noProof/>
          <w:sz w:val="24"/>
          <w:szCs w:val="24"/>
        </w:rPr>
      </w:pPr>
      <w:r w:rsidRPr="005A6FD8">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99232" behindDoc="0" locked="0" layoutInCell="1" allowOverlap="1" wp14:anchorId="4CA1CF35" wp14:editId="7696FD7E">
                <wp:simplePos x="0" y="0"/>
                <wp:positionH relativeFrom="column">
                  <wp:posOffset>-199390</wp:posOffset>
                </wp:positionH>
                <wp:positionV relativeFrom="paragraph">
                  <wp:posOffset>-97376</wp:posOffset>
                </wp:positionV>
                <wp:extent cx="482600" cy="342900"/>
                <wp:effectExtent l="0" t="0" r="12700" b="19050"/>
                <wp:wrapNone/>
                <wp:docPr id="454" name="Rectangle 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3" o:spid="_x0000_s1238" style="position:absolute;left:0;text-align:left;margin-left:-15.7pt;margin-top:-7.65pt;width:38pt;height:27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19</w:t>
                      </w:r>
                    </w:p>
                  </w:txbxContent>
                </v:textbox>
              </v:rect>
            </w:pict>
          </mc:Fallback>
        </mc:AlternateContent>
      </w:r>
      <w:r w:rsidRPr="005A6FD8">
        <w:rPr>
          <w:rFonts w:ascii="Comic Sans MS" w:eastAsia="Times New Roman" w:hAnsi="Comic Sans MS" w:cs="Times New Roman"/>
          <w:noProof/>
          <w:sz w:val="24"/>
          <w:szCs w:val="24"/>
        </w:rPr>
        <w:t xml:space="preserve">John collected 16.2 pounds of almonds from the trees on his farm. He will give the same weight of almonds to each of 12 friends. How many pounds of almonds will each friend get? </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t xml:space="preserve">    A)  </w:t>
      </w:r>
      <w:r w:rsidRPr="005A6FD8">
        <w:rPr>
          <w:rFonts w:ascii="Comic Sans MS" w:eastAsia="Times New Roman" w:hAnsi="Comic Sans MS" w:cs="Times New Roman"/>
          <w:b/>
          <w:sz w:val="40"/>
          <w:szCs w:val="40"/>
        </w:rPr>
        <w:t xml:space="preserve"> </w:t>
      </w:r>
      <w:r w:rsidRPr="005A6FD8">
        <w:rPr>
          <w:rFonts w:ascii="Comic Sans MS" w:eastAsia="Times New Roman" w:hAnsi="Comic Sans MS" w:cs="Times New Roman"/>
          <w:sz w:val="24"/>
          <w:szCs w:val="24"/>
        </w:rPr>
        <w:t xml:space="preserve"> 0.135 pound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B)      1.35 pounds</w:t>
      </w:r>
    </w:p>
    <w:p w:rsidR="005A6FD8" w:rsidRPr="005A6FD8" w:rsidRDefault="005A6FD8" w:rsidP="005A6FD8">
      <w:pPr>
        <w:spacing w:after="0" w:line="360" w:lineRule="auto"/>
        <w:rPr>
          <w:rFonts w:ascii="Comic Sans MS" w:eastAsia="Times New Roman" w:hAnsi="Comic Sans MS" w:cs="Times New Roman"/>
          <w:b/>
          <w:sz w:val="40"/>
          <w:szCs w:val="40"/>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t xml:space="preserve">    C)  </w:t>
      </w:r>
      <w:r w:rsidRPr="005A6FD8">
        <w:rPr>
          <w:rFonts w:ascii="Comic Sans MS" w:eastAsia="Times New Roman" w:hAnsi="Comic Sans MS" w:cs="Times New Roman"/>
          <w:b/>
          <w:sz w:val="40"/>
          <w:szCs w:val="40"/>
        </w:rPr>
        <w:t xml:space="preserve"> </w:t>
      </w:r>
      <w:r w:rsidRPr="005A6FD8">
        <w:rPr>
          <w:rFonts w:ascii="Comic Sans MS" w:eastAsia="Times New Roman" w:hAnsi="Comic Sans MS" w:cs="Times New Roman"/>
          <w:sz w:val="24"/>
          <w:szCs w:val="24"/>
        </w:rPr>
        <w:t xml:space="preserve"> 13.5 pounds</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D)     135 pounds</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2304" behindDoc="0" locked="0" layoutInCell="1" allowOverlap="1" wp14:anchorId="5AFF2371" wp14:editId="08FF9C71">
                <wp:simplePos x="0" y="0"/>
                <wp:positionH relativeFrom="column">
                  <wp:posOffset>-296545</wp:posOffset>
                </wp:positionH>
                <wp:positionV relativeFrom="paragraph">
                  <wp:posOffset>230505</wp:posOffset>
                </wp:positionV>
                <wp:extent cx="482600" cy="342900"/>
                <wp:effectExtent l="0" t="0" r="12700" b="19050"/>
                <wp:wrapNone/>
                <wp:docPr id="463"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7" o:spid="_x0000_s1239" style="position:absolute;left:0;text-align:left;margin-left:-23.35pt;margin-top:18.15pt;width:38pt;height:27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20</w:t>
                      </w:r>
                    </w:p>
                  </w:txbxContent>
                </v:textbox>
              </v:rect>
            </w:pict>
          </mc:Fallback>
        </mc:AlternateConten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b/>
          <w:sz w:val="24"/>
          <w:szCs w:val="24"/>
        </w:rPr>
        <w:t xml:space="preserve"> </w: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t xml:space="preserve">Laura bought a tray of plants for $8.15. There were 16 plants in the tray. If </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Laura had bought only 1 plant, about how much would it have cost?</w:t>
      </w:r>
    </w:p>
    <w:p w:rsidR="005A6FD8" w:rsidRPr="005A6FD8" w:rsidRDefault="005A6FD8" w:rsidP="005A6FD8">
      <w:pPr>
        <w:spacing w:after="0" w:line="360" w:lineRule="auto"/>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A)   </w:t>
      </w:r>
      <w:proofErr w:type="gramStart"/>
      <w:r w:rsidRPr="005A6FD8">
        <w:rPr>
          <w:rFonts w:ascii="Comic Sans MS" w:eastAsia="Times New Roman" w:hAnsi="Comic Sans MS" w:cs="Times New Roman"/>
          <w:sz w:val="24"/>
          <w:szCs w:val="24"/>
        </w:rPr>
        <w:t>about</w:t>
      </w:r>
      <w:proofErr w:type="gramEnd"/>
      <w:r w:rsidRPr="005A6FD8">
        <w:rPr>
          <w:rFonts w:ascii="Comic Sans MS" w:eastAsia="Times New Roman" w:hAnsi="Comic Sans MS" w:cs="Times New Roman"/>
          <w:sz w:val="24"/>
          <w:szCs w:val="24"/>
        </w:rPr>
        <w:t xml:space="preserve"> $0.40</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B)    </w:t>
      </w:r>
      <w:proofErr w:type="gramStart"/>
      <w:r w:rsidRPr="005A6FD8">
        <w:rPr>
          <w:rFonts w:ascii="Comic Sans MS" w:eastAsia="Times New Roman" w:hAnsi="Comic Sans MS" w:cs="Times New Roman"/>
          <w:sz w:val="24"/>
          <w:szCs w:val="24"/>
        </w:rPr>
        <w:t>about</w:t>
      </w:r>
      <w:proofErr w:type="gramEnd"/>
      <w:r w:rsidRPr="005A6FD8">
        <w:rPr>
          <w:rFonts w:ascii="Comic Sans MS" w:eastAsia="Times New Roman" w:hAnsi="Comic Sans MS" w:cs="Times New Roman"/>
          <w:sz w:val="24"/>
          <w:szCs w:val="24"/>
        </w:rPr>
        <w:t xml:space="preserve"> $0.50</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C)    </w:t>
      </w:r>
      <w:proofErr w:type="gramStart"/>
      <w:r w:rsidRPr="005A6FD8">
        <w:rPr>
          <w:rFonts w:ascii="Comic Sans MS" w:eastAsia="Times New Roman" w:hAnsi="Comic Sans MS" w:cs="Times New Roman"/>
          <w:sz w:val="24"/>
          <w:szCs w:val="24"/>
        </w:rPr>
        <w:t>about</w:t>
      </w:r>
      <w:proofErr w:type="gramEnd"/>
      <w:r w:rsidRPr="005A6FD8">
        <w:rPr>
          <w:rFonts w:ascii="Comic Sans MS" w:eastAsia="Times New Roman" w:hAnsi="Comic Sans MS" w:cs="Times New Roman"/>
          <w:sz w:val="24"/>
          <w:szCs w:val="24"/>
        </w:rPr>
        <w:t xml:space="preserve"> $0.60</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r w:rsidRPr="005A6FD8">
        <w:rPr>
          <w:rFonts w:ascii="Comic Sans MS" w:eastAsia="Times New Roman" w:hAnsi="Comic Sans MS" w:cs="Times New Roman"/>
          <w:sz w:val="24"/>
          <w:szCs w:val="24"/>
        </w:rPr>
        <w:tab/>
        <w:t xml:space="preserve">    D)   </w:t>
      </w:r>
      <w:proofErr w:type="gramStart"/>
      <w:r w:rsidRPr="005A6FD8">
        <w:rPr>
          <w:rFonts w:ascii="Comic Sans MS" w:eastAsia="Times New Roman" w:hAnsi="Comic Sans MS" w:cs="Times New Roman"/>
          <w:sz w:val="24"/>
          <w:szCs w:val="24"/>
        </w:rPr>
        <w:t>about</w:t>
      </w:r>
      <w:proofErr w:type="gramEnd"/>
      <w:r w:rsidRPr="005A6FD8">
        <w:rPr>
          <w:rFonts w:ascii="Comic Sans MS" w:eastAsia="Times New Roman" w:hAnsi="Comic Sans MS" w:cs="Times New Roman"/>
          <w:sz w:val="24"/>
          <w:szCs w:val="24"/>
        </w:rPr>
        <w:t xml:space="preserve"> $0.70</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220416" behindDoc="0" locked="0" layoutInCell="1" allowOverlap="1" wp14:anchorId="1435E43D" wp14:editId="7281BF44">
                <wp:simplePos x="0" y="0"/>
                <wp:positionH relativeFrom="column">
                  <wp:posOffset>-295358</wp:posOffset>
                </wp:positionH>
                <wp:positionV relativeFrom="paragraph">
                  <wp:posOffset>235226</wp:posOffset>
                </wp:positionV>
                <wp:extent cx="482600" cy="342900"/>
                <wp:effectExtent l="0" t="0" r="12700" b="19050"/>
                <wp:wrapNone/>
                <wp:docPr id="900"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Pr>
                                <w:rFonts w:ascii="Comic Sans MS" w:hAnsi="Comic Sans MS"/>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0" style="position:absolute;margin-left:-23.25pt;margin-top:18.5pt;width:38pt;height:27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" fillcolor="#969696" strokecolor="gray">
                <v:textbox>
                  <w:txbxContent>
                    <w:p w:rsidR="00DA38D4" w:rsidRPr="00173951" w:rsidRDefault="00DA38D4" w:rsidP="005A6FD8">
                      <w:pPr>
                        <w:jc w:val="center"/>
                        <w:rPr>
                          <w:rFonts w:ascii="Comic Sans MS" w:hAnsi="Comic Sans MS"/>
                        </w:rPr>
                      </w:pPr>
                      <w:r>
                        <w:rPr>
                          <w:rFonts w:ascii="Comic Sans MS" w:hAnsi="Comic Sans MS"/>
                        </w:rPr>
                        <w:t>21</w:t>
                      </w:r>
                    </w:p>
                  </w:txbxContent>
                </v:textbox>
              </v:rect>
            </w:pict>
          </mc:Fallback>
        </mc:AlternateContent>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A hotel costs $89 per night. Sam will receive a $5 per night discount for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paying</w:t>
      </w:r>
      <w:proofErr w:type="gramEnd"/>
      <w:r w:rsidRPr="005A6FD8">
        <w:rPr>
          <w:rFonts w:ascii="Comic Sans MS" w:eastAsia="Times New Roman" w:hAnsi="Comic Sans MS" w:cs="Times New Roman"/>
          <w:sz w:val="24"/>
          <w:szCs w:val="24"/>
        </w:rPr>
        <w:t xml:space="preserve"> in advance. A rental car costs $35 per day plus taxes that total $4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per</w:t>
      </w:r>
      <w:proofErr w:type="gramEnd"/>
      <w:r w:rsidRPr="005A6FD8">
        <w:rPr>
          <w:rFonts w:ascii="Comic Sans MS" w:eastAsia="Times New Roman" w:hAnsi="Comic Sans MS" w:cs="Times New Roman"/>
          <w:sz w:val="24"/>
          <w:szCs w:val="24"/>
        </w:rPr>
        <w:t xml:space="preserve"> day. Which expression can Sam use to find how much he will pay for the </w:t>
      </w: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roofErr w:type="gramStart"/>
      <w:r w:rsidRPr="005A6FD8">
        <w:rPr>
          <w:rFonts w:ascii="Comic Sans MS" w:eastAsia="Times New Roman" w:hAnsi="Comic Sans MS" w:cs="Times New Roman"/>
          <w:sz w:val="24"/>
          <w:szCs w:val="24"/>
        </w:rPr>
        <w:t>hotel</w:t>
      </w:r>
      <w:proofErr w:type="gramEnd"/>
      <w:r w:rsidRPr="005A6FD8">
        <w:rPr>
          <w:rFonts w:ascii="Comic Sans MS" w:eastAsia="Times New Roman" w:hAnsi="Comic Sans MS" w:cs="Times New Roman"/>
          <w:sz w:val="24"/>
          <w:szCs w:val="24"/>
        </w:rPr>
        <w:t xml:space="preserve"> and rental car for 5 days?</w:t>
      </w:r>
    </w:p>
    <w:p w:rsidR="005A6FD8" w:rsidRPr="005A6FD8" w:rsidRDefault="005A6FD8" w:rsidP="005A6FD8">
      <w:pPr>
        <w:spacing w:after="0"/>
        <w:rPr>
          <w:rFonts w:ascii="Comic Sans MS" w:eastAsia="Times New Roman" w:hAnsi="Comic Sans MS" w:cs="Times New Roman"/>
          <w:sz w:val="24"/>
          <w:szCs w:val="24"/>
        </w:rPr>
      </w:pPr>
    </w:p>
    <w:p w:rsidR="005A6FD8" w:rsidRPr="005A6FD8" w:rsidRDefault="005A6FD8" w:rsidP="005A6FD8">
      <w:pPr>
        <w:spacing w:after="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       A)     5 x (89 – 5) – (35 + 4)</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       B)     [5 x (89 – 5)] + (35 + 4)</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       C)     5 x [(89 – 5) – (35 + 4)]</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ab/>
        <w:t xml:space="preserve">       D)     5 x [(89 – 5) + (35 + 4)]</w:t>
      </w:r>
    </w:p>
    <w:p w:rsidR="005A6FD8" w:rsidRPr="005A6FD8" w:rsidRDefault="005A6FD8" w:rsidP="005A6FD8">
      <w:pPr>
        <w:spacing w:after="0" w:line="360" w:lineRule="auto"/>
        <w:rPr>
          <w:rFonts w:ascii="Comic Sans MS" w:eastAsia="Times New Roman" w:hAnsi="Comic Sans MS" w:cs="Times New Roman"/>
          <w:sz w:val="24"/>
          <w:szCs w:val="24"/>
        </w:rPr>
      </w:pPr>
    </w:p>
    <w:p w:rsidR="005A6FD8" w:rsidRDefault="005A6FD8" w:rsidP="005A6FD8">
      <w:pPr>
        <w:spacing w:after="0" w:line="360" w:lineRule="auto"/>
        <w:rPr>
          <w:rFonts w:ascii="Comic Sans MS" w:eastAsia="Times New Roman" w:hAnsi="Comic Sans MS" w:cs="Times New Roman"/>
          <w:sz w:val="24"/>
          <w:szCs w:val="24"/>
        </w:rPr>
      </w:pPr>
    </w:p>
    <w:p w:rsidR="005A6FD8" w:rsidRPr="005A6FD8" w:rsidRDefault="005A6FD8" w:rsidP="005A6FD8">
      <w:pPr>
        <w:spacing w:after="0" w:line="360" w:lineRule="auto"/>
        <w:rPr>
          <w:rFonts w:ascii="Comic Sans MS" w:eastAsia="Times New Roman" w:hAnsi="Comic Sans MS" w:cs="Times New Roman"/>
          <w:sz w:val="24"/>
          <w:szCs w:val="24"/>
        </w:rPr>
      </w:pPr>
    </w:p>
    <w:p w:rsidR="005A6FD8" w:rsidRPr="005A6FD8" w:rsidRDefault="005A6FD8" w:rsidP="005A6FD8">
      <w:pPr>
        <w:spacing w:after="0" w:line="360" w:lineRule="auto"/>
        <w:rPr>
          <w:rFonts w:ascii="Comic Sans MS" w:eastAsia="Times New Roman" w:hAnsi="Comic Sans MS" w:cs="Times New Roman"/>
          <w:sz w:val="24"/>
          <w:szCs w:val="24"/>
        </w:rPr>
      </w:pPr>
    </w:p>
    <w:p w:rsidR="005A6FD8" w:rsidRPr="005A6FD8" w:rsidRDefault="005A6FD8" w:rsidP="005A6FD8">
      <w:pPr>
        <w:spacing w:after="0" w:line="360" w:lineRule="auto"/>
        <w:rPr>
          <w:rFonts w:ascii="Comic Sans MS" w:eastAsia="Times New Roman" w:hAnsi="Comic Sans MS" w:cs="Times New Roman"/>
          <w:sz w:val="36"/>
          <w:szCs w:val="36"/>
        </w:rPr>
      </w:pP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sz w:val="36"/>
          <w:szCs w:val="36"/>
        </w:rPr>
        <w:t>Go On</w:t>
      </w:r>
    </w:p>
    <w:p w:rsidR="005A6FD8" w:rsidRPr="005A6FD8" w:rsidRDefault="005A6FD8" w:rsidP="005A6FD8">
      <w:pPr>
        <w:spacing w:after="0"/>
        <w:rPr>
          <w:rFonts w:ascii="Comic Sans MS" w:eastAsia="Times New Roman" w:hAnsi="Comic Sans MS" w:cs="Times New Roman"/>
          <w:sz w:val="24"/>
          <w:szCs w:val="24"/>
        </w:rPr>
      </w:pPr>
      <w:r w:rsidRPr="005A6FD8">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2221440" behindDoc="0" locked="0" layoutInCell="1" allowOverlap="1" wp14:anchorId="1BF253ED" wp14:editId="3A8A5B47">
                <wp:simplePos x="0" y="0"/>
                <wp:positionH relativeFrom="column">
                  <wp:posOffset>-422910</wp:posOffset>
                </wp:positionH>
                <wp:positionV relativeFrom="paragraph">
                  <wp:posOffset>-98315</wp:posOffset>
                </wp:positionV>
                <wp:extent cx="482600" cy="342900"/>
                <wp:effectExtent l="0" t="0" r="12700" b="19050"/>
                <wp:wrapNone/>
                <wp:docPr id="901"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Pr>
                                <w:rFonts w:ascii="Comic Sans MS" w:hAnsi="Comic Sans MS"/>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1" style="position:absolute;margin-left:-33.3pt;margin-top:-7.75pt;width:38pt;height:27pt;z-index:25222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" fillcolor="#969696" strokecolor="gray">
                <v:textbox>
                  <w:txbxContent>
                    <w:p w:rsidR="00DA38D4" w:rsidRPr="00173951" w:rsidRDefault="00DA38D4" w:rsidP="005A6FD8">
                      <w:pPr>
                        <w:jc w:val="center"/>
                        <w:rPr>
                          <w:rFonts w:ascii="Comic Sans MS" w:hAnsi="Comic Sans MS"/>
                        </w:rPr>
                      </w:pPr>
                      <w:r>
                        <w:rPr>
                          <w:rFonts w:ascii="Comic Sans MS" w:hAnsi="Comic Sans MS"/>
                        </w:rPr>
                        <w:t>22</w:t>
                      </w:r>
                    </w:p>
                  </w:txbxContent>
                </v:textbox>
              </v:rect>
            </w:pict>
          </mc:Fallback>
        </mc:AlternateContent>
      </w:r>
      <w:r w:rsidRPr="005A6FD8">
        <w:rPr>
          <w:rFonts w:ascii="Times New Roman" w:eastAsia="Times New Roman" w:hAnsi="Times New Roman" w:cs="Times New Roman"/>
          <w:sz w:val="24"/>
          <w:szCs w:val="24"/>
        </w:rPr>
        <w:tab/>
      </w:r>
      <w:r w:rsidRPr="005A6FD8">
        <w:rPr>
          <w:rFonts w:ascii="Comic Sans MS" w:eastAsia="Times New Roman" w:hAnsi="Comic Sans MS" w:cs="Times New Roman"/>
          <w:sz w:val="24"/>
          <w:szCs w:val="24"/>
        </w:rPr>
        <w:t xml:space="preserve">Brian is getting materials for an experiment. His teacher gives him a </w:t>
      </w:r>
    </w:p>
    <w:p w:rsidR="005A6FD8" w:rsidRPr="005A6FD8" w:rsidRDefault="005A6FD8" w:rsidP="005A6FD8">
      <w:pPr>
        <w:spacing w:after="0"/>
        <w:ind w:firstLine="720"/>
        <w:rPr>
          <w:rFonts w:ascii="Comic Sans MS" w:eastAsia="Times New Roman" w:hAnsi="Comic Sans MS" w:cs="Times New Roman"/>
          <w:sz w:val="24"/>
          <w:szCs w:val="24"/>
        </w:rPr>
      </w:pPr>
      <w:proofErr w:type="gramStart"/>
      <w:r w:rsidRPr="005A6FD8">
        <w:rPr>
          <w:rFonts w:ascii="Comic Sans MS" w:eastAsia="Times New Roman" w:hAnsi="Comic Sans MS" w:cs="Times New Roman"/>
          <w:sz w:val="24"/>
          <w:szCs w:val="24"/>
        </w:rPr>
        <w:t>container</w:t>
      </w:r>
      <w:proofErr w:type="gramEnd"/>
      <w:r w:rsidRPr="005A6FD8">
        <w:rPr>
          <w:rFonts w:ascii="Comic Sans MS" w:eastAsia="Times New Roman" w:hAnsi="Comic Sans MS" w:cs="Times New Roman"/>
          <w:sz w:val="24"/>
          <w:szCs w:val="24"/>
        </w:rPr>
        <w:t xml:space="preserve"> that holds 0.25 liter of a red liquid. Brian needs to use 0.4 of this </w:t>
      </w:r>
    </w:p>
    <w:p w:rsidR="005A6FD8" w:rsidRPr="005A6FD8" w:rsidRDefault="005A6FD8" w:rsidP="005A6FD8">
      <w:pPr>
        <w:spacing w:after="0"/>
        <w:ind w:left="720"/>
        <w:rPr>
          <w:rFonts w:ascii="Comic Sans MS" w:eastAsia="Times New Roman" w:hAnsi="Comic Sans MS" w:cs="Times New Roman"/>
          <w:sz w:val="24"/>
          <w:szCs w:val="24"/>
        </w:rPr>
      </w:pPr>
      <w:proofErr w:type="gramStart"/>
      <w:r w:rsidRPr="005A6FD8">
        <w:rPr>
          <w:rFonts w:ascii="Comic Sans MS" w:eastAsia="Times New Roman" w:hAnsi="Comic Sans MS" w:cs="Times New Roman"/>
          <w:sz w:val="24"/>
          <w:szCs w:val="24"/>
        </w:rPr>
        <w:t>liquid</w:t>
      </w:r>
      <w:proofErr w:type="gramEnd"/>
      <w:r w:rsidRPr="005A6FD8">
        <w:rPr>
          <w:rFonts w:ascii="Comic Sans MS" w:eastAsia="Times New Roman" w:hAnsi="Comic Sans MS" w:cs="Times New Roman"/>
          <w:sz w:val="24"/>
          <w:szCs w:val="24"/>
        </w:rPr>
        <w:t xml:space="preserve"> for the experiment. How much red liquid will Brian use?</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numPr>
          <w:ilvl w:val="0"/>
          <w:numId w:val="80"/>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0.001 liter</w:t>
      </w:r>
    </w:p>
    <w:p w:rsidR="005A6FD8" w:rsidRPr="005A6FD8" w:rsidRDefault="005A6FD8" w:rsidP="005A6FD8">
      <w:pPr>
        <w:numPr>
          <w:ilvl w:val="0"/>
          <w:numId w:val="80"/>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0.01  liter</w:t>
      </w:r>
    </w:p>
    <w:p w:rsidR="005A6FD8" w:rsidRPr="005A6FD8" w:rsidRDefault="005A6FD8" w:rsidP="005A6FD8">
      <w:pPr>
        <w:numPr>
          <w:ilvl w:val="0"/>
          <w:numId w:val="80"/>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0.1 liter</w:t>
      </w:r>
    </w:p>
    <w:p w:rsidR="005A6FD8" w:rsidRPr="005A6FD8" w:rsidRDefault="005A6FD8" w:rsidP="005A6FD8">
      <w:pPr>
        <w:numPr>
          <w:ilvl w:val="0"/>
          <w:numId w:val="80"/>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 liter</w:t>
      </w:r>
    </w:p>
    <w:p w:rsidR="005A6FD8" w:rsidRPr="005A6FD8" w:rsidRDefault="005A6FD8" w:rsidP="005A6FD8">
      <w:pPr>
        <w:spacing w:after="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Times New Roman" w:eastAsia="Times New Roman" w:hAnsi="Times New Roman" w:cs="Times New Roman"/>
          <w:noProof/>
          <w:sz w:val="24"/>
          <w:szCs w:val="24"/>
        </w:rPr>
        <mc:AlternateContent>
          <mc:Choice Requires="wps">
            <w:drawing>
              <wp:anchor distT="0" distB="0" distL="114300" distR="114300" simplePos="0" relativeHeight="252222464" behindDoc="0" locked="0" layoutInCell="1" allowOverlap="1" wp14:anchorId="5754261A" wp14:editId="5246A111">
                <wp:simplePos x="0" y="0"/>
                <wp:positionH relativeFrom="column">
                  <wp:posOffset>-423545</wp:posOffset>
                </wp:positionH>
                <wp:positionV relativeFrom="paragraph">
                  <wp:posOffset>142875</wp:posOffset>
                </wp:positionV>
                <wp:extent cx="482600" cy="342900"/>
                <wp:effectExtent l="0" t="0" r="12700" b="19050"/>
                <wp:wrapNone/>
                <wp:docPr id="902"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Pr>
                                <w:rFonts w:ascii="Comic Sans MS" w:hAnsi="Comic Sans MS"/>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2" style="position:absolute;left:0;text-align:left;margin-left:-33.35pt;margin-top:11.25pt;width:38pt;height:27pt;z-index:25222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" fillcolor="#969696" strokecolor="gray">
                <v:textbox>
                  <w:txbxContent>
                    <w:p w:rsidR="00DA38D4" w:rsidRPr="00173951" w:rsidRDefault="00DA38D4" w:rsidP="005A6FD8">
                      <w:pPr>
                        <w:jc w:val="center"/>
                        <w:rPr>
                          <w:rFonts w:ascii="Comic Sans MS" w:hAnsi="Comic Sans MS"/>
                        </w:rPr>
                      </w:pPr>
                      <w:r>
                        <w:rPr>
                          <w:rFonts w:ascii="Comic Sans MS" w:hAnsi="Comic Sans MS"/>
                        </w:rPr>
                        <w:t>23</w:t>
                      </w:r>
                    </w:p>
                  </w:txbxContent>
                </v:textbox>
              </v:rect>
            </w:pict>
          </mc:Fallback>
        </mc:AlternateContent>
      </w:r>
      <w:r w:rsidRPr="005A6FD8">
        <w:rPr>
          <w:rFonts w:ascii="Comic Sans MS" w:eastAsia="Times New Roman" w:hAnsi="Comic Sans MS" w:cs="Times New Roman"/>
          <w:sz w:val="24"/>
          <w:szCs w:val="24"/>
        </w:rPr>
        <w:t>A scientist at a preserve measured the length of a newborn lion cub as 15.5 centimeters. The cub’s mother was 9.5 times as tall as the length of the cub. How tall is the mother?</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numPr>
          <w:ilvl w:val="0"/>
          <w:numId w:val="81"/>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4.725 centimeters</w:t>
      </w:r>
    </w:p>
    <w:p w:rsidR="005A6FD8" w:rsidRPr="005A6FD8" w:rsidRDefault="005A6FD8" w:rsidP="005A6FD8">
      <w:pPr>
        <w:numPr>
          <w:ilvl w:val="0"/>
          <w:numId w:val="81"/>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5 centimeters</w:t>
      </w:r>
    </w:p>
    <w:p w:rsidR="005A6FD8" w:rsidRPr="005A6FD8" w:rsidRDefault="005A6FD8" w:rsidP="005A6FD8">
      <w:pPr>
        <w:numPr>
          <w:ilvl w:val="0"/>
          <w:numId w:val="81"/>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47.25 centimeters</w:t>
      </w:r>
    </w:p>
    <w:p w:rsidR="005A6FD8" w:rsidRPr="005A6FD8" w:rsidRDefault="005A6FD8" w:rsidP="005A6FD8">
      <w:pPr>
        <w:numPr>
          <w:ilvl w:val="0"/>
          <w:numId w:val="81"/>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472.5 centimeters</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Times New Roman" w:eastAsia="Times New Roman" w:hAnsi="Times New Roman" w:cs="Times New Roman"/>
          <w:noProof/>
          <w:sz w:val="24"/>
          <w:szCs w:val="24"/>
        </w:rPr>
        <mc:AlternateContent>
          <mc:Choice Requires="wps">
            <w:drawing>
              <wp:anchor distT="0" distB="0" distL="114300" distR="114300" simplePos="0" relativeHeight="252223488" behindDoc="0" locked="0" layoutInCell="1" allowOverlap="1" wp14:anchorId="2133F29F" wp14:editId="60EF8F5B">
                <wp:simplePos x="0" y="0"/>
                <wp:positionH relativeFrom="column">
                  <wp:posOffset>-327660</wp:posOffset>
                </wp:positionH>
                <wp:positionV relativeFrom="paragraph">
                  <wp:posOffset>59055</wp:posOffset>
                </wp:positionV>
                <wp:extent cx="482600" cy="342900"/>
                <wp:effectExtent l="0" t="0" r="12700" b="19050"/>
                <wp:wrapNone/>
                <wp:docPr id="903"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Pr>
                                <w:rFonts w:ascii="Comic Sans MS" w:hAnsi="Comic Sans MS"/>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3" style="position:absolute;left:0;text-align:left;margin-left:-25.8pt;margin-top:4.65pt;width:38pt;height:27pt;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" fillcolor="#969696" strokecolor="gray">
                <v:textbox>
                  <w:txbxContent>
                    <w:p w:rsidR="00DA38D4" w:rsidRPr="00173951" w:rsidRDefault="00DA38D4" w:rsidP="005A6FD8">
                      <w:pPr>
                        <w:jc w:val="center"/>
                        <w:rPr>
                          <w:rFonts w:ascii="Comic Sans MS" w:hAnsi="Comic Sans MS"/>
                        </w:rPr>
                      </w:pPr>
                      <w:r>
                        <w:rPr>
                          <w:rFonts w:ascii="Comic Sans MS" w:hAnsi="Comic Sans MS"/>
                        </w:rPr>
                        <w:t>24</w:t>
                      </w:r>
                    </w:p>
                  </w:txbxContent>
                </v:textbox>
              </v:rect>
            </w:pict>
          </mc:Fallback>
        </mc:AlternateContent>
      </w:r>
      <w:r w:rsidRPr="005A6FD8">
        <w:rPr>
          <w:rFonts w:ascii="Comic Sans MS" w:eastAsia="Times New Roman" w:hAnsi="Comic Sans MS" w:cs="Times New Roman"/>
          <w:sz w:val="24"/>
          <w:szCs w:val="24"/>
        </w:rPr>
        <w:t>Paula is training for a marathon. She ran 4.6 miles on Friday and 6.75 miles on Saturday. On Sunday, she ran 13 miles. How much farther did she run on Sunday than she did on Friday and Saturday combined?</w:t>
      </w:r>
    </w:p>
    <w:p w:rsidR="005A6FD8" w:rsidRPr="005A6FD8" w:rsidRDefault="005A6FD8" w:rsidP="005A6FD8">
      <w:pPr>
        <w:spacing w:after="0" w:line="240" w:lineRule="auto"/>
        <w:ind w:left="720"/>
        <w:rPr>
          <w:rFonts w:ascii="Comic Sans MS" w:eastAsia="Times New Roman" w:hAnsi="Comic Sans MS" w:cs="Times New Roman"/>
          <w:sz w:val="24"/>
          <w:szCs w:val="24"/>
        </w:rPr>
      </w:pPr>
    </w:p>
    <w:p w:rsidR="005A6FD8" w:rsidRPr="005A6FD8" w:rsidRDefault="005A6FD8" w:rsidP="005A6FD8">
      <w:pPr>
        <w:numPr>
          <w:ilvl w:val="0"/>
          <w:numId w:val="82"/>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65 miles</w:t>
      </w:r>
    </w:p>
    <w:p w:rsidR="005A6FD8" w:rsidRPr="005A6FD8" w:rsidRDefault="005A6FD8" w:rsidP="005A6FD8">
      <w:pPr>
        <w:numPr>
          <w:ilvl w:val="0"/>
          <w:numId w:val="82"/>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6.25 miles</w:t>
      </w:r>
    </w:p>
    <w:p w:rsidR="005A6FD8" w:rsidRPr="005A6FD8" w:rsidRDefault="005A6FD8" w:rsidP="005A6FD8">
      <w:pPr>
        <w:numPr>
          <w:ilvl w:val="0"/>
          <w:numId w:val="82"/>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11.35 miles</w:t>
      </w:r>
    </w:p>
    <w:p w:rsidR="005A6FD8" w:rsidRPr="005A6FD8" w:rsidRDefault="005A6FD8" w:rsidP="005A6FD8">
      <w:pPr>
        <w:numPr>
          <w:ilvl w:val="0"/>
          <w:numId w:val="82"/>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24.35 miles</w:t>
      </w:r>
    </w:p>
    <w:p w:rsidR="005A6FD8" w:rsidRPr="005A6FD8" w:rsidRDefault="005A6FD8" w:rsidP="005A6FD8">
      <w:pPr>
        <w:spacing w:after="0" w:line="360" w:lineRule="auto"/>
        <w:ind w:left="1515"/>
        <w:rPr>
          <w:rFonts w:ascii="Times New Roman" w:eastAsia="Times New Roman" w:hAnsi="Times New Roman" w:cs="Times New Roman"/>
          <w:sz w:val="24"/>
          <w:szCs w:val="24"/>
        </w:rPr>
      </w:pPr>
    </w:p>
    <w:p w:rsidR="005A6FD8" w:rsidRPr="005A6FD8" w:rsidRDefault="005A6FD8" w:rsidP="005A6FD8">
      <w:pPr>
        <w:spacing w:after="0" w:line="360" w:lineRule="auto"/>
        <w:ind w:left="1515"/>
        <w:rPr>
          <w:rFonts w:ascii="Times New Roman" w:eastAsia="Times New Roman" w:hAnsi="Times New Roman" w:cs="Times New Roman"/>
          <w:sz w:val="24"/>
          <w:szCs w:val="24"/>
        </w:rPr>
      </w:pPr>
      <w:r w:rsidRPr="005A6FD8">
        <w:rPr>
          <w:rFonts w:ascii="Times New Roman" w:eastAsia="Times New Roman" w:hAnsi="Times New Roman" w:cs="Times New Roman"/>
          <w:noProof/>
          <w:sz w:val="24"/>
          <w:szCs w:val="24"/>
        </w:rPr>
        <mc:AlternateContent>
          <mc:Choice Requires="wps">
            <w:drawing>
              <wp:anchor distT="0" distB="0" distL="114300" distR="114300" simplePos="0" relativeHeight="252224512" behindDoc="0" locked="0" layoutInCell="1" allowOverlap="1" wp14:anchorId="504E4A94" wp14:editId="668FF4B1">
                <wp:simplePos x="0" y="0"/>
                <wp:positionH relativeFrom="column">
                  <wp:posOffset>-328295</wp:posOffset>
                </wp:positionH>
                <wp:positionV relativeFrom="paragraph">
                  <wp:posOffset>230505</wp:posOffset>
                </wp:positionV>
                <wp:extent cx="482600" cy="342900"/>
                <wp:effectExtent l="0" t="0" r="12700" b="19050"/>
                <wp:wrapNone/>
                <wp:docPr id="904"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Pr>
                                <w:rFonts w:ascii="Comic Sans MS" w:hAnsi="Comic Sans MS"/>
                              </w:rPr>
                              <w:t>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4" style="position:absolute;left:0;text-align:left;margin-left:-25.85pt;margin-top:18.15pt;width:38pt;height:27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" fillcolor="#969696" strokecolor="gray">
                <v:textbox>
                  <w:txbxContent>
                    <w:p w:rsidR="00DA38D4" w:rsidRPr="00173951" w:rsidRDefault="00DA38D4" w:rsidP="005A6FD8">
                      <w:pPr>
                        <w:jc w:val="center"/>
                        <w:rPr>
                          <w:rFonts w:ascii="Comic Sans MS" w:hAnsi="Comic Sans MS"/>
                        </w:rPr>
                      </w:pPr>
                      <w:r>
                        <w:rPr>
                          <w:rFonts w:ascii="Comic Sans MS" w:hAnsi="Comic Sans MS"/>
                        </w:rPr>
                        <w:t>25</w:t>
                      </w:r>
                    </w:p>
                  </w:txbxContent>
                </v:textbox>
              </v:rect>
            </w:pict>
          </mc:Fallback>
        </mc:AlternateConten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A flagpole in front of Pinewood Library is 18.375 feet tall. What </w:t>
      </w:r>
      <w:proofErr w:type="gramStart"/>
      <w:r w:rsidRPr="005A6FD8">
        <w:rPr>
          <w:rFonts w:ascii="Comic Sans MS" w:eastAsia="Times New Roman" w:hAnsi="Comic Sans MS" w:cs="Times New Roman"/>
          <w:sz w:val="24"/>
          <w:szCs w:val="24"/>
        </w:rPr>
        <w:t>is</w:t>
      </w:r>
      <w:proofErr w:type="gramEnd"/>
      <w:r w:rsidRPr="005A6FD8">
        <w:rPr>
          <w:rFonts w:ascii="Comic Sans MS" w:eastAsia="Times New Roman" w:hAnsi="Comic Sans MS" w:cs="Times New Roman"/>
          <w:sz w:val="24"/>
          <w:szCs w:val="24"/>
        </w:rPr>
        <w:t xml:space="preserve"> 18.375 rounded to the nearest tenth?</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numPr>
          <w:ilvl w:val="0"/>
          <w:numId w:val="83"/>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18</w:t>
      </w:r>
    </w:p>
    <w:p w:rsidR="005A6FD8" w:rsidRPr="005A6FD8" w:rsidRDefault="005A6FD8" w:rsidP="005A6FD8">
      <w:pPr>
        <w:numPr>
          <w:ilvl w:val="0"/>
          <w:numId w:val="83"/>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18.38</w:t>
      </w:r>
    </w:p>
    <w:p w:rsidR="005A6FD8" w:rsidRPr="005A6FD8" w:rsidRDefault="005A6FD8" w:rsidP="005A6FD8">
      <w:pPr>
        <w:numPr>
          <w:ilvl w:val="0"/>
          <w:numId w:val="83"/>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18.4</w:t>
      </w:r>
    </w:p>
    <w:p w:rsidR="005A6FD8" w:rsidRPr="005A6FD8" w:rsidRDefault="005A6FD8" w:rsidP="005A6FD8">
      <w:pPr>
        <w:numPr>
          <w:ilvl w:val="0"/>
          <w:numId w:val="83"/>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20</w:t>
      </w:r>
    </w:p>
    <w:p w:rsidR="005A6FD8" w:rsidRDefault="005A6FD8" w:rsidP="005A6FD8">
      <w:pPr>
        <w:spacing w:after="0" w:line="360" w:lineRule="auto"/>
        <w:ind w:left="7920"/>
        <w:jc w:val="center"/>
        <w:rPr>
          <w:rFonts w:ascii="Times New Roman" w:eastAsia="Times New Roman" w:hAnsi="Times New Roman" w:cs="Times New Roman"/>
          <w:sz w:val="36"/>
          <w:szCs w:val="36"/>
        </w:rPr>
      </w:pPr>
    </w:p>
    <w:p w:rsidR="005A6FD8" w:rsidRDefault="005A6FD8" w:rsidP="005A6FD8">
      <w:pPr>
        <w:spacing w:after="0" w:line="360" w:lineRule="auto"/>
        <w:ind w:left="7920"/>
        <w:jc w:val="center"/>
        <w:rPr>
          <w:rFonts w:ascii="Times New Roman" w:eastAsia="Times New Roman" w:hAnsi="Times New Roman" w:cs="Times New Roman"/>
          <w:sz w:val="36"/>
          <w:szCs w:val="36"/>
        </w:rPr>
      </w:pPr>
    </w:p>
    <w:p w:rsidR="005A6FD8" w:rsidRPr="005A6FD8" w:rsidRDefault="005A6FD8" w:rsidP="005A6FD8">
      <w:pPr>
        <w:spacing w:after="0" w:line="360" w:lineRule="auto"/>
        <w:ind w:left="7920"/>
        <w:jc w:val="center"/>
        <w:rPr>
          <w:rFonts w:ascii="Comic Sans MS" w:eastAsia="Times New Roman" w:hAnsi="Comic Sans MS" w:cs="Times New Roman"/>
          <w:sz w:val="24"/>
          <w:szCs w:val="24"/>
          <w:u w:val="single"/>
        </w:rPr>
      </w:pPr>
      <w:r w:rsidRPr="005A6FD8">
        <w:rPr>
          <w:rFonts w:ascii="Times New Roman" w:eastAsia="Times New Roman" w:hAnsi="Times New Roman" w:cs="Times New Roman"/>
          <w:sz w:val="36"/>
          <w:szCs w:val="36"/>
        </w:rPr>
        <w:t>Go On</w:t>
      </w:r>
    </w:p>
    <w:p w:rsidR="005A6FD8" w:rsidRPr="005A6FD8" w:rsidRDefault="005A6FD8" w:rsidP="005A6FD8">
      <w:pPr>
        <w:spacing w:after="0" w:line="360" w:lineRule="auto"/>
        <w:ind w:left="360"/>
        <w:jc w:val="center"/>
        <w:rPr>
          <w:rFonts w:ascii="Comic Sans MS" w:eastAsia="Times New Roman" w:hAnsi="Comic Sans MS" w:cs="Times New Roman"/>
          <w:sz w:val="24"/>
          <w:szCs w:val="24"/>
          <w:u w:val="single"/>
        </w:rPr>
      </w:pPr>
      <w:r w:rsidRPr="005A6FD8">
        <w:rPr>
          <w:rFonts w:ascii="Comic Sans MS" w:eastAsia="Times New Roman" w:hAnsi="Comic Sans MS" w:cs="Times New Roman"/>
          <w:sz w:val="24"/>
          <w:szCs w:val="24"/>
          <w:u w:val="single"/>
        </w:rPr>
        <w:lastRenderedPageBreak/>
        <w:t>Part 2 Short and Extended Response</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3328" behindDoc="0" locked="0" layoutInCell="1" allowOverlap="1" wp14:anchorId="10472902" wp14:editId="14FCF83D">
                <wp:simplePos x="0" y="0"/>
                <wp:positionH relativeFrom="column">
                  <wp:posOffset>-257175</wp:posOffset>
                </wp:positionH>
                <wp:positionV relativeFrom="paragraph">
                  <wp:posOffset>254635</wp:posOffset>
                </wp:positionV>
                <wp:extent cx="419100" cy="342900"/>
                <wp:effectExtent l="0" t="0" r="19050" b="19050"/>
                <wp:wrapNone/>
                <wp:docPr id="476" name="Rectangl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8" o:spid="_x0000_s1245" style="position:absolute;left:0;text-align:left;margin-left:-20.25pt;margin-top:20.05pt;width:33pt;height:27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6</w:t>
                      </w:r>
                    </w:p>
                  </w:txbxContent>
                </v:textbox>
              </v:rect>
            </w:pict>
          </mc:Fallback>
        </mc:AlternateContent>
      </w:r>
      <w:r w:rsidRPr="005A6FD8">
        <w:rPr>
          <w:rFonts w:ascii="Comic Sans MS" w:eastAsia="Times New Roman" w:hAnsi="Comic Sans MS" w:cs="Times New Roman"/>
          <w:sz w:val="24"/>
          <w:szCs w:val="24"/>
        </w:rPr>
        <w:t xml:space="preserve">   </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Carol uses 3 tablespoons of breadcrumbs in her recipe for turkey meatloaf. Today she needs to double the recipe. Her tablespoon measuring spoon is lost, so she will use a ½ - tablespoon measuring spoon instead. Explain how she can find the number of ½ - tablespoons of breadcrumbs she must measure.</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_________________________________________________________</w:t>
      </w:r>
    </w:p>
    <w:p w:rsidR="005A6FD8" w:rsidRPr="005A6FD8" w:rsidRDefault="005A6FD8" w:rsidP="005A6FD8">
      <w:pPr>
        <w:spacing w:after="0" w:line="360" w:lineRule="auto"/>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4352" behindDoc="0" locked="0" layoutInCell="1" allowOverlap="1" wp14:anchorId="79D6A36F" wp14:editId="3A48C9B8">
                <wp:simplePos x="0" y="0"/>
                <wp:positionH relativeFrom="column">
                  <wp:posOffset>-250825</wp:posOffset>
                </wp:positionH>
                <wp:positionV relativeFrom="paragraph">
                  <wp:posOffset>266065</wp:posOffset>
                </wp:positionV>
                <wp:extent cx="482600" cy="342900"/>
                <wp:effectExtent l="0" t="0" r="12700" b="19050"/>
                <wp:wrapNone/>
                <wp:docPr id="477"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9" o:spid="_x0000_s1246" style="position:absolute;margin-left:-19.75pt;margin-top:20.95pt;width:38pt;height:27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7</w:t>
                      </w:r>
                    </w:p>
                  </w:txbxContent>
                </v:textbox>
              </v:rect>
            </w:pict>
          </mc:Fallback>
        </mc:AlternateConten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Mr. White wrote the following problem on the board:</w:t>
      </w:r>
    </w:p>
    <w:p w:rsidR="005A6FD8" w:rsidRPr="005A6FD8" w:rsidRDefault="005A6FD8" w:rsidP="005A6FD8">
      <w:pPr>
        <w:spacing w:after="0"/>
        <w:ind w:left="720"/>
        <w:rPr>
          <w:rFonts w:ascii="Comic Sans MS" w:eastAsia="Times New Roman" w:hAnsi="Comic Sans MS" w:cs="Times New Roman"/>
          <w:b/>
          <w:sz w:val="16"/>
          <w:szCs w:val="16"/>
        </w:rPr>
      </w:pP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Lena and Fred shared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pound of trail mix equally. </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What fractional part of a pound did each one get?</w:t>
      </w:r>
    </w:p>
    <w:p w:rsidR="005A6FD8" w:rsidRPr="005A6FD8" w:rsidRDefault="005A6FD8" w:rsidP="005A6FD8">
      <w:pPr>
        <w:spacing w:after="0" w:line="240" w:lineRule="auto"/>
        <w:ind w:left="1440"/>
        <w:rPr>
          <w:rFonts w:ascii="Comic Sans MS" w:eastAsia="Times New Roman" w:hAnsi="Comic Sans MS" w:cs="Times New Roman"/>
          <w:sz w:val="24"/>
          <w:szCs w:val="24"/>
        </w:rPr>
      </w:pPr>
    </w:p>
    <w:p w:rsidR="005A6FD8" w:rsidRPr="005A6FD8" w:rsidRDefault="005A6FD8" w:rsidP="005A6FD8">
      <w:pPr>
        <w:numPr>
          <w:ilvl w:val="0"/>
          <w:numId w:val="84"/>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Maureen wrote the following equation to solve the problem:</w:t>
      </w:r>
    </w:p>
    <w:p w:rsidR="005A6FD8" w:rsidRPr="005A6FD8" w:rsidRDefault="005A6FD8" w:rsidP="005A6FD8">
      <w:pPr>
        <w:spacing w:after="0" w:line="240" w:lineRule="auto"/>
        <w:ind w:left="180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2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 n</w:t>
      </w:r>
    </w:p>
    <w:p w:rsidR="005A6FD8" w:rsidRPr="005A6FD8" w:rsidRDefault="005A6FD8" w:rsidP="005A6FD8">
      <w:pPr>
        <w:spacing w:after="0" w:line="240" w:lineRule="auto"/>
        <w:ind w:left="180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Do you agree with Maureen’s equation? Support your answer with information from the problem.</w:t>
      </w:r>
    </w:p>
    <w:p w:rsidR="005A6FD8" w:rsidRPr="005A6FD8" w:rsidRDefault="005A6FD8" w:rsidP="005A6FD8">
      <w:pPr>
        <w:spacing w:after="0"/>
        <w:ind w:left="144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w:t>
      </w:r>
    </w:p>
    <w:p w:rsidR="005A6FD8" w:rsidRPr="005A6FD8" w:rsidRDefault="005A6FD8" w:rsidP="005A6FD8">
      <w:pPr>
        <w:spacing w:after="0"/>
        <w:ind w:left="1800"/>
        <w:rPr>
          <w:rFonts w:ascii="Comic Sans MS" w:eastAsia="Times New Roman" w:hAnsi="Comic Sans MS" w:cs="Times New Roman"/>
          <w:sz w:val="24"/>
          <w:szCs w:val="24"/>
        </w:rPr>
      </w:pPr>
    </w:p>
    <w:p w:rsidR="005A6FD8" w:rsidRPr="005A6FD8" w:rsidRDefault="005A6FD8" w:rsidP="005A6FD8">
      <w:pPr>
        <w:numPr>
          <w:ilvl w:val="0"/>
          <w:numId w:val="84"/>
        </w:numPr>
        <w:spacing w:after="0" w:line="240" w:lineRule="auto"/>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Ned drew this diagram to solve the problem. Can Ned use this diagram to find the fractional part of a pound of trail mix that each one got? Support your answer.</w:t>
      </w:r>
    </w:p>
    <w:p w:rsidR="005A6FD8" w:rsidRPr="005A6FD8" w:rsidRDefault="005A6FD8" w:rsidP="005A6FD8">
      <w:pPr>
        <w:spacing w:after="0"/>
        <w:ind w:left="144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w:drawing>
          <wp:anchor distT="0" distB="0" distL="114300" distR="114300" simplePos="0" relativeHeight="252226560" behindDoc="0" locked="0" layoutInCell="1" allowOverlap="1" wp14:anchorId="2330D730" wp14:editId="23BC0FCD">
            <wp:simplePos x="0" y="0"/>
            <wp:positionH relativeFrom="column">
              <wp:posOffset>4850130</wp:posOffset>
            </wp:positionH>
            <wp:positionV relativeFrom="paragraph">
              <wp:posOffset>32385</wp:posOffset>
            </wp:positionV>
            <wp:extent cx="1219200" cy="952500"/>
            <wp:effectExtent l="0" t="0" r="0" b="0"/>
            <wp:wrapSquare wrapText="bothSides"/>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28A0092B-C50C-407E-A947-70E740481C1C}">
                          <a14:useLocalDpi xmlns:a14="http://schemas.microsoft.com/office/drawing/2010/main" val="0"/>
                        </a:ext>
                      </a:extLst>
                    </a:blip>
                    <a:stretch>
                      <a:fillRect/>
                    </a:stretch>
                  </pic:blipFill>
                  <pic:spPr>
                    <a:xfrm>
                      <a:off x="0" y="0"/>
                      <a:ext cx="1219200" cy="952500"/>
                    </a:xfrm>
                    <a:prstGeom prst="rect">
                      <a:avLst/>
                    </a:prstGeom>
                  </pic:spPr>
                </pic:pic>
              </a:graphicData>
            </a:graphic>
            <wp14:sizeRelH relativeFrom="page">
              <wp14:pctWidth>0</wp14:pctWidth>
            </wp14:sizeRelH>
            <wp14:sizeRelV relativeFrom="page">
              <wp14:pctHeight>0</wp14:pctHeight>
            </wp14:sizeRelV>
          </wp:anchor>
        </w:drawing>
      </w: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w:t>
      </w:r>
    </w:p>
    <w:p w:rsidR="005A6FD8" w:rsidRDefault="005A6FD8" w:rsidP="005A6FD8">
      <w:pPr>
        <w:spacing w:after="0" w:line="360" w:lineRule="auto"/>
        <w:ind w:left="720"/>
        <w:rPr>
          <w:rFonts w:ascii="Comic Sans MS" w:eastAsia="Times New Roman" w:hAnsi="Comic Sans MS" w:cs="Times New Roman"/>
          <w:b/>
          <w:sz w:val="24"/>
          <w:szCs w:val="24"/>
        </w:rPr>
      </w:pPr>
      <w:r w:rsidRPr="005A6FD8">
        <w:rPr>
          <w:rFonts w:ascii="Comic Sans MS" w:eastAsia="Times New Roman" w:hAnsi="Comic Sans MS" w:cs="Times New Roman"/>
          <w:b/>
          <w:sz w:val="40"/>
          <w:szCs w:val="40"/>
        </w:rPr>
        <w:t xml:space="preserve">  </w:t>
      </w:r>
      <w:r w:rsidRPr="005A6FD8">
        <w:rPr>
          <w:rFonts w:ascii="Comic Sans MS" w:eastAsia="Times New Roman" w:hAnsi="Comic Sans MS" w:cs="Times New Roman"/>
          <w:b/>
          <w:sz w:val="40"/>
          <w:szCs w:val="40"/>
        </w:rPr>
        <w:tab/>
      </w:r>
      <w:r w:rsidRPr="005A6FD8">
        <w:rPr>
          <w:rFonts w:ascii="Comic Sans MS" w:eastAsia="Times New Roman" w:hAnsi="Comic Sans MS" w:cs="Times New Roman"/>
          <w:b/>
          <w:sz w:val="40"/>
          <w:szCs w:val="40"/>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p>
    <w:p w:rsidR="005A6FD8" w:rsidRDefault="005A6FD8" w:rsidP="005A6FD8">
      <w:pPr>
        <w:spacing w:after="0" w:line="360" w:lineRule="auto"/>
        <w:ind w:left="720"/>
        <w:rPr>
          <w:rFonts w:ascii="Comic Sans MS" w:eastAsia="Times New Roman" w:hAnsi="Comic Sans MS" w:cs="Times New Roman"/>
          <w:b/>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u w:val="single"/>
        </w:rPr>
      </w:pP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b/>
          <w:sz w:val="24"/>
          <w:szCs w:val="24"/>
        </w:rPr>
        <w:tab/>
      </w:r>
      <w:r w:rsidRPr="005A6FD8">
        <w:rPr>
          <w:rFonts w:ascii="Comic Sans MS" w:eastAsia="Times New Roman" w:hAnsi="Comic Sans MS" w:cs="Times New Roman"/>
          <w:sz w:val="36"/>
          <w:szCs w:val="36"/>
        </w:rPr>
        <w:t>Go On</w:t>
      </w:r>
    </w:p>
    <w:p w:rsidR="005A6FD8" w:rsidRPr="005A6FD8" w:rsidRDefault="005A6FD8" w:rsidP="005A6FD8">
      <w:pPr>
        <w:spacing w:after="0" w:line="360" w:lineRule="auto"/>
        <w:ind w:left="720"/>
        <w:rPr>
          <w:rFonts w:ascii="Comic Sans MS" w:eastAsia="Times New Roman" w:hAnsi="Comic Sans MS" w:cs="Times New Roman"/>
          <w:b/>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5376" behindDoc="0" locked="0" layoutInCell="1" allowOverlap="1" wp14:anchorId="5B328C73" wp14:editId="3D4305FF">
                <wp:simplePos x="0" y="0"/>
                <wp:positionH relativeFrom="column">
                  <wp:posOffset>-157480</wp:posOffset>
                </wp:positionH>
                <wp:positionV relativeFrom="paragraph">
                  <wp:posOffset>-107315</wp:posOffset>
                </wp:positionV>
                <wp:extent cx="482600" cy="342900"/>
                <wp:effectExtent l="0" t="0" r="12700" b="19050"/>
                <wp:wrapNone/>
                <wp:docPr id="479" name="Rectangl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0" o:spid="_x0000_s1247" style="position:absolute;left:0;text-align:left;margin-left:-12.4pt;margin-top:-8.45pt;width:38pt;height:27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" fillcolor="#969696" strokecolor="gray">
                <v:textbox>
                  <w:txbxContent>
                    <w:p w:rsidR="00DA38D4" w:rsidRPr="00173951" w:rsidRDefault="00DA38D4" w:rsidP="005A6FD8">
                      <w:pPr>
                        <w:jc w:val="center"/>
                        <w:rPr>
                          <w:rFonts w:ascii="Comic Sans MS" w:hAnsi="Comic Sans MS"/>
                        </w:rPr>
                      </w:pPr>
                      <w:r w:rsidRPr="00173951">
                        <w:rPr>
                          <w:rFonts w:ascii="Comic Sans MS" w:hAnsi="Comic Sans MS"/>
                        </w:rPr>
                        <w:t>2</w:t>
                      </w:r>
                      <w:r>
                        <w:rPr>
                          <w:rFonts w:ascii="Comic Sans MS" w:hAnsi="Comic Sans MS"/>
                        </w:rPr>
                        <w:t>8</w:t>
                      </w:r>
                    </w:p>
                  </w:txbxContent>
                </v:textbox>
              </v:rect>
            </w:pict>
          </mc:Fallback>
        </mc:AlternateContent>
      </w:r>
      <w:r w:rsidRPr="005A6FD8">
        <w:rPr>
          <w:rFonts w:ascii="Comic Sans MS" w:eastAsia="Times New Roman" w:hAnsi="Comic Sans MS" w:cs="Times New Roman"/>
          <w:b/>
          <w:sz w:val="24"/>
          <w:szCs w:val="24"/>
        </w:rPr>
        <w:t>Write</w:t>
      </w:r>
      <w:r w:rsidRPr="005A6FD8">
        <w:rPr>
          <w:rFonts w:ascii="Comic Sans MS" w:eastAsia="Times New Roman" w:hAnsi="Comic Sans MS" w:cs="Times New Roman"/>
          <w:sz w:val="24"/>
          <w:szCs w:val="24"/>
        </w:rPr>
        <w:t xml:space="preserve"> an equation to represent the problem. Then solve.</w:t>
      </w:r>
    </w:p>
    <w:p w:rsidR="005A6FD8" w:rsidRPr="005A6FD8" w:rsidRDefault="005A6FD8" w:rsidP="005A6FD8">
      <w:pPr>
        <w:spacing w:after="0"/>
        <w:ind w:left="720"/>
        <w:rPr>
          <w:rFonts w:ascii="Comic Sans MS" w:eastAsia="Times New Roman" w:hAnsi="Comic Sans MS" w:cs="Times New Roman"/>
          <w:b/>
          <w:sz w:val="20"/>
          <w:szCs w:val="20"/>
        </w:rPr>
      </w:pPr>
      <w:r w:rsidRPr="005A6FD8">
        <w:rPr>
          <w:rFonts w:ascii="Comic Sans MS" w:eastAsia="Times New Roman" w:hAnsi="Comic Sans MS" w:cs="Times New Roman"/>
          <w:b/>
          <w:sz w:val="24"/>
          <w:szCs w:val="24"/>
        </w:rPr>
        <w:t xml:space="preserve">    </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Benny has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5A6FD8">
        <w:rPr>
          <w:rFonts w:ascii="Comic Sans MS" w:eastAsia="Times New Roman" w:hAnsi="Comic Sans MS" w:cs="Times New Roman"/>
          <w:sz w:val="24"/>
          <w:szCs w:val="24"/>
        </w:rPr>
        <w:t xml:space="preserve">  kilogram of grapes. He divides the grapes equally into 3 bags. What fraction of a kilogram of grapes is in each bag?</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36"/>
          <w:szCs w:val="36"/>
        </w:rPr>
      </w:pPr>
      <w:r w:rsidRPr="005A6FD8">
        <w:rPr>
          <w:rFonts w:ascii="Comic Sans MS" w:eastAsia="Times New Roman" w:hAnsi="Comic Sans MS" w:cs="Times New Roman"/>
          <w:sz w:val="36"/>
          <w:szCs w:val="36"/>
        </w:rPr>
        <w:t>________________________________________________________________________________________________________________________________________________________</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mc:AlternateContent>
          <mc:Choice Requires="wps">
            <w:drawing>
              <wp:anchor distT="0" distB="0" distL="114300" distR="114300" simplePos="0" relativeHeight="252006400" behindDoc="0" locked="0" layoutInCell="1" allowOverlap="1" wp14:anchorId="412278D7" wp14:editId="62829B7B">
                <wp:simplePos x="0" y="0"/>
                <wp:positionH relativeFrom="column">
                  <wp:posOffset>-205299</wp:posOffset>
                </wp:positionH>
                <wp:positionV relativeFrom="paragraph">
                  <wp:posOffset>60684</wp:posOffset>
                </wp:positionV>
                <wp:extent cx="482600" cy="342900"/>
                <wp:effectExtent l="0" t="0" r="12700" b="19050"/>
                <wp:wrapNone/>
                <wp:docPr id="522" name="Rectangle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2D468F" w:rsidRDefault="00DA38D4" w:rsidP="005A6FD8">
                            <w:pPr>
                              <w:jc w:val="center"/>
                              <w:rPr>
                                <w:rFonts w:ascii="Comic Sans MS" w:hAnsi="Comic Sans MS"/>
                              </w:rPr>
                            </w:pPr>
                            <w:r w:rsidRPr="002D468F">
                              <w:rPr>
                                <w:rFonts w:ascii="Comic Sans MS" w:hAnsi="Comic Sans MS"/>
                              </w:rPr>
                              <w:t>2</w:t>
                            </w:r>
                            <w:r>
                              <w:rPr>
                                <w:rFonts w:ascii="Comic Sans MS" w:hAnsi="Comic Sans M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1" o:spid="_x0000_s1248" style="position:absolute;left:0;text-align:left;margin-left:-16.15pt;margin-top:4.8pt;width:38pt;height:27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" fillcolor="#969696" strokecolor="gray">
                <v:textbox>
                  <w:txbxContent>
                    <w:p w:rsidR="00DA38D4" w:rsidRPr="002D468F" w:rsidRDefault="00DA38D4" w:rsidP="005A6FD8">
                      <w:pPr>
                        <w:jc w:val="center"/>
                        <w:rPr>
                          <w:rFonts w:ascii="Comic Sans MS" w:hAnsi="Comic Sans MS"/>
                        </w:rPr>
                      </w:pPr>
                      <w:r w:rsidRPr="002D468F">
                        <w:rPr>
                          <w:rFonts w:ascii="Comic Sans MS" w:hAnsi="Comic Sans MS"/>
                        </w:rPr>
                        <w:t>2</w:t>
                      </w:r>
                      <w:r>
                        <w:rPr>
                          <w:rFonts w:ascii="Comic Sans MS" w:hAnsi="Comic Sans MS"/>
                        </w:rPr>
                        <w:t>9</w:t>
                      </w:r>
                    </w:p>
                  </w:txbxContent>
                </v:textbox>
              </v:rect>
            </w:pict>
          </mc:Fallback>
        </mc:AlternateContent>
      </w:r>
      <w:r w:rsidRPr="005A6FD8">
        <w:rPr>
          <w:rFonts w:ascii="Comic Sans MS" w:eastAsia="Times New Roman" w:hAnsi="Comic Sans MS" w:cs="Times New Roman"/>
          <w:sz w:val="24"/>
          <w:szCs w:val="24"/>
        </w:rPr>
        <w:t>Shawna has 3 adults and 2 children coming for a dessert party. She is going to serve 2 small cherry pies. If she plans to give each person, including herself, an equal amount of pie, how much pie will each person get? Explain and show your work.</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32"/>
          <w:szCs w:val="32"/>
        </w:rPr>
      </w:pPr>
      <w:r w:rsidRPr="005A6FD8">
        <w:rPr>
          <w:rFonts w:ascii="Comic Sans MS" w:eastAsia="Times New Roman" w:hAnsi="Comic Sans MS" w:cs="Times New Roman"/>
          <w:sz w:val="32"/>
          <w:szCs w:val="32"/>
        </w:rPr>
        <w:t>____________________________________________________________________________________________________________________________________________________________________________</w:t>
      </w: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Default="005A6FD8" w:rsidP="005A6FD8">
      <w:pPr>
        <w:spacing w:after="0" w:line="360" w:lineRule="auto"/>
        <w:ind w:left="1800"/>
        <w:rPr>
          <w:rFonts w:ascii="Comic Sans MS" w:eastAsia="Times New Roman" w:hAnsi="Comic Sans MS" w:cs="Times New Roman"/>
          <w:sz w:val="24"/>
          <w:szCs w:val="24"/>
        </w:rPr>
      </w:pPr>
    </w:p>
    <w:p w:rsid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p>
    <w:p w:rsidR="005A6FD8" w:rsidRPr="005A6FD8" w:rsidRDefault="005A6FD8" w:rsidP="005A6FD8">
      <w:pPr>
        <w:spacing w:after="0" w:line="360" w:lineRule="auto"/>
        <w:ind w:left="180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
    <w:p w:rsidR="005A6FD8" w:rsidRPr="005A6FD8" w:rsidRDefault="005A6FD8" w:rsidP="005A6FD8">
      <w:pPr>
        <w:spacing w:after="0" w:line="360" w:lineRule="auto"/>
        <w:ind w:left="7920"/>
        <w:jc w:val="center"/>
        <w:rPr>
          <w:rFonts w:ascii="Comic Sans MS" w:eastAsia="Times New Roman" w:hAnsi="Comic Sans MS" w:cs="Times New Roman"/>
          <w:sz w:val="24"/>
          <w:szCs w:val="24"/>
          <w:u w:val="single"/>
        </w:rPr>
      </w:pPr>
      <w:r w:rsidRPr="005A6FD8">
        <w:rPr>
          <w:rFonts w:ascii="Times New Roman" w:eastAsia="Times New Roman" w:hAnsi="Times New Roman" w:cs="Times New Roman"/>
          <w:sz w:val="24"/>
          <w:szCs w:val="24"/>
        </w:rPr>
        <w:t xml:space="preserve">    </w:t>
      </w:r>
      <w:r w:rsidRPr="005A6FD8">
        <w:rPr>
          <w:rFonts w:ascii="Times New Roman" w:eastAsia="Times New Roman" w:hAnsi="Times New Roman" w:cs="Times New Roman"/>
          <w:sz w:val="36"/>
          <w:szCs w:val="36"/>
        </w:rPr>
        <w:t>Go On</w:t>
      </w:r>
    </w:p>
    <w:p w:rsidR="005A6FD8" w:rsidRPr="005A6FD8" w:rsidRDefault="005A6FD8" w:rsidP="005A6FD8">
      <w:pPr>
        <w:spacing w:after="0" w:line="360" w:lineRule="auto"/>
        <w:ind w:firstLine="720"/>
        <w:rPr>
          <w:rFonts w:ascii="Comic Sans MS" w:eastAsia="Times New Roman" w:hAnsi="Comic Sans MS" w:cs="Times New Roman"/>
          <w:sz w:val="24"/>
          <w:szCs w:val="24"/>
        </w:rPr>
      </w:pPr>
      <w:r w:rsidRPr="005A6FD8">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2225536" behindDoc="0" locked="0" layoutInCell="1" allowOverlap="1" wp14:anchorId="1DE585DC" wp14:editId="094D1CD8">
                <wp:simplePos x="0" y="0"/>
                <wp:positionH relativeFrom="column">
                  <wp:posOffset>-280035</wp:posOffset>
                </wp:positionH>
                <wp:positionV relativeFrom="paragraph">
                  <wp:posOffset>-58834</wp:posOffset>
                </wp:positionV>
                <wp:extent cx="482600" cy="342900"/>
                <wp:effectExtent l="0" t="0" r="12700" b="19050"/>
                <wp:wrapNone/>
                <wp:docPr id="912" name="Rectangle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42900"/>
                        </a:xfrm>
                        <a:prstGeom prst="rect">
                          <a:avLst/>
                        </a:prstGeom>
                        <a:solidFill>
                          <a:srgbClr val="969696"/>
                        </a:solidFill>
                        <a:ln w="9525">
                          <a:solidFill>
                            <a:srgbClr val="808080"/>
                          </a:solidFill>
                          <a:miter lim="800000"/>
                          <a:headEnd/>
                          <a:tailEnd/>
                        </a:ln>
                      </wps:spPr>
                      <wps:txbx>
                        <w:txbxContent>
                          <w:p w:rsidR="00DA38D4" w:rsidRPr="002D468F" w:rsidRDefault="00DA38D4" w:rsidP="005A6FD8">
                            <w:pPr>
                              <w:jc w:val="center"/>
                              <w:rPr>
                                <w:rFonts w:ascii="Comic Sans MS" w:hAnsi="Comic Sans MS"/>
                              </w:rPr>
                            </w:pPr>
                            <w:r>
                              <w:rPr>
                                <w:rFonts w:ascii="Comic Sans MS" w:hAnsi="Comic Sans MS"/>
                              </w:rPr>
                              <w:t xml:space="preserve"> 30</w:t>
                            </w:r>
                            <w:r w:rsidRPr="0031149E">
                              <w:rPr>
                                <w:rFonts w:ascii="Comic Sans MS" w:hAnsi="Comic Sans MS"/>
                              </w:rPr>
                              <w:object w:dxaOrig="3526" w:dyaOrig="765">
                                <v:shape id="_x0000_i1039" type="#_x0000_t75" style="width:176.4pt;height:38.4pt" o:ole="">
                                  <v:imagedata r:id="rId115" o:title=""/>
                                </v:shape>
                                <o:OLEObject Type="Embed" ProgID="Package" ShapeID="_x0000_i1039" DrawAspect="Content" ObjectID="_1417331180" r:id="rId1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249" style="position:absolute;left:0;text-align:left;margin-left:-22.05pt;margin-top:-4.65pt;width:38pt;height:27pt;z-index:25222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" fillcolor="#969696" strokecolor="gray">
                <v:textbox>
                  <w:txbxContent>
                    <w:p w:rsidR="00DA38D4" w:rsidRPr="002D468F" w:rsidRDefault="00DA38D4" w:rsidP="005A6FD8">
                      <w:pPr>
                        <w:jc w:val="center"/>
                        <w:rPr>
                          <w:rFonts w:ascii="Comic Sans MS" w:hAnsi="Comic Sans MS"/>
                        </w:rPr>
                      </w:pPr>
                      <w:r>
                        <w:rPr>
                          <w:rFonts w:ascii="Comic Sans MS" w:hAnsi="Comic Sans MS"/>
                        </w:rPr>
                        <w:t xml:space="preserve"> 30</w:t>
                      </w:r>
                      <w:r w:rsidRPr="0031149E">
                        <w:rPr>
                          <w:rFonts w:ascii="Comic Sans MS" w:hAnsi="Comic Sans MS"/>
                        </w:rPr>
                        <w:object w:dxaOrig="3526" w:dyaOrig="765">
                          <v:shape id="_x0000_i1039" type="#_x0000_t75" style="width:176.4pt;height:38.4pt" o:ole="">
                            <v:imagedata r:id="rId115" o:title=""/>
                          </v:shape>
                          <o:OLEObject Type="Embed" ProgID="Package" ShapeID="_x0000_i1039" DrawAspect="Content" ObjectID="_1417331180" r:id="rId117"/>
                        </w:object>
                      </w:r>
                    </w:p>
                  </w:txbxContent>
                </v:textbox>
              </v:rect>
            </w:pict>
          </mc:Fallback>
        </mc:AlternateContent>
      </w:r>
      <w:r w:rsidRPr="005A6FD8">
        <w:rPr>
          <w:rFonts w:ascii="Comic Sans MS" w:eastAsia="Times New Roman" w:hAnsi="Comic Sans MS" w:cs="Times New Roman"/>
          <w:sz w:val="24"/>
          <w:szCs w:val="24"/>
        </w:rPr>
        <w:t>The chart below shows admission prices for the aquarium.</w:t>
      </w:r>
    </w:p>
    <w:tbl>
      <w:tblPr>
        <w:tblStyle w:val="TableGrid"/>
        <w:tblpPr w:leftFromText="180" w:rightFromText="180" w:vertAnchor="text" w:horzAnchor="page" w:tblpX="2448" w:tblpY="45"/>
        <w:tblW w:w="0" w:type="auto"/>
        <w:tblLook w:val="04A0" w:firstRow="1" w:lastRow="0" w:firstColumn="1" w:lastColumn="0" w:noHBand="0" w:noVBand="1"/>
      </w:tblPr>
      <w:tblGrid>
        <w:gridCol w:w="3888"/>
        <w:gridCol w:w="2016"/>
      </w:tblGrid>
      <w:tr w:rsidR="005A6FD8" w:rsidRPr="005A6FD8" w:rsidTr="00DA38D4">
        <w:trPr>
          <w:trHeight w:val="422"/>
        </w:trPr>
        <w:tc>
          <w:tcPr>
            <w:tcW w:w="5904" w:type="dxa"/>
            <w:gridSpan w:val="2"/>
          </w:tcPr>
          <w:p w:rsidR="005A6FD8" w:rsidRPr="005A6FD8" w:rsidRDefault="005A6FD8" w:rsidP="005A6FD8">
            <w:pPr>
              <w:spacing w:line="360" w:lineRule="auto"/>
              <w:jc w:val="center"/>
              <w:rPr>
                <w:rFonts w:ascii="Comic Sans MS" w:hAnsi="Comic Sans MS"/>
                <w:sz w:val="24"/>
                <w:szCs w:val="24"/>
              </w:rPr>
            </w:pPr>
            <w:r w:rsidRPr="005A6FD8">
              <w:rPr>
                <w:rFonts w:ascii="Comic Sans MS" w:hAnsi="Comic Sans MS"/>
                <w:sz w:val="24"/>
                <w:szCs w:val="24"/>
              </w:rPr>
              <w:t>Aquarium Admission</w:t>
            </w:r>
          </w:p>
        </w:tc>
      </w:tr>
      <w:tr w:rsidR="005A6FD8" w:rsidRPr="005A6FD8" w:rsidTr="00DA38D4">
        <w:tc>
          <w:tcPr>
            <w:tcW w:w="3888" w:type="dxa"/>
          </w:tcPr>
          <w:p w:rsidR="005A6FD8" w:rsidRPr="005A6FD8" w:rsidRDefault="005A6FD8" w:rsidP="005A6FD8">
            <w:pPr>
              <w:spacing w:line="360" w:lineRule="auto"/>
              <w:rPr>
                <w:rFonts w:ascii="Comic Sans MS" w:hAnsi="Comic Sans MS"/>
                <w:sz w:val="24"/>
                <w:szCs w:val="24"/>
              </w:rPr>
            </w:pPr>
            <w:r w:rsidRPr="005A6FD8">
              <w:rPr>
                <w:rFonts w:ascii="Comic Sans MS" w:hAnsi="Comic Sans MS"/>
                <w:sz w:val="24"/>
                <w:szCs w:val="24"/>
              </w:rPr>
              <w:t>Children (under 18)</w:t>
            </w:r>
          </w:p>
        </w:tc>
        <w:tc>
          <w:tcPr>
            <w:tcW w:w="2016" w:type="dxa"/>
          </w:tcPr>
          <w:p w:rsidR="005A6FD8" w:rsidRPr="005A6FD8" w:rsidRDefault="005A6FD8" w:rsidP="005A6FD8">
            <w:pPr>
              <w:spacing w:line="360" w:lineRule="auto"/>
              <w:rPr>
                <w:rFonts w:ascii="Comic Sans MS" w:hAnsi="Comic Sans MS"/>
                <w:sz w:val="24"/>
                <w:szCs w:val="24"/>
              </w:rPr>
            </w:pPr>
            <w:r w:rsidRPr="005A6FD8">
              <w:rPr>
                <w:rFonts w:ascii="Comic Sans MS" w:hAnsi="Comic Sans MS"/>
                <w:sz w:val="24"/>
                <w:szCs w:val="24"/>
              </w:rPr>
              <w:t xml:space="preserve">        $14</w:t>
            </w:r>
          </w:p>
        </w:tc>
      </w:tr>
      <w:tr w:rsidR="005A6FD8" w:rsidRPr="005A6FD8" w:rsidTr="00DA38D4">
        <w:tc>
          <w:tcPr>
            <w:tcW w:w="3888" w:type="dxa"/>
          </w:tcPr>
          <w:p w:rsidR="005A6FD8" w:rsidRPr="005A6FD8" w:rsidRDefault="005A6FD8" w:rsidP="005A6FD8">
            <w:pPr>
              <w:spacing w:line="360" w:lineRule="auto"/>
              <w:rPr>
                <w:rFonts w:ascii="Comic Sans MS" w:hAnsi="Comic Sans MS"/>
                <w:sz w:val="24"/>
                <w:szCs w:val="24"/>
              </w:rPr>
            </w:pPr>
            <w:r w:rsidRPr="005A6FD8">
              <w:rPr>
                <w:rFonts w:ascii="Comic Sans MS" w:hAnsi="Comic Sans MS"/>
                <w:sz w:val="24"/>
                <w:szCs w:val="24"/>
              </w:rPr>
              <w:t>Adults</w:t>
            </w:r>
          </w:p>
        </w:tc>
        <w:tc>
          <w:tcPr>
            <w:tcW w:w="2016" w:type="dxa"/>
          </w:tcPr>
          <w:p w:rsidR="005A6FD8" w:rsidRPr="005A6FD8" w:rsidRDefault="005A6FD8" w:rsidP="005A6FD8">
            <w:pPr>
              <w:spacing w:line="360" w:lineRule="auto"/>
              <w:rPr>
                <w:rFonts w:ascii="Comic Sans MS" w:hAnsi="Comic Sans MS"/>
                <w:sz w:val="24"/>
                <w:szCs w:val="24"/>
              </w:rPr>
            </w:pPr>
            <w:r w:rsidRPr="005A6FD8">
              <w:rPr>
                <w:rFonts w:ascii="Comic Sans MS" w:hAnsi="Comic Sans MS"/>
                <w:sz w:val="24"/>
                <w:szCs w:val="24"/>
              </w:rPr>
              <w:t xml:space="preserve">        $22</w:t>
            </w:r>
          </w:p>
        </w:tc>
      </w:tr>
    </w:tbl>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b/>
          <w:sz w:val="24"/>
          <w:szCs w:val="24"/>
        </w:rPr>
      </w:pPr>
      <w:r w:rsidRPr="005A6FD8">
        <w:rPr>
          <w:rFonts w:ascii="Comic Sans MS" w:eastAsia="Times New Roman" w:hAnsi="Comic Sans MS" w:cs="Times New Roman"/>
          <w:b/>
          <w:sz w:val="24"/>
          <w:szCs w:val="24"/>
        </w:rPr>
        <w:t>Part A</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How much will it cost 10 adults and 20 children to visit the aquarium?</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w:t>
      </w:r>
    </w:p>
    <w:p w:rsidR="005A6FD8" w:rsidRPr="005A6FD8" w:rsidRDefault="005A6FD8" w:rsidP="005A6FD8">
      <w:pPr>
        <w:spacing w:after="0" w:line="24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Explain how you found your answer.</w:t>
      </w:r>
    </w:p>
    <w:p w:rsidR="005A6FD8" w:rsidRP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w:t>
      </w:r>
    </w:p>
    <w:p w:rsidR="005A6FD8" w:rsidRPr="005A6FD8" w:rsidRDefault="005A6FD8" w:rsidP="005A6FD8">
      <w:pPr>
        <w:spacing w:after="0" w:line="360" w:lineRule="auto"/>
        <w:ind w:left="720"/>
        <w:rPr>
          <w:rFonts w:ascii="Comic Sans MS" w:eastAsia="Times New Roman" w:hAnsi="Comic Sans MS" w:cs="Times New Roman"/>
          <w:b/>
          <w:sz w:val="24"/>
          <w:szCs w:val="24"/>
        </w:rPr>
      </w:pPr>
      <w:r w:rsidRPr="005A6FD8">
        <w:rPr>
          <w:rFonts w:ascii="Comic Sans MS" w:eastAsia="Times New Roman" w:hAnsi="Comic Sans MS" w:cs="Times New Roman"/>
          <w:b/>
          <w:sz w:val="24"/>
          <w:szCs w:val="24"/>
        </w:rPr>
        <w:t xml:space="preserve">Part B     </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Students in a school group receive a discount of $3 off each student admission price. How much will admission cost a school group of 26 students?</w:t>
      </w:r>
    </w:p>
    <w:p w:rsidR="005A6FD8" w:rsidRPr="005A6FD8" w:rsidRDefault="005A6FD8" w:rsidP="005A6FD8">
      <w:pPr>
        <w:pBdr>
          <w:bottom w:val="single" w:sz="12" w:space="1" w:color="auto"/>
        </w:pBdr>
        <w:spacing w:after="0"/>
        <w:ind w:left="720"/>
        <w:rPr>
          <w:rFonts w:ascii="Comic Sans MS" w:eastAsia="Times New Roman" w:hAnsi="Comic Sans MS" w:cs="Times New Roman"/>
          <w:sz w:val="24"/>
          <w:szCs w:val="24"/>
        </w:rPr>
      </w:pPr>
    </w:p>
    <w:p w:rsidR="005A6FD8" w:rsidRPr="005A6FD8" w:rsidRDefault="005A6FD8" w:rsidP="005A6FD8">
      <w:pPr>
        <w:spacing w:after="0" w:line="240" w:lineRule="auto"/>
        <w:ind w:left="720"/>
        <w:rPr>
          <w:rFonts w:ascii="Comic Sans MS" w:eastAsia="Times New Roman" w:hAnsi="Comic Sans MS" w:cs="Times New Roman"/>
          <w:sz w:val="16"/>
          <w:szCs w:val="16"/>
        </w:rPr>
      </w:pP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Explain how you found your answer.</w:t>
      </w:r>
    </w:p>
    <w:p w:rsidR="005A6FD8" w:rsidRPr="005A6FD8" w:rsidRDefault="005A6FD8" w:rsidP="005A6FD8">
      <w:pPr>
        <w:spacing w:after="0" w:line="240" w:lineRule="auto"/>
        <w:ind w:left="720"/>
        <w:rPr>
          <w:rFonts w:ascii="Comic Sans MS" w:eastAsia="Times New Roman" w:hAnsi="Comic Sans MS" w:cs="Times New Roman"/>
          <w:sz w:val="16"/>
          <w:szCs w:val="16"/>
        </w:rPr>
      </w:pP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w:t>
      </w:r>
    </w:p>
    <w:p w:rsidR="005A6FD8" w:rsidRPr="005A6FD8" w:rsidRDefault="005A6FD8" w:rsidP="005A6FD8">
      <w:pPr>
        <w:spacing w:after="0"/>
        <w:ind w:left="720"/>
        <w:rPr>
          <w:rFonts w:ascii="Comic Sans MS" w:eastAsia="Times New Roman" w:hAnsi="Comic Sans MS" w:cs="Times New Roman"/>
          <w:sz w:val="24"/>
          <w:szCs w:val="24"/>
        </w:rPr>
      </w:pPr>
    </w:p>
    <w:p w:rsidR="005A6FD8" w:rsidRPr="005A6FD8" w:rsidRDefault="005A6FD8" w:rsidP="005A6FD8">
      <w:pPr>
        <w:spacing w:after="0"/>
        <w:ind w:left="720"/>
        <w:rPr>
          <w:rFonts w:ascii="Comic Sans MS" w:eastAsia="Times New Roman" w:hAnsi="Comic Sans MS" w:cs="Times New Roman"/>
          <w:b/>
          <w:sz w:val="24"/>
          <w:szCs w:val="24"/>
        </w:rPr>
      </w:pPr>
      <w:r w:rsidRPr="005A6FD8">
        <w:rPr>
          <w:rFonts w:ascii="Comic Sans MS" w:eastAsia="Times New Roman" w:hAnsi="Comic Sans MS" w:cs="Times New Roman"/>
          <w:b/>
          <w:sz w:val="24"/>
          <w:szCs w:val="24"/>
        </w:rPr>
        <w:t>Part C</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How many adults visited the aquarium if the adult admissions totaled $5236? Explain how you found your answer.</w:t>
      </w:r>
    </w:p>
    <w:p w:rsidR="005A6FD8" w:rsidRPr="005A6FD8" w:rsidRDefault="005A6FD8" w:rsidP="005A6FD8">
      <w:pPr>
        <w:spacing w:after="0"/>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w:t>
      </w:r>
    </w:p>
    <w:p w:rsidR="005A6FD8" w:rsidRDefault="005A6FD8" w:rsidP="005A6FD8">
      <w:pPr>
        <w:spacing w:after="0" w:line="360" w:lineRule="auto"/>
        <w:ind w:left="720"/>
        <w:rPr>
          <w:rFonts w:ascii="Comic Sans MS" w:eastAsia="Times New Roman" w:hAnsi="Comic Sans MS" w:cs="Times New Roman"/>
          <w:sz w:val="24"/>
          <w:szCs w:val="24"/>
        </w:rPr>
      </w:pPr>
      <w:r w:rsidRPr="005A6FD8">
        <w:rPr>
          <w:rFonts w:ascii="Comic Sans MS" w:eastAsia="Times New Roman" w:hAnsi="Comic Sans MS" w:cs="Times New Roman"/>
          <w:sz w:val="24"/>
          <w:szCs w:val="24"/>
        </w:rPr>
        <w:t xml:space="preserve"> </w:t>
      </w:r>
    </w:p>
    <w:p w:rsid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ind w:left="7920"/>
        <w:rPr>
          <w:rFonts w:ascii="Comic Sans MS" w:eastAsia="Times New Roman" w:hAnsi="Comic Sans MS" w:cs="Times New Roman"/>
          <w:sz w:val="24"/>
          <w:szCs w:val="24"/>
          <w:u w:val="single"/>
        </w:rPr>
      </w:pPr>
      <w:r w:rsidRPr="005A6FD8">
        <w:rPr>
          <w:rFonts w:ascii="Times New Roman" w:eastAsia="Times New Roman" w:hAnsi="Times New Roman" w:cs="Times New Roman"/>
          <w:sz w:val="36"/>
          <w:szCs w:val="36"/>
        </w:rPr>
        <w:t>Stop</w:t>
      </w:r>
    </w:p>
    <w:p w:rsidR="005A6FD8" w:rsidRPr="005A6FD8" w:rsidRDefault="005A6FD8" w:rsidP="005A6FD8">
      <w:pPr>
        <w:spacing w:after="0" w:line="360" w:lineRule="auto"/>
        <w:ind w:left="720"/>
        <w:rPr>
          <w:rFonts w:ascii="Comic Sans MS" w:eastAsia="Times New Roman" w:hAnsi="Comic Sans MS" w:cs="Times New Roman"/>
          <w:sz w:val="24"/>
          <w:szCs w:val="24"/>
        </w:rPr>
      </w:pPr>
    </w:p>
    <w:p w:rsidR="005A6FD8" w:rsidRPr="005A6FD8" w:rsidRDefault="005A6FD8" w:rsidP="005A6FD8">
      <w:pPr>
        <w:spacing w:after="0" w:line="360" w:lineRule="auto"/>
        <w:rPr>
          <w:rFonts w:asciiTheme="majorHAnsi" w:hAnsiTheme="majorHAnsi"/>
          <w:sz w:val="40"/>
          <w:szCs w:val="40"/>
        </w:rPr>
      </w:pPr>
      <w:r w:rsidRPr="005A6FD8">
        <w:rPr>
          <w:rFonts w:asciiTheme="majorHAnsi" w:hAnsiTheme="majorHAnsi"/>
          <w:sz w:val="40"/>
          <w:szCs w:val="40"/>
        </w:rPr>
        <w:t>Grade 5 Spiral Assessment Test 8 Answer Sheet</w:t>
      </w:r>
    </w:p>
    <w:tbl>
      <w:tblPr>
        <w:tblStyle w:val="TableGrid"/>
        <w:tblW w:w="0" w:type="auto"/>
        <w:tblLook w:val="04A0" w:firstRow="1" w:lastRow="0" w:firstColumn="1" w:lastColumn="0" w:noHBand="0" w:noVBand="1"/>
      </w:tblPr>
      <w:tblGrid>
        <w:gridCol w:w="4788"/>
        <w:gridCol w:w="4788"/>
      </w:tblGrid>
      <w:tr w:rsidR="005A6FD8" w:rsidRPr="005A6FD8" w:rsidTr="00DA38D4">
        <w:trPr>
          <w:trHeight w:val="8729"/>
        </w:trPr>
        <w:tc>
          <w:tcPr>
            <w:tcW w:w="4788" w:type="dxa"/>
          </w:tcPr>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r w:rsidRPr="005A6FD8">
              <w:rPr>
                <w:rFonts w:asciiTheme="majorHAnsi" w:eastAsiaTheme="minorHAnsi" w:hAnsiTheme="majorHAnsi"/>
                <w:sz w:val="40"/>
                <w:szCs w:val="40"/>
              </w:rPr>
              <w:t xml:space="preserve"> </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D       </w:t>
            </w:r>
            <w:r w:rsidRPr="005A6FD8">
              <w:rPr>
                <w:rFonts w:asciiTheme="majorHAnsi" w:eastAsiaTheme="minorHAnsi" w:hAnsiTheme="majorHAnsi"/>
                <w:sz w:val="28"/>
                <w:szCs w:val="28"/>
              </w:rPr>
              <w:tab/>
            </w:r>
            <w:r w:rsidRPr="005A6FD8">
              <w:rPr>
                <w:rFonts w:asciiTheme="majorHAnsi" w:eastAsiaTheme="minorHAnsi" w:hAnsiTheme="majorHAnsi"/>
                <w:sz w:val="28"/>
                <w:szCs w:val="28"/>
              </w:rPr>
              <w:tab/>
            </w:r>
            <w:r w:rsidRPr="005A6FD8">
              <w:rPr>
                <w:rFonts w:asciiTheme="majorHAnsi" w:eastAsiaTheme="minorHAnsi" w:hAnsiTheme="majorHAnsi"/>
                <w:sz w:val="28"/>
                <w:szCs w:val="28"/>
              </w:rPr>
              <w:tab/>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     </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D    </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   </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C</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C</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A</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C</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B</w:t>
            </w:r>
          </w:p>
          <w:p w:rsidR="005A6FD8" w:rsidRPr="005A6FD8" w:rsidRDefault="005A6FD8" w:rsidP="005A6FD8">
            <w:pPr>
              <w:numPr>
                <w:ilvl w:val="0"/>
                <w:numId w:val="77"/>
              </w:num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 D </w:t>
            </w: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22. </w:t>
            </w:r>
            <w:r w:rsidRPr="005A6FD8">
              <w:rPr>
                <w:rFonts w:asciiTheme="majorHAnsi" w:eastAsiaTheme="minorHAnsi" w:hAnsiTheme="majorHAnsi"/>
                <w:sz w:val="28"/>
                <w:szCs w:val="28"/>
              </w:rPr>
              <w:tab/>
              <w:t xml:space="preserve"> C</w:t>
            </w: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23. </w:t>
            </w:r>
            <w:r w:rsidRPr="005A6FD8">
              <w:rPr>
                <w:rFonts w:asciiTheme="majorHAnsi" w:eastAsiaTheme="minorHAnsi" w:hAnsiTheme="majorHAnsi"/>
                <w:sz w:val="28"/>
                <w:szCs w:val="28"/>
              </w:rPr>
              <w:tab/>
              <w:t xml:space="preserve"> C</w:t>
            </w: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24.</w:t>
            </w:r>
            <w:r w:rsidRPr="005A6FD8">
              <w:rPr>
                <w:rFonts w:asciiTheme="majorHAnsi" w:eastAsiaTheme="minorHAnsi" w:hAnsiTheme="majorHAnsi"/>
                <w:sz w:val="28"/>
                <w:szCs w:val="28"/>
              </w:rPr>
              <w:tab/>
              <w:t xml:space="preserve"> A</w:t>
            </w: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25.</w:t>
            </w:r>
            <w:r w:rsidRPr="005A6FD8">
              <w:rPr>
                <w:rFonts w:asciiTheme="majorHAnsi" w:eastAsiaTheme="minorHAnsi" w:hAnsiTheme="majorHAnsi"/>
                <w:sz w:val="28"/>
                <w:szCs w:val="28"/>
              </w:rPr>
              <w:tab/>
              <w:t xml:space="preserve"> C</w:t>
            </w:r>
          </w:p>
        </w:tc>
        <w:tc>
          <w:tcPr>
            <w:tcW w:w="4788" w:type="dxa"/>
          </w:tcPr>
          <w:p w:rsidR="005A6FD8" w:rsidRPr="005A6FD8" w:rsidRDefault="005A6FD8" w:rsidP="005A6FD8">
            <w:pPr>
              <w:tabs>
                <w:tab w:val="left" w:pos="0"/>
              </w:tabs>
              <w:contextualSpacing/>
              <w:rPr>
                <w:rFonts w:asciiTheme="majorHAnsi" w:eastAsiaTheme="minorHAnsi" w:hAnsiTheme="majorHAnsi"/>
                <w:sz w:val="28"/>
                <w:szCs w:val="28"/>
                <w:u w:val="single"/>
              </w:rPr>
            </w:pPr>
            <w:r w:rsidRPr="005A6FD8">
              <w:rPr>
                <w:rFonts w:asciiTheme="majorHAnsi" w:eastAsiaTheme="minorHAnsi" w:hAnsiTheme="majorHAnsi"/>
                <w:sz w:val="28"/>
                <w:szCs w:val="28"/>
                <w:u w:val="single"/>
              </w:rPr>
              <w:t>Part 2 Short and Extended Response</w:t>
            </w:r>
          </w:p>
          <w:p w:rsidR="005A6FD8" w:rsidRPr="005A6FD8" w:rsidRDefault="005A6FD8" w:rsidP="005A6FD8">
            <w:pPr>
              <w:tabs>
                <w:tab w:val="left" w:pos="0"/>
              </w:tabs>
              <w:contextualSpacing/>
              <w:rPr>
                <w:rFonts w:asciiTheme="majorHAnsi" w:eastAsiaTheme="minorHAnsi" w:hAnsiTheme="majorHAnsi"/>
                <w:sz w:val="28"/>
                <w:szCs w:val="28"/>
              </w:rPr>
            </w:pP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 xml:space="preserve">26.  3 x  </w:t>
            </w:r>
            <w:r w:rsidRPr="005A6FD8">
              <w:rPr>
                <w:rFonts w:asciiTheme="majorHAnsi" w:eastAsiaTheme="minorHAnsi" w:hAnsiTheme="majorHAnsi"/>
                <w:sz w:val="24"/>
                <w:szCs w:val="24"/>
              </w:rPr>
              <w:t>1/2</w:t>
            </w:r>
            <w:r w:rsidRPr="005A6FD8">
              <w:rPr>
                <w:rFonts w:asciiTheme="majorHAnsi" w:eastAsiaTheme="minorHAnsi" w:hAnsiTheme="majorHAnsi"/>
                <w:sz w:val="28"/>
                <w:szCs w:val="28"/>
              </w:rPr>
              <w:t xml:space="preserve"> = 6</w:t>
            </w:r>
          </w:p>
          <w:p w:rsidR="005A6FD8" w:rsidRPr="005A6FD8" w:rsidRDefault="005A6FD8" w:rsidP="005A6FD8">
            <w:pPr>
              <w:tabs>
                <w:tab w:val="left" w:pos="0"/>
              </w:tabs>
              <w:contextualSpacing/>
              <w:rPr>
                <w:rFonts w:asciiTheme="majorHAnsi" w:eastAsiaTheme="minorHAnsi" w:hAnsiTheme="majorHAnsi"/>
                <w:sz w:val="28"/>
                <w:szCs w:val="28"/>
              </w:rPr>
            </w:pP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27. Maureen is wrong.  1/3 divided by 2 = 1/6.</w:t>
            </w:r>
          </w:p>
          <w:p w:rsidR="005A6FD8" w:rsidRPr="005A6FD8" w:rsidRDefault="005A6FD8" w:rsidP="005A6FD8">
            <w:pPr>
              <w:tabs>
                <w:tab w:val="left" w:pos="0"/>
              </w:tabs>
              <w:contextualSpacing/>
              <w:rPr>
                <w:rFonts w:asciiTheme="majorHAnsi" w:eastAsiaTheme="minorHAnsi" w:hAnsiTheme="majorHAnsi"/>
                <w:sz w:val="28"/>
                <w:szCs w:val="28"/>
              </w:rPr>
            </w:pPr>
            <w:r w:rsidRPr="005A6FD8">
              <w:rPr>
                <w:rFonts w:asciiTheme="majorHAnsi" w:eastAsiaTheme="minorHAnsi" w:hAnsiTheme="majorHAnsi"/>
                <w:sz w:val="28"/>
                <w:szCs w:val="28"/>
              </w:rPr>
              <w:t>Ned is correct.</w:t>
            </w:r>
          </w:p>
          <w:p w:rsidR="005A6FD8" w:rsidRPr="005A6FD8" w:rsidRDefault="005A6FD8" w:rsidP="005A6FD8">
            <w:pPr>
              <w:tabs>
                <w:tab w:val="left" w:pos="0"/>
              </w:tabs>
              <w:contextualSpacing/>
              <w:rPr>
                <w:rFonts w:asciiTheme="majorHAnsi" w:eastAsiaTheme="minorHAnsi" w:hAnsiTheme="majorHAnsi"/>
                <w:sz w:val="28"/>
                <w:szCs w:val="28"/>
              </w:rPr>
            </w:pPr>
          </w:p>
          <w:p w:rsidR="005A6FD8" w:rsidRPr="005A6FD8" w:rsidRDefault="005A6FD8" w:rsidP="005A6FD8">
            <w:pPr>
              <w:tabs>
                <w:tab w:val="left" w:pos="0"/>
              </w:tabs>
              <w:contextualSpacing/>
              <w:rPr>
                <w:rFonts w:asciiTheme="majorHAnsi" w:eastAsiaTheme="minorEastAsia" w:hAnsiTheme="majorHAnsi"/>
                <w:sz w:val="28"/>
                <w:szCs w:val="28"/>
              </w:rPr>
            </w:pPr>
            <w:r w:rsidRPr="005A6FD8">
              <w:rPr>
                <w:rFonts w:asciiTheme="majorHAnsi" w:eastAsiaTheme="minorHAnsi" w:hAnsiTheme="majorHAnsi"/>
                <w:sz w:val="28"/>
                <w:szCs w:val="28"/>
              </w:rPr>
              <w:t xml:space="preserve">28.  </w:t>
            </w:r>
            <m:oMath>
              <m:f>
                <m:fPr>
                  <m:ctrlPr>
                    <w:rPr>
                      <w:rFonts w:ascii="Cambria Math" w:hAnsi="Cambria Math"/>
                      <w:i/>
                      <w:sz w:val="28"/>
                      <w:szCs w:val="28"/>
                    </w:rPr>
                  </m:ctrlPr>
                </m:fPr>
                <m:num>
                  <m:r>
                    <w:rPr>
                      <w:rFonts w:ascii="Cambria Math" w:eastAsiaTheme="minorHAnsi" w:hAnsi="Cambria Math"/>
                      <w:sz w:val="28"/>
                      <w:szCs w:val="28"/>
                    </w:rPr>
                    <m:t>1</m:t>
                  </m:r>
                </m:num>
                <m:den>
                  <m:r>
                    <w:rPr>
                      <w:rFonts w:ascii="Cambria Math" w:eastAsiaTheme="minorHAnsi" w:hAnsi="Cambria Math"/>
                      <w:sz w:val="28"/>
                      <w:szCs w:val="28"/>
                    </w:rPr>
                    <m:t>3</m:t>
                  </m:r>
                </m:den>
              </m:f>
            </m:oMath>
            <w:r w:rsidRPr="005A6FD8">
              <w:rPr>
                <w:rFonts w:asciiTheme="majorHAnsi" w:eastAsiaTheme="minorEastAsia" w:hAnsiTheme="majorHAnsi"/>
                <w:sz w:val="28"/>
                <w:szCs w:val="28"/>
              </w:rPr>
              <w:t xml:space="preserve"> ÷ 3 = n;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oMath>
            <w:r w:rsidRPr="005A6FD8">
              <w:rPr>
                <w:rFonts w:asciiTheme="majorHAnsi" w:eastAsiaTheme="minorEastAsia" w:hAnsiTheme="majorHAnsi"/>
                <w:sz w:val="28"/>
                <w:szCs w:val="28"/>
              </w:rPr>
              <w:t xml:space="preserve"> x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oMath>
            <w:r w:rsidRPr="005A6FD8">
              <w:rPr>
                <w:rFonts w:asciiTheme="majorHAnsi" w:eastAsiaTheme="minorEastAsia" w:hAnsiTheme="majorHAnsi"/>
                <w:sz w:val="28"/>
                <w:szCs w:val="28"/>
              </w:rPr>
              <w:t xml:space="preserve"> = n</w:t>
            </w:r>
          </w:p>
          <w:p w:rsidR="005A6FD8" w:rsidRPr="005A6FD8" w:rsidRDefault="005A6FD8" w:rsidP="005A6FD8">
            <w:pPr>
              <w:tabs>
                <w:tab w:val="left" w:pos="0"/>
              </w:tabs>
              <w:contextualSpacing/>
              <w:rPr>
                <w:rFonts w:asciiTheme="majorHAnsi" w:eastAsiaTheme="minorEastAsia" w:hAnsiTheme="majorHAnsi"/>
                <w:sz w:val="28"/>
                <w:szCs w:val="28"/>
              </w:rPr>
            </w:pPr>
          </w:p>
          <w:p w:rsidR="005A6FD8" w:rsidRPr="005A6FD8" w:rsidRDefault="005A6FD8" w:rsidP="005A6FD8">
            <w:pPr>
              <w:tabs>
                <w:tab w:val="left" w:pos="0"/>
              </w:tabs>
              <w:contextualSpacing/>
              <w:rPr>
                <w:rFonts w:asciiTheme="majorHAnsi" w:eastAsiaTheme="minorEastAsia" w:hAnsiTheme="majorHAnsi"/>
                <w:sz w:val="28"/>
                <w:szCs w:val="28"/>
              </w:rPr>
            </w:pPr>
            <w:r w:rsidRPr="005A6FD8">
              <w:rPr>
                <w:rFonts w:asciiTheme="majorHAnsi" w:eastAsiaTheme="minorEastAsia" w:hAnsiTheme="majorHAnsi"/>
                <w:sz w:val="28"/>
                <w:szCs w:val="28"/>
              </w:rPr>
              <w:t xml:space="preserve">      n =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9</m:t>
                  </m:r>
                </m:den>
              </m:f>
            </m:oMath>
            <w:r w:rsidRPr="005A6FD8">
              <w:rPr>
                <w:rFonts w:asciiTheme="majorHAnsi" w:eastAsiaTheme="minorEastAsia" w:hAnsiTheme="majorHAnsi"/>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9</m:t>
                  </m:r>
                </m:den>
              </m:f>
            </m:oMath>
            <w:r w:rsidRPr="005A6FD8">
              <w:rPr>
                <w:rFonts w:asciiTheme="majorHAnsi" w:eastAsiaTheme="minorEastAsia" w:hAnsiTheme="majorHAnsi"/>
                <w:sz w:val="28"/>
                <w:szCs w:val="28"/>
              </w:rPr>
              <w:t xml:space="preserve">  kilogram</w:t>
            </w:r>
          </w:p>
          <w:p w:rsidR="005A6FD8" w:rsidRPr="005A6FD8" w:rsidRDefault="005A6FD8" w:rsidP="005A6FD8">
            <w:pPr>
              <w:tabs>
                <w:tab w:val="left" w:pos="0"/>
              </w:tabs>
              <w:contextualSpacing/>
              <w:rPr>
                <w:rFonts w:asciiTheme="majorHAnsi" w:eastAsiaTheme="minorEastAsia" w:hAnsiTheme="majorHAnsi"/>
                <w:sz w:val="28"/>
                <w:szCs w:val="28"/>
              </w:rPr>
            </w:pPr>
            <w:r w:rsidRPr="005A6FD8">
              <w:rPr>
                <w:rFonts w:asciiTheme="majorHAnsi" w:eastAsiaTheme="minorEastAsia" w:hAnsiTheme="majorHAnsi"/>
                <w:sz w:val="28"/>
                <w:szCs w:val="28"/>
              </w:rPr>
              <w:t xml:space="preserve">29.  Each person will get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oMath>
            <w:r w:rsidRPr="005A6FD8">
              <w:rPr>
                <w:rFonts w:asciiTheme="majorHAnsi" w:eastAsiaTheme="minorEastAsia" w:hAnsiTheme="majorHAnsi"/>
                <w:sz w:val="28"/>
                <w:szCs w:val="28"/>
              </w:rPr>
              <w:t xml:space="preserve"> of a pie. 2 ÷ 6 = </w:t>
            </w:r>
            <m:oMath>
              <m:f>
                <m:fPr>
                  <m:ctrlPr>
                    <w:rPr>
                      <w:rFonts w:ascii="Cambria Math" w:eastAsiaTheme="minorEastAsia" w:hAnsi="Cambria Math"/>
                      <w:i/>
                      <w:sz w:val="28"/>
                      <w:szCs w:val="28"/>
                    </w:rPr>
                  </m:ctrlPr>
                </m:fPr>
                <m:num>
                  <m:r>
                    <w:rPr>
                      <w:rFonts w:ascii="Cambria Math" w:eastAsiaTheme="minorEastAsia" w:hAnsi="Cambria Math"/>
                      <w:sz w:val="28"/>
                      <w:szCs w:val="28"/>
                    </w:rPr>
                    <m:t>2</m:t>
                  </m:r>
                </m:num>
                <m:den>
                  <m:r>
                    <w:rPr>
                      <w:rFonts w:ascii="Cambria Math" w:eastAsiaTheme="minorEastAsia" w:hAnsi="Cambria Math"/>
                      <w:sz w:val="28"/>
                      <w:szCs w:val="28"/>
                    </w:rPr>
                    <m:t>6</m:t>
                  </m:r>
                </m:den>
              </m:f>
            </m:oMath>
            <w:r w:rsidRPr="005A6FD8">
              <w:rPr>
                <w:rFonts w:asciiTheme="majorHAnsi" w:eastAsiaTheme="minorEastAsia" w:hAnsiTheme="majorHAnsi"/>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3</m:t>
                  </m:r>
                </m:den>
              </m:f>
            </m:oMath>
          </w:p>
          <w:p w:rsidR="005A6FD8" w:rsidRPr="005A6FD8" w:rsidRDefault="005A6FD8" w:rsidP="005A6FD8">
            <w:pPr>
              <w:tabs>
                <w:tab w:val="left" w:pos="0"/>
              </w:tabs>
              <w:contextualSpacing/>
              <w:rPr>
                <w:rFonts w:asciiTheme="majorHAnsi" w:eastAsiaTheme="minorEastAsia" w:hAnsiTheme="majorHAnsi"/>
                <w:sz w:val="28"/>
                <w:szCs w:val="28"/>
              </w:rPr>
            </w:pPr>
            <w:r w:rsidRPr="005A6FD8">
              <w:rPr>
                <w:rFonts w:asciiTheme="majorHAnsi" w:eastAsiaTheme="minorEastAsia" w:hAnsiTheme="majorHAnsi"/>
                <w:sz w:val="28"/>
                <w:szCs w:val="28"/>
              </w:rPr>
              <w:t>30. A - (10 x $22) + (20 x $14) = $500</w:t>
            </w:r>
          </w:p>
          <w:p w:rsidR="005A6FD8" w:rsidRPr="005A6FD8" w:rsidRDefault="005A6FD8" w:rsidP="005A6FD8">
            <w:pPr>
              <w:tabs>
                <w:tab w:val="left" w:pos="0"/>
              </w:tabs>
              <w:contextualSpacing/>
              <w:rPr>
                <w:rFonts w:asciiTheme="majorHAnsi" w:eastAsiaTheme="minorEastAsia" w:hAnsiTheme="majorHAnsi"/>
                <w:sz w:val="28"/>
                <w:szCs w:val="28"/>
              </w:rPr>
            </w:pPr>
            <w:r w:rsidRPr="005A6FD8">
              <w:rPr>
                <w:rFonts w:asciiTheme="majorHAnsi" w:eastAsiaTheme="minorEastAsia" w:hAnsiTheme="majorHAnsi"/>
                <w:sz w:val="28"/>
                <w:szCs w:val="28"/>
              </w:rPr>
              <w:t>B – 11 x $26 = $286</w:t>
            </w:r>
            <w:r w:rsidRPr="005A6FD8">
              <w:rPr>
                <w:rFonts w:asciiTheme="majorHAnsi" w:eastAsiaTheme="minorEastAsia" w:hAnsiTheme="majorHAnsi"/>
                <w:sz w:val="28"/>
                <w:szCs w:val="28"/>
              </w:rPr>
              <w:tab/>
              <w:t>C - $5236 divided by $22 = 238 adults</w:t>
            </w:r>
          </w:p>
        </w:tc>
      </w:tr>
    </w:tbl>
    <w:p w:rsidR="005A6FD8" w:rsidRPr="005A6FD8" w:rsidRDefault="005A6FD8" w:rsidP="005A6FD8">
      <w:pPr>
        <w:tabs>
          <w:tab w:val="left" w:pos="0"/>
        </w:tabs>
        <w:spacing w:after="0" w:line="240" w:lineRule="auto"/>
        <w:contextualSpacing/>
        <w:rPr>
          <w:rFonts w:asciiTheme="majorHAnsi" w:eastAsiaTheme="minorEastAsia" w:hAnsiTheme="majorHAnsi"/>
          <w:sz w:val="28"/>
          <w:szCs w:val="28"/>
        </w:rPr>
      </w:pPr>
    </w:p>
    <w:p w:rsidR="005A6FD8" w:rsidRDefault="005A6FD8" w:rsidP="00E114E7">
      <w:pPr>
        <w:jc w:val="center"/>
        <w:rPr>
          <w:sz w:val="40"/>
          <w:szCs w:val="40"/>
        </w:rPr>
      </w:pPr>
    </w:p>
    <w:p w:rsidR="005A6FD8" w:rsidRDefault="005A6FD8" w:rsidP="00E114E7">
      <w:pPr>
        <w:jc w:val="center"/>
        <w:rPr>
          <w:sz w:val="40"/>
          <w:szCs w:val="40"/>
        </w:rPr>
      </w:pPr>
    </w:p>
    <w:p w:rsidR="005A6FD8" w:rsidRDefault="005A6FD8" w:rsidP="00E114E7">
      <w:pPr>
        <w:jc w:val="center"/>
        <w:rPr>
          <w:sz w:val="40"/>
          <w:szCs w:val="40"/>
        </w:rPr>
      </w:pPr>
    </w:p>
    <w:p w:rsidR="005A6FD8" w:rsidRDefault="005A6FD8" w:rsidP="00E114E7">
      <w:pPr>
        <w:jc w:val="center"/>
        <w:rPr>
          <w:sz w:val="40"/>
          <w:szCs w:val="40"/>
        </w:rPr>
      </w:pPr>
    </w:p>
    <w:p w:rsidR="005A6FD8" w:rsidRDefault="005A6FD8" w:rsidP="00E114E7">
      <w:pPr>
        <w:jc w:val="center"/>
        <w:rPr>
          <w:sz w:val="40"/>
          <w:szCs w:val="40"/>
        </w:rPr>
      </w:pPr>
    </w:p>
    <w:p w:rsidR="005A6FD8" w:rsidRDefault="005A6FD8" w:rsidP="00E114E7">
      <w:pPr>
        <w:jc w:val="center"/>
        <w:rPr>
          <w:sz w:val="40"/>
          <w:szCs w:val="40"/>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lastRenderedPageBreak/>
        <w:t>Name____________________________</w:t>
      </w:r>
      <w:r w:rsidRPr="00997EB8">
        <w:rPr>
          <w:rFonts w:ascii="Comic Sans MS" w:eastAsia="Times New Roman" w:hAnsi="Comic Sans MS" w:cs="Times New Roman"/>
          <w:sz w:val="24"/>
          <w:szCs w:val="24"/>
        </w:rPr>
        <w:tab/>
        <w:t>Date___________________</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w:t>
      </w:r>
      <w:r w:rsidRPr="00997EB8">
        <w:rPr>
          <w:rFonts w:ascii="Comic Sans MS" w:eastAsia="Times New Roman" w:hAnsi="Comic Sans MS" w:cs="Times New Roman"/>
          <w:sz w:val="24"/>
          <w:szCs w:val="24"/>
          <w:vertAlign w:val="superscript"/>
        </w:rPr>
        <w:t>th</w:t>
      </w:r>
      <w:r w:rsidRPr="00997EB8">
        <w:rPr>
          <w:rFonts w:ascii="Comic Sans MS" w:eastAsia="Times New Roman" w:hAnsi="Comic Sans MS" w:cs="Times New Roman"/>
          <w:sz w:val="24"/>
          <w:szCs w:val="24"/>
        </w:rPr>
        <w:t xml:space="preserve"> Grade </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jc w:val="center"/>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u w:val="single"/>
        </w:rPr>
        <w:t>Spiral Assessment Test 9</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bCs/>
          <w:sz w:val="24"/>
          <w:szCs w:val="24"/>
          <w:u w:val="single"/>
        </w:rPr>
        <w:t>Part 1</w:t>
      </w:r>
      <w:r w:rsidRPr="00997EB8">
        <w:rPr>
          <w:rFonts w:ascii="Comic Sans MS" w:eastAsia="Times New Roman" w:hAnsi="Comic Sans MS" w:cs="Times New Roman"/>
          <w:bCs/>
          <w:sz w:val="24"/>
          <w:szCs w:val="24"/>
        </w:rPr>
        <w:t xml:space="preserve">: </w:t>
      </w:r>
      <w:r w:rsidRPr="00997EB8">
        <w:rPr>
          <w:rFonts w:ascii="Comic Sans MS" w:eastAsia="Times New Roman" w:hAnsi="Comic Sans MS" w:cs="Times New Roman"/>
          <w:sz w:val="24"/>
          <w:szCs w:val="24"/>
        </w:rPr>
        <w:t xml:space="preserve">Read each question carefully and place each answer on the appropriate line on the answer sheet.  </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Use this map that Lindsey made of her town to answer questions 1 and 2.</w:t>
      </w:r>
    </w:p>
    <w:p w:rsidR="00997EB8" w:rsidRPr="00997EB8" w:rsidRDefault="00997EB8" w:rsidP="00997EB8">
      <w:pPr>
        <w:shd w:val="clear" w:color="auto" w:fill="FFFFFF"/>
        <w:spacing w:after="0" w:line="240" w:lineRule="auto"/>
        <w:ind w:firstLine="720"/>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w:drawing>
          <wp:inline distT="0" distB="0" distL="0" distR="0">
            <wp:extent cx="3209925" cy="3276600"/>
            <wp:effectExtent l="0" t="0" r="9525" b="0"/>
            <wp:docPr id="349" name="Picture 34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sk Your Teache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09925" cy="3276600"/>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ind w:firstLine="720"/>
        <w:textAlignment w:val="baseline"/>
        <w:rPr>
          <w:rFonts w:ascii="Comic Sans MS" w:eastAsia="Times New Roman" w:hAnsi="Comic Sans MS" w:cs="Times New Roman"/>
          <w:color w:val="000000"/>
          <w:sz w:val="24"/>
          <w:szCs w:val="24"/>
        </w:rPr>
      </w:pPr>
      <w:r>
        <w:rPr>
          <w:rFonts w:ascii="Comic Sans MS" w:eastAsia="Times New Roman" w:hAnsi="Comic Sans MS" w:cs="Times New Roman"/>
          <w:bCs/>
          <w:noProof/>
          <w:color w:val="000000"/>
          <w:sz w:val="24"/>
          <w:szCs w:val="24"/>
        </w:rPr>
        <mc:AlternateContent>
          <mc:Choice Requires="wps">
            <w:drawing>
              <wp:anchor distT="0" distB="0" distL="114300" distR="114300" simplePos="0" relativeHeight="251925504" behindDoc="0" locked="0" layoutInCell="1" allowOverlap="1">
                <wp:simplePos x="0" y="0"/>
                <wp:positionH relativeFrom="column">
                  <wp:posOffset>-390525</wp:posOffset>
                </wp:positionH>
                <wp:positionV relativeFrom="paragraph">
                  <wp:posOffset>130175</wp:posOffset>
                </wp:positionV>
                <wp:extent cx="342900" cy="342900"/>
                <wp:effectExtent l="0" t="0" r="0" b="0"/>
                <wp:wrapNone/>
                <wp:docPr id="38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250" type="#_x0000_t202" style="position:absolute;left:0;text-align:left;margin-left:-30.75pt;margin-top:10.25pt;width:27pt;height:27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" fillcolor="#969696" stroked="f">
                <v:textbox>
                  <w:txbxContent>
                    <w:p w:rsidR="00DA38D4" w:rsidRDefault="00DA38D4" w:rsidP="00997EB8">
                      <w:r>
                        <w:rPr>
                          <w:rFonts w:ascii="Comic Sans MS" w:hAnsi="Comic Sans MS"/>
                          <w:b/>
                          <w:bCs/>
                        </w:rPr>
                        <w:t>1</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ich place in Lindsey’s town is located at (4, 5)?</w:t>
      </w:r>
    </w:p>
    <w:p w:rsidR="00997EB8" w:rsidRPr="00997EB8" w:rsidRDefault="00997EB8" w:rsidP="00997EB8">
      <w:pPr>
        <w:shd w:val="clear" w:color="auto" w:fill="FFFFFF"/>
        <w:spacing w:after="0" w:line="240" w:lineRule="auto"/>
        <w:rPr>
          <w:rFonts w:ascii="Comic Sans MS" w:eastAsia="Times New Roman" w:hAnsi="Comic Sans MS" w:cs="Arial"/>
          <w:color w:val="000000"/>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color w:val="000000"/>
          <w:sz w:val="24"/>
          <w:szCs w:val="24"/>
        </w:rPr>
        <w:drawing>
          <wp:inline distT="0" distB="0" distL="0" distR="0">
            <wp:extent cx="95250" cy="95250"/>
            <wp:effectExtent l="0" t="0" r="0" b="0"/>
            <wp:docPr id="348" name="Picture 348"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sz w:val="24"/>
          <w:szCs w:val="24"/>
        </w:rPr>
        <w:tab/>
        <w:t xml:space="preserve">A)  East Park </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West Park</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Barber Shop</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numPr>
          <w:ilvl w:val="0"/>
          <w:numId w:val="6"/>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School</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15264" behindDoc="0" locked="0" layoutInCell="1" allowOverlap="1">
                <wp:simplePos x="0" y="0"/>
                <wp:positionH relativeFrom="column">
                  <wp:posOffset>-390525</wp:posOffset>
                </wp:positionH>
                <wp:positionV relativeFrom="paragraph">
                  <wp:posOffset>238760</wp:posOffset>
                </wp:positionV>
                <wp:extent cx="342900" cy="342900"/>
                <wp:effectExtent l="0" t="635" r="0" b="0"/>
                <wp:wrapNone/>
                <wp:docPr id="382"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251" type="#_x0000_t202" style="position:absolute;margin-left:-30.75pt;margin-top:18.8pt;width:27pt;height:27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1P3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" fillcolor="#969696" stroked="f">
                <v:textbox>
                  <w:txbxContent>
                    <w:p w:rsidR="00DA38D4" w:rsidRDefault="00DA38D4" w:rsidP="00997EB8">
                      <w:r>
                        <w:rPr>
                          <w:rFonts w:ascii="Comic Sans MS" w:hAnsi="Comic Sans MS"/>
                          <w:b/>
                          <w:bCs/>
                        </w:rPr>
                        <w:t>2</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ich ordered pair describes the location of the Art Museum?</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A)  (2, 4) </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2, 5)</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4, 4)</w:t>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  (5, 2)</w:t>
      </w:r>
    </w:p>
    <w:p w:rsidR="00997EB8" w:rsidRPr="00997EB8" w:rsidRDefault="00997EB8" w:rsidP="00997EB8">
      <w:pPr>
        <w:spacing w:after="0" w:line="360" w:lineRule="auto"/>
        <w:ind w:left="1080" w:firstLine="360"/>
        <w:jc w:val="right"/>
        <w:rPr>
          <w:rFonts w:ascii="Comic Sans MS" w:eastAsia="Times New Roman" w:hAnsi="Comic Sans MS" w:cs="Times New Roman"/>
          <w:sz w:val="36"/>
          <w:szCs w:val="36"/>
        </w:rPr>
      </w:pPr>
      <w:r w:rsidRPr="00997EB8">
        <w:rPr>
          <w:rFonts w:ascii="Comic Sans MS" w:eastAsia="Times New Roman" w:hAnsi="Comic Sans MS" w:cs="Times New Roman"/>
          <w:sz w:val="36"/>
          <w:szCs w:val="36"/>
        </w:rPr>
        <w:t>Go On</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Use the following line plot to answer questions 3 and 4.  Teresa measured the heights of the seedlings she was growing. She made a line plot to record the data.</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w:drawing>
          <wp:inline distT="0" distB="0" distL="0" distR="0">
            <wp:extent cx="2933700" cy="1685925"/>
            <wp:effectExtent l="0" t="0" r="0" b="9525"/>
            <wp:docPr id="347" name="Picture 34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Ask Your Teache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33700" cy="1685925"/>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12192" behindDoc="0" locked="0" layoutInCell="1" allowOverlap="1">
                <wp:simplePos x="0" y="0"/>
                <wp:positionH relativeFrom="column">
                  <wp:posOffset>-361950</wp:posOffset>
                </wp:positionH>
                <wp:positionV relativeFrom="paragraph">
                  <wp:posOffset>51435</wp:posOffset>
                </wp:positionV>
                <wp:extent cx="342900" cy="342900"/>
                <wp:effectExtent l="0" t="0" r="0" b="4445"/>
                <wp:wrapNone/>
                <wp:docPr id="381"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rFonts w:ascii="Comic Sans MS" w:hAnsi="Comic Sans MS"/>
                                <w:b/>
                                <w:bCs/>
                              </w:rPr>
                            </w:pPr>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252" type="#_x0000_t202" style="position:absolute;margin-left:-28.5pt;margin-top:4.05pt;width:27pt;height:27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" fillcolor="#969696" stroked="f">
                <v:textbox>
                  <w:txbxContent>
                    <w:p w:rsidR="00DA38D4" w:rsidRDefault="00DA38D4" w:rsidP="00997EB8">
                      <w:pPr>
                        <w:rPr>
                          <w:rFonts w:ascii="Comic Sans MS" w:hAnsi="Comic Sans MS"/>
                          <w:b/>
                          <w:bCs/>
                        </w:rPr>
                      </w:pPr>
                      <w:r>
                        <w:rPr>
                          <w:rFonts w:ascii="Comic Sans MS" w:hAnsi="Comic Sans MS"/>
                          <w:b/>
                          <w:bCs/>
                        </w:rPr>
                        <w:t>3</w:t>
                      </w:r>
                    </w:p>
                  </w:txbxContent>
                </v:textbox>
              </v:shape>
            </w:pict>
          </mc:Fallback>
        </mc:AlternateContent>
      </w:r>
      <w:r w:rsidRPr="00997EB8">
        <w:rPr>
          <w:rFonts w:ascii="Comic Sans MS" w:eastAsia="Times New Roman" w:hAnsi="Comic Sans MS" w:cs="Times New Roman"/>
          <w:bCs/>
          <w:color w:val="000000"/>
          <w:sz w:val="24"/>
          <w:szCs w:val="24"/>
        </w:rPr>
        <w:t>What was the total growth, in inches, of Teresa’s seedlings?</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A)  5⅝ </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B)  5⅞</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C)  6</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D)  6⅛</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mc:AlternateContent>
          <mc:Choice Requires="wps">
            <w:drawing>
              <wp:anchor distT="0" distB="0" distL="114300" distR="114300" simplePos="0" relativeHeight="251899904" behindDoc="0" locked="0" layoutInCell="1" allowOverlap="1">
                <wp:simplePos x="0" y="0"/>
                <wp:positionH relativeFrom="column">
                  <wp:posOffset>-361950</wp:posOffset>
                </wp:positionH>
                <wp:positionV relativeFrom="paragraph">
                  <wp:posOffset>347345</wp:posOffset>
                </wp:positionV>
                <wp:extent cx="342900" cy="342900"/>
                <wp:effectExtent l="0" t="3810" r="0" b="0"/>
                <wp:wrapNone/>
                <wp:docPr id="380"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253" type="#_x0000_t202" style="position:absolute;left:0;text-align:left;margin-left:-28.5pt;margin-top:27.35pt;width:27pt;height:27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" fillcolor="#969696" stroked="f">
                <v:textbox>
                  <w:txbxContent>
                    <w:p w:rsidR="00DA38D4" w:rsidRDefault="00DA38D4" w:rsidP="00997EB8">
                      <w:r>
                        <w:rPr>
                          <w:rFonts w:ascii="Comic Sans MS" w:hAnsi="Comic Sans MS"/>
                          <w:b/>
                          <w:bCs/>
                        </w:rPr>
                        <w:t>4</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at was the average height, in decimals, of the seedlings Teresa measured?</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 .07</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B) .70 </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C) 70 </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D) 7.0  </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pacing w:after="0" w:line="360" w:lineRule="auto"/>
        <w:jc w:val="right"/>
        <w:rPr>
          <w:rFonts w:ascii="Comic Sans MS" w:eastAsia="Times New Roman" w:hAnsi="Comic Sans MS" w:cs="Times New Roman"/>
          <w:sz w:val="36"/>
          <w:szCs w:val="36"/>
        </w:rPr>
      </w:pP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sz w:val="36"/>
          <w:szCs w:val="36"/>
        </w:rPr>
        <w:t>Go on</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Dillon made a table to figure out how much he earns at his job.</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w:drawing>
          <wp:inline distT="0" distB="0" distL="0" distR="0">
            <wp:extent cx="3457575" cy="1762125"/>
            <wp:effectExtent l="0" t="0" r="9525" b="9525"/>
            <wp:docPr id="346" name="Picture 34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sk Your Teache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457575" cy="1762125"/>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2976" behindDoc="0" locked="0" layoutInCell="1" allowOverlap="1">
                <wp:simplePos x="0" y="0"/>
                <wp:positionH relativeFrom="column">
                  <wp:posOffset>-495300</wp:posOffset>
                </wp:positionH>
                <wp:positionV relativeFrom="paragraph">
                  <wp:posOffset>146050</wp:posOffset>
                </wp:positionV>
                <wp:extent cx="342900" cy="342900"/>
                <wp:effectExtent l="0" t="0" r="0" b="3810"/>
                <wp:wrapNone/>
                <wp:docPr id="379"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47201" w:rsidRDefault="00DA38D4" w:rsidP="00997EB8">
                            <w:pPr>
                              <w:rPr>
                                <w:b/>
                              </w:rPr>
                            </w:pPr>
                            <w:r w:rsidRPr="00C47201">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54" type="#_x0000_t202" style="position:absolute;margin-left:-39pt;margin-top:11.5pt;width:27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F3LhAIAABs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" fillcolor="#969696" stroked="f">
                <v:textbox>
                  <w:txbxContent>
                    <w:p w:rsidR="00DA38D4" w:rsidRPr="00C47201" w:rsidRDefault="00DA38D4" w:rsidP="00997EB8">
                      <w:pPr>
                        <w:rPr>
                          <w:b/>
                        </w:rPr>
                      </w:pPr>
                      <w:r w:rsidRPr="00C47201">
                        <w:rPr>
                          <w:rFonts w:ascii="Comic Sans MS" w:hAnsi="Comic Sans MS"/>
                          <w:b/>
                          <w:bCs/>
                        </w:rPr>
                        <w:t>5</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at is a rule that relates days to the amount earned?</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 Add 6</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B) Add 54 </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C) Multiply by 9</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mc:AlternateContent>
          <mc:Choice Requires="wps">
            <w:drawing>
              <wp:anchor distT="0" distB="0" distL="114300" distR="114300" simplePos="0" relativeHeight="251900928" behindDoc="0" locked="0" layoutInCell="1" allowOverlap="1">
                <wp:simplePos x="0" y="0"/>
                <wp:positionH relativeFrom="column">
                  <wp:posOffset>-495300</wp:posOffset>
                </wp:positionH>
                <wp:positionV relativeFrom="paragraph">
                  <wp:posOffset>327660</wp:posOffset>
                </wp:positionV>
                <wp:extent cx="342900" cy="342900"/>
                <wp:effectExtent l="0" t="0" r="0" b="1905"/>
                <wp:wrapNone/>
                <wp:docPr id="378"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255" type="#_x0000_t202" style="position:absolute;left:0;text-align:left;margin-left:-39pt;margin-top:25.8pt;width:27pt;height:2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0EdhAIAABs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" fillcolor="#969696" stroked="f">
                <v:textbox>
                  <w:txbxContent>
                    <w:p w:rsidR="00DA38D4" w:rsidRDefault="00DA38D4" w:rsidP="00997EB8">
                      <w:r>
                        <w:rPr>
                          <w:rFonts w:ascii="Comic Sans MS" w:hAnsi="Comic Sans MS"/>
                          <w:b/>
                          <w:bCs/>
                        </w:rPr>
                        <w:t>6</w:t>
                      </w:r>
                    </w:p>
                  </w:txbxContent>
                </v:textbox>
              </v:shape>
            </w:pict>
          </mc:Fallback>
        </mc:AlternateContent>
      </w:r>
      <w:r w:rsidRPr="00997EB8">
        <w:rPr>
          <w:rFonts w:ascii="Comic Sans MS" w:eastAsia="Times New Roman" w:hAnsi="Comic Sans MS" w:cs="Times New Roman"/>
          <w:noProof/>
          <w:color w:val="000000"/>
          <w:sz w:val="24"/>
          <w:szCs w:val="24"/>
        </w:rPr>
        <w:t xml:space="preserve">D) Multiply by 54  </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Suppose Dillon works 6 days. Using a rule that relates the hours worked to the amount earned, find the amount earned if he works 36 hours.</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 $270</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B) $285 </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C) $324</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D) $648</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3B37D9" w:rsidRPr="00997EB8" w:rsidRDefault="003B37D9"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36"/>
          <w:szCs w:val="36"/>
        </w:rPr>
      </w:pP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color w:val="000000"/>
          <w:sz w:val="36"/>
          <w:szCs w:val="36"/>
        </w:rPr>
        <w:t>Go On</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Arlene made a table showing how much she earned each month from babysitting.</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w:drawing>
          <wp:inline distT="0" distB="0" distL="0" distR="0">
            <wp:extent cx="4133850" cy="1257300"/>
            <wp:effectExtent l="0" t="0" r="0" b="0"/>
            <wp:docPr id="345" name="Picture 34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sk Your Teache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33850" cy="1257300"/>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bCs/>
          <w:noProof/>
          <w:sz w:val="24"/>
          <w:szCs w:val="24"/>
        </w:rPr>
        <mc:AlternateContent>
          <mc:Choice Requires="wps">
            <w:drawing>
              <wp:anchor distT="0" distB="0" distL="114300" distR="114300" simplePos="0" relativeHeight="251924480" behindDoc="0" locked="0" layoutInCell="1" allowOverlap="1">
                <wp:simplePos x="0" y="0"/>
                <wp:positionH relativeFrom="column">
                  <wp:posOffset>-581025</wp:posOffset>
                </wp:positionH>
                <wp:positionV relativeFrom="paragraph">
                  <wp:posOffset>100330</wp:posOffset>
                </wp:positionV>
                <wp:extent cx="342900" cy="342900"/>
                <wp:effectExtent l="0" t="0" r="0" b="1270"/>
                <wp:wrapNone/>
                <wp:docPr id="377"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256" type="#_x0000_t202" style="position:absolute;margin-left:-45.75pt;margin-top:7.9pt;width:27pt;height:27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" fillcolor="#969696" stroked="f">
                <v:textbox>
                  <w:txbxContent>
                    <w:p w:rsidR="00DA38D4" w:rsidRDefault="00DA38D4" w:rsidP="00997EB8">
                      <w:r>
                        <w:rPr>
                          <w:rFonts w:ascii="Comic Sans MS" w:hAnsi="Comic Sans MS"/>
                          <w:b/>
                          <w:bCs/>
                        </w:rPr>
                        <w:t>7</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at are the most appropriate scale and interval to use if Arlene makes a line graph of the data?</w:t>
      </w:r>
    </w:p>
    <w:p w:rsidR="00997EB8" w:rsidRPr="00997EB8" w:rsidRDefault="00997EB8" w:rsidP="00997EB8">
      <w:pPr>
        <w:shd w:val="clear" w:color="auto" w:fill="FFFFFF"/>
        <w:spacing w:after="0" w:line="240" w:lineRule="auto"/>
        <w:ind w:left="540"/>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ab/>
      </w:r>
    </w:p>
    <w:p w:rsidR="00997EB8" w:rsidRPr="00997EB8" w:rsidRDefault="00997EB8" w:rsidP="00997EB8">
      <w:pPr>
        <w:spacing w:after="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 xml:space="preserve"> Scale: 0 to 50, Interval: 2</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B)  </w:t>
      </w:r>
      <w:r w:rsidRPr="00997EB8">
        <w:rPr>
          <w:rFonts w:ascii="Comic Sans MS" w:eastAsia="Times New Roman" w:hAnsi="Comic Sans MS" w:cs="Times New Roman"/>
          <w:color w:val="000000"/>
          <w:sz w:val="24"/>
          <w:szCs w:val="24"/>
        </w:rPr>
        <w:t>Scale: 0 to 50, Interval: 5</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C)  </w:t>
      </w:r>
      <w:r w:rsidRPr="00997EB8">
        <w:rPr>
          <w:rFonts w:ascii="Comic Sans MS" w:eastAsia="Times New Roman" w:hAnsi="Comic Sans MS" w:cs="Times New Roman"/>
          <w:color w:val="000000"/>
          <w:sz w:val="24"/>
          <w:szCs w:val="24"/>
        </w:rPr>
        <w:t>Scale: 0 to 100, Interval: 10</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t xml:space="preserve">D)  </w:t>
      </w:r>
      <w:r w:rsidRPr="00997EB8">
        <w:rPr>
          <w:rFonts w:ascii="Comic Sans MS" w:eastAsia="Times New Roman" w:hAnsi="Comic Sans MS" w:cs="Times New Roman"/>
          <w:color w:val="000000"/>
          <w:sz w:val="24"/>
          <w:szCs w:val="24"/>
        </w:rPr>
        <w:t>Scale: 0 to 100, Interval: 20</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The graph shows the relationship between the amount of milk and water used in a recipe.</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14240" behindDoc="0" locked="0" layoutInCell="1" allowOverlap="1">
                <wp:simplePos x="0" y="0"/>
                <wp:positionH relativeFrom="column">
                  <wp:posOffset>-581025</wp:posOffset>
                </wp:positionH>
                <wp:positionV relativeFrom="paragraph">
                  <wp:posOffset>2190750</wp:posOffset>
                </wp:positionV>
                <wp:extent cx="342900" cy="342900"/>
                <wp:effectExtent l="0" t="1905" r="0" b="0"/>
                <wp:wrapNone/>
                <wp:docPr id="376"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257" type="#_x0000_t202" style="position:absolute;margin-left:-45.75pt;margin-top:172.5pt;width:27pt;height:27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" fillcolor="#969696" stroked="f">
                <v:textbox>
                  <w:txbxContent>
                    <w:p w:rsidR="00DA38D4" w:rsidRDefault="00DA38D4" w:rsidP="00997EB8">
                      <w:r>
                        <w:rPr>
                          <w:rFonts w:ascii="Comic Sans MS" w:hAnsi="Comic Sans MS"/>
                          <w:b/>
                          <w:bCs/>
                        </w:rPr>
                        <w:t>8</w:t>
                      </w:r>
                    </w:p>
                  </w:txbxContent>
                </v:textbox>
              </v:shape>
            </w:pict>
          </mc:Fallback>
        </mc:AlternateContent>
      </w:r>
      <w:r>
        <w:rPr>
          <w:rFonts w:ascii="Comic Sans MS" w:eastAsia="Times New Roman" w:hAnsi="Comic Sans MS" w:cs="Times New Roman"/>
          <w:noProof/>
          <w:color w:val="000000"/>
          <w:sz w:val="24"/>
          <w:szCs w:val="24"/>
        </w:rPr>
        <w:drawing>
          <wp:inline distT="0" distB="0" distL="0" distR="0">
            <wp:extent cx="2352675" cy="2343150"/>
            <wp:effectExtent l="0" t="0" r="9525" b="0"/>
            <wp:docPr id="344" name="Picture 344"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Ask Your Teache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52675" cy="2343150"/>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at rule relates the amount of milk to the amount of water?</w:t>
      </w:r>
    </w:p>
    <w:p w:rsidR="00997EB8" w:rsidRPr="00997EB8" w:rsidRDefault="00997EB8" w:rsidP="00997EB8">
      <w:pPr>
        <w:spacing w:after="0" w:line="360" w:lineRule="auto"/>
        <w:rPr>
          <w:rFonts w:ascii="Comic Sans MS" w:eastAsia="Times New Roman" w:hAnsi="Comic Sans MS" w:cs="Arial"/>
          <w:sz w:val="24"/>
          <w:szCs w:val="24"/>
        </w:rPr>
      </w:pP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A)   </w:t>
      </w:r>
      <w:r w:rsidRPr="00997EB8">
        <w:rPr>
          <w:rFonts w:ascii="Comic Sans MS" w:eastAsia="Times New Roman" w:hAnsi="Comic Sans MS" w:cs="Times New Roman"/>
          <w:color w:val="000000"/>
          <w:sz w:val="24"/>
          <w:szCs w:val="24"/>
        </w:rPr>
        <w:t>Multiply the amount of milk by 4.</w:t>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Times New Roman"/>
          <w:color w:val="000000"/>
          <w:sz w:val="24"/>
          <w:szCs w:val="24"/>
        </w:rPr>
        <w:t>Multiply the amount of milk by 2</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Times New Roman"/>
          <w:color w:val="000000"/>
          <w:sz w:val="24"/>
          <w:szCs w:val="24"/>
        </w:rPr>
        <w:t xml:space="preserve">Multiply the amount of milk </w:t>
      </w:r>
      <w:proofErr w:type="gramStart"/>
      <w:r w:rsidRPr="00997EB8">
        <w:rPr>
          <w:rFonts w:ascii="Comic Sans MS" w:eastAsia="Times New Roman" w:hAnsi="Comic Sans MS" w:cs="Times New Roman"/>
          <w:color w:val="000000"/>
          <w:sz w:val="24"/>
          <w:szCs w:val="24"/>
        </w:rPr>
        <w:t xml:space="preserve">by </w:t>
      </w:r>
      <w:proofErr w:type="gramEnd"/>
      <w:r>
        <w:rPr>
          <w:rFonts w:ascii="Comic Sans MS" w:eastAsia="Times New Roman" w:hAnsi="Comic Sans MS" w:cs="Times New Roman"/>
          <w:noProof/>
          <w:color w:val="000000"/>
          <w:sz w:val="24"/>
          <w:szCs w:val="24"/>
        </w:rPr>
        <w:drawing>
          <wp:inline distT="0" distB="0" distL="0" distR="0">
            <wp:extent cx="76200" cy="247650"/>
            <wp:effectExtent l="0" t="0" r="0" b="0"/>
            <wp:docPr id="343" name="Picture 34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Ask Your Teache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6200" cy="247650"/>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 xml:space="preserve">. </w:t>
      </w:r>
      <w:r>
        <w:rPr>
          <w:rFonts w:ascii="Comic Sans MS" w:eastAsia="Times New Roman" w:hAnsi="Comic Sans MS" w:cs="Times New Roman"/>
          <w:noProof/>
          <w:color w:val="000000"/>
          <w:sz w:val="24"/>
          <w:szCs w:val="24"/>
        </w:rPr>
        <w:drawing>
          <wp:inline distT="0" distB="0" distL="0" distR="0">
            <wp:extent cx="95250" cy="95250"/>
            <wp:effectExtent l="0" t="0" r="0" b="0"/>
            <wp:docPr id="342" name="Picture 342"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Arial"/>
          <w:sz w:val="24"/>
          <w:szCs w:val="24"/>
          <w:vertAlign w:val="superscript"/>
        </w:rPr>
        <w:tab/>
      </w:r>
      <w:r w:rsidRPr="00997EB8">
        <w:rPr>
          <w:rFonts w:ascii="Comic Sans MS" w:eastAsia="Times New Roman" w:hAnsi="Comic Sans MS" w:cs="Arial"/>
          <w:sz w:val="24"/>
          <w:szCs w:val="24"/>
        </w:rPr>
        <w:tab/>
      </w:r>
    </w:p>
    <w:p w:rsidR="00997EB8" w:rsidRPr="003B37D9" w:rsidRDefault="00997EB8" w:rsidP="00997EB8">
      <w:pPr>
        <w:numPr>
          <w:ilvl w:val="0"/>
          <w:numId w:val="4"/>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color w:val="000000"/>
          <w:sz w:val="24"/>
          <w:szCs w:val="24"/>
        </w:rPr>
        <w:t xml:space="preserve">Multiply the amount of milk </w:t>
      </w:r>
      <w:proofErr w:type="gramStart"/>
      <w:r w:rsidRPr="00997EB8">
        <w:rPr>
          <w:rFonts w:ascii="Comic Sans MS" w:eastAsia="Times New Roman" w:hAnsi="Comic Sans MS" w:cs="Times New Roman"/>
          <w:color w:val="000000"/>
          <w:sz w:val="24"/>
          <w:szCs w:val="24"/>
        </w:rPr>
        <w:t xml:space="preserve">by </w:t>
      </w:r>
      <w:proofErr w:type="gramEnd"/>
      <w:r>
        <w:rPr>
          <w:rFonts w:ascii="Comic Sans MS" w:eastAsia="Times New Roman" w:hAnsi="Comic Sans MS" w:cs="Times New Roman"/>
          <w:noProof/>
          <w:color w:val="000000"/>
          <w:sz w:val="24"/>
          <w:szCs w:val="24"/>
        </w:rPr>
        <w:drawing>
          <wp:inline distT="0" distB="0" distL="0" distR="0">
            <wp:extent cx="85725" cy="247650"/>
            <wp:effectExtent l="0" t="0" r="9525" b="0"/>
            <wp:docPr id="341" name="Picture 34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Ask Your Teache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85725" cy="247650"/>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w:t>
      </w:r>
    </w:p>
    <w:p w:rsidR="003B37D9" w:rsidRPr="00997EB8" w:rsidRDefault="003B37D9" w:rsidP="003B37D9">
      <w:pPr>
        <w:spacing w:after="0" w:line="360" w:lineRule="auto"/>
        <w:ind w:left="1080"/>
        <w:rPr>
          <w:rFonts w:ascii="Comic Sans MS" w:eastAsia="Times New Roman" w:hAnsi="Comic Sans MS" w:cs="Arial"/>
          <w:sz w:val="24"/>
          <w:szCs w:val="24"/>
        </w:rPr>
      </w:pPr>
    </w:p>
    <w:p w:rsidR="00997EB8" w:rsidRPr="00997EB8" w:rsidRDefault="00997EB8" w:rsidP="00997EB8">
      <w:pPr>
        <w:spacing w:after="0" w:line="360" w:lineRule="auto"/>
        <w:ind w:left="360"/>
        <w:rPr>
          <w:rFonts w:ascii="Comic Sans MS" w:eastAsia="Times New Roman" w:hAnsi="Comic Sans MS" w:cs="Times New Roman"/>
          <w:sz w:val="36"/>
          <w:szCs w:val="36"/>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36"/>
          <w:szCs w:val="36"/>
        </w:rPr>
        <w:t>Go on</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A scientist made a line graph that shows how a bear’s average heart rate changes over time.</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1952" behindDoc="0" locked="0" layoutInCell="1" allowOverlap="1">
                <wp:simplePos x="0" y="0"/>
                <wp:positionH relativeFrom="column">
                  <wp:posOffset>-466725</wp:posOffset>
                </wp:positionH>
                <wp:positionV relativeFrom="paragraph">
                  <wp:posOffset>2158365</wp:posOffset>
                </wp:positionV>
                <wp:extent cx="342900" cy="342900"/>
                <wp:effectExtent l="0" t="1905" r="0" b="0"/>
                <wp:wrapNone/>
                <wp:docPr id="375"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258" type="#_x0000_t202" style="position:absolute;margin-left:-36.75pt;margin-top:169.95pt;width:27pt;height:27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" fillcolor="#969696" stroked="f">
                <v:textbox>
                  <w:txbxContent>
                    <w:p w:rsidR="00DA38D4" w:rsidRDefault="00DA38D4" w:rsidP="00997EB8">
                      <w:r>
                        <w:rPr>
                          <w:rFonts w:ascii="Comic Sans MS" w:hAnsi="Comic Sans MS"/>
                          <w:b/>
                          <w:bCs/>
                        </w:rPr>
                        <w:t>9</w:t>
                      </w:r>
                    </w:p>
                  </w:txbxContent>
                </v:textbox>
              </v:shape>
            </w:pict>
          </mc:Fallback>
        </mc:AlternateContent>
      </w:r>
      <w:r>
        <w:rPr>
          <w:rFonts w:ascii="Comic Sans MS" w:eastAsia="Times New Roman" w:hAnsi="Comic Sans MS" w:cs="Times New Roman"/>
          <w:noProof/>
          <w:color w:val="000000"/>
          <w:sz w:val="24"/>
          <w:szCs w:val="24"/>
        </w:rPr>
        <w:drawing>
          <wp:inline distT="0" distB="0" distL="0" distR="0">
            <wp:extent cx="3400425" cy="2190750"/>
            <wp:effectExtent l="0" t="0" r="9525" b="0"/>
            <wp:docPr id="340" name="Picture 34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Ask Your Teacher"/>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400425" cy="2190750"/>
                    </a:xfrm>
                    <a:prstGeom prst="rect">
                      <a:avLst/>
                    </a:prstGeom>
                    <a:noFill/>
                    <a:ln>
                      <a:noFill/>
                    </a:ln>
                  </pic:spPr>
                </pic:pic>
              </a:graphicData>
            </a:graphic>
          </wp:inline>
        </w:drawing>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In what month is a bear’s average heart rate about 130 beats per minute?</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 June</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B)  July</w:t>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C) August</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before="100" w:beforeAutospacing="1" w:after="100" w:afterAutospacing="1" w:line="240" w:lineRule="auto"/>
        <w:ind w:left="720"/>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D) September</w:t>
      </w:r>
    </w:p>
    <w:p w:rsidR="00997EB8" w:rsidRPr="00997EB8" w:rsidRDefault="00997EB8" w:rsidP="00997EB8">
      <w:pPr>
        <w:tabs>
          <w:tab w:val="left" w:pos="360"/>
        </w:tabs>
        <w:spacing w:after="0" w:line="360" w:lineRule="auto"/>
        <w:ind w:left="720"/>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4000" behindDoc="0" locked="0" layoutInCell="1" allowOverlap="1">
                <wp:simplePos x="0" y="0"/>
                <wp:positionH relativeFrom="column">
                  <wp:posOffset>-466725</wp:posOffset>
                </wp:positionH>
                <wp:positionV relativeFrom="paragraph">
                  <wp:posOffset>213360</wp:posOffset>
                </wp:positionV>
                <wp:extent cx="342900" cy="342900"/>
                <wp:effectExtent l="0" t="0" r="0" b="1905"/>
                <wp:wrapNone/>
                <wp:docPr id="374"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sz w:val="20"/>
                              </w:rPr>
                            </w:pPr>
                            <w:r>
                              <w:rPr>
                                <w:rFonts w:ascii="Comic Sans MS" w:hAnsi="Comic Sans MS"/>
                                <w:b/>
                                <w:bCs/>
                                <w:sz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259" type="#_x0000_t202" style="position:absolute;left:0;text-align:left;margin-left:-36.75pt;margin-top:16.8pt;width:27pt;height:27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" fillcolor="#969696" stroked="f">
                <v:textbox>
                  <w:txbxContent>
                    <w:p w:rsidR="00DA38D4" w:rsidRDefault="00DA38D4" w:rsidP="00997EB8">
                      <w:pPr>
                        <w:rPr>
                          <w:sz w:val="20"/>
                        </w:rPr>
                      </w:pPr>
                      <w:r>
                        <w:rPr>
                          <w:rFonts w:ascii="Comic Sans MS" w:hAnsi="Comic Sans MS"/>
                          <w:b/>
                          <w:bCs/>
                          <w:sz w:val="20"/>
                        </w:rPr>
                        <w:t>10</w:t>
                      </w: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Based on the graph, what statement is true?</w:t>
      </w:r>
    </w:p>
    <w:p w:rsidR="00997EB8" w:rsidRPr="00997EB8" w:rsidRDefault="00997EB8" w:rsidP="00997EB8">
      <w:pPr>
        <w:numPr>
          <w:ilvl w:val="0"/>
          <w:numId w:val="1"/>
        </w:numPr>
        <w:tabs>
          <w:tab w:val="clear" w:pos="1080"/>
          <w:tab w:val="num" w:pos="720"/>
        </w:tabs>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color w:val="000000"/>
          <w:sz w:val="24"/>
          <w:szCs w:val="24"/>
        </w:rPr>
        <w:t>A bear’s average heart rate rarely changes.</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color w:val="000000"/>
          <w:sz w:val="24"/>
          <w:szCs w:val="24"/>
        </w:rPr>
        <w:t>A bear’s average heart rate increases over time.</w:t>
      </w:r>
      <w:r w:rsidRPr="00997EB8">
        <w:rPr>
          <w:rFonts w:ascii="Comic Sans MS" w:eastAsia="Times New Roman" w:hAnsi="Comic Sans MS" w:cs="Times New Roman"/>
          <w:sz w:val="24"/>
          <w:szCs w:val="24"/>
        </w:rPr>
        <w:t xml:space="preserve"> </w:t>
      </w:r>
      <w:r w:rsidRPr="00997EB8">
        <w:rPr>
          <w:rFonts w:ascii="Comic Sans MS" w:eastAsia="Times New Roman" w:hAnsi="Comic Sans MS" w:cs="Arial"/>
          <w:sz w:val="24"/>
          <w:szCs w:val="24"/>
        </w:rPr>
        <w:t xml:space="preserve"> </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color w:val="000000"/>
          <w:sz w:val="24"/>
          <w:szCs w:val="24"/>
        </w:rPr>
        <w:t>A bear’s average heart rate starts to decrease at the end of the summer.</w:t>
      </w:r>
      <w:r w:rsidRPr="00997EB8">
        <w:rPr>
          <w:rFonts w:ascii="Comic Sans MS" w:eastAsia="Times New Roman" w:hAnsi="Comic Sans MS" w:cs="Arial"/>
          <w:sz w:val="24"/>
          <w:szCs w:val="24"/>
        </w:rPr>
        <w:t xml:space="preserve"> </w:t>
      </w:r>
    </w:p>
    <w:p w:rsidR="00997EB8" w:rsidRPr="00997EB8" w:rsidRDefault="00997EB8" w:rsidP="00997EB8">
      <w:pPr>
        <w:spacing w:after="0" w:line="360" w:lineRule="auto"/>
        <w:ind w:left="360"/>
        <w:rPr>
          <w:rFonts w:ascii="Comic Sans MS" w:eastAsia="Times New Roman" w:hAnsi="Comic Sans MS" w:cs="Arial"/>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color w:val="000000"/>
          <w:sz w:val="24"/>
          <w:szCs w:val="24"/>
        </w:rPr>
        <w:t>A bear’s average heart rate is at its lowest in the summer.</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tabs>
          <w:tab w:val="left" w:pos="187"/>
        </w:tabs>
        <w:spacing w:after="0" w:line="240" w:lineRule="auto"/>
        <w:jc w:val="right"/>
        <w:rPr>
          <w:rFonts w:ascii="Comic Sans MS" w:eastAsia="Times New Roman" w:hAnsi="Comic Sans MS" w:cs="Arial"/>
          <w:sz w:val="36"/>
          <w:szCs w:val="36"/>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36"/>
          <w:szCs w:val="36"/>
        </w:rPr>
        <w:t>Go on</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Nicholas recorded the total number of pushups he did each minute for 4 minutes.</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5024" behindDoc="0" locked="0" layoutInCell="1" allowOverlap="1">
                <wp:simplePos x="0" y="0"/>
                <wp:positionH relativeFrom="column">
                  <wp:posOffset>-533400</wp:posOffset>
                </wp:positionH>
                <wp:positionV relativeFrom="paragraph">
                  <wp:posOffset>740410</wp:posOffset>
                </wp:positionV>
                <wp:extent cx="342900" cy="342900"/>
                <wp:effectExtent l="0" t="0" r="0" b="0"/>
                <wp:wrapNone/>
                <wp:docPr id="373"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sz w:val="20"/>
                              </w:rPr>
                            </w:pPr>
                            <w:r>
                              <w:rPr>
                                <w:rFonts w:ascii="Comic Sans MS" w:hAnsi="Comic Sans MS"/>
                                <w:b/>
                                <w:bCs/>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260" type="#_x0000_t202" style="position:absolute;margin-left:-42pt;margin-top:58.3pt;width:27pt;height:27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" fillcolor="#969696" stroked="f">
                <v:textbox>
                  <w:txbxContent>
                    <w:p w:rsidR="00DA38D4" w:rsidRDefault="00DA38D4" w:rsidP="00997EB8">
                      <w:pPr>
                        <w:rPr>
                          <w:sz w:val="20"/>
                        </w:rPr>
                      </w:pPr>
                      <w:r>
                        <w:rPr>
                          <w:rFonts w:ascii="Comic Sans MS" w:hAnsi="Comic Sans MS"/>
                          <w:b/>
                          <w:bCs/>
                          <w:sz w:val="20"/>
                        </w:rPr>
                        <w:t>11</w:t>
                      </w:r>
                    </w:p>
                  </w:txbxContent>
                </v:textbox>
              </v:shape>
            </w:pict>
          </mc:Fallback>
        </mc:AlternateContent>
      </w:r>
      <w:r>
        <w:rPr>
          <w:rFonts w:ascii="Comic Sans MS" w:eastAsia="Times New Roman" w:hAnsi="Comic Sans MS" w:cs="Times New Roman"/>
          <w:noProof/>
          <w:color w:val="000000"/>
          <w:sz w:val="24"/>
          <w:szCs w:val="24"/>
        </w:rPr>
        <w:drawing>
          <wp:inline distT="0" distB="0" distL="0" distR="0">
            <wp:extent cx="3457575" cy="790575"/>
            <wp:effectExtent l="0" t="0" r="9525" b="9525"/>
            <wp:docPr id="339" name="Picture 33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Ask Your Teache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57575" cy="790575"/>
                    </a:xfrm>
                    <a:prstGeom prst="rect">
                      <a:avLst/>
                    </a:prstGeom>
                    <a:noFill/>
                    <a:ln>
                      <a:noFill/>
                    </a:ln>
                  </pic:spPr>
                </pic:pic>
              </a:graphicData>
            </a:graphic>
          </wp:inline>
        </w:drawing>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ich graph shows the relationship between time and the number of push-ups that Nicholas did?</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numPr>
          <w:ilvl w:val="0"/>
          <w:numId w:val="56"/>
        </w:numPr>
        <w:spacing w:after="12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w:drawing>
          <wp:anchor distT="0" distB="0" distL="114300" distR="114300" simplePos="0" relativeHeight="251926528" behindDoc="1" locked="0" layoutInCell="1" allowOverlap="1">
            <wp:simplePos x="0" y="0"/>
            <wp:positionH relativeFrom="column">
              <wp:posOffset>809625</wp:posOffset>
            </wp:positionH>
            <wp:positionV relativeFrom="paragraph">
              <wp:align>outside</wp:align>
            </wp:positionV>
            <wp:extent cx="1809750" cy="1771650"/>
            <wp:effectExtent l="0" t="0" r="0" b="0"/>
            <wp:wrapNone/>
            <wp:docPr id="372" name="Picture 37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Ask Your Teache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noProof/>
          <w:color w:val="000000"/>
          <w:sz w:val="24"/>
          <w:szCs w:val="24"/>
        </w:rPr>
        <w:drawing>
          <wp:inline distT="0" distB="0" distL="0" distR="0">
            <wp:extent cx="95250" cy="95250"/>
            <wp:effectExtent l="0" t="0" r="0" b="0"/>
            <wp:docPr id="338" name="Picture 338"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t>B)</w:t>
      </w:r>
      <w:r w:rsidRPr="00997EB8">
        <w:rPr>
          <w:rFonts w:ascii="Comic Sans MS" w:eastAsia="Times New Roman" w:hAnsi="Comic Sans MS" w:cs="Times New Roman"/>
          <w:noProof/>
          <w:color w:val="000000"/>
          <w:sz w:val="24"/>
          <w:szCs w:val="24"/>
        </w:rPr>
        <w:t xml:space="preserve"> </w:t>
      </w:r>
      <w:r>
        <w:rPr>
          <w:rFonts w:ascii="Comic Sans MS" w:eastAsia="Times New Roman" w:hAnsi="Comic Sans MS" w:cs="Times New Roman"/>
          <w:noProof/>
          <w:color w:val="000000"/>
          <w:sz w:val="24"/>
          <w:szCs w:val="24"/>
        </w:rPr>
        <w:drawing>
          <wp:inline distT="0" distB="0" distL="0" distR="0">
            <wp:extent cx="1809750" cy="1771650"/>
            <wp:effectExtent l="0" t="0" r="0" b="0"/>
            <wp:docPr id="337" name="Picture 33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Ask Your Teache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r w:rsidRPr="00997EB8">
        <w:rPr>
          <w:rFonts w:ascii="Comic Sans MS" w:eastAsia="Times New Roman" w:hAnsi="Comic Sans MS" w:cs="Times New Roman"/>
          <w:sz w:val="24"/>
          <w:szCs w:val="24"/>
        </w:rPr>
        <w:t xml:space="preserve"> </w:t>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Arial"/>
          <w:sz w:val="24"/>
          <w:szCs w:val="24"/>
        </w:rPr>
        <w:t xml:space="preserve">             </w:t>
      </w:r>
      <w:r w:rsidRPr="00997EB8">
        <w:rPr>
          <w:rFonts w:ascii="Comic Sans MS" w:eastAsia="Times New Roman" w:hAnsi="Comic Sans MS" w:cs="Times New Roman"/>
          <w:sz w:val="24"/>
          <w:szCs w:val="24"/>
        </w:rPr>
        <w:t xml:space="preserve"> </w:t>
      </w:r>
      <w:r w:rsidRPr="00997EB8">
        <w:rPr>
          <w:rFonts w:ascii="Comic Sans MS" w:eastAsia="Times New Roman" w:hAnsi="Comic Sans MS" w:cs="Arial"/>
          <w:sz w:val="24"/>
          <w:szCs w:val="24"/>
        </w:rPr>
        <w:t>       </w:t>
      </w:r>
    </w:p>
    <w:p w:rsidR="00997EB8" w:rsidRPr="00997EB8" w:rsidRDefault="00997EB8" w:rsidP="00997EB8">
      <w:pPr>
        <w:numPr>
          <w:ilvl w:val="0"/>
          <w:numId w:val="56"/>
        </w:numPr>
        <w:spacing w:after="0" w:line="360" w:lineRule="auto"/>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6048" behindDoc="0" locked="0" layoutInCell="1" allowOverlap="1">
                <wp:simplePos x="0" y="0"/>
                <wp:positionH relativeFrom="column">
                  <wp:posOffset>-447675</wp:posOffset>
                </wp:positionH>
                <wp:positionV relativeFrom="paragraph">
                  <wp:posOffset>1890395</wp:posOffset>
                </wp:positionV>
                <wp:extent cx="342900" cy="342900"/>
                <wp:effectExtent l="0" t="0" r="0" b="0"/>
                <wp:wrapNone/>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2</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1" o:spid="_x0000_s1261" type="#_x0000_t202" style="position:absolute;left:0;text-align:left;margin-left:-35.25pt;margin-top:148.85pt;width:27pt;height:27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" fillcolor="#969696" stroked="f">
                <v:textbox>
                  <w:txbxContent>
                    <w:p w:rsidR="00DA38D4" w:rsidRPr="00C603A7" w:rsidRDefault="00DA38D4" w:rsidP="00997EB8">
                      <w:pPr>
                        <w:spacing w:line="480" w:lineRule="auto"/>
                        <w:rPr>
                          <w:b/>
                        </w:rPr>
                      </w:pPr>
                      <w:r>
                        <w:rPr>
                          <w:rFonts w:ascii="Comic Sans MS" w:hAnsi="Comic Sans MS"/>
                          <w:b/>
                          <w:bCs/>
                          <w:sz w:val="20"/>
                        </w:rPr>
                        <w:t>12</w:t>
                      </w:r>
                      <w:r w:rsidRPr="00624178">
                        <w:rPr>
                          <w:b/>
                        </w:rPr>
                        <w:t xml:space="preserve"> </w:t>
                      </w:r>
                      <w:r w:rsidRPr="00C603A7">
                        <w:rPr>
                          <w:b/>
                        </w:rPr>
                        <w:t>Go On</w:t>
                      </w:r>
                    </w:p>
                    <w:p w:rsidR="00DA38D4" w:rsidRDefault="00DA38D4" w:rsidP="00997EB8">
                      <w:pPr>
                        <w:rPr>
                          <w:sz w:val="20"/>
                        </w:rPr>
                      </w:pPr>
                    </w:p>
                  </w:txbxContent>
                </v:textbox>
              </v:shape>
            </w:pict>
          </mc:Fallback>
        </mc:AlternateContent>
      </w:r>
      <w:r>
        <w:rPr>
          <w:rFonts w:ascii="Comic Sans MS" w:eastAsia="Times New Roman" w:hAnsi="Comic Sans MS" w:cs="Times New Roman"/>
          <w:noProof/>
          <w:sz w:val="24"/>
          <w:szCs w:val="24"/>
        </w:rPr>
        <w:drawing>
          <wp:anchor distT="0" distB="0" distL="114300" distR="114300" simplePos="0" relativeHeight="251927552" behindDoc="1" locked="0" layoutInCell="1" allowOverlap="1">
            <wp:simplePos x="0" y="0"/>
            <wp:positionH relativeFrom="column">
              <wp:posOffset>3562350</wp:posOffset>
            </wp:positionH>
            <wp:positionV relativeFrom="paragraph">
              <wp:posOffset>3810</wp:posOffset>
            </wp:positionV>
            <wp:extent cx="1809750" cy="1771650"/>
            <wp:effectExtent l="0" t="0" r="0" b="0"/>
            <wp:wrapTight wrapText="bothSides">
              <wp:wrapPolygon edited="0">
                <wp:start x="0" y="0"/>
                <wp:lineTo x="0" y="21368"/>
                <wp:lineTo x="21373" y="21368"/>
                <wp:lineTo x="21373" y="0"/>
                <wp:lineTo x="0" y="0"/>
              </wp:wrapPolygon>
            </wp:wrapTight>
            <wp:docPr id="370" name="Picture 370"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Ask Your Teacher"/>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noProof/>
          <w:color w:val="000000"/>
          <w:sz w:val="24"/>
          <w:szCs w:val="24"/>
        </w:rPr>
        <w:drawing>
          <wp:inline distT="0" distB="0" distL="0" distR="0">
            <wp:extent cx="1809750" cy="1771650"/>
            <wp:effectExtent l="0" t="0" r="0" b="0"/>
            <wp:docPr id="336" name="Picture 33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sk Your Teacher"/>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r>
        <w:rPr>
          <w:rFonts w:ascii="Comic Sans MS" w:eastAsia="Times New Roman" w:hAnsi="Comic Sans MS" w:cs="Times New Roman"/>
          <w:noProof/>
          <w:color w:val="000000"/>
          <w:sz w:val="24"/>
          <w:szCs w:val="24"/>
        </w:rPr>
        <w:drawing>
          <wp:inline distT="0" distB="0" distL="0" distR="0">
            <wp:extent cx="95250" cy="95250"/>
            <wp:effectExtent l="0" t="0" r="0" b="0"/>
            <wp:docPr id="335" name="Picture 335"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t>D)</w:t>
      </w:r>
      <w:r w:rsidRPr="00997EB8">
        <w:rPr>
          <w:rFonts w:ascii="Comic Sans MS" w:eastAsia="Times New Roman" w:hAnsi="Comic Sans MS" w:cs="Arial"/>
          <w:sz w:val="24"/>
          <w:szCs w:val="24"/>
        </w:rPr>
        <w:t xml:space="preserve">    </w:t>
      </w:r>
      <w:r>
        <w:rPr>
          <w:rFonts w:ascii="Comic Sans MS" w:eastAsia="Times New Roman" w:hAnsi="Comic Sans MS" w:cs="Times New Roman"/>
          <w:noProof/>
          <w:color w:val="000000"/>
          <w:sz w:val="24"/>
          <w:szCs w:val="24"/>
        </w:rPr>
        <w:drawing>
          <wp:inline distT="0" distB="0" distL="0" distR="0">
            <wp:extent cx="95250" cy="95250"/>
            <wp:effectExtent l="0" t="0" r="0" b="0"/>
            <wp:docPr id="334" name="Picture 334"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tabs>
          <w:tab w:val="left" w:pos="720"/>
        </w:tabs>
        <w:spacing w:after="0" w:line="36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Jake is buying a new mountain bike on layaway for $297. If he makes a down payment of $25 and pays $34 each week, how many weeks will it take Jake to pay for the bike?</w:t>
      </w:r>
    </w:p>
    <w:p w:rsidR="00997EB8" w:rsidRPr="00997EB8" w:rsidRDefault="00997EB8" w:rsidP="00997EB8">
      <w:pPr>
        <w:numPr>
          <w:ilvl w:val="0"/>
          <w:numId w:val="57"/>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8 weeks.</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9 weeks </w:t>
      </w:r>
      <w:r w:rsidRPr="00997EB8">
        <w:rPr>
          <w:rFonts w:ascii="Comic Sans MS" w:eastAsia="Times New Roman" w:hAnsi="Comic Sans MS" w:cs="Arial"/>
          <w:sz w:val="24"/>
          <w:szCs w:val="24"/>
        </w:rPr>
        <w:t xml:space="preserve"> </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11 weeks</w:t>
      </w:r>
      <w:r w:rsidRPr="00997EB8">
        <w:rPr>
          <w:rFonts w:ascii="Comic Sans MS" w:eastAsia="Times New Roman" w:hAnsi="Comic Sans MS" w:cs="Arial"/>
          <w:sz w:val="24"/>
          <w:szCs w:val="24"/>
        </w:rPr>
        <w:t xml:space="preserve"> </w:t>
      </w:r>
    </w:p>
    <w:p w:rsidR="00997EB8" w:rsidRPr="00997EB8" w:rsidRDefault="00997EB8" w:rsidP="00997EB8">
      <w:pPr>
        <w:spacing w:after="0" w:line="360" w:lineRule="auto"/>
        <w:ind w:left="360"/>
        <w:rPr>
          <w:rFonts w:ascii="Comic Sans MS" w:eastAsia="Times New Roman" w:hAnsi="Comic Sans MS" w:cs="Arial"/>
          <w:sz w:val="24"/>
          <w:szCs w:val="24"/>
        </w:rPr>
      </w:pPr>
      <w:r w:rsidRPr="00997EB8">
        <w:rPr>
          <w:rFonts w:ascii="Comic Sans MS" w:eastAsia="Times New Roman" w:hAnsi="Comic Sans MS" w:cs="Arial"/>
          <w:sz w:val="24"/>
          <w:szCs w:val="24"/>
        </w:rPr>
        <w:t>D)  12 weeks</w:t>
      </w:r>
    </w:p>
    <w:p w:rsidR="00997EB8" w:rsidRPr="00997EB8" w:rsidRDefault="00997EB8" w:rsidP="00997EB8">
      <w:pPr>
        <w:tabs>
          <w:tab w:val="left" w:pos="720"/>
        </w:tabs>
        <w:spacing w:after="0" w:line="360" w:lineRule="auto"/>
        <w:ind w:left="720"/>
        <w:rPr>
          <w:rFonts w:ascii="Comic Sans MS" w:eastAsia="Times New Roman" w:hAnsi="Comic Sans MS" w:cs="Times New Roman"/>
          <w:bCs/>
          <w:sz w:val="24"/>
          <w:szCs w:val="24"/>
        </w:rPr>
      </w:pPr>
    </w:p>
    <w:p w:rsidR="00997EB8" w:rsidRPr="00997EB8" w:rsidRDefault="00997EB8" w:rsidP="00997EB8">
      <w:pPr>
        <w:tabs>
          <w:tab w:val="left" w:pos="720"/>
        </w:tabs>
        <w:spacing w:after="0" w:line="360" w:lineRule="auto"/>
        <w:ind w:left="720"/>
        <w:rPr>
          <w:rFonts w:ascii="Comic Sans MS" w:eastAsia="Times New Roman" w:hAnsi="Comic Sans MS" w:cs="Times New Roman"/>
          <w:bCs/>
          <w:sz w:val="24"/>
          <w:szCs w:val="24"/>
        </w:rPr>
      </w:pPr>
    </w:p>
    <w:p w:rsidR="00997EB8" w:rsidRPr="00997EB8" w:rsidRDefault="00997EB8" w:rsidP="00997EB8">
      <w:pPr>
        <w:tabs>
          <w:tab w:val="left" w:pos="187"/>
        </w:tabs>
        <w:spacing w:after="0" w:line="240" w:lineRule="auto"/>
        <w:jc w:val="right"/>
        <w:rPr>
          <w:rFonts w:ascii="Comic Sans MS" w:eastAsia="Times New Roman" w:hAnsi="Comic Sans MS" w:cs="Arial"/>
          <w:sz w:val="36"/>
          <w:szCs w:val="36"/>
        </w:rPr>
      </w:pP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bCs/>
          <w:sz w:val="24"/>
          <w:szCs w:val="24"/>
        </w:rPr>
        <w:tab/>
      </w:r>
      <w:r w:rsidRPr="00997EB8">
        <w:rPr>
          <w:rFonts w:ascii="Comic Sans MS" w:eastAsia="Times New Roman" w:hAnsi="Comic Sans MS" w:cs="Times New Roman"/>
          <w:sz w:val="36"/>
          <w:szCs w:val="36"/>
        </w:rPr>
        <w:t>Go on</w:t>
      </w:r>
    </w:p>
    <w:p w:rsidR="00997EB8" w:rsidRPr="00997EB8" w:rsidRDefault="00997EB8" w:rsidP="00997EB8">
      <w:pPr>
        <w:tabs>
          <w:tab w:val="left" w:pos="720"/>
        </w:tabs>
        <w:spacing w:after="0" w:line="360" w:lineRule="auto"/>
        <w:rPr>
          <w:rFonts w:ascii="Comic Sans MS" w:eastAsia="Times New Roman" w:hAnsi="Comic Sans MS" w:cs="Times New Roman"/>
          <w:bCs/>
          <w:color w:val="000000"/>
          <w:sz w:val="24"/>
          <w:szCs w:val="24"/>
        </w:rPr>
      </w:pPr>
      <w:r w:rsidRPr="00997EB8">
        <w:rPr>
          <w:rFonts w:ascii="Comic Sans MS" w:eastAsia="Times New Roman" w:hAnsi="Comic Sans MS" w:cs="Times New Roman"/>
          <w:bCs/>
          <w:color w:val="000000"/>
          <w:sz w:val="24"/>
          <w:szCs w:val="24"/>
        </w:rPr>
        <w:lastRenderedPageBreak/>
        <w:t xml:space="preserve">Each week, Maria saves some of her allowance. The line graph shows the amounts in Maria’s savings account for the first 5 weeks of the year. </w:t>
      </w:r>
    </w:p>
    <w:p w:rsidR="00997EB8" w:rsidRPr="00997EB8" w:rsidRDefault="00997EB8" w:rsidP="00997EB8">
      <w:pPr>
        <w:tabs>
          <w:tab w:val="left" w:pos="720"/>
        </w:tabs>
        <w:spacing w:after="0" w:line="360" w:lineRule="auto"/>
        <w:rPr>
          <w:rFonts w:ascii="Comic Sans MS" w:eastAsia="Times New Roman" w:hAnsi="Comic Sans MS" w:cs="Times New Roman"/>
          <w:bCs/>
          <w:color w:val="000000"/>
          <w:sz w:val="24"/>
          <w:szCs w:val="24"/>
        </w:rPr>
      </w:pPr>
      <w:r>
        <w:rPr>
          <w:rFonts w:ascii="Comic Sans MS" w:eastAsia="Times New Roman" w:hAnsi="Comic Sans MS" w:cs="Times New Roman"/>
          <w:noProof/>
          <w:sz w:val="24"/>
          <w:szCs w:val="24"/>
        </w:rPr>
        <w:drawing>
          <wp:anchor distT="0" distB="0" distL="114300" distR="114300" simplePos="0" relativeHeight="251928576" behindDoc="0" locked="0" layoutInCell="1" allowOverlap="1">
            <wp:simplePos x="0" y="0"/>
            <wp:positionH relativeFrom="column">
              <wp:posOffset>3009900</wp:posOffset>
            </wp:positionH>
            <wp:positionV relativeFrom="paragraph">
              <wp:posOffset>146685</wp:posOffset>
            </wp:positionV>
            <wp:extent cx="2114550" cy="2543175"/>
            <wp:effectExtent l="0" t="0" r="0" b="9525"/>
            <wp:wrapSquare wrapText="bothSides"/>
            <wp:docPr id="369" name="Picture 369"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Ask Your Teacher"/>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14550" cy="254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EB8" w:rsidRPr="00997EB8" w:rsidRDefault="00997EB8" w:rsidP="00997EB8">
      <w:pPr>
        <w:tabs>
          <w:tab w:val="left" w:pos="720"/>
        </w:tabs>
        <w:spacing w:after="0" w:line="36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ich ordered pair names the data point for Week 4?</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A)   (45, 4)</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B)   (4, 45) </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C)   (4, 15) </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noProof/>
          <w:color w:val="000000"/>
          <w:sz w:val="24"/>
          <w:szCs w:val="24"/>
        </w:rPr>
      </w:pPr>
      <w:r w:rsidRPr="00997EB8">
        <w:rPr>
          <w:rFonts w:ascii="Comic Sans MS" w:eastAsia="Times New Roman" w:hAnsi="Comic Sans MS" w:cs="Times New Roman"/>
          <w:noProof/>
          <w:color w:val="000000"/>
          <w:sz w:val="24"/>
          <w:szCs w:val="24"/>
        </w:rPr>
        <w:t xml:space="preserve">D)   (15, 4)  </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p>
    <w:p w:rsidR="00997EB8" w:rsidRPr="00997EB8" w:rsidRDefault="00997EB8" w:rsidP="00997EB8">
      <w:pPr>
        <w:spacing w:after="0" w:line="360" w:lineRule="auto"/>
        <w:ind w:left="720"/>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7072" behindDoc="0" locked="0" layoutInCell="1" allowOverlap="1">
                <wp:simplePos x="0" y="0"/>
                <wp:positionH relativeFrom="column">
                  <wp:posOffset>-571500</wp:posOffset>
                </wp:positionH>
                <wp:positionV relativeFrom="paragraph">
                  <wp:posOffset>302260</wp:posOffset>
                </wp:positionV>
                <wp:extent cx="342900" cy="360045"/>
                <wp:effectExtent l="0" t="0" r="0" b="4445"/>
                <wp:wrapNone/>
                <wp:docPr id="36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004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3</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262" type="#_x0000_t202" style="position:absolute;left:0;text-align:left;margin-left:-45pt;margin-top:23.8pt;width:27pt;height:28.3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KaUiQ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" fillcolor="#969696" stroked="f">
                <v:textbox>
                  <w:txbxContent>
                    <w:p w:rsidR="00DA38D4" w:rsidRPr="00C603A7" w:rsidRDefault="00DA38D4" w:rsidP="00997EB8">
                      <w:pPr>
                        <w:spacing w:line="480" w:lineRule="auto"/>
                        <w:rPr>
                          <w:b/>
                        </w:rPr>
                      </w:pPr>
                      <w:r>
                        <w:rPr>
                          <w:rFonts w:ascii="Comic Sans MS" w:hAnsi="Comic Sans MS"/>
                          <w:b/>
                          <w:bCs/>
                          <w:sz w:val="20"/>
                        </w:rPr>
                        <w:t>13</w:t>
                      </w:r>
                      <w:r w:rsidRPr="00624178">
                        <w:rPr>
                          <w:b/>
                        </w:rPr>
                        <w:t xml:space="preserve"> </w:t>
                      </w:r>
                      <w:r w:rsidRPr="00C603A7">
                        <w:rPr>
                          <w:b/>
                        </w:rPr>
                        <w:t>Go On</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On a coordinate map, Kerry’s house is located at the point shown.</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8096" behindDoc="0" locked="0" layoutInCell="1" allowOverlap="1">
                <wp:simplePos x="0" y="0"/>
                <wp:positionH relativeFrom="column">
                  <wp:posOffset>-552450</wp:posOffset>
                </wp:positionH>
                <wp:positionV relativeFrom="paragraph">
                  <wp:posOffset>2450465</wp:posOffset>
                </wp:positionV>
                <wp:extent cx="342900" cy="342900"/>
                <wp:effectExtent l="0" t="0" r="0" b="0"/>
                <wp:wrapNone/>
                <wp:docPr id="367"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4</w:t>
                            </w:r>
                            <w:r>
                              <w:rPr>
                                <w:b/>
                              </w:rPr>
                              <w:t>4</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263" type="#_x0000_t202" style="position:absolute;margin-left:-43.5pt;margin-top:192.95pt;width:27pt;height:27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p6uhAIAABs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" fillcolor="#969696" stroked="f">
                <v:textbox>
                  <w:txbxContent>
                    <w:p w:rsidR="00DA38D4" w:rsidRPr="00C603A7" w:rsidRDefault="00DA38D4" w:rsidP="00997EB8">
                      <w:pPr>
                        <w:spacing w:line="480" w:lineRule="auto"/>
                        <w:rPr>
                          <w:b/>
                        </w:rPr>
                      </w:pPr>
                      <w:r>
                        <w:rPr>
                          <w:rFonts w:ascii="Comic Sans MS" w:hAnsi="Comic Sans MS"/>
                          <w:b/>
                          <w:bCs/>
                          <w:sz w:val="20"/>
                        </w:rPr>
                        <w:t>14</w:t>
                      </w:r>
                      <w:r>
                        <w:rPr>
                          <w:b/>
                        </w:rPr>
                        <w:t>4</w:t>
                      </w:r>
                      <w:r w:rsidRPr="00C603A7">
                        <w:rPr>
                          <w:b/>
                        </w:rPr>
                        <w:t>Go On</w:t>
                      </w:r>
                    </w:p>
                    <w:p w:rsidR="00DA38D4" w:rsidRDefault="00DA38D4" w:rsidP="00997EB8">
                      <w:pPr>
                        <w:rPr>
                          <w:sz w:val="20"/>
                        </w:rPr>
                      </w:pPr>
                    </w:p>
                  </w:txbxContent>
                </v:textbox>
              </v:shape>
            </w:pict>
          </mc:Fallback>
        </mc:AlternateContent>
      </w:r>
      <w:r>
        <w:rPr>
          <w:rFonts w:ascii="Comic Sans MS" w:eastAsia="Times New Roman" w:hAnsi="Comic Sans MS" w:cs="Times New Roman"/>
          <w:noProof/>
          <w:color w:val="000000"/>
          <w:sz w:val="24"/>
          <w:szCs w:val="24"/>
        </w:rPr>
        <w:drawing>
          <wp:inline distT="0" distB="0" distL="0" distR="0">
            <wp:extent cx="2543175" cy="2409825"/>
            <wp:effectExtent l="0" t="0" r="9525" b="9525"/>
            <wp:docPr id="333" name="Picture 333"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Ask Your Teacher"/>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43175" cy="2409825"/>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r w:rsidRPr="00997EB8">
        <w:rPr>
          <w:rFonts w:ascii="Comic Sans MS" w:eastAsia="Times New Roman" w:hAnsi="Comic Sans MS" w:cs="Times New Roman"/>
          <w:bCs/>
          <w:color w:val="000000"/>
          <w:sz w:val="24"/>
          <w:szCs w:val="24"/>
        </w:rPr>
        <w:t>Which ordered pair describes the location of Kerry’s house?</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p>
    <w:p w:rsidR="00997EB8" w:rsidRPr="00997EB8" w:rsidRDefault="00997EB8" w:rsidP="00997EB8">
      <w:pPr>
        <w:spacing w:after="12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noProof/>
          <w:color w:val="000000"/>
          <w:sz w:val="24"/>
          <w:szCs w:val="24"/>
        </w:rPr>
        <w:t>(5, 3)</w:t>
      </w:r>
    </w:p>
    <w:p w:rsidR="00997EB8" w:rsidRPr="00997EB8" w:rsidRDefault="00997EB8" w:rsidP="00997EB8">
      <w:pPr>
        <w:spacing w:after="120" w:line="36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5, 5)</w:t>
      </w:r>
    </w:p>
    <w:p w:rsidR="00997EB8" w:rsidRPr="00997EB8" w:rsidRDefault="00997EB8" w:rsidP="00997EB8">
      <w:pPr>
        <w:spacing w:after="240" w:line="240" w:lineRule="auto"/>
        <w:ind w:left="360" w:firstLine="36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6, 4) </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240" w:lineRule="auto"/>
        <w:ind w:left="720"/>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13216" behindDoc="0" locked="0" layoutInCell="1" allowOverlap="1">
                <wp:simplePos x="0" y="0"/>
                <wp:positionH relativeFrom="column">
                  <wp:posOffset>5372100</wp:posOffset>
                </wp:positionH>
                <wp:positionV relativeFrom="paragraph">
                  <wp:posOffset>518160</wp:posOffset>
                </wp:positionV>
                <wp:extent cx="914400" cy="457200"/>
                <wp:effectExtent l="0" t="635" r="0" b="0"/>
                <wp:wrapNone/>
                <wp:docPr id="3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38D4" w:rsidRPr="00773809" w:rsidRDefault="00DA38D4" w:rsidP="00997E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64" type="#_x0000_t202" style="position:absolute;left:0;text-align:left;margin-left:423pt;margin-top:40.8pt;width:1in;height:36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hQtwIAAMU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" filled="f" stroked="f">
                <v:textbox>
                  <w:txbxContent>
                    <w:p w:rsidR="00DA38D4" w:rsidRPr="00773809" w:rsidRDefault="00DA38D4" w:rsidP="00997EB8"/>
                  </w:txbxContent>
                </v:textbox>
              </v:shape>
            </w:pict>
          </mc:Fallback>
        </mc:AlternateContent>
      </w:r>
      <w:r w:rsidRPr="00997EB8">
        <w:rPr>
          <w:rFonts w:ascii="Comic Sans MS" w:eastAsia="Times New Roman" w:hAnsi="Comic Sans MS" w:cs="Times New Roman"/>
          <w:sz w:val="24"/>
          <w:szCs w:val="24"/>
        </w:rPr>
        <w:t xml:space="preserve">D)  (3, 5)  </w:t>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tabs>
          <w:tab w:val="left" w:pos="187"/>
        </w:tabs>
        <w:spacing w:after="0" w:line="240" w:lineRule="auto"/>
        <w:jc w:val="right"/>
        <w:rPr>
          <w:rFonts w:ascii="Comic Sans MS" w:eastAsia="Times New Roman" w:hAnsi="Comic Sans MS" w:cs="Arial"/>
          <w:sz w:val="24"/>
          <w:szCs w:val="24"/>
        </w:rPr>
      </w:pP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tabs>
          <w:tab w:val="left" w:pos="187"/>
        </w:tabs>
        <w:spacing w:after="0" w:line="240" w:lineRule="auto"/>
        <w:jc w:val="right"/>
        <w:rPr>
          <w:rFonts w:ascii="Comic Sans MS" w:eastAsia="Times New Roman" w:hAnsi="Comic Sans MS" w:cs="Arial"/>
          <w:sz w:val="36"/>
          <w:szCs w:val="36"/>
        </w:rPr>
      </w:pPr>
      <w:r w:rsidRPr="00997EB8">
        <w:rPr>
          <w:rFonts w:ascii="Comic Sans MS" w:eastAsia="Times New Roman" w:hAnsi="Comic Sans MS" w:cs="Times New Roman"/>
          <w:sz w:val="36"/>
          <w:szCs w:val="36"/>
        </w:rPr>
        <w:t>Go on</w:t>
      </w:r>
    </w:p>
    <w:p w:rsidR="00997EB8" w:rsidRPr="00997EB8" w:rsidRDefault="00997EB8" w:rsidP="00997EB8">
      <w:pPr>
        <w:shd w:val="clear" w:color="auto" w:fill="FFFFFF"/>
        <w:spacing w:after="0" w:line="240" w:lineRule="auto"/>
        <w:ind w:left="720" w:firstLine="720"/>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10144" behindDoc="0" locked="0" layoutInCell="1" allowOverlap="1">
                <wp:simplePos x="0" y="0"/>
                <wp:positionH relativeFrom="column">
                  <wp:posOffset>-485775</wp:posOffset>
                </wp:positionH>
                <wp:positionV relativeFrom="paragraph">
                  <wp:posOffset>168910</wp:posOffset>
                </wp:positionV>
                <wp:extent cx="342900" cy="342900"/>
                <wp:effectExtent l="0" t="0" r="0" b="2540"/>
                <wp:wrapNone/>
                <wp:docPr id="365"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5</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265" type="#_x0000_t202" style="position:absolute;left:0;text-align:left;margin-left:-38.25pt;margin-top:13.3pt;width:27pt;height:27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" fillcolor="#969696" stroked="f">
                <v:textbox>
                  <w:txbxContent>
                    <w:p w:rsidR="00DA38D4" w:rsidRDefault="00DA38D4" w:rsidP="00997EB8">
                      <w:pPr>
                        <w:spacing w:line="480" w:lineRule="auto"/>
                        <w:rPr>
                          <w:b/>
                        </w:rPr>
                      </w:pPr>
                      <w:r>
                        <w:rPr>
                          <w:rFonts w:ascii="Comic Sans MS" w:hAnsi="Comic Sans MS"/>
                          <w:b/>
                          <w:bCs/>
                          <w:sz w:val="20"/>
                        </w:rPr>
                        <w:t>15</w:t>
                      </w:r>
                      <w:r>
                        <w:rPr>
                          <w:b/>
                        </w:rPr>
                        <w:t>Go On</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at is the unknown number in Sequence 2 in the chart?</w:t>
      </w:r>
    </w:p>
    <w:p w:rsidR="00997EB8" w:rsidRPr="00997EB8" w:rsidRDefault="00997EB8" w:rsidP="00997EB8">
      <w:pPr>
        <w:shd w:val="clear" w:color="auto" w:fill="FFFFFF"/>
        <w:spacing w:before="100" w:beforeAutospacing="1" w:after="100" w:afterAutospacing="1"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w:drawing>
          <wp:inline distT="0" distB="0" distL="0" distR="0">
            <wp:extent cx="3381375" cy="1323975"/>
            <wp:effectExtent l="0" t="0" r="9525" b="9525"/>
            <wp:docPr id="332" name="Picture 332"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Ask Your Teacher"/>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81375" cy="1323975"/>
                    </a:xfrm>
                    <a:prstGeom prst="rect">
                      <a:avLst/>
                    </a:prstGeom>
                    <a:noFill/>
                    <a:ln>
                      <a:noFill/>
                    </a:ln>
                  </pic:spPr>
                </pic:pic>
              </a:graphicData>
            </a:graphic>
          </wp:inline>
        </w:drawing>
      </w:r>
      <w:r w:rsidRPr="00997EB8">
        <w:rPr>
          <w:rFonts w:ascii="Comic Sans MS" w:eastAsia="Times New Roman" w:hAnsi="Comic Sans MS" w:cs="Times New Roman"/>
          <w:bCs/>
          <w:color w:val="000000"/>
          <w:sz w:val="24"/>
          <w:szCs w:val="24"/>
        </w:rPr>
        <w:t xml:space="preserve"> </w:t>
      </w:r>
    </w:p>
    <w:p w:rsidR="00997EB8" w:rsidRPr="00997EB8" w:rsidRDefault="00997EB8" w:rsidP="00997EB8">
      <w:pPr>
        <w:numPr>
          <w:ilvl w:val="0"/>
          <w:numId w:val="2"/>
        </w:numPr>
        <w:spacing w:after="12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color w:val="000000"/>
          <w:sz w:val="24"/>
          <w:szCs w:val="24"/>
        </w:rPr>
        <w:t>63</w:t>
      </w:r>
    </w:p>
    <w:p w:rsidR="00997EB8" w:rsidRPr="00997EB8" w:rsidRDefault="00997EB8" w:rsidP="00997EB8">
      <w:pPr>
        <w:spacing w:after="120" w:line="360" w:lineRule="auto"/>
        <w:ind w:left="360" w:firstLine="360"/>
        <w:rPr>
          <w:rFonts w:ascii="Comic Sans MS" w:eastAsia="Times New Roman" w:hAnsi="Comic Sans MS" w:cs="Arial"/>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color w:val="000000"/>
          <w:sz w:val="24"/>
          <w:szCs w:val="24"/>
        </w:rPr>
        <w:t>90</w:t>
      </w:r>
      <w:r w:rsidRPr="00997EB8">
        <w:rPr>
          <w:rFonts w:ascii="Comic Sans MS" w:eastAsia="Times New Roman" w:hAnsi="Comic Sans MS" w:cs="Times New Roman"/>
          <w:sz w:val="24"/>
          <w:szCs w:val="24"/>
        </w:rPr>
        <w:t xml:space="preserve">  </w:t>
      </w:r>
    </w:p>
    <w:p w:rsidR="00997EB8" w:rsidRPr="00997EB8" w:rsidRDefault="00997EB8" w:rsidP="00997EB8">
      <w:pPr>
        <w:spacing w:after="120" w:line="360" w:lineRule="auto"/>
        <w:ind w:left="360" w:firstLine="360"/>
        <w:rPr>
          <w:rFonts w:ascii="Comic Sans MS" w:eastAsia="Times New Roman" w:hAnsi="Comic Sans MS" w:cs="Arial"/>
          <w:sz w:val="24"/>
          <w:szCs w:val="24"/>
        </w:rPr>
      </w:pPr>
      <w:r w:rsidRPr="00997EB8">
        <w:rPr>
          <w:rFonts w:ascii="Comic Sans MS" w:eastAsia="Times New Roman" w:hAnsi="Comic Sans MS" w:cs="Arial"/>
          <w:sz w:val="24"/>
          <w:szCs w:val="24"/>
        </w:rPr>
        <w:t xml:space="preserve">C)  </w:t>
      </w:r>
      <w:r w:rsidRPr="00997EB8">
        <w:rPr>
          <w:rFonts w:ascii="Comic Sans MS" w:eastAsia="Times New Roman" w:hAnsi="Comic Sans MS" w:cs="Times New Roman"/>
          <w:color w:val="000000"/>
          <w:sz w:val="24"/>
          <w:szCs w:val="24"/>
        </w:rPr>
        <w:t>105</w:t>
      </w:r>
      <w:r w:rsidRPr="00997EB8">
        <w:rPr>
          <w:rFonts w:ascii="Comic Sans MS" w:eastAsia="Times New Roman" w:hAnsi="Comic Sans MS" w:cs="Arial"/>
          <w:sz w:val="24"/>
          <w:szCs w:val="24"/>
        </w:rPr>
        <w:t xml:space="preserve"> </w:t>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pacing w:after="0" w:line="360" w:lineRule="auto"/>
        <w:ind w:left="720"/>
        <w:rPr>
          <w:rFonts w:ascii="Comic Sans MS" w:eastAsia="Times New Roman" w:hAnsi="Comic Sans MS" w:cs="Arial"/>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Times New Roman"/>
          <w:color w:val="000000"/>
          <w:sz w:val="24"/>
          <w:szCs w:val="24"/>
        </w:rPr>
        <w:t>150</w:t>
      </w:r>
      <w:r w:rsidRPr="00997EB8">
        <w:rPr>
          <w:rFonts w:ascii="Comic Sans MS" w:eastAsia="Times New Roman" w:hAnsi="Comic Sans MS" w:cs="Arial"/>
          <w:sz w:val="24"/>
          <w:szCs w:val="24"/>
        </w:rPr>
        <w:t xml:space="preserve"> </w:t>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sz w:val="36"/>
          <w:szCs w:val="36"/>
        </w:rPr>
      </w:pPr>
      <w:r w:rsidRPr="00997EB8">
        <w:rPr>
          <w:rFonts w:ascii="Comic Sans MS" w:eastAsia="Times New Roman" w:hAnsi="Comic Sans MS" w:cs="Times New Roman"/>
          <w:bCs/>
          <w:color w:val="000000"/>
          <w:sz w:val="24"/>
          <w:szCs w:val="24"/>
        </w:rPr>
        <w:tab/>
      </w:r>
      <w:r w:rsidRPr="00997EB8">
        <w:rPr>
          <w:rFonts w:ascii="Comic Sans MS" w:eastAsia="Times New Roman" w:hAnsi="Comic Sans MS" w:cs="Times New Roman"/>
          <w:bCs/>
          <w:color w:val="000000"/>
          <w:sz w:val="24"/>
          <w:szCs w:val="24"/>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James plotted a point at (4, 5).</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noProof/>
          <w:color w:val="000000"/>
          <w:sz w:val="24"/>
          <w:szCs w:val="24"/>
        </w:rPr>
      </w:pPr>
      <w:r>
        <w:rPr>
          <w:rFonts w:ascii="Comic Sans MS" w:eastAsia="Times New Roman" w:hAnsi="Comic Sans MS" w:cs="Times New Roman"/>
          <w:noProof/>
          <w:color w:val="000000"/>
          <w:sz w:val="24"/>
          <w:szCs w:val="24"/>
        </w:rPr>
        <w:drawing>
          <wp:inline distT="0" distB="0" distL="0" distR="0">
            <wp:extent cx="2714625" cy="2571750"/>
            <wp:effectExtent l="0" t="0" r="9525" b="0"/>
            <wp:docPr id="331" name="Picture 331"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Ask Your Teacher"/>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14625" cy="2571750"/>
                    </a:xfrm>
                    <a:prstGeom prst="rect">
                      <a:avLst/>
                    </a:prstGeom>
                    <a:noFill/>
                    <a:ln>
                      <a:noFill/>
                    </a:ln>
                  </pic:spPr>
                </pic:pic>
              </a:graphicData>
            </a:graphic>
          </wp:inline>
        </w:drawing>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09120" behindDoc="0" locked="0" layoutInCell="1" allowOverlap="1">
                <wp:simplePos x="0" y="0"/>
                <wp:positionH relativeFrom="column">
                  <wp:posOffset>-449580</wp:posOffset>
                </wp:positionH>
                <wp:positionV relativeFrom="paragraph">
                  <wp:posOffset>127000</wp:posOffset>
                </wp:positionV>
                <wp:extent cx="342900" cy="323215"/>
                <wp:effectExtent l="0" t="0" r="1905" b="3810"/>
                <wp:wrapNone/>
                <wp:docPr id="364"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6</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66" type="#_x0000_t202" style="position:absolute;margin-left:-35.4pt;margin-top:10pt;width:27pt;height:25.4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" fillcolor="#969696" stroked="f">
                <v:textbox>
                  <w:txbxContent>
                    <w:p w:rsidR="00DA38D4" w:rsidRDefault="00DA38D4" w:rsidP="00997EB8">
                      <w:pPr>
                        <w:spacing w:line="480" w:lineRule="auto"/>
                        <w:rPr>
                          <w:b/>
                        </w:rPr>
                      </w:pPr>
                      <w:r>
                        <w:rPr>
                          <w:rFonts w:ascii="Comic Sans MS" w:hAnsi="Comic Sans MS"/>
                          <w:b/>
                          <w:bCs/>
                          <w:sz w:val="20"/>
                        </w:rPr>
                        <w:t>16</w:t>
                      </w:r>
                      <w:r>
                        <w:rPr>
                          <w:b/>
                        </w:rPr>
                        <w:t>Go On</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Which point is a distance of 3 vertical units from the point James plotted?</w:t>
      </w:r>
    </w:p>
    <w:p w:rsidR="00997EB8" w:rsidRPr="00997EB8" w:rsidRDefault="00997EB8" w:rsidP="00997EB8">
      <w:pPr>
        <w:shd w:val="clear" w:color="auto" w:fill="FFFFFF"/>
        <w:spacing w:after="0" w:line="240" w:lineRule="auto"/>
        <w:ind w:left="720"/>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 xml:space="preserve"> </w:t>
      </w:r>
    </w:p>
    <w:p w:rsidR="00997EB8" w:rsidRPr="00997EB8" w:rsidRDefault="00997EB8" w:rsidP="00997EB8">
      <w:pPr>
        <w:numPr>
          <w:ilvl w:val="0"/>
          <w:numId w:val="5"/>
        </w:numPr>
        <w:tabs>
          <w:tab w:val="num" w:pos="720"/>
        </w:tabs>
        <w:spacing w:after="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4, 2)</w:t>
      </w:r>
      <w:r>
        <w:rPr>
          <w:rFonts w:ascii="Comic Sans MS" w:eastAsia="Times New Roman" w:hAnsi="Comic Sans MS" w:cs="Times New Roman"/>
          <w:noProof/>
          <w:color w:val="000000"/>
          <w:sz w:val="24"/>
          <w:szCs w:val="24"/>
        </w:rPr>
        <w:drawing>
          <wp:inline distT="0" distB="0" distL="0" distR="0">
            <wp:extent cx="95250" cy="95250"/>
            <wp:effectExtent l="0" t="0" r="0" b="0"/>
            <wp:docPr id="330" name="Picture 330"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p>
    <w:p w:rsidR="00997EB8" w:rsidRPr="00997EB8" w:rsidRDefault="00997EB8" w:rsidP="00997EB8">
      <w:pPr>
        <w:numPr>
          <w:ilvl w:val="0"/>
          <w:numId w:val="5"/>
        </w:numPr>
        <w:tabs>
          <w:tab w:val="num" w:pos="720"/>
        </w:tabs>
        <w:spacing w:after="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 2)</w:t>
      </w:r>
    </w:p>
    <w:p w:rsidR="00997EB8" w:rsidRPr="00997EB8" w:rsidRDefault="00997EB8" w:rsidP="00997EB8">
      <w:pPr>
        <w:numPr>
          <w:ilvl w:val="0"/>
          <w:numId w:val="5"/>
        </w:numPr>
        <w:tabs>
          <w:tab w:val="num" w:pos="720"/>
        </w:tabs>
        <w:spacing w:after="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 4)</w:t>
      </w:r>
    </w:p>
    <w:p w:rsidR="00997EB8" w:rsidRPr="00997EB8" w:rsidRDefault="00997EB8" w:rsidP="00997EB8">
      <w:pPr>
        <w:numPr>
          <w:ilvl w:val="0"/>
          <w:numId w:val="5"/>
        </w:numPr>
        <w:tabs>
          <w:tab w:val="num" w:pos="720"/>
        </w:tabs>
        <w:spacing w:after="0" w:line="360" w:lineRule="auto"/>
        <w:ind w:left="810" w:hanging="90"/>
        <w:rPr>
          <w:rFonts w:ascii="Comic Sans MS" w:eastAsia="Times New Roman" w:hAnsi="Comic Sans MS" w:cs="Times New Roman"/>
          <w:sz w:val="24"/>
          <w:szCs w:val="24"/>
        </w:rPr>
      </w:pPr>
      <w:r w:rsidRPr="00997EB8">
        <w:rPr>
          <w:rFonts w:ascii="Comic Sans MS" w:eastAsia="Times New Roman" w:hAnsi="Comic Sans MS" w:cs="Times New Roman"/>
          <w:noProof/>
          <w:color w:val="000000"/>
          <w:sz w:val="24"/>
          <w:szCs w:val="24"/>
        </w:rPr>
        <w:t>(4, 4)</w:t>
      </w:r>
      <w:r>
        <w:rPr>
          <w:rFonts w:ascii="Comic Sans MS" w:eastAsia="Times New Roman" w:hAnsi="Comic Sans MS" w:cs="Times New Roman"/>
          <w:noProof/>
          <w:color w:val="000000"/>
          <w:sz w:val="24"/>
          <w:szCs w:val="24"/>
        </w:rPr>
        <w:drawing>
          <wp:inline distT="0" distB="0" distL="0" distR="0">
            <wp:extent cx="95250" cy="95250"/>
            <wp:effectExtent l="0" t="0" r="0" b="0"/>
            <wp:docPr id="329" name="Picture 329" descr="Description: http://www-k6.thinkcentral.com/ePC/images/Spacer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http://www-k6.thinkcentral.com/ePC/images/Spacer15.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36"/>
          <w:szCs w:val="36"/>
        </w:rPr>
        <w:t>Go on</w:t>
      </w:r>
    </w:p>
    <w:p w:rsidR="00997EB8" w:rsidRPr="00997EB8" w:rsidRDefault="00997EB8" w:rsidP="00997EB8">
      <w:pPr>
        <w:shd w:val="clear" w:color="auto" w:fill="FFFFFF"/>
        <w:spacing w:after="0" w:line="240" w:lineRule="auto"/>
        <w:textAlignment w:val="bottom"/>
        <w:rPr>
          <w:rFonts w:ascii="Comic Sans MS" w:eastAsia="Times New Roman" w:hAnsi="Comic Sans MS" w:cs="Times New Roman"/>
          <w:color w:val="000000"/>
          <w:sz w:val="24"/>
          <w:szCs w:val="24"/>
        </w:rPr>
      </w:pPr>
      <w:r>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916288" behindDoc="0" locked="0" layoutInCell="1" allowOverlap="1">
                <wp:simplePos x="0" y="0"/>
                <wp:positionH relativeFrom="column">
                  <wp:posOffset>-525780</wp:posOffset>
                </wp:positionH>
                <wp:positionV relativeFrom="paragraph">
                  <wp:posOffset>-95250</wp:posOffset>
                </wp:positionV>
                <wp:extent cx="342900" cy="323215"/>
                <wp:effectExtent l="0" t="0" r="1905" b="635"/>
                <wp:wrapNone/>
                <wp:docPr id="363"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7</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267" type="#_x0000_t202" style="position:absolute;margin-left:-41.4pt;margin-top:-7.5pt;width:27pt;height:25.4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XWciQ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" fillcolor="#969696" stroked="f">
                <v:textbox>
                  <w:txbxContent>
                    <w:p w:rsidR="00DA38D4" w:rsidRDefault="00DA38D4" w:rsidP="00997EB8">
                      <w:pPr>
                        <w:spacing w:line="480" w:lineRule="auto"/>
                        <w:rPr>
                          <w:b/>
                        </w:rPr>
                      </w:pPr>
                      <w:r>
                        <w:rPr>
                          <w:rFonts w:ascii="Comic Sans MS" w:hAnsi="Comic Sans MS"/>
                          <w:b/>
                          <w:bCs/>
                          <w:sz w:val="20"/>
                        </w:rPr>
                        <w:t>17</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Which expression could describe the next figure in the pattern, Figure 4, if the pattern continues?</w:t>
      </w:r>
    </w:p>
    <w:p w:rsidR="00997EB8" w:rsidRPr="00997EB8" w:rsidRDefault="00997EB8" w:rsidP="00997EB8">
      <w:pPr>
        <w:shd w:val="clear" w:color="auto" w:fill="FFFFFF"/>
        <w:spacing w:after="240" w:line="240" w:lineRule="auto"/>
        <w:ind w:left="720"/>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color w:val="000000"/>
          <w:sz w:val="24"/>
          <w:szCs w:val="24"/>
        </w:rPr>
        <w:drawing>
          <wp:inline distT="0" distB="0" distL="0" distR="0">
            <wp:extent cx="3076575" cy="1371600"/>
            <wp:effectExtent l="0" t="0" r="9525" b="0"/>
            <wp:docPr id="328" name="Picture 328"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Ask Your Teacher"/>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76575" cy="1371600"/>
                    </a:xfrm>
                    <a:prstGeom prst="rect">
                      <a:avLst/>
                    </a:prstGeom>
                    <a:noFill/>
                    <a:ln>
                      <a:noFill/>
                    </a:ln>
                  </pic:spPr>
                </pic:pic>
              </a:graphicData>
            </a:graphic>
          </wp:inline>
        </w:drawing>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 × 4</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 + 2 + 2</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 + 2 + 2 + 2</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 + 3 + 3 + 3</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6480" w:firstLine="720"/>
        <w:rPr>
          <w:rFonts w:ascii="Comic Sans MS" w:eastAsia="Times New Roman" w:hAnsi="Comic Sans MS" w:cs="Times New Roman"/>
          <w:sz w:val="24"/>
          <w:szCs w:val="24"/>
        </w:rPr>
      </w:pPr>
    </w:p>
    <w:p w:rsidR="00997EB8" w:rsidRPr="00997EB8" w:rsidRDefault="00997EB8" w:rsidP="00997EB8">
      <w:pPr>
        <w:shd w:val="clear" w:color="auto" w:fill="FFFFFF"/>
        <w:spacing w:after="120" w:line="240" w:lineRule="auto"/>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17312" behindDoc="0" locked="0" layoutInCell="1" allowOverlap="1">
                <wp:simplePos x="0" y="0"/>
                <wp:positionH relativeFrom="column">
                  <wp:posOffset>-525780</wp:posOffset>
                </wp:positionH>
                <wp:positionV relativeFrom="paragraph">
                  <wp:posOffset>-66675</wp:posOffset>
                </wp:positionV>
                <wp:extent cx="342900" cy="323215"/>
                <wp:effectExtent l="0" t="0" r="1905" b="2540"/>
                <wp:wrapNone/>
                <wp:docPr id="362"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8</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 o:spid="_x0000_s1268" type="#_x0000_t202" style="position:absolute;margin-left:-41.4pt;margin-top:-5.25pt;width:27pt;height:25.4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" fillcolor="#969696" stroked="f">
                <v:textbox>
                  <w:txbxContent>
                    <w:p w:rsidR="00DA38D4" w:rsidRDefault="00DA38D4" w:rsidP="00997EB8">
                      <w:pPr>
                        <w:spacing w:line="480" w:lineRule="auto"/>
                        <w:rPr>
                          <w:b/>
                        </w:rPr>
                      </w:pPr>
                      <w:r>
                        <w:rPr>
                          <w:rFonts w:ascii="Comic Sans MS" w:hAnsi="Comic Sans MS"/>
                          <w:b/>
                          <w:bCs/>
                          <w:sz w:val="20"/>
                        </w:rPr>
                        <w:t>18</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For 6 days in a row, Olivia measured, in inches, the snow depth in a shaded area of her backyard. The line graph shows her data. Between which two days did the snow depth change the least?</w:t>
      </w:r>
    </w:p>
    <w:p w:rsidR="00997EB8" w:rsidRPr="00997EB8" w:rsidRDefault="00997EB8" w:rsidP="00997EB8">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color w:val="000000"/>
          <w:sz w:val="24"/>
          <w:szCs w:val="24"/>
        </w:rPr>
        <w:drawing>
          <wp:inline distT="0" distB="0" distL="0" distR="0">
            <wp:extent cx="2028825" cy="2266950"/>
            <wp:effectExtent l="0" t="0" r="9525" b="0"/>
            <wp:docPr id="327" name="Picture 327"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Ask Your Teacher"/>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028825" cy="2266950"/>
                    </a:xfrm>
                    <a:prstGeom prst="rect">
                      <a:avLst/>
                    </a:prstGeom>
                    <a:noFill/>
                    <a:ln>
                      <a:noFill/>
                    </a:ln>
                  </pic:spPr>
                </pic:pic>
              </a:graphicData>
            </a:graphic>
          </wp:inline>
        </w:drawing>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numPr>
          <w:ilvl w:val="0"/>
          <w:numId w:val="8"/>
        </w:numPr>
        <w:tabs>
          <w:tab w:val="center" w:pos="5040"/>
          <w:tab w:val="right" w:pos="8640"/>
        </w:tabs>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between Day 1 and Day 2</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between Day 2 and Day 3</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between Day 3 and Day 4</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between Day 5 and Day 6</w:t>
      </w:r>
    </w:p>
    <w:p w:rsidR="00997EB8" w:rsidRPr="00997EB8" w:rsidRDefault="00997EB8" w:rsidP="00997EB8">
      <w:pPr>
        <w:spacing w:after="0" w:line="360" w:lineRule="auto"/>
        <w:ind w:left="1440"/>
        <w:rPr>
          <w:rFonts w:ascii="Comic Sans MS" w:eastAsia="Times New Roman" w:hAnsi="Comic Sans MS" w:cs="Times New Roman"/>
          <w:sz w:val="24"/>
          <w:szCs w:val="24"/>
        </w:rPr>
      </w:pPr>
    </w:p>
    <w:p w:rsidR="00997EB8" w:rsidRPr="00997EB8" w:rsidRDefault="00997EB8" w:rsidP="00997EB8">
      <w:pPr>
        <w:spacing w:after="0" w:line="360" w:lineRule="auto"/>
        <w:ind w:left="1440"/>
        <w:rPr>
          <w:rFonts w:ascii="Comic Sans MS" w:eastAsia="Times New Roman" w:hAnsi="Comic Sans MS" w:cs="Times New Roman"/>
          <w:sz w:val="24"/>
          <w:szCs w:val="24"/>
        </w:rPr>
      </w:pPr>
    </w:p>
    <w:p w:rsidR="00A86CC7" w:rsidRDefault="00997EB8" w:rsidP="00997EB8">
      <w:pPr>
        <w:spacing w:after="0" w:line="360" w:lineRule="auto"/>
        <w:ind w:left="7920" w:firstLine="720"/>
        <w:rPr>
          <w:rFonts w:ascii="Comic Sans MS" w:eastAsia="Times New Roman" w:hAnsi="Comic Sans MS" w:cs="Times New Roman"/>
          <w:sz w:val="36"/>
          <w:szCs w:val="36"/>
        </w:rPr>
      </w:pPr>
      <w:r w:rsidRPr="00997EB8">
        <w:rPr>
          <w:rFonts w:ascii="Comic Sans MS" w:eastAsia="Times New Roman" w:hAnsi="Comic Sans MS" w:cs="Times New Roman"/>
          <w:sz w:val="36"/>
          <w:szCs w:val="36"/>
        </w:rPr>
        <w:t>Go on</w:t>
      </w:r>
    </w:p>
    <w:p w:rsidR="00997EB8" w:rsidRPr="00997EB8" w:rsidRDefault="00997EB8" w:rsidP="00997EB8">
      <w:pPr>
        <w:spacing w:after="0" w:line="360" w:lineRule="auto"/>
        <w:ind w:left="7920" w:firstLine="720"/>
        <w:rPr>
          <w:rFonts w:ascii="Comic Sans MS" w:eastAsia="Times New Roman" w:hAnsi="Comic Sans MS" w:cs="Times New Roman"/>
          <w:sz w:val="36"/>
          <w:szCs w:val="36"/>
        </w:rPr>
      </w:pPr>
      <w:r w:rsidRPr="00997EB8">
        <w:rPr>
          <w:rFonts w:ascii="Comic Sans MS" w:eastAsia="Times New Roman" w:hAnsi="Comic Sans MS" w:cs="Times New Roman"/>
          <w:noProof/>
          <w:color w:val="000000"/>
          <w:sz w:val="36"/>
          <w:szCs w:val="36"/>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sz w:val="24"/>
          <w:szCs w:val="24"/>
        </w:rPr>
      </w:pPr>
      <w:r w:rsidRPr="00997EB8">
        <w:rPr>
          <w:rFonts w:ascii="Comic Sans MS" w:eastAsia="Times New Roman" w:hAnsi="Comic Sans MS" w:cs="Times New Roman"/>
          <w:bCs/>
          <w:color w:val="000000"/>
          <w:sz w:val="24"/>
          <w:szCs w:val="24"/>
        </w:rPr>
        <w:t>Use the following line plot to answer questions 19 &amp; 20.</w: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lastRenderedPageBreak/>
        <w:t>A builder is buying property where she can build new houses. The line plot shows the sizes of the lots for each house.</w:t>
      </w:r>
    </w:p>
    <w:p w:rsidR="00997EB8" w:rsidRPr="00997EB8" w:rsidRDefault="00997EB8" w:rsidP="00997EB8">
      <w:pPr>
        <w:shd w:val="clear" w:color="auto" w:fill="FFFFFF"/>
        <w:spacing w:after="0" w:line="240" w:lineRule="auto"/>
        <w:textAlignment w:val="baseline"/>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18336" behindDoc="0" locked="0" layoutInCell="1" allowOverlap="1">
                <wp:simplePos x="0" y="0"/>
                <wp:positionH relativeFrom="column">
                  <wp:posOffset>-478155</wp:posOffset>
                </wp:positionH>
                <wp:positionV relativeFrom="paragraph">
                  <wp:posOffset>1716405</wp:posOffset>
                </wp:positionV>
                <wp:extent cx="342900" cy="323215"/>
                <wp:effectExtent l="0" t="635" r="1905" b="0"/>
                <wp:wrapNone/>
                <wp:docPr id="361"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19</w:t>
                            </w:r>
                            <w:r>
                              <w:rPr>
                                <w:b/>
                              </w:rPr>
                              <w:t xml:space="preserve">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269" type="#_x0000_t202" style="position:absolute;margin-left:-37.65pt;margin-top:135.15pt;width:27pt;height:25.4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" fillcolor="#969696" stroked="f">
                <v:textbox>
                  <w:txbxContent>
                    <w:p w:rsidR="00DA38D4" w:rsidRDefault="00DA38D4" w:rsidP="00997EB8">
                      <w:pPr>
                        <w:spacing w:line="480" w:lineRule="auto"/>
                        <w:rPr>
                          <w:b/>
                        </w:rPr>
                      </w:pPr>
                      <w:r>
                        <w:rPr>
                          <w:rFonts w:ascii="Comic Sans MS" w:hAnsi="Comic Sans MS"/>
                          <w:b/>
                          <w:bCs/>
                          <w:sz w:val="20"/>
                        </w:rPr>
                        <w:t>19</w:t>
                      </w:r>
                      <w:r>
                        <w:rPr>
                          <w:b/>
                        </w:rPr>
                        <w:t xml:space="preserve"> On</w:t>
                      </w:r>
                    </w:p>
                    <w:p w:rsidR="00DA38D4" w:rsidRDefault="00DA38D4" w:rsidP="00997EB8">
                      <w:pPr>
                        <w:rPr>
                          <w:sz w:val="20"/>
                        </w:rPr>
                      </w:pPr>
                    </w:p>
                  </w:txbxContent>
                </v:textbox>
              </v:shape>
            </w:pict>
          </mc:Fallback>
        </mc:AlternateContent>
      </w:r>
      <w:r>
        <w:rPr>
          <w:rFonts w:ascii="Comic Sans MS" w:eastAsia="Times New Roman" w:hAnsi="Comic Sans MS" w:cs="Times New Roman"/>
          <w:noProof/>
          <w:color w:val="000000"/>
          <w:sz w:val="24"/>
          <w:szCs w:val="24"/>
        </w:rPr>
        <w:drawing>
          <wp:inline distT="0" distB="0" distL="0" distR="0">
            <wp:extent cx="2133600" cy="1828800"/>
            <wp:effectExtent l="0" t="0" r="0" b="0"/>
            <wp:docPr id="326" name="Picture 326"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Ask Your Teacher"/>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How many acres does the builder buy?</w:t>
      </w:r>
    </w:p>
    <w:p w:rsidR="00997EB8" w:rsidRPr="00997EB8" w:rsidRDefault="00997EB8" w:rsidP="00997EB8">
      <w:pPr>
        <w:numPr>
          <w:ilvl w:val="0"/>
          <w:numId w:val="8"/>
        </w:numPr>
        <w:tabs>
          <w:tab w:val="center" w:pos="5040"/>
          <w:tab w:val="right" w:pos="8640"/>
        </w:tabs>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3 acres</w:t>
      </w:r>
    </w:p>
    <w:p w:rsidR="00997EB8" w:rsidRPr="00997EB8" w:rsidRDefault="00997EB8" w:rsidP="00997EB8">
      <w:pPr>
        <w:numPr>
          <w:ilvl w:val="0"/>
          <w:numId w:val="8"/>
        </w:numPr>
        <w:tabs>
          <w:tab w:val="center" w:pos="5040"/>
          <w:tab w:val="right" w:pos="8640"/>
        </w:tabs>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5 acres</w:t>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color w:val="000000"/>
          <w:sz w:val="24"/>
          <w:szCs w:val="24"/>
        </w:rPr>
        <w:t>6 acres</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numPr>
          <w:ilvl w:val="0"/>
          <w:numId w:val="3"/>
        </w:num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19360" behindDoc="0" locked="0" layoutInCell="1" allowOverlap="1">
                <wp:simplePos x="0" y="0"/>
                <wp:positionH relativeFrom="column">
                  <wp:posOffset>-525780</wp:posOffset>
                </wp:positionH>
                <wp:positionV relativeFrom="paragraph">
                  <wp:posOffset>561340</wp:posOffset>
                </wp:positionV>
                <wp:extent cx="342900" cy="323215"/>
                <wp:effectExtent l="0" t="4445" r="1905" b="0"/>
                <wp:wrapNone/>
                <wp:docPr id="360" name="Text Box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0</w:t>
                            </w:r>
                            <w:r>
                              <w:rPr>
                                <w:b/>
                              </w:rPr>
                              <w:t>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0" o:spid="_x0000_s1270" type="#_x0000_t202" style="position:absolute;left:0;text-align:left;margin-left:-41.4pt;margin-top:44.2pt;width:27pt;height:25.4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" fillcolor="#969696" stroked="f">
                <v:textbox>
                  <w:txbxContent>
                    <w:p w:rsidR="00DA38D4" w:rsidRDefault="00DA38D4" w:rsidP="00997EB8">
                      <w:pPr>
                        <w:spacing w:line="480" w:lineRule="auto"/>
                        <w:rPr>
                          <w:b/>
                        </w:rPr>
                      </w:pPr>
                      <w:r>
                        <w:rPr>
                          <w:rFonts w:ascii="Comic Sans MS" w:hAnsi="Comic Sans MS"/>
                          <w:b/>
                          <w:bCs/>
                          <w:sz w:val="20"/>
                        </w:rPr>
                        <w:t>20</w:t>
                      </w:r>
                      <w:r>
                        <w:rPr>
                          <w:b/>
                        </w:rPr>
                        <w:t>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color w:val="000000"/>
          <w:sz w:val="24"/>
          <w:szCs w:val="24"/>
        </w:rPr>
        <w:t>12 acres</w:t>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r w:rsidRPr="00997EB8">
        <w:rPr>
          <w:rFonts w:ascii="Comic Sans MS" w:eastAsia="Times New Roman" w:hAnsi="Comic Sans MS" w:cs="Times New Roman"/>
          <w:noProof/>
          <w:color w:val="000000"/>
          <w:sz w:val="24"/>
          <w:szCs w:val="24"/>
        </w:rPr>
        <w:tab/>
      </w:r>
    </w:p>
    <w:p w:rsidR="00997EB8" w:rsidRPr="00997EB8" w:rsidRDefault="00997EB8" w:rsidP="00997EB8">
      <w:pPr>
        <w:spacing w:after="0" w:line="36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 xml:space="preserve"> According to the line plot, what is the average size of the lots?</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w:t>
      </w:r>
      <w:r w:rsidRPr="00997EB8">
        <w:rPr>
          <w:rFonts w:ascii="Comic Sans MS" w:eastAsia="Times New Roman" w:hAnsi="Comic Sans MS" w:cs="Times New Roman"/>
          <w:sz w:val="24"/>
          <w:szCs w:val="24"/>
        </w:rPr>
        <w:tab/>
        <w:t>1/12 acre</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w:t>
      </w:r>
      <w:r w:rsidRPr="00997EB8">
        <w:rPr>
          <w:rFonts w:ascii="Comic Sans MS" w:eastAsia="Times New Roman" w:hAnsi="Comic Sans MS" w:cs="Times New Roman"/>
          <w:sz w:val="24"/>
          <w:szCs w:val="24"/>
        </w:rPr>
        <w:tab/>
        <w:t>1/6 acre</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w:t>
      </w:r>
      <w:r w:rsidRPr="00997EB8">
        <w:rPr>
          <w:rFonts w:ascii="Comic Sans MS" w:eastAsia="Times New Roman" w:hAnsi="Comic Sans MS" w:cs="Times New Roman"/>
          <w:sz w:val="24"/>
          <w:szCs w:val="24"/>
        </w:rPr>
        <w:tab/>
        <w:t>1/3 acre</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w:t>
      </w:r>
      <w:r w:rsidRPr="00997EB8">
        <w:rPr>
          <w:rFonts w:ascii="Comic Sans MS" w:eastAsia="Times New Roman" w:hAnsi="Comic Sans MS" w:cs="Times New Roman"/>
          <w:sz w:val="24"/>
          <w:szCs w:val="24"/>
        </w:rPr>
        <w:tab/>
        <w:t>1/2 acre</w:t>
      </w:r>
    </w:p>
    <w:p w:rsidR="00997EB8" w:rsidRPr="00997EB8" w:rsidRDefault="00997EB8" w:rsidP="00997EB8">
      <w:pPr>
        <w:spacing w:after="0" w:line="36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20384" behindDoc="0" locked="0" layoutInCell="1" allowOverlap="1">
                <wp:simplePos x="0" y="0"/>
                <wp:positionH relativeFrom="column">
                  <wp:posOffset>-550545</wp:posOffset>
                </wp:positionH>
                <wp:positionV relativeFrom="paragraph">
                  <wp:posOffset>306070</wp:posOffset>
                </wp:positionV>
                <wp:extent cx="342900" cy="323215"/>
                <wp:effectExtent l="1905" t="0" r="0" b="2540"/>
                <wp:wrapNone/>
                <wp:docPr id="359"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271" type="#_x0000_t202" style="position:absolute;left:0;text-align:left;margin-left:-43.35pt;margin-top:24.1pt;width:27pt;height:25.4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Fh6iQ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" fillcolor="#969696" stroked="f">
                <v:textbox>
                  <w:txbxContent>
                    <w:p w:rsidR="00DA38D4" w:rsidRDefault="00DA38D4" w:rsidP="00997EB8">
                      <w:pPr>
                        <w:spacing w:line="480" w:lineRule="auto"/>
                        <w:rPr>
                          <w:b/>
                        </w:rPr>
                      </w:pPr>
                      <w:r>
                        <w:rPr>
                          <w:rFonts w:ascii="Comic Sans MS" w:hAnsi="Comic Sans MS"/>
                          <w:b/>
                          <w:bCs/>
                          <w:sz w:val="20"/>
                        </w:rPr>
                        <w:t>21</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Melinda, Zachary, and Heather went to the mall to shop for school supplies. Melinda spent $14.25 on her supplies. Zachary spent $2.30 more than Melinda spent. Heather spent 2 times as much money as Zachary spent.  How much did Heather spend on school supplies?</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w:t>
      </w:r>
      <w:r w:rsidRPr="00997EB8">
        <w:rPr>
          <w:rFonts w:ascii="Comic Sans MS" w:eastAsia="Times New Roman" w:hAnsi="Comic Sans MS" w:cs="Times New Roman"/>
          <w:sz w:val="24"/>
          <w:szCs w:val="24"/>
        </w:rPr>
        <w:tab/>
      </w:r>
      <w:r w:rsidRPr="00997EB8">
        <w:rPr>
          <w:rFonts w:ascii="Comic Sans MS" w:eastAsia="Times New Roman" w:hAnsi="Comic Sans MS" w:cs="Times New Roman"/>
          <w:color w:val="000000"/>
          <w:sz w:val="24"/>
          <w:szCs w:val="24"/>
        </w:rPr>
        <w:t>$4.60</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w:t>
      </w:r>
      <w:r w:rsidRPr="00997EB8">
        <w:rPr>
          <w:rFonts w:ascii="Comic Sans MS" w:eastAsia="Times New Roman" w:hAnsi="Comic Sans MS" w:cs="Times New Roman"/>
          <w:sz w:val="24"/>
          <w:szCs w:val="24"/>
        </w:rPr>
        <w:tab/>
        <w:t>$16.55</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w:t>
      </w:r>
      <w:r w:rsidRPr="00997EB8">
        <w:rPr>
          <w:rFonts w:ascii="Comic Sans MS" w:eastAsia="Times New Roman" w:hAnsi="Comic Sans MS" w:cs="Times New Roman"/>
          <w:sz w:val="24"/>
          <w:szCs w:val="24"/>
        </w:rPr>
        <w:tab/>
        <w:t>$28.50</w:t>
      </w:r>
    </w:p>
    <w:p w:rsid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w:t>
      </w:r>
      <w:r w:rsidRPr="00997EB8">
        <w:rPr>
          <w:rFonts w:ascii="Comic Sans MS" w:eastAsia="Times New Roman" w:hAnsi="Comic Sans MS" w:cs="Times New Roman"/>
          <w:sz w:val="24"/>
          <w:szCs w:val="24"/>
        </w:rPr>
        <w:tab/>
        <w:t>$33.10</w:t>
      </w:r>
    </w:p>
    <w:p w:rsidR="003B37D9" w:rsidRDefault="003B37D9"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920"/>
        <w:rPr>
          <w:rFonts w:ascii="Comic Sans MS" w:eastAsia="Times New Roman" w:hAnsi="Comic Sans MS" w:cs="Times New Roman"/>
          <w:sz w:val="36"/>
          <w:szCs w:val="36"/>
          <w:u w:val="single"/>
        </w:rPr>
      </w:pPr>
      <w:r w:rsidRPr="00997EB8">
        <w:rPr>
          <w:rFonts w:ascii="Comic Sans MS" w:eastAsia="Times New Roman" w:hAnsi="Comic Sans MS" w:cs="Times New Roman"/>
          <w:sz w:val="36"/>
          <w:szCs w:val="36"/>
        </w:rPr>
        <w:t>Go on</w:t>
      </w:r>
      <w:r w:rsidRPr="00997EB8">
        <w:rPr>
          <w:rFonts w:ascii="Comic Sans MS" w:eastAsia="Times New Roman" w:hAnsi="Comic Sans MS" w:cs="Times New Roman"/>
          <w:noProof/>
          <w:color w:val="000000"/>
          <w:sz w:val="36"/>
          <w:szCs w:val="36"/>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u w:val="single"/>
        </w:rPr>
        <w:lastRenderedPageBreak/>
        <mc:AlternateContent>
          <mc:Choice Requires="wps">
            <w:drawing>
              <wp:anchor distT="0" distB="0" distL="114300" distR="114300" simplePos="0" relativeHeight="251929600" behindDoc="0" locked="0" layoutInCell="1" allowOverlap="1">
                <wp:simplePos x="0" y="0"/>
                <wp:positionH relativeFrom="column">
                  <wp:posOffset>-590550</wp:posOffset>
                </wp:positionH>
                <wp:positionV relativeFrom="paragraph">
                  <wp:posOffset>-19050</wp:posOffset>
                </wp:positionV>
                <wp:extent cx="342900" cy="323215"/>
                <wp:effectExtent l="0" t="0" r="0" b="635"/>
                <wp:wrapNone/>
                <wp:docPr id="358"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2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272" type="#_x0000_t202" style="position:absolute;margin-left:-46.5pt;margin-top:-1.5pt;width:27pt;height:25.4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N+uiA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221</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Nicole baked 9 trays of cookies. Each tray had 5 rows with 4 cookies in each row. Nicole wrote the equation (9 × 5) × 4 = 9 × (5 × 4). What property did Nicole use?</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Commutative Property of Multiplication</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color w:val="000000"/>
          <w:sz w:val="24"/>
          <w:szCs w:val="24"/>
        </w:rPr>
        <w:t>Associative Property of Addition</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color w:val="000000"/>
          <w:sz w:val="24"/>
          <w:szCs w:val="24"/>
        </w:rPr>
        <w:t>Associative Property of Multiplication</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D)  </w:t>
      </w:r>
      <w:r w:rsidRPr="00997EB8">
        <w:rPr>
          <w:rFonts w:ascii="Comic Sans MS" w:eastAsia="Times New Roman" w:hAnsi="Comic Sans MS" w:cs="Times New Roman"/>
          <w:color w:val="000000"/>
          <w:sz w:val="24"/>
          <w:szCs w:val="24"/>
        </w:rPr>
        <w:t>Distributive Property</w:t>
      </w:r>
      <w:r w:rsidRPr="00997EB8">
        <w:rPr>
          <w:rFonts w:ascii="Comic Sans MS" w:eastAsia="Times New Roman" w:hAnsi="Comic Sans MS" w:cs="Times New Roman"/>
          <w:sz w:val="24"/>
          <w:szCs w:val="24"/>
        </w:rPr>
        <w:tab/>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bCs/>
          <w:color w:val="000000"/>
        </w:rPr>
      </w:pP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30624" behindDoc="0" locked="0" layoutInCell="1" allowOverlap="1">
                <wp:simplePos x="0" y="0"/>
                <wp:positionH relativeFrom="column">
                  <wp:posOffset>-590550</wp:posOffset>
                </wp:positionH>
                <wp:positionV relativeFrom="paragraph">
                  <wp:posOffset>24130</wp:posOffset>
                </wp:positionV>
                <wp:extent cx="342900" cy="323215"/>
                <wp:effectExtent l="0" t="0" r="0" b="2540"/>
                <wp:wrapNone/>
                <wp:docPr id="357"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ind w:left="-90"/>
                              <w:jc w:val="center"/>
                              <w:rPr>
                                <w:b/>
                              </w:rPr>
                            </w:pPr>
                            <w:r>
                              <w:rPr>
                                <w:rFonts w:ascii="Comic Sans MS" w:hAnsi="Comic Sans MS"/>
                                <w:b/>
                                <w:bCs/>
                                <w:sz w:val="20"/>
                              </w:rPr>
                              <w:t>23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273" type="#_x0000_t202" style="position:absolute;margin-left:-46.5pt;margin-top:1.9pt;width:27pt;height:25.4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" fillcolor="#969696" stroked="f">
                <v:textbox>
                  <w:txbxContent>
                    <w:p w:rsidR="00DA38D4" w:rsidRDefault="00DA38D4" w:rsidP="00997EB8">
                      <w:pPr>
                        <w:spacing w:line="480" w:lineRule="auto"/>
                        <w:ind w:left="-90"/>
                        <w:jc w:val="center"/>
                        <w:rPr>
                          <w:b/>
                        </w:rPr>
                      </w:pPr>
                      <w:r>
                        <w:rPr>
                          <w:rFonts w:ascii="Comic Sans MS" w:hAnsi="Comic Sans MS"/>
                          <w:b/>
                          <w:bCs/>
                          <w:sz w:val="20"/>
                        </w:rPr>
                        <w:t>231</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bCs/>
          <w:color w:val="000000"/>
          <w:sz w:val="24"/>
          <w:szCs w:val="24"/>
        </w:rPr>
        <w:t>A printing company used 1,896,432 sheets of tag board last year. What is the value of the digit 8 in 1,896,432?</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A)  </w:t>
      </w:r>
      <w:r w:rsidRPr="00997EB8">
        <w:rPr>
          <w:rFonts w:ascii="Comic Sans MS" w:eastAsia="Times New Roman" w:hAnsi="Comic Sans MS" w:cs="Times New Roman"/>
          <w:color w:val="000000"/>
          <w:sz w:val="24"/>
          <w:szCs w:val="24"/>
        </w:rPr>
        <w:t>800,000</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B)  </w:t>
      </w:r>
      <w:r w:rsidRPr="00997EB8">
        <w:rPr>
          <w:rFonts w:ascii="Comic Sans MS" w:eastAsia="Times New Roman" w:hAnsi="Comic Sans MS" w:cs="Times New Roman"/>
          <w:color w:val="000000"/>
          <w:sz w:val="24"/>
          <w:szCs w:val="24"/>
        </w:rPr>
        <w:t>8 million</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C)  </w:t>
      </w:r>
      <w:r w:rsidRPr="00997EB8">
        <w:rPr>
          <w:rFonts w:ascii="Comic Sans MS" w:eastAsia="Times New Roman" w:hAnsi="Comic Sans MS" w:cs="Times New Roman"/>
          <w:color w:val="000000"/>
          <w:sz w:val="24"/>
          <w:szCs w:val="24"/>
        </w:rPr>
        <w:t>80 thousand</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firstLine="720"/>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rPr>
        <w:t xml:space="preserve">D)  </w:t>
      </w:r>
      <w:r w:rsidRPr="00997EB8">
        <w:rPr>
          <w:rFonts w:ascii="Comic Sans MS" w:eastAsia="Times New Roman" w:hAnsi="Comic Sans MS" w:cs="Times New Roman"/>
          <w:color w:val="000000"/>
          <w:sz w:val="24"/>
          <w:szCs w:val="24"/>
        </w:rPr>
        <w:t>80,000</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31648" behindDoc="0" locked="0" layoutInCell="1" allowOverlap="1">
                <wp:simplePos x="0" y="0"/>
                <wp:positionH relativeFrom="column">
                  <wp:posOffset>-542925</wp:posOffset>
                </wp:positionH>
                <wp:positionV relativeFrom="paragraph">
                  <wp:posOffset>226060</wp:posOffset>
                </wp:positionV>
                <wp:extent cx="342900" cy="323215"/>
                <wp:effectExtent l="0" t="3810" r="0" b="0"/>
                <wp:wrapNone/>
                <wp:docPr id="356"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4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274" type="#_x0000_t202" style="position:absolute;left:0;text-align:left;margin-left:-42.75pt;margin-top:17.8pt;width:27pt;height:25.4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" fillcolor="#969696" stroked="f">
                <v:textbox>
                  <w:txbxContent>
                    <w:p w:rsidR="00DA38D4" w:rsidRDefault="00DA38D4" w:rsidP="00997EB8">
                      <w:pPr>
                        <w:spacing w:line="480" w:lineRule="auto"/>
                        <w:rPr>
                          <w:b/>
                        </w:rPr>
                      </w:pPr>
                      <w:r>
                        <w:rPr>
                          <w:rFonts w:ascii="Comic Sans MS" w:hAnsi="Comic Sans MS"/>
                          <w:b/>
                          <w:bCs/>
                          <w:sz w:val="20"/>
                        </w:rPr>
                        <w:t>241</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360" w:line="240" w:lineRule="auto"/>
        <w:textAlignment w:val="bottom"/>
        <w:rPr>
          <w:rFonts w:ascii="Comic Sans MS" w:eastAsia="Times New Roman" w:hAnsi="Comic Sans MS" w:cs="Times New Roman"/>
          <w:bCs/>
          <w:color w:val="000000"/>
          <w:sz w:val="24"/>
          <w:szCs w:val="24"/>
        </w:rPr>
      </w:pPr>
      <w:r w:rsidRPr="00997EB8">
        <w:rPr>
          <w:rFonts w:ascii="Comic Sans MS" w:eastAsia="Times New Roman" w:hAnsi="Comic Sans MS" w:cs="Times New Roman"/>
          <w:bCs/>
          <w:color w:val="000000"/>
          <w:sz w:val="24"/>
          <w:szCs w:val="24"/>
        </w:rPr>
        <w:t>Five friends share 3 bags of trail mix equally. What fraction of a bag of trail mix does each friend g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  3/8</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3/5</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2/3</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rPr>
        <w:t>D)  9/5</w:t>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r>
        <w:rPr>
          <w:rFonts w:ascii="Comic Sans MS" w:eastAsia="Times New Roman" w:hAnsi="Comic Sans MS" w:cs="Times New Roman"/>
          <w:noProof/>
          <w:sz w:val="24"/>
          <w:szCs w:val="24"/>
        </w:rPr>
        <mc:AlternateContent>
          <mc:Choice Requires="wps">
            <w:drawing>
              <wp:anchor distT="0" distB="0" distL="114300" distR="114300" simplePos="0" relativeHeight="251932672" behindDoc="0" locked="0" layoutInCell="1" allowOverlap="1">
                <wp:simplePos x="0" y="0"/>
                <wp:positionH relativeFrom="column">
                  <wp:posOffset>-542925</wp:posOffset>
                </wp:positionH>
                <wp:positionV relativeFrom="paragraph">
                  <wp:posOffset>307975</wp:posOffset>
                </wp:positionV>
                <wp:extent cx="342900" cy="323215"/>
                <wp:effectExtent l="0" t="0" r="0" b="635"/>
                <wp:wrapNone/>
                <wp:docPr id="355"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51</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5" o:spid="_x0000_s1275" type="#_x0000_t202" style="position:absolute;left:0;text-align:left;margin-left:-42.75pt;margin-top:24.25pt;width:27pt;height:25.4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" fillcolor="#969696" stroked="f">
                <v:textbox>
                  <w:txbxContent>
                    <w:p w:rsidR="00DA38D4" w:rsidRDefault="00DA38D4" w:rsidP="00997EB8">
                      <w:pPr>
                        <w:spacing w:line="480" w:lineRule="auto"/>
                        <w:rPr>
                          <w:b/>
                        </w:rPr>
                      </w:pPr>
                      <w:r>
                        <w:rPr>
                          <w:rFonts w:ascii="Comic Sans MS" w:hAnsi="Comic Sans MS"/>
                          <w:b/>
                          <w:bCs/>
                          <w:sz w:val="20"/>
                        </w:rPr>
                        <w:t>251</w:t>
                      </w:r>
                    </w:p>
                    <w:p w:rsidR="00DA38D4" w:rsidRDefault="00DA38D4" w:rsidP="00997EB8">
                      <w:pPr>
                        <w:rPr>
                          <w:sz w:val="20"/>
                        </w:rPr>
                      </w:pPr>
                    </w:p>
                  </w:txbxContent>
                </v:textbox>
              </v:shape>
            </w:pict>
          </mc:Fallback>
        </mc:AlternateContent>
      </w:r>
    </w:p>
    <w:p w:rsidR="00997EB8" w:rsidRPr="00997EB8" w:rsidRDefault="00997EB8" w:rsidP="00997EB8">
      <w:pPr>
        <w:shd w:val="clear" w:color="auto" w:fill="FFFFFF"/>
        <w:spacing w:after="180" w:line="240" w:lineRule="auto"/>
        <w:textAlignment w:val="bottom"/>
        <w:rPr>
          <w:rFonts w:ascii="Comic Sans MS" w:eastAsia="Times New Roman" w:hAnsi="Comic Sans MS" w:cs="Times New Roman"/>
          <w:color w:val="000000"/>
          <w:sz w:val="24"/>
          <w:szCs w:val="24"/>
        </w:rPr>
      </w:pPr>
      <w:r w:rsidRPr="00997EB8">
        <w:rPr>
          <w:rFonts w:ascii="Comic Sans MS" w:eastAsia="Times New Roman" w:hAnsi="Comic Sans MS" w:cs="Times New Roman"/>
          <w:bCs/>
          <w:color w:val="000000"/>
          <w:sz w:val="24"/>
          <w:szCs w:val="24"/>
        </w:rPr>
        <w:t xml:space="preserve">Louis wants to carpet the rectangular floor of his basement. The basement has an area of 864 square feet. The width of the basement is </w:t>
      </w:r>
      <w:r>
        <w:rPr>
          <w:rFonts w:ascii="Comic Sans MS" w:eastAsia="Times New Roman" w:hAnsi="Comic Sans MS" w:cs="Times New Roman"/>
          <w:noProof/>
          <w:color w:val="000000"/>
          <w:sz w:val="24"/>
          <w:szCs w:val="24"/>
        </w:rPr>
        <w:drawing>
          <wp:inline distT="0" distB="0" distL="0" distR="0">
            <wp:extent cx="85725" cy="238125"/>
            <wp:effectExtent l="0" t="0" r="9525" b="9525"/>
            <wp:docPr id="325" name="Picture 325" descr="Description: Ask Your Teac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Ask Your Teacher"/>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997EB8">
        <w:rPr>
          <w:rFonts w:ascii="Comic Sans MS" w:eastAsia="Times New Roman" w:hAnsi="Comic Sans MS" w:cs="Times New Roman"/>
          <w:noProof/>
          <w:color w:val="000000"/>
          <w:sz w:val="24"/>
          <w:szCs w:val="24"/>
        </w:rPr>
        <w:t xml:space="preserve"> </w:t>
      </w:r>
      <w:r w:rsidRPr="00997EB8">
        <w:rPr>
          <w:rFonts w:ascii="Comic Sans MS" w:eastAsia="Times New Roman" w:hAnsi="Comic Sans MS" w:cs="Times New Roman"/>
          <w:bCs/>
          <w:color w:val="000000"/>
          <w:sz w:val="24"/>
          <w:szCs w:val="24"/>
        </w:rPr>
        <w:t xml:space="preserve">its length. What is the length of Louis’s basement? </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  24 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B)  36 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C)  48</w:t>
      </w:r>
      <w:r w:rsidRPr="00997EB8">
        <w:rPr>
          <w:rFonts w:ascii="Comic Sans MS" w:eastAsia="Times New Roman" w:hAnsi="Comic Sans MS" w:cs="Times New Roman"/>
          <w:sz w:val="24"/>
          <w:szCs w:val="24"/>
        </w:rPr>
        <w:tab/>
        <w:t>feet</w:t>
      </w: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D)  576 feet</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left="7200" w:firstLine="720"/>
        <w:rPr>
          <w:rFonts w:ascii="Comic Sans MS" w:eastAsia="Times New Roman" w:hAnsi="Comic Sans MS" w:cs="Times New Roman"/>
          <w:sz w:val="24"/>
          <w:szCs w:val="24"/>
        </w:rPr>
      </w:pPr>
      <w:r w:rsidRPr="00997EB8">
        <w:rPr>
          <w:rFonts w:ascii="Comic Sans MS" w:eastAsia="Times New Roman" w:hAnsi="Comic Sans MS" w:cs="Times New Roman"/>
          <w:sz w:val="36"/>
          <w:szCs w:val="36"/>
        </w:rPr>
        <w:t>Go on</w:t>
      </w:r>
    </w:p>
    <w:p w:rsidR="00997EB8" w:rsidRPr="00997EB8" w:rsidRDefault="00997EB8" w:rsidP="00997EB8">
      <w:pPr>
        <w:spacing w:after="0" w:line="360" w:lineRule="auto"/>
        <w:ind w:left="720"/>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u w:val="single"/>
        </w:rPr>
        <w:lastRenderedPageBreak/>
        <w:t>Part 2 Short and Extended Response</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21408" behindDoc="0" locked="0" layoutInCell="1" allowOverlap="1">
                <wp:simplePos x="0" y="0"/>
                <wp:positionH relativeFrom="column">
                  <wp:posOffset>-440055</wp:posOffset>
                </wp:positionH>
                <wp:positionV relativeFrom="paragraph">
                  <wp:posOffset>195580</wp:posOffset>
                </wp:positionV>
                <wp:extent cx="342900" cy="323215"/>
                <wp:effectExtent l="0" t="3810" r="1905" b="0"/>
                <wp:wrapNone/>
                <wp:docPr id="35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sz w:val="20"/>
                              </w:rPr>
                            </w:pPr>
                            <w:r>
                              <w:rPr>
                                <w:rFonts w:ascii="Comic Sans MS" w:hAnsi="Comic Sans MS"/>
                                <w:b/>
                                <w:bCs/>
                                <w:sz w:val="20"/>
                              </w:rPr>
                              <w:t>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4" o:spid="_x0000_s1276" type="#_x0000_t202" style="position:absolute;left:0;text-align:left;margin-left:-34.65pt;margin-top:15.4pt;width:27pt;height:25.4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" fillcolor="#969696" stroked="f">
                <v:textbox>
                  <w:txbxContent>
                    <w:p w:rsidR="00DA38D4" w:rsidRDefault="00DA38D4" w:rsidP="00997EB8">
                      <w:pPr>
                        <w:spacing w:line="480" w:lineRule="auto"/>
                        <w:rPr>
                          <w:sz w:val="20"/>
                        </w:rPr>
                      </w:pPr>
                      <w:r>
                        <w:rPr>
                          <w:rFonts w:ascii="Comic Sans MS" w:hAnsi="Comic Sans MS"/>
                          <w:b/>
                          <w:bCs/>
                          <w:sz w:val="20"/>
                        </w:rPr>
                        <w:t>26</w:t>
                      </w:r>
                    </w:p>
                  </w:txbxContent>
                </v:textbox>
              </v:shape>
            </w:pict>
          </mc:Fallback>
        </mc:AlternateConten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Timothy multiplied ⅝ by 1½. He came up with 1¼ as an answer. Is he correct? Why or why not? </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rPr>
          <w:rFonts w:ascii="Comic Sans MS" w:eastAsia="Times New Roman" w:hAnsi="Comic Sans MS" w:cs="Times New Roman"/>
          <w:sz w:val="24"/>
          <w:szCs w:val="24"/>
        </w:rPr>
      </w:pPr>
      <w:r>
        <w:rPr>
          <w:rFonts w:ascii="Comic Sans MS" w:eastAsia="Times New Roman" w:hAnsi="Comic Sans MS" w:cs="Times New Roman"/>
          <w:noProof/>
          <w:sz w:val="24"/>
          <w:szCs w:val="24"/>
          <w:u w:val="single"/>
        </w:rPr>
        <mc:AlternateContent>
          <mc:Choice Requires="wps">
            <w:drawing>
              <wp:anchor distT="0" distB="0" distL="114300" distR="114300" simplePos="0" relativeHeight="251922432" behindDoc="0" locked="0" layoutInCell="1" allowOverlap="1">
                <wp:simplePos x="0" y="0"/>
                <wp:positionH relativeFrom="column">
                  <wp:posOffset>-440055</wp:posOffset>
                </wp:positionH>
                <wp:positionV relativeFrom="paragraph">
                  <wp:posOffset>195580</wp:posOffset>
                </wp:positionV>
                <wp:extent cx="342900" cy="323215"/>
                <wp:effectExtent l="0" t="2540" r="1905" b="0"/>
                <wp:wrapNone/>
                <wp:docPr id="353"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sz w:val="20"/>
                              </w:rPr>
                            </w:pPr>
                            <w:r>
                              <w:rPr>
                                <w:rFonts w:ascii="Comic Sans MS" w:hAnsi="Comic Sans MS"/>
                                <w:b/>
                                <w:bCs/>
                                <w:sz w:val="20"/>
                              </w:rPr>
                              <w:t>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277" type="#_x0000_t202" style="position:absolute;left:0;text-align:left;margin-left:-34.65pt;margin-top:15.4pt;width:27pt;height:25.4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" fillcolor="#969696" stroked="f">
                <v:textbox>
                  <w:txbxContent>
                    <w:p w:rsidR="00DA38D4" w:rsidRDefault="00DA38D4" w:rsidP="00997EB8">
                      <w:pPr>
                        <w:spacing w:line="480" w:lineRule="auto"/>
                        <w:rPr>
                          <w:sz w:val="20"/>
                        </w:rPr>
                      </w:pPr>
                      <w:r>
                        <w:rPr>
                          <w:rFonts w:ascii="Comic Sans MS" w:hAnsi="Comic Sans MS"/>
                          <w:b/>
                          <w:bCs/>
                          <w:sz w:val="20"/>
                        </w:rPr>
                        <w:t>27</w:t>
                      </w:r>
                    </w:p>
                  </w:txbxContent>
                </v:textbox>
              </v:shape>
            </w:pict>
          </mc:Fallback>
        </mc:AlternateConten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8"/>
          <w:szCs w:val="28"/>
        </w:rPr>
        <w:t>¼ ÷ 2 = ⅛</w:t>
      </w:r>
      <w:r w:rsidRPr="00997EB8">
        <w:rPr>
          <w:rFonts w:ascii="Comic Sans MS" w:eastAsia="Times New Roman" w:hAnsi="Comic Sans MS" w:cs="Times New Roman"/>
          <w:sz w:val="24"/>
          <w:szCs w:val="24"/>
        </w:rPr>
        <w:t xml:space="preserve"> and </w:t>
      </w:r>
      <w:r w:rsidRPr="00997EB8">
        <w:rPr>
          <w:rFonts w:ascii="Comic Sans MS" w:eastAsia="Times New Roman" w:hAnsi="Comic Sans MS" w:cs="Times New Roman"/>
          <w:sz w:val="28"/>
          <w:szCs w:val="28"/>
        </w:rPr>
        <w:t>¼ × ½ = ⅛.</w:t>
      </w:r>
      <w:r w:rsidRPr="00997EB8">
        <w:rPr>
          <w:rFonts w:ascii="Comic Sans MS" w:eastAsia="Times New Roman" w:hAnsi="Comic Sans MS" w:cs="Times New Roman"/>
          <w:sz w:val="24"/>
          <w:szCs w:val="24"/>
        </w:rPr>
        <w:t xml:space="preserve">  Describe why dividing by 2 is the same as multiplying by </w:t>
      </w:r>
      <w:r w:rsidRPr="00997EB8">
        <w:rPr>
          <w:rFonts w:ascii="Comic Sans MS" w:eastAsia="Times New Roman" w:hAnsi="Comic Sans MS" w:cs="Times New Roman"/>
          <w:sz w:val="28"/>
          <w:szCs w:val="28"/>
        </w:rPr>
        <w:t>½.</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jc w:val="right"/>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Pr>
          <w:rFonts w:ascii="Comic Sans MS" w:eastAsia="Times New Roman" w:hAnsi="Comic Sans MS" w:cs="Times New Roman"/>
          <w:noProof/>
          <w:sz w:val="24"/>
          <w:szCs w:val="24"/>
          <w:u w:val="single"/>
        </w:rPr>
        <mc:AlternateContent>
          <mc:Choice Requires="wps">
            <w:drawing>
              <wp:anchor distT="0" distB="0" distL="114300" distR="114300" simplePos="0" relativeHeight="251923456" behindDoc="0" locked="0" layoutInCell="1" allowOverlap="1">
                <wp:simplePos x="0" y="0"/>
                <wp:positionH relativeFrom="column">
                  <wp:posOffset>-440055</wp:posOffset>
                </wp:positionH>
                <wp:positionV relativeFrom="paragraph">
                  <wp:posOffset>125730</wp:posOffset>
                </wp:positionV>
                <wp:extent cx="342900" cy="323215"/>
                <wp:effectExtent l="0" t="0" r="1905" b="381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21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sz w:val="20"/>
                              </w:rPr>
                            </w:pPr>
                            <w:r>
                              <w:rPr>
                                <w:rFonts w:ascii="Comic Sans MS" w:hAnsi="Comic Sans MS"/>
                                <w:b/>
                                <w:bCs/>
                                <w:sz w:val="20"/>
                              </w:rPr>
                              <w:t>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278" type="#_x0000_t202" style="position:absolute;left:0;text-align:left;margin-left:-34.65pt;margin-top:9.9pt;width:27pt;height:25.4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" fillcolor="#969696" stroked="f">
                <v:textbox>
                  <w:txbxContent>
                    <w:p w:rsidR="00DA38D4" w:rsidRDefault="00DA38D4" w:rsidP="00997EB8">
                      <w:pPr>
                        <w:spacing w:line="480" w:lineRule="auto"/>
                        <w:rPr>
                          <w:sz w:val="20"/>
                        </w:rPr>
                      </w:pPr>
                      <w:r>
                        <w:rPr>
                          <w:rFonts w:ascii="Comic Sans MS" w:hAnsi="Comic Sans MS"/>
                          <w:b/>
                          <w:bCs/>
                          <w:sz w:val="20"/>
                        </w:rPr>
                        <w:t>28</w:t>
                      </w:r>
                    </w:p>
                  </w:txbxContent>
                </v:textbox>
              </v:shape>
            </w:pict>
          </mc:Fallback>
        </mc:AlternateConten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Vincent is buying lunch at Bob’s Burgers.  The total cost of his purchase is $9.  Brendan told Vincent that he had spent exactly 1½ of that amount at </w:t>
      </w:r>
      <w:proofErr w:type="spellStart"/>
      <w:r w:rsidRPr="00997EB8">
        <w:rPr>
          <w:rFonts w:ascii="Comic Sans MS" w:eastAsia="Times New Roman" w:hAnsi="Comic Sans MS" w:cs="Times New Roman"/>
          <w:sz w:val="24"/>
          <w:szCs w:val="24"/>
        </w:rPr>
        <w:t>Frankenburger</w:t>
      </w:r>
      <w:proofErr w:type="spellEnd"/>
      <w:r w:rsidRPr="00997EB8">
        <w:rPr>
          <w:rFonts w:ascii="Comic Sans MS" w:eastAsia="Times New Roman" w:hAnsi="Comic Sans MS" w:cs="Times New Roman"/>
          <w:sz w:val="24"/>
          <w:szCs w:val="24"/>
        </w:rPr>
        <w:t>.  How much did Brendan’s meal cost?</w:t>
      </w:r>
    </w:p>
    <w:p w:rsidR="00997EB8" w:rsidRPr="00997EB8" w:rsidRDefault="00997EB8" w:rsidP="00997EB8">
      <w:pPr>
        <w:spacing w:after="0" w:line="36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left="720"/>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ind w:left="720"/>
        <w:rPr>
          <w:rFonts w:ascii="Comic Sans MS" w:eastAsia="Times New Roman" w:hAnsi="Comic Sans MS" w:cs="Times New Roman"/>
          <w:sz w:val="24"/>
          <w:szCs w:val="24"/>
        </w:rPr>
      </w:pPr>
    </w:p>
    <w:p w:rsidR="00997EB8" w:rsidRPr="00997EB8" w:rsidRDefault="00997EB8" w:rsidP="00997EB8">
      <w:pPr>
        <w:spacing w:after="0" w:line="24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240" w:lineRule="auto"/>
        <w:ind w:left="7920"/>
        <w:rPr>
          <w:rFonts w:ascii="Comic Sans MS" w:eastAsia="Times New Roman" w:hAnsi="Comic Sans MS" w:cs="Times New Roman"/>
          <w:sz w:val="24"/>
          <w:szCs w:val="24"/>
        </w:rPr>
      </w:pPr>
      <w:r w:rsidRPr="00997EB8">
        <w:rPr>
          <w:rFonts w:ascii="Comic Sans MS" w:eastAsia="Times New Roman" w:hAnsi="Comic Sans MS" w:cs="Times New Roman"/>
          <w:sz w:val="36"/>
          <w:szCs w:val="36"/>
        </w:rPr>
        <w:t>Go On</w: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11168" behindDoc="0" locked="0" layoutInCell="1" allowOverlap="1">
                <wp:simplePos x="0" y="0"/>
                <wp:positionH relativeFrom="column">
                  <wp:posOffset>-455295</wp:posOffset>
                </wp:positionH>
                <wp:positionV relativeFrom="paragraph">
                  <wp:posOffset>-2540</wp:posOffset>
                </wp:positionV>
                <wp:extent cx="342900" cy="368935"/>
                <wp:effectExtent l="1905" t="0" r="0" b="0"/>
                <wp:wrapNone/>
                <wp:docPr id="351"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29</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1" o:spid="_x0000_s1279" type="#_x0000_t202" style="position:absolute;margin-left:-35.85pt;margin-top:-.2pt;width:27pt;height:29.0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" fillcolor="#969696" stroked="f">
                <v:textbox>
                  <w:txbxContent>
                    <w:p w:rsidR="00DA38D4" w:rsidRDefault="00DA38D4" w:rsidP="00997EB8">
                      <w:pPr>
                        <w:spacing w:line="480" w:lineRule="auto"/>
                        <w:rPr>
                          <w:b/>
                        </w:rPr>
                      </w:pPr>
                      <w:r>
                        <w:rPr>
                          <w:rFonts w:ascii="Comic Sans MS" w:hAnsi="Comic Sans MS"/>
                          <w:b/>
                          <w:bCs/>
                          <w:sz w:val="20"/>
                        </w:rPr>
                        <w:t>29</w:t>
                      </w:r>
                      <w:r>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Mr. Johnson had to add the following fractions: 1⅞, 2⅜, and 4⅛?  He estimated that the answer would be approximately 8.  Is he correct? Why or why not?</w:t>
      </w: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jc w:val="center"/>
        <w:rPr>
          <w:rFonts w:ascii="Comic Sans MS" w:eastAsia="Times New Roman" w:hAnsi="Comic Sans MS" w:cs="Times New Roman"/>
          <w:sz w:val="24"/>
          <w:szCs w:val="24"/>
        </w:rPr>
      </w:pPr>
    </w:p>
    <w:p w:rsidR="00997EB8" w:rsidRPr="00997EB8" w:rsidRDefault="00997EB8" w:rsidP="00997EB8">
      <w:pPr>
        <w:spacing w:after="0" w:line="24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33696" behindDoc="0" locked="0" layoutInCell="1" allowOverlap="1">
                <wp:simplePos x="0" y="0"/>
                <wp:positionH relativeFrom="column">
                  <wp:posOffset>-455295</wp:posOffset>
                </wp:positionH>
                <wp:positionV relativeFrom="paragraph">
                  <wp:posOffset>245110</wp:posOffset>
                </wp:positionV>
                <wp:extent cx="342900" cy="368935"/>
                <wp:effectExtent l="1905" t="0" r="0" b="0"/>
                <wp:wrapNone/>
                <wp:docPr id="350"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6893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bCs/>
                                <w:sz w:val="20"/>
                              </w:rPr>
                              <w:t>30</w:t>
                            </w:r>
                            <w:r>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0" o:spid="_x0000_s1280" type="#_x0000_t202" style="position:absolute;margin-left:-35.85pt;margin-top:19.3pt;width:27pt;height:29.0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" fillcolor="#969696" stroked="f">
                <v:textbox>
                  <w:txbxContent>
                    <w:p w:rsidR="00DA38D4" w:rsidRDefault="00DA38D4" w:rsidP="00997EB8">
                      <w:pPr>
                        <w:spacing w:line="480" w:lineRule="auto"/>
                        <w:rPr>
                          <w:b/>
                        </w:rPr>
                      </w:pPr>
                      <w:r>
                        <w:rPr>
                          <w:rFonts w:ascii="Comic Sans MS" w:hAnsi="Comic Sans MS"/>
                          <w:b/>
                          <w:bCs/>
                          <w:sz w:val="20"/>
                        </w:rPr>
                        <w:t>30</w:t>
                      </w:r>
                      <w:r>
                        <w:rPr>
                          <w:b/>
                        </w:rPr>
                        <w:t>Go On</w:t>
                      </w:r>
                    </w:p>
                    <w:p w:rsidR="00DA38D4" w:rsidRDefault="00DA38D4" w:rsidP="00997EB8">
                      <w:pPr>
                        <w:rPr>
                          <w:sz w:val="20"/>
                        </w:rPr>
                      </w:pPr>
                    </w:p>
                  </w:txbxContent>
                </v:textbox>
              </v:shape>
            </w:pict>
          </mc:Fallback>
        </mc:AlternateConten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Peter ran 6 and </w:t>
      </w:r>
      <w:proofErr w:type="gramStart"/>
      <w:r w:rsidRPr="00997EB8">
        <w:rPr>
          <w:rFonts w:ascii="Comic Sans MS" w:eastAsia="Times New Roman" w:hAnsi="Comic Sans MS" w:cs="Times New Roman"/>
          <w:sz w:val="24"/>
          <w:szCs w:val="24"/>
        </w:rPr>
        <w:t>a half</w:t>
      </w:r>
      <w:proofErr w:type="gramEnd"/>
      <w:r w:rsidRPr="00997EB8">
        <w:rPr>
          <w:rFonts w:ascii="Comic Sans MS" w:eastAsia="Times New Roman" w:hAnsi="Comic Sans MS" w:cs="Times New Roman"/>
          <w:sz w:val="24"/>
          <w:szCs w:val="24"/>
        </w:rPr>
        <w:t xml:space="preserve"> miles last Saturday.  He averaged a pace of 4.8 minutes per mile.  How long did it take Peter to run the 6 and </w:t>
      </w:r>
      <w:proofErr w:type="gramStart"/>
      <w:r w:rsidRPr="00997EB8">
        <w:rPr>
          <w:rFonts w:ascii="Comic Sans MS" w:eastAsia="Times New Roman" w:hAnsi="Comic Sans MS" w:cs="Times New Roman"/>
          <w:sz w:val="24"/>
          <w:szCs w:val="24"/>
        </w:rPr>
        <w:t>a half</w:t>
      </w:r>
      <w:proofErr w:type="gramEnd"/>
      <w:r w:rsidRPr="00997EB8">
        <w:rPr>
          <w:rFonts w:ascii="Comic Sans MS" w:eastAsia="Times New Roman" w:hAnsi="Comic Sans MS" w:cs="Times New Roman"/>
          <w:sz w:val="24"/>
          <w:szCs w:val="24"/>
        </w:rPr>
        <w:t xml:space="preserve"> miles?  </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w:t>
      </w:r>
    </w:p>
    <w:p w:rsidR="00997EB8" w:rsidRPr="00997EB8" w:rsidRDefault="00997EB8" w:rsidP="00997EB8">
      <w:pPr>
        <w:spacing w:after="0" w:line="240" w:lineRule="auto"/>
        <w:ind w:firstLine="90"/>
        <w:jc w:val="center"/>
        <w:rPr>
          <w:rFonts w:ascii="Comic Sans MS" w:eastAsia="Times New Roman" w:hAnsi="Comic Sans MS" w:cs="Times New Roman"/>
          <w:sz w:val="24"/>
          <w:szCs w:val="24"/>
        </w:rPr>
      </w:pPr>
    </w:p>
    <w:p w:rsidR="00997EB8" w:rsidRPr="00997EB8" w:rsidRDefault="00997EB8" w:rsidP="00997EB8">
      <w:pPr>
        <w:tabs>
          <w:tab w:val="left" w:pos="1440"/>
        </w:tabs>
        <w:spacing w:after="0" w:line="360" w:lineRule="auto"/>
        <w:ind w:left="90"/>
        <w:rPr>
          <w:rFonts w:ascii="Comic Sans MS" w:eastAsia="Times New Roman" w:hAnsi="Comic Sans MS" w:cs="Times New Roman"/>
          <w:sz w:val="36"/>
          <w:szCs w:val="36"/>
        </w:rPr>
      </w:pPr>
      <w:r w:rsidRPr="00997EB8">
        <w:rPr>
          <w:rFonts w:ascii="Comic Sans MS" w:eastAsia="Times New Roman" w:hAnsi="Comic Sans MS" w:cs="Times New Roman"/>
          <w:sz w:val="24"/>
          <w:szCs w:val="24"/>
        </w:rPr>
        <w:t>________________________________________________________________</w:t>
      </w:r>
      <w:r w:rsidRPr="00997EB8">
        <w:rPr>
          <w:rFonts w:ascii="Comic Sans MS" w:eastAsia="Times New Roman" w:hAnsi="Comic Sans MS" w:cs="Times New Roman"/>
          <w:sz w:val="36"/>
          <w:szCs w:val="36"/>
        </w:rPr>
        <w:t xml:space="preserve"> </w:t>
      </w:r>
    </w:p>
    <w:p w:rsidR="003B37D9" w:rsidRDefault="00997EB8" w:rsidP="00997EB8">
      <w:pPr>
        <w:tabs>
          <w:tab w:val="left" w:pos="1440"/>
        </w:tabs>
        <w:spacing w:after="0" w:line="360" w:lineRule="auto"/>
        <w:ind w:left="720"/>
        <w:rPr>
          <w:rFonts w:ascii="Comic Sans MS" w:eastAsia="Times New Roman" w:hAnsi="Comic Sans MS" w:cs="Times New Roman"/>
          <w:sz w:val="36"/>
          <w:szCs w:val="36"/>
        </w:rPr>
      </w:pP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r w:rsidRPr="00997EB8">
        <w:rPr>
          <w:rFonts w:ascii="Comic Sans MS" w:eastAsia="Times New Roman" w:hAnsi="Comic Sans MS" w:cs="Times New Roman"/>
          <w:sz w:val="36"/>
          <w:szCs w:val="36"/>
        </w:rPr>
        <w:tab/>
      </w: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3B37D9" w:rsidRDefault="003B37D9" w:rsidP="00997EB8">
      <w:pPr>
        <w:tabs>
          <w:tab w:val="left" w:pos="1440"/>
        </w:tabs>
        <w:spacing w:after="0" w:line="360" w:lineRule="auto"/>
        <w:ind w:left="720"/>
        <w:rPr>
          <w:rFonts w:ascii="Comic Sans MS" w:eastAsia="Times New Roman" w:hAnsi="Comic Sans MS" w:cs="Times New Roman"/>
          <w:sz w:val="36"/>
          <w:szCs w:val="36"/>
        </w:rPr>
      </w:pPr>
    </w:p>
    <w:p w:rsidR="00997EB8" w:rsidRPr="00997EB8" w:rsidRDefault="003B37D9" w:rsidP="003B37D9">
      <w:pPr>
        <w:tabs>
          <w:tab w:val="left" w:pos="1440"/>
        </w:tabs>
        <w:spacing w:after="0" w:line="360" w:lineRule="auto"/>
        <w:rPr>
          <w:rFonts w:ascii="Comic Sans MS" w:eastAsia="Times New Roman" w:hAnsi="Comic Sans MS" w:cs="Times New Roman"/>
          <w:sz w:val="36"/>
          <w:szCs w:val="36"/>
        </w:rPr>
      </w:pP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Pr>
          <w:rFonts w:ascii="Comic Sans MS" w:eastAsia="Times New Roman" w:hAnsi="Comic Sans MS" w:cs="Times New Roman"/>
          <w:sz w:val="36"/>
          <w:szCs w:val="36"/>
        </w:rPr>
        <w:tab/>
      </w:r>
      <w:r w:rsidR="00997EB8" w:rsidRPr="00997EB8">
        <w:rPr>
          <w:rFonts w:ascii="Comic Sans MS" w:eastAsia="Times New Roman" w:hAnsi="Comic Sans MS" w:cs="Times New Roman"/>
          <w:sz w:val="36"/>
          <w:szCs w:val="36"/>
        </w:rPr>
        <w:tab/>
      </w:r>
      <w:r w:rsidR="00997EB8" w:rsidRPr="00997EB8">
        <w:rPr>
          <w:rFonts w:ascii="Comic Sans MS" w:eastAsia="Times New Roman" w:hAnsi="Comic Sans MS" w:cs="Times New Roman"/>
          <w:sz w:val="36"/>
          <w:szCs w:val="36"/>
        </w:rPr>
        <w:tab/>
        <w:t>Stop</w:t>
      </w:r>
    </w:p>
    <w:p w:rsidR="00997EB8" w:rsidRPr="00997EB8" w:rsidRDefault="00997EB8" w:rsidP="00997EB8">
      <w:pPr>
        <w:spacing w:after="0" w:line="240" w:lineRule="auto"/>
        <w:jc w:val="center"/>
        <w:rPr>
          <w:rFonts w:ascii="Comic Sans MS" w:eastAsia="Times New Roman" w:hAnsi="Comic Sans MS" w:cs="Times New Roman"/>
          <w:sz w:val="24"/>
          <w:szCs w:val="24"/>
          <w:u w:val="single"/>
        </w:rPr>
      </w:pPr>
      <w:r w:rsidRPr="00997EB8">
        <w:rPr>
          <w:rFonts w:ascii="Comic Sans MS" w:eastAsia="Times New Roman" w:hAnsi="Comic Sans MS" w:cs="Times New Roman"/>
          <w:sz w:val="24"/>
          <w:szCs w:val="24"/>
          <w:u w:val="single"/>
        </w:rPr>
        <w:lastRenderedPageBreak/>
        <w:t>Spiral Math Assessment 9-Answer Key</w:t>
      </w:r>
    </w:p>
    <w:p w:rsidR="00997EB8" w:rsidRPr="00997EB8" w:rsidRDefault="00997EB8" w:rsidP="00997EB8">
      <w:pPr>
        <w:spacing w:after="0" w:line="240" w:lineRule="auto"/>
        <w:jc w:val="center"/>
        <w:rPr>
          <w:rFonts w:ascii="Comic Sans MS" w:eastAsia="Times New Roman" w:hAnsi="Comic Sans MS" w:cs="Times New Roman"/>
          <w:sz w:val="24"/>
          <w:szCs w:val="24"/>
          <w:u w:val="single"/>
        </w:rPr>
      </w:pPr>
    </w:p>
    <w:p w:rsidR="00997EB8" w:rsidRPr="00997EB8" w:rsidRDefault="00997EB8" w:rsidP="00997EB8">
      <w:pPr>
        <w:spacing w:after="0" w:line="240" w:lineRule="auto"/>
        <w:jc w:val="center"/>
        <w:rPr>
          <w:rFonts w:ascii="Comic Sans MS" w:eastAsia="Times New Roman" w:hAnsi="Comic Sans MS" w:cs="Times New Roman"/>
          <w:sz w:val="24"/>
          <w:szCs w:val="24"/>
          <w:u w:val="single"/>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6408"/>
      </w:tblGrid>
      <w:tr w:rsidR="00997EB8" w:rsidRPr="00997EB8" w:rsidTr="00997EB8">
        <w:trPr>
          <w:trHeight w:val="9080"/>
        </w:trPr>
        <w:tc>
          <w:tcPr>
            <w:tcW w:w="1728" w:type="dxa"/>
            <w:shd w:val="clear" w:color="auto" w:fill="auto"/>
          </w:tcPr>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Pt. </w:t>
            </w:r>
            <w:proofErr w:type="gramStart"/>
            <w:r w:rsidRPr="00997EB8">
              <w:rPr>
                <w:rFonts w:ascii="Comic Sans MS" w:eastAsia="Times New Roman" w:hAnsi="Comic Sans MS" w:cs="Times New Roman"/>
                <w:sz w:val="24"/>
                <w:szCs w:val="24"/>
              </w:rPr>
              <w:t>1  M.C</w:t>
            </w:r>
            <w:proofErr w:type="gramEnd"/>
            <w:r w:rsidRPr="00997EB8">
              <w:rPr>
                <w:rFonts w:ascii="Comic Sans MS" w:eastAsia="Times New Roman" w:hAnsi="Comic Sans MS" w:cs="Times New Roman"/>
                <w:sz w:val="24"/>
                <w:szCs w:val="24"/>
              </w:rPr>
              <w:t>.</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w:t>
            </w:r>
            <w:r w:rsidRPr="00997EB8">
              <w:rPr>
                <w:rFonts w:ascii="Comic Sans MS" w:eastAsia="Times New Roman" w:hAnsi="Comic Sans MS" w:cs="Times New Roman"/>
                <w:sz w:val="24"/>
                <w:szCs w:val="24"/>
              </w:rPr>
              <w:tab/>
              <w:t>B</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4)</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w:t>
            </w:r>
            <w:r w:rsidRPr="00997EB8">
              <w:rPr>
                <w:rFonts w:ascii="Comic Sans MS" w:eastAsia="Times New Roman" w:hAnsi="Comic Sans MS" w:cs="Times New Roman"/>
                <w:sz w:val="24"/>
                <w:szCs w:val="24"/>
              </w:rPr>
              <w:tab/>
              <w:t>B</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6)</w:t>
            </w:r>
            <w:r w:rsidRPr="00997EB8">
              <w:rPr>
                <w:rFonts w:ascii="Comic Sans MS" w:eastAsia="Times New Roman" w:hAnsi="Comic Sans MS" w:cs="Times New Roman"/>
                <w:sz w:val="24"/>
                <w:szCs w:val="24"/>
              </w:rPr>
              <w:tab/>
              <w:t>A</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7)</w:t>
            </w:r>
            <w:r w:rsidRPr="00997EB8">
              <w:rPr>
                <w:rFonts w:ascii="Comic Sans MS" w:eastAsia="Times New Roman" w:hAnsi="Comic Sans MS" w:cs="Times New Roman"/>
                <w:sz w:val="24"/>
                <w:szCs w:val="24"/>
              </w:rPr>
              <w:tab/>
              <w:t>D</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8)</w:t>
            </w:r>
            <w:r w:rsidRPr="00997EB8">
              <w:rPr>
                <w:rFonts w:ascii="Comic Sans MS" w:eastAsia="Times New Roman" w:hAnsi="Comic Sans MS" w:cs="Times New Roman"/>
                <w:sz w:val="24"/>
                <w:szCs w:val="24"/>
              </w:rPr>
              <w:tab/>
              <w:t>D</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9)</w:t>
            </w:r>
            <w:r w:rsidRPr="00997EB8">
              <w:rPr>
                <w:rFonts w:ascii="Comic Sans MS" w:eastAsia="Times New Roman" w:hAnsi="Comic Sans MS" w:cs="Times New Roman"/>
                <w:sz w:val="24"/>
                <w:szCs w:val="24"/>
              </w:rPr>
              <w:tab/>
              <w:t>B</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0)</w:t>
            </w:r>
            <w:r w:rsidRPr="00997EB8">
              <w:rPr>
                <w:rFonts w:ascii="Comic Sans MS" w:eastAsia="Times New Roman" w:hAnsi="Comic Sans MS" w:cs="Times New Roman"/>
                <w:sz w:val="24"/>
                <w:szCs w:val="24"/>
              </w:rPr>
              <w:tab/>
              <w:t>D</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1)</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2)</w:t>
            </w:r>
            <w:r w:rsidRPr="00997EB8">
              <w:rPr>
                <w:rFonts w:ascii="Comic Sans MS" w:eastAsia="Times New Roman" w:hAnsi="Comic Sans MS" w:cs="Times New Roman"/>
                <w:sz w:val="24"/>
                <w:szCs w:val="24"/>
              </w:rPr>
              <w:tab/>
              <w:t>A</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3)</w:t>
            </w:r>
            <w:r w:rsidRPr="00997EB8">
              <w:rPr>
                <w:rFonts w:ascii="Comic Sans MS" w:eastAsia="Times New Roman" w:hAnsi="Comic Sans MS" w:cs="Times New Roman"/>
                <w:sz w:val="24"/>
                <w:szCs w:val="24"/>
              </w:rPr>
              <w:tab/>
              <w:t>A</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4)</w:t>
            </w:r>
            <w:r w:rsidRPr="00997EB8">
              <w:rPr>
                <w:rFonts w:ascii="Comic Sans MS" w:eastAsia="Times New Roman" w:hAnsi="Comic Sans MS" w:cs="Times New Roman"/>
                <w:sz w:val="24"/>
                <w:szCs w:val="24"/>
              </w:rPr>
              <w:tab/>
              <w:t>D</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5)</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6)</w:t>
            </w:r>
            <w:r w:rsidRPr="00997EB8">
              <w:rPr>
                <w:rFonts w:ascii="Comic Sans MS" w:eastAsia="Times New Roman" w:hAnsi="Comic Sans MS" w:cs="Times New Roman"/>
                <w:sz w:val="24"/>
                <w:szCs w:val="24"/>
              </w:rPr>
              <w:tab/>
              <w:t>A</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7)</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8)</w:t>
            </w:r>
            <w:r w:rsidRPr="00997EB8">
              <w:rPr>
                <w:rFonts w:ascii="Comic Sans MS" w:eastAsia="Times New Roman" w:hAnsi="Comic Sans MS" w:cs="Times New Roman"/>
                <w:sz w:val="24"/>
                <w:szCs w:val="24"/>
              </w:rPr>
              <w:tab/>
              <w:t>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9)</w:t>
            </w:r>
            <w:r w:rsidRPr="00997EB8">
              <w:rPr>
                <w:rFonts w:ascii="Comic Sans MS" w:eastAsia="Times New Roman" w:hAnsi="Comic Sans MS" w:cs="Times New Roman"/>
                <w:sz w:val="24"/>
                <w:szCs w:val="24"/>
              </w:rPr>
              <w:tab/>
              <w:t>B</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0)    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1)     D</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2)    C</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3)    A</w:t>
            </w:r>
            <w:r w:rsidRPr="00997EB8">
              <w:rPr>
                <w:rFonts w:ascii="Comic Sans MS" w:eastAsia="Times New Roman" w:hAnsi="Comic Sans MS" w:cs="Times New Roman"/>
                <w:sz w:val="24"/>
                <w:szCs w:val="24"/>
              </w:rPr>
              <w:br/>
              <w:t>24)    B</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5)    B</w:t>
            </w:r>
          </w:p>
        </w:tc>
        <w:tc>
          <w:tcPr>
            <w:tcW w:w="6408" w:type="dxa"/>
            <w:shd w:val="clear" w:color="auto" w:fill="auto"/>
          </w:tcPr>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Short and Extended Response</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6) No. His answer should have been 15/16.</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7) They are the same because multiplying a number by ½ means you are finding half of that number.  Dividing a number by 2 means the same thing.</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28) Brendan’s meal cost $13.50 or 13½ dollars.  </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29) He is correct.  He estimated 1⅞ as 2, 2⅜ as </w:t>
            </w:r>
            <w:proofErr w:type="gramStart"/>
            <w:r w:rsidRPr="00997EB8">
              <w:rPr>
                <w:rFonts w:ascii="Comic Sans MS" w:eastAsia="Times New Roman" w:hAnsi="Comic Sans MS" w:cs="Times New Roman"/>
                <w:sz w:val="24"/>
                <w:szCs w:val="24"/>
              </w:rPr>
              <w:t>2,</w:t>
            </w:r>
            <w:proofErr w:type="gramEnd"/>
            <w:r w:rsidRPr="00997EB8">
              <w:rPr>
                <w:rFonts w:ascii="Comic Sans MS" w:eastAsia="Times New Roman" w:hAnsi="Comic Sans MS" w:cs="Times New Roman"/>
                <w:sz w:val="24"/>
                <w:szCs w:val="24"/>
              </w:rPr>
              <w:t xml:space="preserve"> and 4⅛ as 4.  </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0) 4.8 X 6.5 = 31.2</w:t>
            </w:r>
          </w:p>
          <w:p w:rsidR="00997EB8" w:rsidRPr="00997EB8" w:rsidRDefault="00997EB8" w:rsidP="00997EB8">
            <w:pPr>
              <w:spacing w:after="0" w:line="240" w:lineRule="auto"/>
              <w:rPr>
                <w:rFonts w:ascii="Comic Sans MS" w:eastAsia="Times New Roman" w:hAnsi="Comic Sans MS" w:cs="Times New Roman"/>
                <w:sz w:val="24"/>
                <w:szCs w:val="24"/>
              </w:rPr>
            </w:pPr>
          </w:p>
        </w:tc>
      </w:tr>
    </w:tbl>
    <w:p w:rsidR="00997EB8" w:rsidRPr="00997EB8" w:rsidRDefault="00997EB8" w:rsidP="00997EB8">
      <w:pPr>
        <w:spacing w:after="0" w:line="240" w:lineRule="auto"/>
        <w:rPr>
          <w:rFonts w:ascii="Comic Sans MS" w:eastAsia="Times New Roman" w:hAnsi="Comic Sans MS" w:cs="Times New Roman"/>
          <w:sz w:val="24"/>
          <w:szCs w:val="24"/>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Default="00997EB8" w:rsidP="00E114E7">
      <w:pPr>
        <w:jc w:val="center"/>
        <w:rPr>
          <w:sz w:val="40"/>
          <w:szCs w:val="40"/>
        </w:rPr>
      </w:pP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lastRenderedPageBreak/>
        <w:t>Name____________________________</w:t>
      </w:r>
      <w:r w:rsidRPr="00997EB8">
        <w:rPr>
          <w:rFonts w:ascii="Comic Sans MS" w:eastAsia="Times New Roman" w:hAnsi="Comic Sans MS" w:cs="Times New Roman"/>
          <w:sz w:val="24"/>
          <w:szCs w:val="24"/>
        </w:rPr>
        <w:tab/>
        <w:t>Date___________________</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w:t>
      </w:r>
      <w:r w:rsidRPr="00997EB8">
        <w:rPr>
          <w:rFonts w:ascii="Comic Sans MS" w:eastAsia="Times New Roman" w:hAnsi="Comic Sans MS" w:cs="Times New Roman"/>
          <w:sz w:val="24"/>
          <w:szCs w:val="24"/>
          <w:vertAlign w:val="superscript"/>
        </w:rPr>
        <w:t>th</w:t>
      </w:r>
      <w:r w:rsidRPr="00997EB8">
        <w:rPr>
          <w:rFonts w:ascii="Comic Sans MS" w:eastAsia="Times New Roman" w:hAnsi="Comic Sans MS" w:cs="Times New Roman"/>
          <w:sz w:val="24"/>
          <w:szCs w:val="24"/>
        </w:rPr>
        <w:t xml:space="preserve"> Grade  </w:t>
      </w:r>
    </w:p>
    <w:p w:rsidR="00997EB8" w:rsidRPr="00997EB8" w:rsidRDefault="00997EB8" w:rsidP="00997EB8">
      <w:pPr>
        <w:spacing w:after="0" w:line="360" w:lineRule="auto"/>
        <w:jc w:val="center"/>
        <w:rPr>
          <w:rFonts w:ascii="Comic Sans MS" w:eastAsia="Times New Roman" w:hAnsi="Comic Sans MS" w:cs="Times New Roman"/>
          <w:b/>
          <w:sz w:val="24"/>
          <w:szCs w:val="24"/>
          <w:u w:val="single"/>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b/>
          <w:sz w:val="24"/>
          <w:szCs w:val="24"/>
          <w:u w:val="single"/>
        </w:rPr>
        <w:t>Spiral Assessment - Test 10</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b/>
          <w:bCs/>
          <w:sz w:val="24"/>
          <w:szCs w:val="24"/>
          <w:u w:val="single"/>
        </w:rPr>
        <w:t>Part 1</w:t>
      </w:r>
      <w:r w:rsidRPr="00997EB8">
        <w:rPr>
          <w:rFonts w:ascii="Comic Sans MS" w:eastAsia="Times New Roman" w:hAnsi="Comic Sans MS" w:cs="Times New Roman"/>
          <w:sz w:val="24"/>
          <w:szCs w:val="24"/>
        </w:rPr>
        <w:t xml:space="preserve"> </w: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Read each question carefully and place each answer on the appropriate line on the answer sheet.  You may not use a calculator on this part of the test.</w:t>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38816" behindDoc="0" locked="0" layoutInCell="1" allowOverlap="1">
                <wp:simplePos x="0" y="0"/>
                <wp:positionH relativeFrom="column">
                  <wp:posOffset>-571500</wp:posOffset>
                </wp:positionH>
                <wp:positionV relativeFrom="paragraph">
                  <wp:posOffset>236220</wp:posOffset>
                </wp:positionV>
                <wp:extent cx="342900" cy="342900"/>
                <wp:effectExtent l="0" t="0" r="0" b="0"/>
                <wp:wrapNone/>
                <wp:docPr id="438"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rFonts w:ascii="Comic Sans MS" w:hAnsi="Comic Sans MS"/>
                                <w:b/>
                                <w:bCs/>
                              </w:rPr>
                            </w:pPr>
                            <w:r>
                              <w:rPr>
                                <w:rFonts w:ascii="Comic Sans MS" w:hAnsi="Comic Sans MS"/>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281" type="#_x0000_t202" style="position:absolute;margin-left:-45pt;margin-top:18.6pt;width:27pt;height:27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" fillcolor="#969696" stroked="f">
                <v:textbox>
                  <w:txbxContent>
                    <w:p w:rsidR="00DA38D4" w:rsidRDefault="00DA38D4" w:rsidP="00997EB8">
                      <w:pPr>
                        <w:rPr>
                          <w:rFonts w:ascii="Comic Sans MS" w:hAnsi="Comic Sans MS"/>
                          <w:b/>
                          <w:bCs/>
                        </w:rPr>
                      </w:pPr>
                      <w:r>
                        <w:rPr>
                          <w:rFonts w:ascii="Comic Sans MS" w:hAnsi="Comic Sans MS"/>
                          <w:b/>
                          <w:bCs/>
                        </w:rPr>
                        <w:t>1</w:t>
                      </w:r>
                    </w:p>
                  </w:txbxContent>
                </v:textbox>
              </v:shape>
            </w:pict>
          </mc:Fallback>
        </mc:AlternateContent>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Yuri went to the pet store and bought this goldfish.  What is the length of the goldfish in inches?             (Not drawn to scale)</w:t>
      </w:r>
    </w:p>
    <w:p w:rsidR="00997EB8" w:rsidRPr="00997EB8" w:rsidRDefault="00997EB8" w:rsidP="00997EB8">
      <w:pPr>
        <w:spacing w:after="0" w:line="360" w:lineRule="auto"/>
        <w:ind w:right="-180" w:firstLine="510"/>
        <w:rPr>
          <w:rFonts w:ascii="Comic Sans MS" w:eastAsia="Times New Roman" w:hAnsi="Comic Sans MS" w:cs="Times New Roman"/>
          <w:sz w:val="24"/>
          <w:szCs w:val="24"/>
        </w:rPr>
      </w:pPr>
      <w:r>
        <w:rPr>
          <w:rFonts w:ascii="Times New Roman" w:eastAsia="Times New Roman" w:hAnsi="Times New Roman" w:cs="Times New Roman"/>
          <w:noProof/>
          <w:sz w:val="24"/>
          <w:szCs w:val="24"/>
        </w:rPr>
        <w:drawing>
          <wp:anchor distT="0" distB="0" distL="114300" distR="114300" simplePos="0" relativeHeight="251944960" behindDoc="1" locked="0" layoutInCell="1" allowOverlap="1">
            <wp:simplePos x="0" y="0"/>
            <wp:positionH relativeFrom="column">
              <wp:posOffset>1257300</wp:posOffset>
            </wp:positionH>
            <wp:positionV relativeFrom="paragraph">
              <wp:posOffset>80645</wp:posOffset>
            </wp:positionV>
            <wp:extent cx="1943100" cy="1564640"/>
            <wp:effectExtent l="0" t="0" r="0" b="0"/>
            <wp:wrapTight wrapText="bothSides">
              <wp:wrapPolygon edited="0">
                <wp:start x="19271" y="0"/>
                <wp:lineTo x="9318" y="263"/>
                <wp:lineTo x="4659" y="1578"/>
                <wp:lineTo x="4659" y="4208"/>
                <wp:lineTo x="0" y="11571"/>
                <wp:lineTo x="0" y="16305"/>
                <wp:lineTo x="3812" y="16831"/>
                <wp:lineTo x="5082" y="21039"/>
                <wp:lineTo x="5506" y="21302"/>
                <wp:lineTo x="7624" y="21302"/>
                <wp:lineTo x="7835" y="21039"/>
                <wp:lineTo x="21388" y="19724"/>
                <wp:lineTo x="21388" y="3156"/>
                <wp:lineTo x="20541" y="0"/>
                <wp:lineTo x="19271" y="0"/>
              </wp:wrapPolygon>
            </wp:wrapTight>
            <wp:docPr id="437" name="Picture 437" descr="MCAN04152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MCAN04152_0000[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943100" cy="1564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EB8" w:rsidRPr="00997EB8" w:rsidRDefault="00997EB8" w:rsidP="00997EB8">
      <w:pPr>
        <w:spacing w:after="0" w:line="24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47008" behindDoc="0" locked="0" layoutInCell="1" allowOverlap="1">
                <wp:simplePos x="0" y="0"/>
                <wp:positionH relativeFrom="column">
                  <wp:posOffset>1257300</wp:posOffset>
                </wp:positionH>
                <wp:positionV relativeFrom="paragraph">
                  <wp:posOffset>193675</wp:posOffset>
                </wp:positionV>
                <wp:extent cx="1943100" cy="0"/>
                <wp:effectExtent l="19050" t="25400" r="19050" b="22225"/>
                <wp:wrapNone/>
                <wp:docPr id="436" name="Straight Connector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6" o:spid="_x0000_s1026" style="position:absolute;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5.25pt" to="25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" strokeweight="3pt"/>
            </w:pict>
          </mc:Fallback>
        </mc:AlternateContent>
      </w:r>
      <w:r>
        <w:rPr>
          <w:rFonts w:ascii="Comic Sans MS" w:eastAsia="Times New Roman" w:hAnsi="Comic Sans MS" w:cs="Times New Roman"/>
          <w:noProof/>
          <w:sz w:val="20"/>
          <w:szCs w:val="24"/>
        </w:rPr>
        <mc:AlternateContent>
          <mc:Choice Requires="wps">
            <w:drawing>
              <wp:anchor distT="0" distB="0" distL="114300" distR="114300" simplePos="0" relativeHeight="251949056" behindDoc="0" locked="0" layoutInCell="1" allowOverlap="1">
                <wp:simplePos x="0" y="0"/>
                <wp:positionH relativeFrom="column">
                  <wp:posOffset>3200400</wp:posOffset>
                </wp:positionH>
                <wp:positionV relativeFrom="paragraph">
                  <wp:posOffset>79375</wp:posOffset>
                </wp:positionV>
                <wp:extent cx="0" cy="228600"/>
                <wp:effectExtent l="19050" t="15875" r="19050" b="22225"/>
                <wp:wrapNone/>
                <wp:docPr id="435" name="Straight Connector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5" o:spid="_x0000_s1026" style="position:absolute;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25pt" to="252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" strokeweight="2.5pt"/>
            </w:pict>
          </mc:Fallback>
        </mc:AlternateContent>
      </w:r>
      <w:r>
        <w:rPr>
          <w:rFonts w:ascii="Comic Sans MS" w:eastAsia="Times New Roman" w:hAnsi="Comic Sans MS" w:cs="Times New Roman"/>
          <w:noProof/>
          <w:sz w:val="24"/>
          <w:szCs w:val="24"/>
        </w:rPr>
        <mc:AlternateContent>
          <mc:Choice Requires="wps">
            <w:drawing>
              <wp:anchor distT="0" distB="0" distL="114300" distR="114300" simplePos="0" relativeHeight="251948032" behindDoc="0" locked="0" layoutInCell="1" allowOverlap="1">
                <wp:simplePos x="0" y="0"/>
                <wp:positionH relativeFrom="column">
                  <wp:posOffset>1257300</wp:posOffset>
                </wp:positionH>
                <wp:positionV relativeFrom="paragraph">
                  <wp:posOffset>79375</wp:posOffset>
                </wp:positionV>
                <wp:extent cx="0" cy="228600"/>
                <wp:effectExtent l="19050" t="15875" r="19050" b="22225"/>
                <wp:wrapNone/>
                <wp:docPr id="434" name="Straight Connector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4" o:spid="_x0000_s1026" style="position:absolute;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6.25pt" to="99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" strokeweight="2.25pt"/>
            </w:pict>
          </mc:Fallback>
        </mc:AlternateContent>
      </w:r>
    </w:p>
    <w:p w:rsidR="00997EB8" w:rsidRPr="00997EB8" w:rsidRDefault="00997EB8" w:rsidP="00997EB8">
      <w:pPr>
        <w:spacing w:after="0" w:line="360" w:lineRule="auto"/>
        <w:rPr>
          <w:rFonts w:ascii="Comic Sans MS" w:eastAsia="Times New Roman" w:hAnsi="Comic Sans MS" w:cs="Times New Roman"/>
          <w:sz w:val="24"/>
          <w:szCs w:val="24"/>
        </w:rPr>
      </w:pPr>
      <w:r>
        <w:rPr>
          <w:rFonts w:ascii="Times New Roman" w:eastAsia="Times New Roman" w:hAnsi="Times New Roman" w:cs="Times New Roman"/>
          <w:noProof/>
          <w:sz w:val="24"/>
          <w:szCs w:val="24"/>
        </w:rPr>
        <w:drawing>
          <wp:anchor distT="95250" distB="95250" distL="95250" distR="95250" simplePos="0" relativeHeight="251945984" behindDoc="1" locked="0" layoutInCell="1" allowOverlap="1">
            <wp:simplePos x="0" y="0"/>
            <wp:positionH relativeFrom="column">
              <wp:posOffset>457200</wp:posOffset>
            </wp:positionH>
            <wp:positionV relativeFrom="paragraph">
              <wp:posOffset>104140</wp:posOffset>
            </wp:positionV>
            <wp:extent cx="4686300" cy="552450"/>
            <wp:effectExtent l="0" t="0" r="0" b="0"/>
            <wp:wrapTight wrapText="bothSides">
              <wp:wrapPolygon edited="0">
                <wp:start x="0" y="0"/>
                <wp:lineTo x="0" y="20855"/>
                <wp:lineTo x="21512" y="20855"/>
                <wp:lineTo x="21512" y="0"/>
                <wp:lineTo x="0" y="0"/>
              </wp:wrapPolygon>
            </wp:wrapTight>
            <wp:docPr id="433" name="Picture 433" descr="Quarter Inch 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Quarter Inch Ruler"/>
                    <pic:cNvPicPr>
                      <a:picLocks noChangeAspect="1" noChangeArrowheads="1"/>
                    </pic:cNvPicPr>
                  </pic:nvPicPr>
                  <pic:blipFill>
                    <a:blip r:embed="rId140" r:link="rId141">
                      <a:extLst>
                        <a:ext uri="{28A0092B-C50C-407E-A947-70E740481C1C}">
                          <a14:useLocalDpi xmlns:a14="http://schemas.microsoft.com/office/drawing/2010/main" val="0"/>
                        </a:ext>
                      </a:extLst>
                    </a:blip>
                    <a:srcRect/>
                    <a:stretch>
                      <a:fillRect/>
                    </a:stretch>
                  </pic:blipFill>
                  <pic:spPr bwMode="auto">
                    <a:xfrm>
                      <a:off x="0" y="0"/>
                      <a:ext cx="4686300" cy="55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jc w:val="center"/>
        <w:rPr>
          <w:rFonts w:ascii="Comic Sans MS" w:eastAsia="Times New Roman" w:hAnsi="Comic Sans MS" w:cs="Times New Roman"/>
          <w:sz w:val="24"/>
          <w:szCs w:val="24"/>
        </w:rPr>
      </w:pPr>
    </w:p>
    <w:p w:rsidR="00997EB8" w:rsidRPr="00997EB8" w:rsidRDefault="00997EB8" w:rsidP="00997EB8">
      <w:pPr>
        <w:spacing w:after="0" w:line="360" w:lineRule="auto"/>
        <w:jc w:val="center"/>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Not drawn to scale)</w:t>
      </w:r>
    </w:p>
    <w:p w:rsidR="00997EB8" w:rsidRPr="00997EB8" w:rsidRDefault="00997EB8" w:rsidP="00997EB8">
      <w:pPr>
        <w:numPr>
          <w:ilvl w:val="0"/>
          <w:numId w:val="58"/>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7 inches</w:t>
      </w:r>
    </w:p>
    <w:p w:rsidR="00997EB8" w:rsidRPr="00997EB8" w:rsidRDefault="00997EB8" w:rsidP="00997EB8">
      <w:pPr>
        <w:numPr>
          <w:ilvl w:val="0"/>
          <w:numId w:val="58"/>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 inches</w:t>
      </w:r>
    </w:p>
    <w:p w:rsidR="00997EB8" w:rsidRPr="00997EB8" w:rsidRDefault="00997EB8" w:rsidP="00997EB8">
      <w:pPr>
        <w:numPr>
          <w:ilvl w:val="0"/>
          <w:numId w:val="58"/>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2 inches</w:t>
      </w:r>
    </w:p>
    <w:p w:rsidR="00997EB8" w:rsidRPr="00997EB8" w:rsidRDefault="00997EB8" w:rsidP="00997EB8">
      <w:pPr>
        <w:numPr>
          <w:ilvl w:val="0"/>
          <w:numId w:val="58"/>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11 inches</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937792" behindDoc="0" locked="0" layoutInCell="1" allowOverlap="1">
                <wp:simplePos x="0" y="0"/>
                <wp:positionH relativeFrom="column">
                  <wp:posOffset>-457200</wp:posOffset>
                </wp:positionH>
                <wp:positionV relativeFrom="paragraph">
                  <wp:posOffset>45720</wp:posOffset>
                </wp:positionV>
                <wp:extent cx="342900" cy="342900"/>
                <wp:effectExtent l="0" t="0" r="0" b="0"/>
                <wp:wrapNone/>
                <wp:docPr id="432"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 o:spid="_x0000_s1282" type="#_x0000_t202" style="position:absolute;margin-left:-36pt;margin-top:3.6pt;width:27pt;height:27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rKF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" fillcolor="#969696" stroked="f">
                <v:textbox>
                  <w:txbxContent>
                    <w:p w:rsidR="00DA38D4" w:rsidRDefault="00DA38D4" w:rsidP="00997EB8">
                      <w:r>
                        <w:rPr>
                          <w:rFonts w:ascii="Comic Sans MS" w:hAnsi="Comic Sans MS"/>
                          <w:b/>
                          <w:bCs/>
                        </w:rPr>
                        <w:t>2</w:t>
                      </w:r>
                    </w:p>
                  </w:txbxContent>
                </v:textbox>
              </v:shape>
            </w:pict>
          </mc:Fallback>
        </mc:AlternateContent>
      </w:r>
      <w:r w:rsidRPr="00997EB8">
        <w:rPr>
          <w:rFonts w:ascii="Comic Sans MS" w:eastAsia="Times New Roman" w:hAnsi="Comic Sans MS" w:cs="Times New Roman"/>
          <w:sz w:val="24"/>
          <w:szCs w:val="24"/>
        </w:rPr>
        <w:t>Sarah is 53 inches tall. Sarah’s brother, Luke, is 4 inches taller that she is. What is Luke’s height in feet and inches?</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numPr>
          <w:ilvl w:val="0"/>
          <w:numId w:val="61"/>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4 feet 7 inches</w:t>
      </w:r>
    </w:p>
    <w:p w:rsidR="00997EB8" w:rsidRPr="00997EB8" w:rsidRDefault="00997EB8" w:rsidP="00997EB8">
      <w:pPr>
        <w:numPr>
          <w:ilvl w:val="0"/>
          <w:numId w:val="61"/>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4 feet 9 inches</w:t>
      </w:r>
    </w:p>
    <w:p w:rsidR="00997EB8" w:rsidRPr="00997EB8" w:rsidRDefault="00997EB8" w:rsidP="00997EB8">
      <w:pPr>
        <w:numPr>
          <w:ilvl w:val="0"/>
          <w:numId w:val="61"/>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 feet 7 inches</w:t>
      </w:r>
    </w:p>
    <w:p w:rsidR="00997EB8" w:rsidRPr="00997EB8" w:rsidRDefault="00997EB8" w:rsidP="00997EB8">
      <w:pPr>
        <w:numPr>
          <w:ilvl w:val="0"/>
          <w:numId w:val="61"/>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5 feet 8 inches</w:t>
      </w:r>
    </w:p>
    <w:p w:rsidR="00997EB8" w:rsidRPr="00997EB8" w:rsidRDefault="00997EB8" w:rsidP="00997EB8">
      <w:pPr>
        <w:spacing w:after="0" w:line="360" w:lineRule="auto"/>
        <w:ind w:left="360"/>
        <w:rPr>
          <w:rFonts w:ascii="Comic Sans MS" w:eastAsia="Times New Roman" w:hAnsi="Comic Sans MS" w:cs="Times New Roman"/>
          <w:sz w:val="24"/>
          <w:szCs w:val="24"/>
        </w:rPr>
      </w:pPr>
      <w:r w:rsidRPr="00997EB8">
        <w:rPr>
          <w:rFonts w:ascii="Comic Sans MS" w:eastAsia="Times New Roman" w:hAnsi="Comic Sans MS" w:cs="Times New Roman"/>
          <w:sz w:val="32"/>
          <w:szCs w:val="32"/>
        </w:rPr>
        <w:t xml:space="preserve">                                             </w:t>
      </w:r>
      <w:r w:rsidRPr="00997EB8">
        <w:rPr>
          <w:rFonts w:ascii="Comic Sans MS" w:eastAsia="Times New Roman" w:hAnsi="Comic Sans MS" w:cs="Arial"/>
          <w:b/>
          <w:sz w:val="32"/>
          <w:szCs w:val="32"/>
        </w:rPr>
        <w:t xml:space="preserve">   </w:t>
      </w:r>
      <w:r w:rsidRPr="00997EB8">
        <w:rPr>
          <w:rFonts w:ascii="Comic Sans MS" w:eastAsia="Times New Roman" w:hAnsi="Comic Sans MS" w:cs="Arial"/>
          <w:b/>
          <w:sz w:val="32"/>
          <w:szCs w:val="32"/>
        </w:rPr>
        <w:tab/>
      </w:r>
      <w:r w:rsidRPr="00997EB8">
        <w:rPr>
          <w:rFonts w:ascii="Comic Sans MS" w:eastAsia="Times New Roman" w:hAnsi="Comic Sans MS" w:cs="Arial"/>
          <w:b/>
          <w:sz w:val="32"/>
          <w:szCs w:val="32"/>
        </w:rPr>
        <w:tab/>
      </w:r>
      <w:r w:rsidRPr="00997EB8">
        <w:rPr>
          <w:rFonts w:ascii="Comic Sans MS" w:eastAsia="Times New Roman" w:hAnsi="Comic Sans MS" w:cs="Arial"/>
          <w:b/>
          <w:sz w:val="32"/>
          <w:szCs w:val="32"/>
        </w:rPr>
        <w:tab/>
        <w:t>Go On</w:t>
      </w:r>
      <w:r w:rsidRPr="00997EB8">
        <w:rPr>
          <w:rFonts w:ascii="Comic Sans MS" w:eastAsia="Times New Roman" w:hAnsi="Comic Sans MS" w:cs="Arial"/>
          <w:b/>
          <w:sz w:val="32"/>
          <w:szCs w:val="32"/>
        </w:rPr>
        <w:tab/>
      </w:r>
    </w:p>
    <w:p w:rsidR="00997EB8" w:rsidRPr="00997EB8" w:rsidRDefault="00997EB8" w:rsidP="00997EB8">
      <w:pPr>
        <w:spacing w:after="0" w:line="360" w:lineRule="auto"/>
        <w:ind w:left="720"/>
        <w:rPr>
          <w:rFonts w:ascii="Comic Sans MS" w:eastAsia="Times New Roman" w:hAnsi="Comic Sans MS" w:cs="Arial"/>
          <w:b/>
          <w:sz w:val="24"/>
          <w:szCs w:val="24"/>
        </w:rPr>
      </w:pPr>
    </w:p>
    <w:p w:rsidR="00997EB8" w:rsidRPr="00997EB8" w:rsidRDefault="005A6FD8" w:rsidP="00997EB8">
      <w:pPr>
        <w:keepLines/>
        <w:tabs>
          <w:tab w:val="right" w:pos="-180"/>
          <w:tab w:val="left" w:pos="0"/>
        </w:tabs>
        <w:suppressAutoHyphens/>
        <w:autoSpaceDE w:val="0"/>
        <w:autoSpaceDN w:val="0"/>
        <w:adjustRightInd w:val="0"/>
        <w:spacing w:after="0" w:line="240" w:lineRule="auto"/>
        <w:ind w:hanging="1080"/>
        <w:rPr>
          <w:rFonts w:ascii="Comic Sans MS" w:eastAsia="Times New Roman" w:hAnsi="Comic Sans MS" w:cs="Times New Roman"/>
          <w:b/>
          <w:color w:val="000000"/>
          <w:sz w:val="24"/>
          <w:szCs w:val="24"/>
        </w:rPr>
      </w:pPr>
      <w:r>
        <w:rPr>
          <w:rFonts w:ascii="Comic Sans MS" w:eastAsia="Times New Roman" w:hAnsi="Comic Sans MS" w:cs="Times New Roman"/>
          <w:b/>
          <w:noProof/>
          <w:sz w:val="24"/>
          <w:szCs w:val="24"/>
        </w:rPr>
        <mc:AlternateContent>
          <mc:Choice Requires="wps">
            <w:drawing>
              <wp:anchor distT="0" distB="0" distL="114300" distR="114300" simplePos="0" relativeHeight="251950080" behindDoc="0" locked="0" layoutInCell="1" allowOverlap="1" wp14:anchorId="1C7A63DA" wp14:editId="1E55767F">
                <wp:simplePos x="0" y="0"/>
                <wp:positionH relativeFrom="column">
                  <wp:posOffset>-1419225</wp:posOffset>
                </wp:positionH>
                <wp:positionV relativeFrom="paragraph">
                  <wp:posOffset>123825</wp:posOffset>
                </wp:positionV>
                <wp:extent cx="342900" cy="342900"/>
                <wp:effectExtent l="0" t="0" r="0" b="0"/>
                <wp:wrapNone/>
                <wp:docPr id="430"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283" type="#_x0000_t202" style="position:absolute;margin-left:-111.75pt;margin-top:9.75pt;width:27pt;height:27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" fillcolor="#969696" stroked="f">
                <v:textbox>
                  <w:txbxContent>
                    <w:p w:rsidR="00DA38D4" w:rsidRDefault="00DA38D4" w:rsidP="00997EB8">
                      <w:r>
                        <w:rPr>
                          <w:rFonts w:ascii="Comic Sans MS" w:hAnsi="Comic Sans MS"/>
                          <w:b/>
                          <w:bCs/>
                        </w:rPr>
                        <w:t>3</w:t>
                      </w:r>
                    </w:p>
                  </w:txbxContent>
                </v:textbox>
              </v:shape>
            </w:pict>
          </mc:Fallback>
        </mc:AlternateContent>
      </w:r>
      <w:r w:rsidR="00997EB8">
        <w:rPr>
          <w:rFonts w:ascii="Times New Roman" w:eastAsia="Times New Roman" w:hAnsi="Times New Roman" w:cs="Times New Roman"/>
          <w:b/>
          <w:noProof/>
          <w:sz w:val="24"/>
          <w:szCs w:val="24"/>
        </w:rPr>
        <w:drawing>
          <wp:anchor distT="0" distB="0" distL="114300" distR="114300" simplePos="0" relativeHeight="251959296" behindDoc="1" locked="0" layoutInCell="1" allowOverlap="1" wp14:anchorId="2974D693" wp14:editId="02589C8C">
            <wp:simplePos x="0" y="0"/>
            <wp:positionH relativeFrom="column">
              <wp:posOffset>0</wp:posOffset>
            </wp:positionH>
            <wp:positionV relativeFrom="paragraph">
              <wp:posOffset>-228600</wp:posOffset>
            </wp:positionV>
            <wp:extent cx="914400" cy="596900"/>
            <wp:effectExtent l="0" t="0" r="0" b="0"/>
            <wp:wrapTight wrapText="bothSides">
              <wp:wrapPolygon edited="0">
                <wp:start x="900" y="0"/>
                <wp:lineTo x="0" y="4826"/>
                <wp:lineTo x="0" y="7583"/>
                <wp:lineTo x="900" y="20681"/>
                <wp:lineTo x="19800" y="20681"/>
                <wp:lineTo x="21150" y="14477"/>
                <wp:lineTo x="21150" y="13787"/>
                <wp:lineTo x="19800" y="0"/>
                <wp:lineTo x="900" y="0"/>
              </wp:wrapPolygon>
            </wp:wrapTight>
            <wp:docPr id="431" name="Picture 431" descr="MCj038397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MCj03839720000[1]"/>
                    <pic:cNvPicPr>
                      <a:picLocks noChangeAspect="1" noChangeArrowheads="1"/>
                    </pic:cNvPicPr>
                  </pic:nvPicPr>
                  <pic:blipFill>
                    <a:blip r:embed="rId142" cstate="print">
                      <a:grayscl/>
                      <a:biLevel thresh="50000"/>
                      <a:extLst>
                        <a:ext uri="{28A0092B-C50C-407E-A947-70E740481C1C}">
                          <a14:useLocalDpi xmlns:a14="http://schemas.microsoft.com/office/drawing/2010/main" val="0"/>
                        </a:ext>
                      </a:extLst>
                    </a:blip>
                    <a:srcRect/>
                    <a:stretch>
                      <a:fillRect/>
                    </a:stretch>
                  </pic:blipFill>
                  <pic:spPr bwMode="auto">
                    <a:xfrm>
                      <a:off x="0" y="0"/>
                      <a:ext cx="914400" cy="59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7EB8" w:rsidRPr="00997EB8">
        <w:rPr>
          <w:rFonts w:ascii="Comic Sans MS" w:eastAsia="Times New Roman" w:hAnsi="Comic Sans MS" w:cs="Times New Roman"/>
          <w:b/>
          <w:color w:val="000000"/>
          <w:sz w:val="24"/>
          <w:szCs w:val="24"/>
        </w:rPr>
        <w:t xml:space="preserve">Use your ruler to help you solve this problem. </w:t>
      </w:r>
    </w:p>
    <w:p w:rsidR="00997EB8" w:rsidRPr="00997EB8" w:rsidRDefault="00997EB8" w:rsidP="00997EB8">
      <w:pPr>
        <w:keepLines/>
        <w:tabs>
          <w:tab w:val="right" w:pos="-180"/>
          <w:tab w:val="left" w:pos="0"/>
        </w:tabs>
        <w:suppressAutoHyphens/>
        <w:autoSpaceDE w:val="0"/>
        <w:autoSpaceDN w:val="0"/>
        <w:adjustRightInd w:val="0"/>
        <w:spacing w:after="0" w:line="240" w:lineRule="auto"/>
        <w:ind w:hanging="1080"/>
        <w:rPr>
          <w:rFonts w:ascii="Comic Sans MS" w:eastAsia="Times New Roman" w:hAnsi="Comic Sans MS" w:cs="Times New Roman"/>
          <w:b/>
          <w:color w:val="000000"/>
        </w:rPr>
      </w:pPr>
      <w:r w:rsidRPr="00997EB8">
        <w:rPr>
          <w:rFonts w:ascii="Comic Sans MS" w:eastAsia="Times New Roman" w:hAnsi="Comic Sans MS" w:cs="Times New Roman"/>
          <w:color w:val="000000"/>
          <w:sz w:val="24"/>
          <w:szCs w:val="24"/>
        </w:rPr>
        <w:t xml:space="preserve">               The nine-spotted ladybug is the state insect of </w:t>
      </w:r>
      <w:smartTag w:uri="urn:schemas-microsoft-com:office:smarttags" w:element="place">
        <w:smartTag w:uri="urn:schemas-microsoft-com:office:smarttags" w:element="State">
          <w:r w:rsidRPr="00997EB8">
            <w:rPr>
              <w:rFonts w:ascii="Comic Sans MS" w:eastAsia="Times New Roman" w:hAnsi="Comic Sans MS" w:cs="Times New Roman"/>
              <w:color w:val="000000"/>
              <w:sz w:val="24"/>
              <w:szCs w:val="24"/>
            </w:rPr>
            <w:t>New York</w:t>
          </w:r>
        </w:smartTag>
      </w:smartTag>
      <w:r w:rsidRPr="00997EB8">
        <w:rPr>
          <w:rFonts w:ascii="Comic Sans MS" w:eastAsia="Times New Roman" w:hAnsi="Comic Sans MS" w:cs="Times New Roman"/>
          <w:color w:val="000000"/>
          <w:sz w:val="24"/>
          <w:szCs w:val="24"/>
        </w:rPr>
        <w:t>. It is usually red with black spots or black with red spots. The ladybugs eat many garden pests. Below is a picture of an adult nine-spotted ladybug. How large is the average adult ladybug?</w:t>
      </w:r>
    </w:p>
    <w:p w:rsidR="00997EB8" w:rsidRPr="00997EB8" w:rsidRDefault="00997EB8" w:rsidP="00997EB8">
      <w:pPr>
        <w:keepLines/>
        <w:suppressAutoHyphens/>
        <w:autoSpaceDE w:val="0"/>
        <w:autoSpaceDN w:val="0"/>
        <w:adjustRightInd w:val="0"/>
        <w:spacing w:after="0" w:line="240" w:lineRule="auto"/>
        <w:rPr>
          <w:rFonts w:ascii="Times New Roman" w:eastAsia="Times New Roman" w:hAnsi="Times New Roman" w:cs="Times New Roman"/>
          <w:b/>
          <w:bCs/>
          <w:color w:val="000000"/>
        </w:rPr>
      </w:pPr>
    </w:p>
    <w:tbl>
      <w:tblPr>
        <w:tblpPr w:leftFromText="180" w:rightFromText="180" w:vertAnchor="text" w:horzAnchor="page" w:tblpX="2470" w:tblpY="592"/>
        <w:tblW w:w="8460" w:type="dxa"/>
        <w:tblLayout w:type="fixed"/>
        <w:tblCellMar>
          <w:left w:w="45" w:type="dxa"/>
          <w:right w:w="45" w:type="dxa"/>
        </w:tblCellMar>
        <w:tblLook w:val="0000" w:firstRow="0" w:lastRow="0" w:firstColumn="0" w:lastColumn="0" w:noHBand="0" w:noVBand="0"/>
      </w:tblPr>
      <w:tblGrid>
        <w:gridCol w:w="360"/>
        <w:gridCol w:w="3870"/>
        <w:gridCol w:w="360"/>
        <w:gridCol w:w="3870"/>
      </w:tblGrid>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ight="-540"/>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A)</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Pr>
                <w:rFonts w:ascii="Comic Sans MS" w:eastAsia="Times New Roman" w:hAnsi="Comic Sans MS" w:cs="Times New Roman"/>
                <w:noProof/>
                <w:color w:val="000000"/>
                <w:position w:val="-24"/>
                <w:sz w:val="24"/>
                <w:szCs w:val="24"/>
              </w:rPr>
              <w:drawing>
                <wp:inline distT="0" distB="0" distL="0" distR="0">
                  <wp:extent cx="104775" cy="40005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4775" cy="400050"/>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 xml:space="preserve"> in.</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C)</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Pr>
                <w:rFonts w:ascii="Comic Sans MS" w:eastAsia="Times New Roman" w:hAnsi="Comic Sans MS" w:cs="Times New Roman"/>
                <w:noProof/>
                <w:color w:val="000000"/>
                <w:position w:val="-24"/>
                <w:sz w:val="24"/>
                <w:szCs w:val="24"/>
              </w:rPr>
              <w:drawing>
                <wp:inline distT="0" distB="0" distL="0" distR="0">
                  <wp:extent cx="104775" cy="400050"/>
                  <wp:effectExtent l="0" t="0" r="9525"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04775" cy="400050"/>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 xml:space="preserve"> in.</w:t>
            </w:r>
          </w:p>
        </w:tc>
      </w:tr>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B)</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Pr>
                <w:rFonts w:ascii="Comic Sans MS" w:eastAsia="Times New Roman" w:hAnsi="Comic Sans MS" w:cs="Times New Roman"/>
                <w:noProof/>
                <w:color w:val="000000"/>
                <w:position w:val="-24"/>
                <w:sz w:val="24"/>
                <w:szCs w:val="24"/>
              </w:rPr>
              <w:drawing>
                <wp:inline distT="0" distB="0" distL="0" distR="0">
                  <wp:extent cx="104775" cy="400050"/>
                  <wp:effectExtent l="0" t="0" r="952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4775" cy="400050"/>
                          </a:xfrm>
                          <a:prstGeom prst="rect">
                            <a:avLst/>
                          </a:prstGeom>
                          <a:noFill/>
                          <a:ln>
                            <a:noFill/>
                          </a:ln>
                        </pic:spPr>
                      </pic:pic>
                    </a:graphicData>
                  </a:graphic>
                </wp:inline>
              </w:drawing>
            </w:r>
            <w:r w:rsidRPr="00997EB8">
              <w:rPr>
                <w:rFonts w:ascii="Comic Sans MS" w:eastAsia="Times New Roman" w:hAnsi="Comic Sans MS" w:cs="Times New Roman"/>
                <w:color w:val="000000"/>
                <w:sz w:val="24"/>
                <w:szCs w:val="24"/>
              </w:rPr>
              <w:t xml:space="preserve"> in.</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D)</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ind w:left="-10"/>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1 in.</w:t>
            </w:r>
          </w:p>
        </w:tc>
      </w:tr>
    </w:tbl>
    <w:p w:rsidR="00997EB8" w:rsidRPr="00997EB8" w:rsidRDefault="00997EB8" w:rsidP="00997EB8">
      <w:pPr>
        <w:keepLines/>
        <w:suppressAutoHyphens/>
        <w:autoSpaceDE w:val="0"/>
        <w:autoSpaceDN w:val="0"/>
        <w:adjustRightInd w:val="0"/>
        <w:spacing w:after="0" w:line="240" w:lineRule="auto"/>
        <w:rPr>
          <w:rFonts w:ascii="Times New Roman" w:eastAsia="Times New Roman" w:hAnsi="Times New Roman" w:cs="Times New Roman"/>
          <w:b/>
          <w:bCs/>
          <w:color w:val="000000"/>
        </w:rPr>
      </w:pPr>
      <w:r>
        <w:rPr>
          <w:rFonts w:ascii="Times New Roman" w:eastAsia="Times New Roman" w:hAnsi="Times New Roman" w:cs="Times New Roman"/>
          <w:b/>
          <w:bCs/>
          <w:noProof/>
          <w:color w:val="000000"/>
        </w:rPr>
        <w:drawing>
          <wp:inline distT="0" distB="0" distL="0" distR="0">
            <wp:extent cx="333375" cy="3524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33375" cy="352425"/>
                    </a:xfrm>
                    <a:prstGeom prst="rect">
                      <a:avLst/>
                    </a:prstGeom>
                    <a:noFill/>
                    <a:ln>
                      <a:noFill/>
                    </a:ln>
                  </pic:spPr>
                </pic:pic>
              </a:graphicData>
            </a:graphic>
          </wp:inline>
        </w:drawing>
      </w:r>
    </w:p>
    <w:p w:rsidR="00997EB8" w:rsidRPr="00997EB8" w:rsidRDefault="00997EB8" w:rsidP="00997EB8">
      <w:pPr>
        <w:keepLines/>
        <w:suppressAutoHyphens/>
        <w:autoSpaceDE w:val="0"/>
        <w:autoSpaceDN w:val="0"/>
        <w:adjustRightInd w:val="0"/>
        <w:spacing w:after="0" w:line="240" w:lineRule="auto"/>
        <w:rPr>
          <w:rFonts w:ascii="Times New Roman" w:eastAsia="Times New Roman" w:hAnsi="Times New Roman" w:cs="Times New Roman"/>
          <w:b/>
          <w:bCs/>
          <w:color w:val="000000"/>
        </w:rPr>
      </w:pPr>
    </w:p>
    <w:p w:rsidR="00997EB8" w:rsidRPr="00997EB8" w:rsidRDefault="00997EB8" w:rsidP="00997EB8">
      <w:pPr>
        <w:spacing w:after="0" w:line="360" w:lineRule="auto"/>
        <w:ind w:right="-18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t xml:space="preserve">     </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t xml:space="preserve"> </w:t>
      </w:r>
    </w:p>
    <w:p w:rsidR="00997EB8" w:rsidRPr="00997EB8" w:rsidRDefault="00997EB8" w:rsidP="00997EB8">
      <w:pPr>
        <w:spacing w:after="0" w:line="360" w:lineRule="auto"/>
        <w:ind w:right="-180"/>
        <w:rPr>
          <w:rFonts w:ascii="Comic Sans MS" w:eastAsia="Times New Roman" w:hAnsi="Comic Sans MS" w:cs="Arial"/>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936768" behindDoc="0" locked="0" layoutInCell="1" allowOverlap="1">
                <wp:simplePos x="0" y="0"/>
                <wp:positionH relativeFrom="column">
                  <wp:posOffset>-457200</wp:posOffset>
                </wp:positionH>
                <wp:positionV relativeFrom="paragraph">
                  <wp:posOffset>1270</wp:posOffset>
                </wp:positionV>
                <wp:extent cx="342900" cy="342900"/>
                <wp:effectExtent l="0" t="3175" r="0" b="0"/>
                <wp:wrapNone/>
                <wp:docPr id="42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284" type="#_x0000_t202" style="position:absolute;margin-left:-36pt;margin-top:.1pt;width:27pt;height:27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PMLhAIAABs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" fillcolor="#969696" stroked="f">
                <v:textbox>
                  <w:txbxContent>
                    <w:p w:rsidR="00DA38D4" w:rsidRDefault="00DA38D4" w:rsidP="00997EB8">
                      <w:r>
                        <w:rPr>
                          <w:rFonts w:ascii="Comic Sans MS" w:hAnsi="Comic Sans MS"/>
                          <w:b/>
                          <w:bCs/>
                        </w:rPr>
                        <w:t>4</w:t>
                      </w:r>
                    </w:p>
                  </w:txbxContent>
                </v:textbox>
              </v:shape>
            </w:pict>
          </mc:Fallback>
        </mc:AlternateContent>
      </w:r>
      <w:r w:rsidRPr="00997EB8">
        <w:rPr>
          <w:rFonts w:ascii="Comic Sans MS" w:eastAsia="Times New Roman" w:hAnsi="Comic Sans MS" w:cs="Arial"/>
          <w:sz w:val="24"/>
          <w:szCs w:val="24"/>
        </w:rPr>
        <w:t xml:space="preserve">     Which expression is true?</w:t>
      </w:r>
    </w:p>
    <w:p w:rsidR="00997EB8" w:rsidRPr="00997EB8" w:rsidRDefault="00997EB8" w:rsidP="00997EB8">
      <w:pPr>
        <w:spacing w:after="0" w:line="360" w:lineRule="auto"/>
        <w:ind w:right="-180"/>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A) </w:t>
      </w:r>
      <w:r w:rsidRPr="00997EB8">
        <w:rPr>
          <w:rFonts w:ascii="Comic Sans MS" w:eastAsia="Times New Roman" w:hAnsi="Comic Sans MS" w:cs="Arial"/>
          <w:position w:val="-24"/>
          <w:sz w:val="24"/>
          <w:szCs w:val="24"/>
        </w:rPr>
        <w:object w:dxaOrig="240" w:dyaOrig="620">
          <v:shape id="_x0000_i1040" type="#_x0000_t75" style="width:12pt;height:30.6pt" o:ole="">
            <v:imagedata r:id="rId147" o:title=""/>
          </v:shape>
          <o:OLEObject Type="Embed" ProgID="Equation.3" ShapeID="_x0000_i1040" DrawAspect="Content" ObjectID="_1417331168" r:id="rId148"/>
        </w:object>
      </w:r>
      <w:r w:rsidRPr="00997EB8">
        <w:rPr>
          <w:rFonts w:ascii="Arial" w:eastAsia="Times New Roman" w:hAnsi="Arial" w:cs="Arial"/>
          <w:sz w:val="24"/>
          <w:szCs w:val="24"/>
        </w:rPr>
        <w:t>&gt; 0.4</w:t>
      </w:r>
    </w:p>
    <w:p w:rsidR="00997EB8" w:rsidRPr="00997EB8" w:rsidRDefault="00997EB8" w:rsidP="00997EB8">
      <w:pPr>
        <w:spacing w:after="0" w:line="360" w:lineRule="auto"/>
        <w:ind w:right="-180"/>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Arial"/>
          <w:position w:val="-24"/>
          <w:sz w:val="24"/>
          <w:szCs w:val="24"/>
        </w:rPr>
        <w:object w:dxaOrig="240" w:dyaOrig="620">
          <v:shape id="_x0000_i1041" type="#_x0000_t75" style="width:12pt;height:30.6pt" o:ole="">
            <v:imagedata r:id="rId149" o:title=""/>
          </v:shape>
          <o:OLEObject Type="Embed" ProgID="Equation.3" ShapeID="_x0000_i1041" DrawAspect="Content" ObjectID="_1417331169" r:id="rId150"/>
        </w:object>
      </w:r>
      <w:r w:rsidRPr="00997EB8">
        <w:rPr>
          <w:rFonts w:ascii="Arial" w:eastAsia="Times New Roman" w:hAnsi="Arial" w:cs="Arial"/>
          <w:sz w:val="24"/>
          <w:szCs w:val="24"/>
        </w:rPr>
        <w:t>&gt; 0.2</w:t>
      </w:r>
    </w:p>
    <w:p w:rsidR="00997EB8" w:rsidRPr="00997EB8" w:rsidRDefault="00997EB8" w:rsidP="00997EB8">
      <w:pPr>
        <w:spacing w:after="0" w:line="360" w:lineRule="auto"/>
        <w:ind w:right="-180"/>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Arial"/>
          <w:position w:val="-24"/>
          <w:sz w:val="24"/>
          <w:szCs w:val="24"/>
        </w:rPr>
        <w:object w:dxaOrig="240" w:dyaOrig="620">
          <v:shape id="_x0000_i1042" type="#_x0000_t75" style="width:12pt;height:30.6pt" o:ole="">
            <v:imagedata r:id="rId151" o:title=""/>
          </v:shape>
          <o:OLEObject Type="Embed" ProgID="Equation.3" ShapeID="_x0000_i1042" DrawAspect="Content" ObjectID="_1417331170" r:id="rId152"/>
        </w:object>
      </w:r>
      <w:r w:rsidRPr="00997EB8">
        <w:rPr>
          <w:rFonts w:ascii="Arial" w:eastAsia="Times New Roman" w:hAnsi="Arial" w:cs="Arial"/>
          <w:sz w:val="24"/>
          <w:szCs w:val="24"/>
        </w:rPr>
        <w:t>&lt;</w:t>
      </w:r>
      <w:r w:rsidRPr="00997EB8">
        <w:rPr>
          <w:rFonts w:ascii="Comic Sans MS" w:eastAsia="Times New Roman" w:hAnsi="Comic Sans MS" w:cs="Arial"/>
          <w:sz w:val="24"/>
          <w:szCs w:val="24"/>
        </w:rPr>
        <w:t xml:space="preserve"> </w:t>
      </w:r>
      <w:r w:rsidRPr="00997EB8">
        <w:rPr>
          <w:rFonts w:ascii="Arial" w:eastAsia="Times New Roman" w:hAnsi="Arial" w:cs="Arial"/>
          <w:sz w:val="24"/>
          <w:szCs w:val="24"/>
        </w:rPr>
        <w:t>0.2</w:t>
      </w:r>
    </w:p>
    <w:p w:rsidR="00997EB8" w:rsidRPr="00997EB8" w:rsidRDefault="00997EB8" w:rsidP="00997EB8">
      <w:pPr>
        <w:spacing w:after="0" w:line="360" w:lineRule="auto"/>
        <w:ind w:right="-180"/>
        <w:rPr>
          <w:rFonts w:ascii="Arial" w:eastAsia="Times New Roman" w:hAnsi="Arial" w:cs="Arial"/>
          <w:sz w:val="24"/>
          <w:szCs w:val="24"/>
        </w:rPr>
      </w:pPr>
      <w:r w:rsidRPr="00997EB8">
        <w:rPr>
          <w:rFonts w:ascii="Comic Sans MS" w:eastAsia="Times New Roman" w:hAnsi="Comic Sans MS" w:cs="Arial"/>
          <w:sz w:val="24"/>
          <w:szCs w:val="24"/>
        </w:rPr>
        <w:tab/>
        <w:t xml:space="preserve">D) </w:t>
      </w:r>
      <w:r w:rsidRPr="00997EB8">
        <w:rPr>
          <w:rFonts w:ascii="Comic Sans MS" w:eastAsia="Times New Roman" w:hAnsi="Comic Sans MS" w:cs="Arial"/>
          <w:position w:val="-24"/>
          <w:sz w:val="24"/>
          <w:szCs w:val="24"/>
        </w:rPr>
        <w:object w:dxaOrig="240" w:dyaOrig="620">
          <v:shape id="_x0000_i1043" type="#_x0000_t75" style="width:12pt;height:30.6pt" o:ole="">
            <v:imagedata r:id="rId153" o:title=""/>
          </v:shape>
          <o:OLEObject Type="Embed" ProgID="Equation.3" ShapeID="_x0000_i1043" DrawAspect="Content" ObjectID="_1417331171" r:id="rId154"/>
        </w:object>
      </w:r>
      <w:r w:rsidRPr="00997EB8">
        <w:rPr>
          <w:rFonts w:ascii="Arial" w:eastAsia="Times New Roman" w:hAnsi="Arial" w:cs="Arial"/>
          <w:sz w:val="24"/>
          <w:szCs w:val="24"/>
        </w:rPr>
        <w:t>&lt; 0.4</w:t>
      </w:r>
    </w:p>
    <w:p w:rsidR="00997EB8" w:rsidRPr="00997EB8" w:rsidRDefault="00997EB8" w:rsidP="00997EB8">
      <w:pPr>
        <w:spacing w:after="0" w:line="360" w:lineRule="auto"/>
        <w:ind w:right="-180"/>
        <w:rPr>
          <w:rFonts w:ascii="Comic Sans MS" w:eastAsia="Times New Roman" w:hAnsi="Comic Sans MS" w:cs="Arial"/>
          <w:sz w:val="24"/>
          <w:szCs w:val="24"/>
        </w:rPr>
      </w:pPr>
    </w:p>
    <w:p w:rsidR="00997EB8" w:rsidRPr="00997EB8" w:rsidRDefault="00997EB8" w:rsidP="00997EB8">
      <w:pPr>
        <w:spacing w:after="0" w:line="360" w:lineRule="auto"/>
        <w:ind w:right="-180"/>
        <w:rPr>
          <w:rFonts w:ascii="Comic Sans MS" w:eastAsia="Times New Roman" w:hAnsi="Comic Sans MS" w:cs="Arial"/>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42912" behindDoc="0" locked="0" layoutInCell="1" allowOverlap="1">
                <wp:simplePos x="0" y="0"/>
                <wp:positionH relativeFrom="column">
                  <wp:posOffset>-457200</wp:posOffset>
                </wp:positionH>
                <wp:positionV relativeFrom="paragraph">
                  <wp:posOffset>-6985</wp:posOffset>
                </wp:positionV>
                <wp:extent cx="342900" cy="342900"/>
                <wp:effectExtent l="0" t="2540" r="0" b="0"/>
                <wp:wrapNone/>
                <wp:docPr id="428"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285" type="#_x0000_t202" style="position:absolute;margin-left:-36pt;margin-top:-.55pt;width:27pt;height:27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" fillcolor="#969696" stroked="f">
                <v:textbox>
                  <w:txbxContent>
                    <w:p w:rsidR="00DA38D4" w:rsidRDefault="00DA38D4" w:rsidP="00997EB8">
                      <w:r>
                        <w:rPr>
                          <w:rFonts w:ascii="Comic Sans MS" w:hAnsi="Comic Sans MS"/>
                          <w:b/>
                          <w:bCs/>
                        </w:rPr>
                        <w:t>5</w:t>
                      </w:r>
                    </w:p>
                  </w:txbxContent>
                </v:textbox>
              </v:shape>
            </w:pict>
          </mc:Fallback>
        </mc:AlternateContent>
      </w:r>
      <w:r w:rsidRPr="00997EB8">
        <w:rPr>
          <w:rFonts w:ascii="Comic Sans MS" w:eastAsia="Times New Roman" w:hAnsi="Comic Sans MS" w:cs="Times New Roman"/>
          <w:color w:val="000000"/>
          <w:sz w:val="24"/>
          <w:szCs w:val="24"/>
        </w:rPr>
        <w:t>Which of these are customary units used to measure length?</w:t>
      </w:r>
    </w:p>
    <w:tbl>
      <w:tblPr>
        <w:tblpPr w:leftFromText="180" w:rightFromText="180" w:vertAnchor="text" w:horzAnchor="margin" w:tblpY="467"/>
        <w:tblW w:w="0" w:type="auto"/>
        <w:tblLayout w:type="fixed"/>
        <w:tblCellMar>
          <w:left w:w="45" w:type="dxa"/>
          <w:right w:w="45" w:type="dxa"/>
        </w:tblCellMar>
        <w:tblLook w:val="0000" w:firstRow="0" w:lastRow="0" w:firstColumn="0" w:lastColumn="0" w:noHBand="0" w:noVBand="0"/>
      </w:tblPr>
      <w:tblGrid>
        <w:gridCol w:w="360"/>
        <w:gridCol w:w="3870"/>
        <w:gridCol w:w="360"/>
        <w:gridCol w:w="3870"/>
      </w:tblGrid>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A)</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foot and gallon</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C)</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foot and mile</w:t>
            </w:r>
          </w:p>
        </w:tc>
      </w:tr>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B)</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meter and mile</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D)</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yard and centimeter</w:t>
            </w:r>
          </w:p>
        </w:tc>
      </w:tr>
    </w:tbl>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Default="00997EB8" w:rsidP="00997EB8">
      <w:pPr>
        <w:tabs>
          <w:tab w:val="left" w:pos="360"/>
        </w:tabs>
        <w:spacing w:after="0" w:line="360" w:lineRule="auto"/>
        <w:rPr>
          <w:rFonts w:ascii="Comic Sans MS" w:eastAsia="Times New Roman" w:hAnsi="Comic Sans MS" w:cs="Times New Roman"/>
          <w:sz w:val="24"/>
          <w:szCs w:val="24"/>
        </w:rPr>
      </w:pPr>
    </w:p>
    <w:p w:rsidR="003B37D9" w:rsidRDefault="003B37D9" w:rsidP="00997EB8">
      <w:pPr>
        <w:tabs>
          <w:tab w:val="left" w:pos="360"/>
        </w:tabs>
        <w:spacing w:after="0" w:line="360" w:lineRule="auto"/>
        <w:rPr>
          <w:rFonts w:ascii="Comic Sans MS" w:eastAsia="Times New Roman" w:hAnsi="Comic Sans MS" w:cs="Times New Roman"/>
          <w:sz w:val="24"/>
          <w:szCs w:val="24"/>
        </w:rPr>
      </w:pPr>
    </w:p>
    <w:p w:rsidR="003B37D9" w:rsidRDefault="003B37D9" w:rsidP="00997EB8">
      <w:pPr>
        <w:tabs>
          <w:tab w:val="left" w:pos="360"/>
        </w:tabs>
        <w:spacing w:after="0" w:line="360" w:lineRule="auto"/>
        <w:rPr>
          <w:rFonts w:ascii="Comic Sans MS" w:eastAsia="Times New Roman" w:hAnsi="Comic Sans MS" w:cs="Times New Roman"/>
          <w:sz w:val="24"/>
          <w:szCs w:val="24"/>
        </w:rPr>
      </w:pPr>
    </w:p>
    <w:p w:rsidR="003B37D9" w:rsidRPr="00997EB8" w:rsidRDefault="003B37D9"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r w:rsidRPr="00997EB8">
        <w:rPr>
          <w:rFonts w:ascii="Comic Sans MS" w:eastAsia="Times New Roman" w:hAnsi="Comic Sans MS" w:cs="Arial"/>
          <w:b/>
          <w:sz w:val="24"/>
          <w:szCs w:val="24"/>
        </w:rPr>
        <w:t xml:space="preserve">    </w:t>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32"/>
          <w:szCs w:val="32"/>
        </w:rPr>
        <w:t>Go On</w:t>
      </w:r>
      <w:r w:rsidRPr="00997EB8">
        <w:rPr>
          <w:rFonts w:ascii="Comic Sans MS" w:eastAsia="Times New Roman" w:hAnsi="Comic Sans MS" w:cs="Arial"/>
          <w:b/>
          <w:sz w:val="32"/>
          <w:szCs w:val="32"/>
        </w:rPr>
        <w:tab/>
      </w:r>
    </w:p>
    <w:p w:rsidR="00997EB8" w:rsidRPr="00997EB8" w:rsidRDefault="00997EB8" w:rsidP="00997EB8">
      <w:pPr>
        <w:tabs>
          <w:tab w:val="left" w:pos="360"/>
        </w:tabs>
        <w:spacing w:after="0" w:line="240" w:lineRule="auto"/>
        <w:rPr>
          <w:rFonts w:ascii="Comic Sans MS" w:eastAsia="Times New Roman" w:hAnsi="Comic Sans MS" w:cs="Arial"/>
          <w:sz w:val="24"/>
          <w:szCs w:val="36"/>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39840" behindDoc="0" locked="0" layoutInCell="1" allowOverlap="1">
                <wp:simplePos x="0" y="0"/>
                <wp:positionH relativeFrom="column">
                  <wp:posOffset>-455930</wp:posOffset>
                </wp:positionH>
                <wp:positionV relativeFrom="paragraph">
                  <wp:posOffset>-6985</wp:posOffset>
                </wp:positionV>
                <wp:extent cx="342900" cy="342900"/>
                <wp:effectExtent l="0" t="0" r="0" b="0"/>
                <wp:wrapNone/>
                <wp:docPr id="427"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 o:spid="_x0000_s1286" type="#_x0000_t202" style="position:absolute;margin-left:-35.9pt;margin-top:-.55pt;width:27pt;height:2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wygwIAABs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" fillcolor="#969696" stroked="f">
                <v:textbox>
                  <w:txbxContent>
                    <w:p w:rsidR="00DA38D4" w:rsidRDefault="00DA38D4" w:rsidP="00997EB8">
                      <w:r>
                        <w:rPr>
                          <w:rFonts w:ascii="Comic Sans MS" w:hAnsi="Comic Sans MS"/>
                          <w:b/>
                          <w:bCs/>
                        </w:rPr>
                        <w:t>6</w:t>
                      </w:r>
                    </w:p>
                  </w:txbxContent>
                </v:textbox>
              </v:shape>
            </w:pict>
          </mc:Fallback>
        </mc:AlternateContent>
      </w:r>
      <w:r w:rsidRPr="00997EB8">
        <w:rPr>
          <w:rFonts w:ascii="Comic Sans MS" w:eastAsia="Times New Roman" w:hAnsi="Comic Sans MS" w:cs="Arial"/>
          <w:sz w:val="24"/>
          <w:szCs w:val="36"/>
        </w:rPr>
        <w:t>It takes Kate 10 minutes to walk to the bus stop. How many seconds does it take her to walk to the bus stop?</w:t>
      </w:r>
    </w:p>
    <w:p w:rsidR="00997EB8" w:rsidRPr="00997EB8" w:rsidRDefault="00997EB8" w:rsidP="00997EB8">
      <w:pPr>
        <w:tabs>
          <w:tab w:val="left" w:pos="360"/>
        </w:tabs>
        <w:spacing w:after="0" w:line="240" w:lineRule="auto"/>
        <w:rPr>
          <w:rFonts w:ascii="Comic Sans MS" w:eastAsia="Times New Roman" w:hAnsi="Comic Sans MS" w:cs="Arial"/>
          <w:sz w:val="24"/>
          <w:szCs w:val="36"/>
        </w:rPr>
      </w:pPr>
    </w:p>
    <w:p w:rsidR="00997EB8" w:rsidRPr="00997EB8" w:rsidRDefault="00997EB8" w:rsidP="00997EB8">
      <w:pPr>
        <w:numPr>
          <w:ilvl w:val="0"/>
          <w:numId w:val="68"/>
        </w:numPr>
        <w:tabs>
          <w:tab w:val="left" w:pos="360"/>
        </w:tabs>
        <w:spacing w:after="0" w:line="360" w:lineRule="auto"/>
        <w:rPr>
          <w:rFonts w:ascii="Comic Sans MS" w:eastAsia="Times New Roman" w:hAnsi="Comic Sans MS" w:cs="Arial"/>
          <w:b/>
          <w:sz w:val="24"/>
          <w:szCs w:val="24"/>
        </w:rPr>
      </w:pPr>
      <w:r w:rsidRPr="00997EB8">
        <w:rPr>
          <w:rFonts w:ascii="Comic Sans MS" w:eastAsia="Times New Roman" w:hAnsi="Comic Sans MS" w:cs="Arial"/>
          <w:sz w:val="24"/>
          <w:szCs w:val="36"/>
        </w:rPr>
        <w:t>6,000 seconds</w:t>
      </w:r>
    </w:p>
    <w:p w:rsidR="00997EB8" w:rsidRPr="00997EB8" w:rsidRDefault="00997EB8" w:rsidP="00997EB8">
      <w:pPr>
        <w:numPr>
          <w:ilvl w:val="0"/>
          <w:numId w:val="68"/>
        </w:numPr>
        <w:tabs>
          <w:tab w:val="left" w:pos="360"/>
        </w:tabs>
        <w:spacing w:after="0" w:line="360" w:lineRule="auto"/>
        <w:rPr>
          <w:rFonts w:ascii="Comic Sans MS" w:eastAsia="Times New Roman" w:hAnsi="Comic Sans MS" w:cs="Arial"/>
          <w:b/>
          <w:sz w:val="24"/>
          <w:szCs w:val="24"/>
        </w:rPr>
      </w:pPr>
      <w:r w:rsidRPr="00997EB8">
        <w:rPr>
          <w:rFonts w:ascii="Comic Sans MS" w:eastAsia="Times New Roman" w:hAnsi="Comic Sans MS" w:cs="Arial"/>
          <w:sz w:val="24"/>
          <w:szCs w:val="36"/>
        </w:rPr>
        <w:t>600 seconds</w:t>
      </w:r>
    </w:p>
    <w:p w:rsidR="00997EB8" w:rsidRPr="00997EB8" w:rsidRDefault="00997EB8" w:rsidP="00997EB8">
      <w:pPr>
        <w:numPr>
          <w:ilvl w:val="0"/>
          <w:numId w:val="68"/>
        </w:numPr>
        <w:tabs>
          <w:tab w:val="left" w:pos="360"/>
        </w:tabs>
        <w:spacing w:after="0" w:line="360" w:lineRule="auto"/>
        <w:rPr>
          <w:rFonts w:ascii="Comic Sans MS" w:eastAsia="Times New Roman" w:hAnsi="Comic Sans MS" w:cs="Arial"/>
          <w:b/>
          <w:sz w:val="24"/>
          <w:szCs w:val="24"/>
        </w:rPr>
      </w:pPr>
      <w:r w:rsidRPr="00997EB8">
        <w:rPr>
          <w:rFonts w:ascii="Comic Sans MS" w:eastAsia="Times New Roman" w:hAnsi="Comic Sans MS" w:cs="Arial"/>
          <w:sz w:val="24"/>
          <w:szCs w:val="36"/>
        </w:rPr>
        <w:t>60 seconds</w:t>
      </w:r>
    </w:p>
    <w:p w:rsidR="00997EB8" w:rsidRPr="00997EB8" w:rsidRDefault="00997EB8" w:rsidP="00997EB8">
      <w:pPr>
        <w:numPr>
          <w:ilvl w:val="0"/>
          <w:numId w:val="68"/>
        </w:numPr>
        <w:tabs>
          <w:tab w:val="left" w:pos="360"/>
        </w:tabs>
        <w:spacing w:after="0" w:line="360" w:lineRule="auto"/>
        <w:rPr>
          <w:rFonts w:ascii="Comic Sans MS" w:eastAsia="Times New Roman" w:hAnsi="Comic Sans MS" w:cs="Arial"/>
          <w:b/>
          <w:sz w:val="24"/>
          <w:szCs w:val="24"/>
        </w:rPr>
      </w:pPr>
      <w:r w:rsidRPr="00997EB8">
        <w:rPr>
          <w:rFonts w:ascii="Comic Sans MS" w:eastAsia="Times New Roman" w:hAnsi="Comic Sans MS" w:cs="Arial"/>
          <w:sz w:val="24"/>
          <w:szCs w:val="36"/>
        </w:rPr>
        <w:t>6 seconds</w:t>
      </w: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p>
    <w:p w:rsidR="00997EB8" w:rsidRPr="00997EB8" w:rsidRDefault="00997EB8" w:rsidP="00997EB8">
      <w:pPr>
        <w:tabs>
          <w:tab w:val="left" w:pos="360"/>
        </w:tabs>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54176" behindDoc="0" locked="0" layoutInCell="1" allowOverlap="1">
                <wp:simplePos x="0" y="0"/>
                <wp:positionH relativeFrom="column">
                  <wp:posOffset>-457200</wp:posOffset>
                </wp:positionH>
                <wp:positionV relativeFrom="paragraph">
                  <wp:posOffset>24130</wp:posOffset>
                </wp:positionV>
                <wp:extent cx="342900" cy="342900"/>
                <wp:effectExtent l="0" t="0" r="0" b="3175"/>
                <wp:wrapNone/>
                <wp:docPr id="426"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6" o:spid="_x0000_s1287" type="#_x0000_t202" style="position:absolute;margin-left:-36pt;margin-top:1.9pt;width:27pt;height:27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" fillcolor="#969696" stroked="f">
                <v:textbox>
                  <w:txbxContent>
                    <w:p w:rsidR="00DA38D4" w:rsidRDefault="00DA38D4" w:rsidP="00997EB8">
                      <w:r>
                        <w:rPr>
                          <w:rFonts w:ascii="Comic Sans MS" w:hAnsi="Comic Sans MS"/>
                          <w:b/>
                          <w:bCs/>
                        </w:rPr>
                        <w:t>7</w:t>
                      </w:r>
                    </w:p>
                  </w:txbxContent>
                </v:textbox>
              </v:shape>
            </w:pict>
          </mc:Fallback>
        </mc:AlternateContent>
      </w:r>
      <w:r w:rsidRPr="00997EB8">
        <w:rPr>
          <w:rFonts w:ascii="Comic Sans MS" w:eastAsia="Times New Roman" w:hAnsi="Comic Sans MS" w:cs="Times New Roman"/>
          <w:color w:val="000000"/>
          <w:sz w:val="24"/>
          <w:szCs w:val="24"/>
        </w:rPr>
        <w:t>Which choice is equivalent to a length of 30 centimeters of ribbon?</w:t>
      </w:r>
    </w:p>
    <w:tbl>
      <w:tblPr>
        <w:tblpPr w:leftFromText="180" w:rightFromText="180" w:vertAnchor="text" w:horzAnchor="margin" w:tblpY="552"/>
        <w:tblW w:w="0" w:type="auto"/>
        <w:tblLayout w:type="fixed"/>
        <w:tblCellMar>
          <w:left w:w="45" w:type="dxa"/>
          <w:right w:w="45" w:type="dxa"/>
        </w:tblCellMar>
        <w:tblLook w:val="0000" w:firstRow="0" w:lastRow="0" w:firstColumn="0" w:lastColumn="0" w:noHBand="0" w:noVBand="0"/>
      </w:tblPr>
      <w:tblGrid>
        <w:gridCol w:w="360"/>
        <w:gridCol w:w="3870"/>
        <w:gridCol w:w="360"/>
        <w:gridCol w:w="3870"/>
      </w:tblGrid>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A)</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3 mm</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C)</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3 m</w:t>
            </w:r>
          </w:p>
        </w:tc>
      </w:tr>
      <w:tr w:rsidR="00997EB8" w:rsidRPr="00997EB8" w:rsidTr="00997EB8">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B)</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300 mm</w:t>
            </w:r>
          </w:p>
        </w:tc>
        <w:tc>
          <w:tcPr>
            <w:tcW w:w="36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D)</w:t>
            </w:r>
          </w:p>
        </w:tc>
        <w:tc>
          <w:tcPr>
            <w:tcW w:w="3870" w:type="dxa"/>
            <w:tcBorders>
              <w:top w:val="nil"/>
              <w:left w:val="nil"/>
              <w:bottom w:val="nil"/>
              <w:right w:val="nil"/>
            </w:tcBorders>
          </w:tcPr>
          <w:p w:rsidR="00997EB8" w:rsidRPr="00997EB8" w:rsidRDefault="00997EB8" w:rsidP="00997EB8">
            <w:pPr>
              <w:widowControl w:val="0"/>
              <w:suppressAutoHyphens/>
              <w:autoSpaceDE w:val="0"/>
              <w:autoSpaceDN w:val="0"/>
              <w:adjustRightInd w:val="0"/>
              <w:spacing w:after="0" w:line="240" w:lineRule="auto"/>
              <w:rPr>
                <w:rFonts w:ascii="Comic Sans MS" w:eastAsia="Times New Roman" w:hAnsi="Comic Sans MS" w:cs="Times New Roman"/>
                <w:color w:val="000000"/>
                <w:sz w:val="24"/>
                <w:szCs w:val="24"/>
              </w:rPr>
            </w:pPr>
            <w:r w:rsidRPr="00997EB8">
              <w:rPr>
                <w:rFonts w:ascii="Comic Sans MS" w:eastAsia="Times New Roman" w:hAnsi="Comic Sans MS" w:cs="Times New Roman"/>
                <w:color w:val="000000"/>
                <w:sz w:val="24"/>
                <w:szCs w:val="24"/>
              </w:rPr>
              <w:t>30 m</w:t>
            </w:r>
          </w:p>
        </w:tc>
      </w:tr>
    </w:tbl>
    <w:p w:rsidR="00997EB8" w:rsidRPr="00997EB8" w:rsidRDefault="00997EB8" w:rsidP="00997EB8">
      <w:pPr>
        <w:spacing w:after="0" w:line="360" w:lineRule="auto"/>
        <w:ind w:left="360" w:firstLine="360"/>
        <w:rPr>
          <w:rFonts w:ascii="Comic Sans MS" w:eastAsia="Times New Roman" w:hAnsi="Comic Sans MS" w:cs="Arial"/>
          <w:sz w:val="24"/>
          <w:szCs w:val="24"/>
        </w:rPr>
      </w:pPr>
      <w:r w:rsidRPr="00997EB8">
        <w:rPr>
          <w:rFonts w:ascii="Comic Sans MS" w:eastAsia="Times New Roman" w:hAnsi="Comic Sans MS" w:cs="Arial"/>
          <w:sz w:val="24"/>
          <w:szCs w:val="24"/>
        </w:rPr>
        <w:tab/>
      </w: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keepLines/>
        <w:suppressAutoHyphens/>
        <w:autoSpaceDE w:val="0"/>
        <w:autoSpaceDN w:val="0"/>
        <w:adjustRightInd w:val="0"/>
        <w:spacing w:after="0" w:line="240" w:lineRule="auto"/>
        <w:rPr>
          <w:rFonts w:ascii="Comic Sans MS" w:eastAsia="Times New Roman" w:hAnsi="Comic Sans MS" w:cs="Times New Roman"/>
          <w:sz w:val="24"/>
          <w:szCs w:val="24"/>
        </w:rPr>
      </w:pPr>
    </w:p>
    <w:p w:rsidR="00997EB8" w:rsidRPr="00997EB8" w:rsidRDefault="00997EB8" w:rsidP="00997EB8">
      <w:pPr>
        <w:keepLines/>
        <w:suppressAutoHyphens/>
        <w:autoSpaceDE w:val="0"/>
        <w:autoSpaceDN w:val="0"/>
        <w:adjustRightInd w:val="0"/>
        <w:spacing w:after="0" w:line="240" w:lineRule="auto"/>
        <w:rPr>
          <w:rFonts w:ascii="Comic Sans MS" w:eastAsia="Times New Roman" w:hAnsi="Comic Sans MS" w:cs="Times New Roman"/>
          <w:b/>
          <w:iCs/>
          <w:color w:val="000000"/>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55200" behindDoc="0" locked="0" layoutInCell="1" allowOverlap="1">
                <wp:simplePos x="0" y="0"/>
                <wp:positionH relativeFrom="column">
                  <wp:posOffset>-457200</wp:posOffset>
                </wp:positionH>
                <wp:positionV relativeFrom="paragraph">
                  <wp:posOffset>203835</wp:posOffset>
                </wp:positionV>
                <wp:extent cx="342900" cy="342900"/>
                <wp:effectExtent l="0" t="635" r="0" b="0"/>
                <wp:wrapNone/>
                <wp:docPr id="425"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5" o:spid="_x0000_s1288" type="#_x0000_t202" style="position:absolute;margin-left:-36pt;margin-top:16.05pt;width:27pt;height:27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" fillcolor="#969696" stroked="f">
                <v:textbox>
                  <w:txbxContent>
                    <w:p w:rsidR="00DA38D4" w:rsidRDefault="00DA38D4" w:rsidP="00997EB8">
                      <w:r>
                        <w:rPr>
                          <w:rFonts w:ascii="Comic Sans MS" w:hAnsi="Comic Sans MS"/>
                          <w:b/>
                          <w:bCs/>
                        </w:rPr>
                        <w:t>8</w:t>
                      </w:r>
                    </w:p>
                  </w:txbxContent>
                </v:textbox>
              </v:shape>
            </w:pict>
          </mc:Fallback>
        </mc:AlternateConten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24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Mrs. Davis has 64 bottles of water. If each bottle hold 1 pint of water, how many gallons of water does Mrs. Davis have?</w:t>
      </w:r>
    </w:p>
    <w:p w:rsidR="00997EB8" w:rsidRPr="00997EB8" w:rsidRDefault="00997EB8" w:rsidP="00997EB8">
      <w:pPr>
        <w:spacing w:after="0" w:line="240" w:lineRule="auto"/>
        <w:rPr>
          <w:rFonts w:ascii="Comic Sans MS" w:eastAsia="Times New Roman" w:hAnsi="Comic Sans MS" w:cs="Times New Roman"/>
          <w:sz w:val="24"/>
          <w:szCs w:val="24"/>
        </w:rPr>
      </w:pPr>
    </w:p>
    <w:p w:rsidR="00997EB8" w:rsidRPr="00997EB8" w:rsidRDefault="00997EB8" w:rsidP="00997EB8">
      <w:pPr>
        <w:numPr>
          <w:ilvl w:val="0"/>
          <w:numId w:val="65"/>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4 gallons</w:t>
      </w:r>
    </w:p>
    <w:p w:rsidR="00997EB8" w:rsidRPr="00997EB8" w:rsidRDefault="00997EB8" w:rsidP="00997EB8">
      <w:pPr>
        <w:numPr>
          <w:ilvl w:val="0"/>
          <w:numId w:val="65"/>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6 gallons</w:t>
      </w:r>
    </w:p>
    <w:p w:rsidR="00997EB8" w:rsidRPr="00997EB8" w:rsidRDefault="00997EB8" w:rsidP="00997EB8">
      <w:pPr>
        <w:numPr>
          <w:ilvl w:val="0"/>
          <w:numId w:val="65"/>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8 gallons</w:t>
      </w:r>
    </w:p>
    <w:p w:rsidR="00997EB8" w:rsidRPr="00997EB8" w:rsidRDefault="00997EB8" w:rsidP="00997EB8">
      <w:pPr>
        <w:numPr>
          <w:ilvl w:val="0"/>
          <w:numId w:val="65"/>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2 gallons</w:t>
      </w:r>
    </w:p>
    <w:p w:rsidR="00997EB8" w:rsidRPr="00997EB8" w:rsidRDefault="00997EB8" w:rsidP="00997EB8">
      <w:pPr>
        <w:spacing w:after="0" w:line="360" w:lineRule="auto"/>
        <w:jc w:val="right"/>
        <w:rPr>
          <w:rFonts w:ascii="Comic Sans MS" w:eastAsia="Times New Roman" w:hAnsi="Comic Sans MS" w:cs="Times New Roman"/>
          <w:sz w:val="32"/>
          <w:szCs w:val="32"/>
        </w:rPr>
      </w:pPr>
      <w:r w:rsidRPr="00997EB8">
        <w:rPr>
          <w:rFonts w:ascii="Comic Sans MS" w:eastAsia="Times New Roman" w:hAnsi="Comic Sans MS" w:cs="Times New Roman"/>
          <w:sz w:val="32"/>
          <w:szCs w:val="32"/>
        </w:rPr>
        <w:t xml:space="preserve">                                                                                                             </w:t>
      </w:r>
    </w:p>
    <w:p w:rsidR="00997EB8" w:rsidRPr="00997EB8" w:rsidRDefault="00997EB8" w:rsidP="00997EB8">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940864" behindDoc="0" locked="0" layoutInCell="1" allowOverlap="1">
                <wp:simplePos x="0" y="0"/>
                <wp:positionH relativeFrom="column">
                  <wp:posOffset>-457200</wp:posOffset>
                </wp:positionH>
                <wp:positionV relativeFrom="paragraph">
                  <wp:posOffset>43815</wp:posOffset>
                </wp:positionV>
                <wp:extent cx="342900" cy="342900"/>
                <wp:effectExtent l="0" t="0" r="0" b="1270"/>
                <wp:wrapNone/>
                <wp:docPr id="424"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4" o:spid="_x0000_s1289" type="#_x0000_t202" style="position:absolute;margin-left:-36pt;margin-top:3.45pt;width:27pt;height:27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" fillcolor="#969696" stroked="f">
                <v:textbox>
                  <w:txbxContent>
                    <w:p w:rsidR="00DA38D4" w:rsidRDefault="00DA38D4" w:rsidP="00997EB8">
                      <w:r>
                        <w:rPr>
                          <w:rFonts w:ascii="Comic Sans MS" w:hAnsi="Comic Sans MS"/>
                          <w:b/>
                          <w:bCs/>
                        </w:rPr>
                        <w:t>9</w:t>
                      </w:r>
                    </w:p>
                  </w:txbxContent>
                </v:textbox>
              </v:shape>
            </w:pict>
          </mc:Fallback>
        </mc:AlternateContent>
      </w:r>
      <w:r w:rsidRPr="00997EB8">
        <w:rPr>
          <w:rFonts w:ascii="Comic Sans MS" w:eastAsia="Times New Roman" w:hAnsi="Comic Sans MS" w:cs="Times New Roman"/>
          <w:sz w:val="24"/>
          <w:szCs w:val="24"/>
        </w:rPr>
        <w:t>Ellen bought 3 pints of orange juice.  How many cups of orange juice did she buy?</w:t>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51104" behindDoc="0" locked="0" layoutInCell="1" allowOverlap="1">
                <wp:simplePos x="0" y="0"/>
                <wp:positionH relativeFrom="column">
                  <wp:posOffset>342900</wp:posOffset>
                </wp:positionH>
                <wp:positionV relativeFrom="paragraph">
                  <wp:posOffset>137795</wp:posOffset>
                </wp:positionV>
                <wp:extent cx="1257300" cy="457200"/>
                <wp:effectExtent l="19050" t="22225" r="19050" b="15875"/>
                <wp:wrapNone/>
                <wp:docPr id="423" name="Rectangle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3" o:spid="_x0000_s1026" style="position:absolute;margin-left:27pt;margin-top:10.85pt;width:99pt;height:36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" filled="f" strokeweight="2.5pt"/>
            </w:pict>
          </mc:Fallback>
        </mc:AlternateConten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1 pint = 2 cups </w:t>
      </w:r>
    </w:p>
    <w:p w:rsidR="00997EB8" w:rsidRPr="00997EB8" w:rsidRDefault="00997EB8" w:rsidP="00997EB8">
      <w:pPr>
        <w:spacing w:after="0" w:line="360" w:lineRule="auto"/>
        <w:rPr>
          <w:rFonts w:ascii="Comic Sans MS" w:eastAsia="Times New Roman" w:hAnsi="Comic Sans MS" w:cs="Arial"/>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Arial"/>
          <w:sz w:val="24"/>
          <w:szCs w:val="24"/>
        </w:rPr>
        <w:t>A)  6</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Arial"/>
          <w:sz w:val="24"/>
          <w:szCs w:val="24"/>
        </w:rPr>
        <w:t>B)  2</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Arial"/>
          <w:sz w:val="24"/>
          <w:szCs w:val="24"/>
        </w:rPr>
        <w:t>C)  12</w:t>
      </w:r>
    </w:p>
    <w:p w:rsidR="003B37D9"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Arial"/>
          <w:sz w:val="24"/>
          <w:szCs w:val="24"/>
        </w:rPr>
        <w:t>D)  18</w: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3B37D9" w:rsidRDefault="003B37D9" w:rsidP="00997EB8">
      <w:pPr>
        <w:spacing w:after="0" w:line="360" w:lineRule="auto"/>
        <w:rPr>
          <w:rFonts w:ascii="Comic Sans MS" w:eastAsia="Times New Roman" w:hAnsi="Comic Sans MS" w:cs="Times New Roman"/>
          <w:sz w:val="24"/>
          <w:szCs w:val="24"/>
        </w:rPr>
      </w:pPr>
    </w:p>
    <w:p w:rsidR="003B37D9" w:rsidRDefault="003B37D9" w:rsidP="00997EB8">
      <w:pPr>
        <w:spacing w:after="0" w:line="360" w:lineRule="auto"/>
        <w:rPr>
          <w:rFonts w:ascii="Comic Sans MS" w:eastAsia="Times New Roman" w:hAnsi="Comic Sans MS" w:cs="Times New Roman"/>
          <w:sz w:val="24"/>
          <w:szCs w:val="24"/>
        </w:rPr>
      </w:pPr>
    </w:p>
    <w:p w:rsidR="00997EB8" w:rsidRPr="00997EB8" w:rsidRDefault="003B37D9"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sidR="00997EB8" w:rsidRPr="00997EB8">
        <w:rPr>
          <w:rFonts w:ascii="Comic Sans MS" w:eastAsia="Times New Roman" w:hAnsi="Comic Sans MS" w:cs="Times New Roman"/>
          <w:sz w:val="24"/>
          <w:szCs w:val="24"/>
        </w:rPr>
        <w:tab/>
      </w:r>
      <w:r w:rsidR="00997EB8" w:rsidRPr="00997EB8">
        <w:rPr>
          <w:rFonts w:ascii="Comic Sans MS" w:eastAsia="Times New Roman" w:hAnsi="Comic Sans MS" w:cs="Arial"/>
          <w:b/>
          <w:sz w:val="32"/>
          <w:szCs w:val="32"/>
        </w:rPr>
        <w:t>Go On</w:t>
      </w:r>
      <w:r w:rsidR="00997EB8" w:rsidRPr="00997EB8">
        <w:rPr>
          <w:rFonts w:ascii="Comic Sans MS" w:eastAsia="Times New Roman" w:hAnsi="Comic Sans MS" w:cs="Arial"/>
          <w:b/>
          <w:sz w:val="32"/>
          <w:szCs w:val="32"/>
        </w:rPr>
        <w:tab/>
      </w:r>
    </w:p>
    <w:p w:rsidR="00997EB8" w:rsidRPr="00997EB8" w:rsidRDefault="00997EB8" w:rsidP="00997EB8">
      <w:pPr>
        <w:spacing w:after="0" w:line="240" w:lineRule="auto"/>
        <w:ind w:left="210"/>
        <w:rPr>
          <w:rFonts w:ascii="Comic Sans MS" w:eastAsia="Times New Roman" w:hAnsi="Comic Sans MS" w:cs="Arial"/>
          <w:sz w:val="24"/>
          <w:szCs w:val="36"/>
        </w:rPr>
      </w:pPr>
      <w:r>
        <w:rPr>
          <w:rFonts w:ascii="Comic Sans MS" w:eastAsia="Times New Roman" w:hAnsi="Comic Sans MS" w:cs="Times New Roman"/>
          <w:noProof/>
          <w:sz w:val="20"/>
          <w:szCs w:val="24"/>
        </w:rPr>
        <w:lastRenderedPageBreak/>
        <mc:AlternateContent>
          <mc:Choice Requires="wps">
            <w:drawing>
              <wp:anchor distT="0" distB="0" distL="114300" distR="114300" simplePos="0" relativeHeight="251941888" behindDoc="0" locked="0" layoutInCell="1" allowOverlap="1">
                <wp:simplePos x="0" y="0"/>
                <wp:positionH relativeFrom="column">
                  <wp:posOffset>-457200</wp:posOffset>
                </wp:positionH>
                <wp:positionV relativeFrom="paragraph">
                  <wp:posOffset>-2540</wp:posOffset>
                </wp:positionV>
                <wp:extent cx="457200" cy="369570"/>
                <wp:effectExtent l="0" t="0" r="0" b="4445"/>
                <wp:wrapNone/>
                <wp:docPr id="422"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957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 xml:space="preserve">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290" type="#_x0000_t202" style="position:absolute;left:0;text-align:left;margin-left:-36pt;margin-top:-.2pt;width:36pt;height:29.1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" fillcolor="#969696" stroked="f">
                <v:textbox>
                  <w:txbxContent>
                    <w:p w:rsidR="00DA38D4" w:rsidRDefault="00DA38D4" w:rsidP="00997EB8">
                      <w:r>
                        <w:rPr>
                          <w:rFonts w:ascii="Comic Sans MS" w:hAnsi="Comic Sans MS"/>
                          <w:b/>
                          <w:bCs/>
                        </w:rPr>
                        <w:t xml:space="preserve"> 10</w:t>
                      </w:r>
                    </w:p>
                  </w:txbxContent>
                </v:textbox>
              </v:shape>
            </w:pict>
          </mc:Fallback>
        </mc:AlternateContent>
      </w:r>
      <w:r w:rsidRPr="00997EB8">
        <w:rPr>
          <w:rFonts w:ascii="Comic Sans MS" w:eastAsia="Times New Roman" w:hAnsi="Comic Sans MS" w:cs="Arial"/>
          <w:sz w:val="24"/>
          <w:szCs w:val="36"/>
        </w:rPr>
        <w:t>Mr. Smith has a garden. In the garden, 8</w:t>
      </w:r>
      <w:r w:rsidRPr="00997EB8">
        <w:rPr>
          <w:rFonts w:ascii="Arial" w:eastAsia="Times New Roman" w:hAnsi="Arial" w:cs="Arial"/>
          <w:sz w:val="24"/>
          <w:szCs w:val="36"/>
        </w:rPr>
        <w:t xml:space="preserve">% </w:t>
      </w:r>
      <w:r w:rsidRPr="00997EB8">
        <w:rPr>
          <w:rFonts w:ascii="Comic Sans MS" w:eastAsia="Times New Roman" w:hAnsi="Comic Sans MS" w:cs="Arial"/>
          <w:sz w:val="24"/>
          <w:szCs w:val="36"/>
        </w:rPr>
        <w:t xml:space="preserve">of his plants are tomatoes. What fraction of the plants are tomatoes? </w:t>
      </w:r>
    </w:p>
    <w:p w:rsidR="00997EB8" w:rsidRPr="00997EB8" w:rsidRDefault="00997EB8" w:rsidP="00997EB8">
      <w:pPr>
        <w:spacing w:after="0" w:line="240" w:lineRule="auto"/>
        <w:ind w:left="210"/>
        <w:rPr>
          <w:rFonts w:ascii="Comic Sans MS" w:eastAsia="Times New Roman" w:hAnsi="Comic Sans MS" w:cs="Times New Roman"/>
          <w:sz w:val="24"/>
          <w:szCs w:val="24"/>
        </w:rPr>
      </w:pPr>
    </w:p>
    <w:p w:rsidR="00997EB8" w:rsidRPr="00997EB8" w:rsidRDefault="00997EB8" w:rsidP="00997EB8">
      <w:pPr>
        <w:spacing w:after="0" w:line="360" w:lineRule="auto"/>
        <w:ind w:firstLine="21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Times New Roman"/>
          <w:sz w:val="24"/>
          <w:szCs w:val="24"/>
        </w:rPr>
        <w:tab/>
      </w:r>
      <w:r w:rsidRPr="00997EB8">
        <w:rPr>
          <w:rFonts w:ascii="Comic Sans MS" w:eastAsia="Times New Roman" w:hAnsi="Comic Sans MS" w:cs="Arial"/>
          <w:sz w:val="24"/>
          <w:szCs w:val="24"/>
        </w:rPr>
        <w:t xml:space="preserve">A)  </w:t>
      </w:r>
      <w:r w:rsidRPr="00997EB8">
        <w:rPr>
          <w:rFonts w:ascii="Comic Sans MS" w:eastAsia="Times New Roman" w:hAnsi="Comic Sans MS" w:cs="Arial"/>
          <w:position w:val="-24"/>
          <w:sz w:val="24"/>
          <w:szCs w:val="24"/>
        </w:rPr>
        <w:object w:dxaOrig="220" w:dyaOrig="620">
          <v:shape id="_x0000_i1044" type="#_x0000_t75" style="width:11.4pt;height:30.6pt" o:ole="">
            <v:imagedata r:id="rId155" o:title=""/>
          </v:shape>
          <o:OLEObject Type="Embed" ProgID="Equation.3" ShapeID="_x0000_i1044" DrawAspect="Content" ObjectID="_1417331172" r:id="rId156"/>
        </w:object>
      </w:r>
    </w:p>
    <w:p w:rsidR="00997EB8" w:rsidRPr="00997EB8" w:rsidRDefault="00997EB8" w:rsidP="00997EB8">
      <w:pPr>
        <w:spacing w:after="0" w:line="360" w:lineRule="auto"/>
        <w:ind w:firstLine="720"/>
        <w:rPr>
          <w:rFonts w:ascii="Comic Sans MS" w:eastAsia="Times New Roman" w:hAnsi="Comic Sans MS" w:cs="Times New Roman"/>
          <w:sz w:val="24"/>
          <w:szCs w:val="24"/>
        </w:rPr>
      </w:pPr>
      <w:r w:rsidRPr="00997EB8">
        <w:rPr>
          <w:rFonts w:ascii="Comic Sans MS" w:eastAsia="Times New Roman" w:hAnsi="Comic Sans MS" w:cs="Arial"/>
          <w:sz w:val="24"/>
          <w:szCs w:val="24"/>
        </w:rPr>
        <w:t xml:space="preserve">B)  </w:t>
      </w:r>
      <w:r w:rsidRPr="00997EB8">
        <w:rPr>
          <w:rFonts w:ascii="Comic Sans MS" w:eastAsia="Times New Roman" w:hAnsi="Comic Sans MS" w:cs="Arial"/>
          <w:position w:val="-24"/>
          <w:sz w:val="24"/>
          <w:szCs w:val="24"/>
        </w:rPr>
        <w:object w:dxaOrig="340" w:dyaOrig="620">
          <v:shape id="_x0000_i1045" type="#_x0000_t75" style="width:17.4pt;height:30.6pt" o:ole="">
            <v:imagedata r:id="rId157" o:title=""/>
          </v:shape>
          <o:OLEObject Type="Embed" ProgID="Equation.3" ShapeID="_x0000_i1045" DrawAspect="Content" ObjectID="_1417331173" r:id="rId158"/>
        </w:object>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ind w:firstLine="720"/>
        <w:rPr>
          <w:rFonts w:ascii="Comic Sans MS" w:eastAsia="Times New Roman" w:hAnsi="Comic Sans MS" w:cs="Times New Roman"/>
          <w:sz w:val="24"/>
          <w:szCs w:val="24"/>
        </w:rPr>
      </w:pPr>
      <w:r w:rsidRPr="00997EB8">
        <w:rPr>
          <w:rFonts w:ascii="Comic Sans MS" w:eastAsia="Times New Roman" w:hAnsi="Comic Sans MS" w:cs="Arial"/>
          <w:sz w:val="24"/>
          <w:szCs w:val="24"/>
        </w:rPr>
        <w:t xml:space="preserve">C)  </w:t>
      </w:r>
      <w:r w:rsidRPr="00997EB8">
        <w:rPr>
          <w:rFonts w:ascii="Comic Sans MS" w:eastAsia="Times New Roman" w:hAnsi="Comic Sans MS" w:cs="Arial"/>
          <w:position w:val="-24"/>
          <w:sz w:val="24"/>
          <w:szCs w:val="24"/>
        </w:rPr>
        <w:object w:dxaOrig="320" w:dyaOrig="620">
          <v:shape id="_x0000_i1046" type="#_x0000_t75" style="width:15.6pt;height:30.6pt" o:ole="">
            <v:imagedata r:id="rId159" o:title=""/>
          </v:shape>
          <o:OLEObject Type="Embed" ProgID="Equation.3" ShapeID="_x0000_i1046" DrawAspect="Content" ObjectID="_1417331174" r:id="rId160"/>
        </w:object>
      </w:r>
    </w:p>
    <w:p w:rsidR="00997EB8" w:rsidRPr="00997EB8" w:rsidRDefault="00997EB8" w:rsidP="00997EB8">
      <w:pPr>
        <w:spacing w:after="0" w:line="360" w:lineRule="auto"/>
        <w:ind w:firstLine="720"/>
        <w:rPr>
          <w:rFonts w:ascii="Comic Sans MS" w:eastAsia="Times New Roman" w:hAnsi="Comic Sans MS" w:cs="Times New Roman"/>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Arial"/>
          <w:position w:val="-24"/>
          <w:sz w:val="24"/>
          <w:szCs w:val="24"/>
        </w:rPr>
        <w:object w:dxaOrig="440" w:dyaOrig="620">
          <v:shape id="_x0000_i1047" type="#_x0000_t75" style="width:21.6pt;height:30.6pt" o:ole="">
            <v:imagedata r:id="rId161" o:title=""/>
          </v:shape>
          <o:OLEObject Type="Embed" ProgID="Equation.3" ShapeID="_x0000_i1047" DrawAspect="Content" ObjectID="_1417331175" r:id="rId162"/>
        </w:object>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0"/>
          <w:szCs w:val="24"/>
        </w:rPr>
        <mc:AlternateContent>
          <mc:Choice Requires="wps">
            <w:drawing>
              <wp:anchor distT="0" distB="0" distL="114300" distR="114300" simplePos="0" relativeHeight="251935744" behindDoc="0" locked="0" layoutInCell="1" allowOverlap="1">
                <wp:simplePos x="0" y="0"/>
                <wp:positionH relativeFrom="column">
                  <wp:posOffset>-457200</wp:posOffset>
                </wp:positionH>
                <wp:positionV relativeFrom="paragraph">
                  <wp:posOffset>259715</wp:posOffset>
                </wp:positionV>
                <wp:extent cx="457200" cy="369570"/>
                <wp:effectExtent l="0" t="635" r="0" b="1270"/>
                <wp:wrapNone/>
                <wp:docPr id="421"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957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r>
                              <w:rPr>
                                <w:rFonts w:ascii="Comic Sans MS" w:hAnsi="Comic Sans MS"/>
                                <w:b/>
                                <w:bCs/>
                              </w:rPr>
                              <w:t xml:space="preserve"> 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 o:spid="_x0000_s1291" type="#_x0000_t202" style="position:absolute;margin-left:-36pt;margin-top:20.45pt;width:36pt;height:29.1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" fillcolor="#969696" stroked="f">
                <v:textbox>
                  <w:txbxContent>
                    <w:p w:rsidR="00DA38D4" w:rsidRDefault="00DA38D4" w:rsidP="00997EB8">
                      <w:r>
                        <w:rPr>
                          <w:rFonts w:ascii="Comic Sans MS" w:hAnsi="Comic Sans MS"/>
                          <w:b/>
                          <w:bCs/>
                        </w:rPr>
                        <w:t xml:space="preserve"> 11</w:t>
                      </w:r>
                    </w:p>
                  </w:txbxContent>
                </v:textbox>
              </v:shape>
            </w:pict>
          </mc:Fallback>
        </mc:AlternateContent>
      </w:r>
      <w:r w:rsidRPr="00997EB8">
        <w:rPr>
          <w:rFonts w:ascii="Comic Sans MS" w:eastAsia="Times New Roman" w:hAnsi="Comic Sans MS" w:cs="Times New Roman"/>
          <w:sz w:val="24"/>
          <w:szCs w:val="24"/>
        </w:rPr>
        <w:t xml:space="preserve">      </w:t>
      </w:r>
    </w:p>
    <w:p w:rsidR="00997EB8" w:rsidRPr="00997EB8" w:rsidRDefault="00997EB8" w:rsidP="00997EB8">
      <w:pPr>
        <w:spacing w:after="0" w:line="240" w:lineRule="auto"/>
        <w:ind w:left="180" w:hanging="18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 xml:space="preserve">   </w:t>
      </w:r>
      <w:r w:rsidRPr="00997EB8">
        <w:rPr>
          <w:rFonts w:ascii="Comic Sans MS" w:eastAsia="Times New Roman" w:hAnsi="Comic Sans MS" w:cs="Arial"/>
          <w:sz w:val="24"/>
          <w:szCs w:val="48"/>
        </w:rPr>
        <w:t xml:space="preserve">A beanstalk is 1 </w:t>
      </w:r>
      <w:r w:rsidRPr="00997EB8">
        <w:rPr>
          <w:rFonts w:ascii="Comic Sans MS" w:eastAsia="Times New Roman" w:hAnsi="Comic Sans MS" w:cs="Arial"/>
          <w:b/>
          <w:position w:val="-24"/>
          <w:sz w:val="28"/>
          <w:szCs w:val="28"/>
        </w:rPr>
        <w:object w:dxaOrig="240" w:dyaOrig="620">
          <v:shape id="_x0000_i1048" type="#_x0000_t75" style="width:12pt;height:30.6pt" o:ole="">
            <v:imagedata r:id="rId163" o:title=""/>
          </v:shape>
          <o:OLEObject Type="Embed" ProgID="Equation.3" ShapeID="_x0000_i1048" DrawAspect="Content" ObjectID="_1417331176" r:id="rId164"/>
        </w:object>
      </w:r>
      <w:r w:rsidRPr="00997EB8">
        <w:rPr>
          <w:rFonts w:ascii="Comic Sans MS" w:eastAsia="Times New Roman" w:hAnsi="Comic Sans MS" w:cs="Arial"/>
          <w:sz w:val="24"/>
          <w:szCs w:val="48"/>
        </w:rPr>
        <w:t xml:space="preserve">  feet long.  If the beanstalk grows 1 foot longer, what will its length be in inches?</w:t>
      </w:r>
    </w:p>
    <w:p w:rsidR="00997EB8" w:rsidRPr="00997EB8" w:rsidRDefault="00997EB8" w:rsidP="00997EB8">
      <w:pPr>
        <w:spacing w:after="0" w:line="240" w:lineRule="auto"/>
        <w:rPr>
          <w:rFonts w:ascii="Comic Sans MS" w:eastAsia="Times New Roman" w:hAnsi="Comic Sans MS" w:cs="Arial"/>
          <w:sz w:val="24"/>
          <w:szCs w:val="48"/>
        </w:rPr>
      </w:pPr>
      <w:r>
        <w:rPr>
          <w:rFonts w:ascii="Comic Sans MS" w:eastAsia="Times New Roman" w:hAnsi="Comic Sans MS" w:cs="Arial"/>
          <w:noProof/>
          <w:sz w:val="24"/>
          <w:szCs w:val="48"/>
        </w:rPr>
        <mc:AlternateContent>
          <mc:Choice Requires="wps">
            <w:drawing>
              <wp:anchor distT="0" distB="0" distL="114300" distR="114300" simplePos="0" relativeHeight="251960320" behindDoc="0" locked="0" layoutInCell="1" allowOverlap="1">
                <wp:simplePos x="0" y="0"/>
                <wp:positionH relativeFrom="column">
                  <wp:posOffset>2400300</wp:posOffset>
                </wp:positionH>
                <wp:positionV relativeFrom="paragraph">
                  <wp:posOffset>37465</wp:posOffset>
                </wp:positionV>
                <wp:extent cx="1485900" cy="457200"/>
                <wp:effectExtent l="9525" t="7620" r="9525" b="11430"/>
                <wp:wrapNone/>
                <wp:docPr id="420" name="Text Box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DA38D4" w:rsidRPr="00EB5B9A" w:rsidRDefault="00DA38D4" w:rsidP="00997EB8">
                            <w:pPr>
                              <w:rPr>
                                <w:rFonts w:ascii="Comic Sans MS" w:hAnsi="Comic Sans MS"/>
                              </w:rPr>
                            </w:pPr>
                            <w:r w:rsidRPr="00EB5B9A">
                              <w:rPr>
                                <w:rFonts w:ascii="Comic Sans MS" w:hAnsi="Comic Sans MS"/>
                              </w:rPr>
                              <w:t>1 foot</w:t>
                            </w:r>
                            <w:r>
                              <w:rPr>
                                <w:rFonts w:ascii="Comic Sans MS" w:hAnsi="Comic Sans MS"/>
                              </w:rPr>
                              <w:t xml:space="preserve"> </w:t>
                            </w:r>
                            <w:r w:rsidRPr="00EB5B9A">
                              <w:rPr>
                                <w:rFonts w:ascii="Comic Sans MS" w:hAnsi="Comic Sans MS"/>
                              </w:rPr>
                              <w:t>=</w:t>
                            </w:r>
                            <w:r>
                              <w:rPr>
                                <w:rFonts w:ascii="Comic Sans MS" w:hAnsi="Comic Sans MS"/>
                              </w:rPr>
                              <w:t xml:space="preserve"> </w:t>
                            </w:r>
                            <w:r w:rsidRPr="00EB5B9A">
                              <w:rPr>
                                <w:rFonts w:ascii="Comic Sans MS" w:hAnsi="Comic Sans MS"/>
                              </w:rPr>
                              <w:t>12 inch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0" o:spid="_x0000_s1292" type="#_x0000_t202" style="position:absolute;margin-left:189pt;margin-top:2.95pt;width:117pt;height:36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">
                <v:textbox>
                  <w:txbxContent>
                    <w:p w:rsidR="00DA38D4" w:rsidRPr="00EB5B9A" w:rsidRDefault="00DA38D4" w:rsidP="00997EB8">
                      <w:pPr>
                        <w:rPr>
                          <w:rFonts w:ascii="Comic Sans MS" w:hAnsi="Comic Sans MS"/>
                        </w:rPr>
                      </w:pPr>
                      <w:r w:rsidRPr="00EB5B9A">
                        <w:rPr>
                          <w:rFonts w:ascii="Comic Sans MS" w:hAnsi="Comic Sans MS"/>
                        </w:rPr>
                        <w:t>1 foot</w:t>
                      </w:r>
                      <w:r>
                        <w:rPr>
                          <w:rFonts w:ascii="Comic Sans MS" w:hAnsi="Comic Sans MS"/>
                        </w:rPr>
                        <w:t xml:space="preserve"> </w:t>
                      </w:r>
                      <w:r w:rsidRPr="00EB5B9A">
                        <w:rPr>
                          <w:rFonts w:ascii="Comic Sans MS" w:hAnsi="Comic Sans MS"/>
                        </w:rPr>
                        <w:t>=</w:t>
                      </w:r>
                      <w:r>
                        <w:rPr>
                          <w:rFonts w:ascii="Comic Sans MS" w:hAnsi="Comic Sans MS"/>
                        </w:rPr>
                        <w:t xml:space="preserve"> </w:t>
                      </w:r>
                      <w:r w:rsidRPr="00EB5B9A">
                        <w:rPr>
                          <w:rFonts w:ascii="Comic Sans MS" w:hAnsi="Comic Sans MS"/>
                        </w:rPr>
                        <w:t>12 inches</w:t>
                      </w:r>
                    </w:p>
                  </w:txbxContent>
                </v:textbox>
              </v:shape>
            </w:pict>
          </mc:Fallback>
        </mc:AlternateContent>
      </w:r>
    </w:p>
    <w:p w:rsidR="00997EB8" w:rsidRPr="00997EB8" w:rsidRDefault="00997EB8" w:rsidP="00997EB8">
      <w:pPr>
        <w:spacing w:after="0" w:line="360" w:lineRule="auto"/>
        <w:rPr>
          <w:rFonts w:ascii="Times New Roman" w:eastAsia="Times New Roman" w:hAnsi="Times New Roman" w:cs="Times New Roman"/>
          <w:color w:val="000000"/>
          <w:sz w:val="24"/>
          <w:szCs w:val="24"/>
        </w:rPr>
      </w:pPr>
      <w:r w:rsidRPr="00997EB8">
        <w:rPr>
          <w:rFonts w:ascii="Comic Sans MS" w:eastAsia="Times New Roman" w:hAnsi="Comic Sans MS" w:cs="Arial"/>
          <w:sz w:val="24"/>
          <w:szCs w:val="48"/>
        </w:rPr>
        <w:tab/>
      </w:r>
      <w:r w:rsidRPr="00997EB8">
        <w:rPr>
          <w:rFonts w:ascii="Comic Sans MS" w:eastAsia="Times New Roman" w:hAnsi="Comic Sans MS" w:cs="Arial"/>
          <w:sz w:val="24"/>
          <w:szCs w:val="24"/>
        </w:rPr>
        <w:t>A)  32 inches</w:t>
      </w:r>
      <w:r w:rsidRPr="00997EB8">
        <w:rPr>
          <w:rFonts w:ascii="Comic Sans MS" w:eastAsia="Times New Roman" w:hAnsi="Comic Sans MS" w:cs="Arial"/>
          <w:sz w:val="24"/>
          <w:szCs w:val="48"/>
        </w:rPr>
        <w:t xml:space="preserve">                 </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Arial"/>
          <w:sz w:val="24"/>
          <w:szCs w:val="48"/>
        </w:rPr>
        <w:t>40 inches</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Arial"/>
          <w:sz w:val="24"/>
          <w:szCs w:val="48"/>
        </w:rPr>
        <w:t>30 inches</w:t>
      </w:r>
    </w:p>
    <w:p w:rsidR="00997EB8" w:rsidRPr="00997EB8" w:rsidRDefault="00997EB8" w:rsidP="00997EB8">
      <w:pPr>
        <w:spacing w:after="0" w:line="360" w:lineRule="auto"/>
        <w:ind w:left="360" w:firstLine="360"/>
        <w:rPr>
          <w:rFonts w:ascii="Comic Sans MS" w:eastAsia="Times New Roman" w:hAnsi="Comic Sans MS" w:cs="Arial"/>
          <w:b/>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Arial"/>
          <w:sz w:val="24"/>
          <w:szCs w:val="48"/>
        </w:rPr>
        <w:t>42 inches</w:t>
      </w:r>
      <w:r w:rsidRPr="00997EB8">
        <w:rPr>
          <w:rFonts w:ascii="Comic Sans MS" w:eastAsia="Times New Roman" w:hAnsi="Comic Sans MS" w:cs="Arial"/>
          <w:b/>
          <w:sz w:val="24"/>
          <w:szCs w:val="24"/>
        </w:rPr>
        <w:t xml:space="preserve"> </w:t>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r w:rsidRPr="00997EB8">
        <w:rPr>
          <w:rFonts w:ascii="Comic Sans MS" w:eastAsia="Times New Roman" w:hAnsi="Comic Sans MS" w:cs="Arial"/>
          <w:b/>
          <w:sz w:val="24"/>
          <w:szCs w:val="24"/>
        </w:rPr>
        <w:tab/>
      </w:r>
    </w:p>
    <w:p w:rsidR="00997EB8" w:rsidRPr="00997EB8" w:rsidRDefault="00997EB8" w:rsidP="00997EB8">
      <w:pPr>
        <w:spacing w:after="0" w:line="240" w:lineRule="auto"/>
        <w:rPr>
          <w:rFonts w:ascii="Comic Sans MS" w:eastAsia="Times New Roman" w:hAnsi="Comic Sans MS" w:cs="Arial"/>
          <w:sz w:val="24"/>
          <w:szCs w:val="48"/>
        </w:rPr>
      </w:pPr>
    </w:p>
    <w:p w:rsidR="00997EB8" w:rsidRPr="00997EB8" w:rsidRDefault="00997EB8" w:rsidP="00997EB8">
      <w:pPr>
        <w:spacing w:after="0" w:line="240" w:lineRule="auto"/>
        <w:rPr>
          <w:rFonts w:ascii="Comic Sans MS" w:eastAsia="Times New Roman" w:hAnsi="Comic Sans MS" w:cs="Arial"/>
          <w:sz w:val="24"/>
          <w:szCs w:val="48"/>
        </w:rPr>
      </w:pPr>
      <w:r>
        <w:rPr>
          <w:rFonts w:ascii="Comic Sans MS" w:eastAsia="Times New Roman" w:hAnsi="Comic Sans MS" w:cs="Times New Roman"/>
          <w:noProof/>
          <w:sz w:val="20"/>
          <w:szCs w:val="24"/>
        </w:rPr>
        <mc:AlternateContent>
          <mc:Choice Requires="wps">
            <w:drawing>
              <wp:anchor distT="0" distB="0" distL="114300" distR="114300" simplePos="0" relativeHeight="251943936" behindDoc="0" locked="0" layoutInCell="1" allowOverlap="1">
                <wp:simplePos x="0" y="0"/>
                <wp:positionH relativeFrom="column">
                  <wp:posOffset>-457200</wp:posOffset>
                </wp:positionH>
                <wp:positionV relativeFrom="paragraph">
                  <wp:posOffset>187325</wp:posOffset>
                </wp:positionV>
                <wp:extent cx="342900" cy="342900"/>
                <wp:effectExtent l="0" t="0" r="0" b="635"/>
                <wp:wrapNone/>
                <wp:docPr id="419"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rPr>
                                <w:sz w:val="20"/>
                              </w:rPr>
                            </w:pPr>
                            <w:r>
                              <w:rPr>
                                <w:rFonts w:ascii="Comic Sans MS" w:hAnsi="Comic Sans MS"/>
                                <w:b/>
                                <w:bCs/>
                                <w:sz w:val="20"/>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9" o:spid="_x0000_s1293" type="#_x0000_t202" style="position:absolute;margin-left:-36pt;margin-top:14.75pt;width:27pt;height:27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" fillcolor="#969696" stroked="f">
                <v:textbox>
                  <w:txbxContent>
                    <w:p w:rsidR="00DA38D4" w:rsidRDefault="00DA38D4" w:rsidP="00997EB8">
                      <w:pPr>
                        <w:rPr>
                          <w:sz w:val="20"/>
                        </w:rPr>
                      </w:pPr>
                      <w:r>
                        <w:rPr>
                          <w:rFonts w:ascii="Comic Sans MS" w:hAnsi="Comic Sans MS"/>
                          <w:b/>
                          <w:bCs/>
                          <w:sz w:val="20"/>
                        </w:rPr>
                        <w:t>12</w:t>
                      </w:r>
                    </w:p>
                  </w:txbxContent>
                </v:textbox>
              </v:shape>
            </w:pict>
          </mc:Fallback>
        </mc:AlternateContent>
      </w:r>
    </w:p>
    <w:p w:rsidR="00997EB8" w:rsidRPr="00997EB8" w:rsidRDefault="00997EB8" w:rsidP="00997EB8">
      <w:pPr>
        <w:spacing w:after="0" w:line="240" w:lineRule="auto"/>
        <w:rPr>
          <w:rFonts w:ascii="Comic Sans MS" w:eastAsia="Times New Roman" w:hAnsi="Comic Sans MS" w:cs="Arial"/>
          <w:sz w:val="24"/>
          <w:szCs w:val="48"/>
        </w:rPr>
      </w:pPr>
      <w:r w:rsidRPr="00997EB8">
        <w:rPr>
          <w:rFonts w:ascii="Comic Sans MS" w:eastAsia="Times New Roman" w:hAnsi="Comic Sans MS" w:cs="Times New Roman"/>
          <w:color w:val="000000"/>
          <w:sz w:val="24"/>
          <w:szCs w:val="24"/>
        </w:rPr>
        <w:t xml:space="preserve"> </w:t>
      </w:r>
      <w:r w:rsidRPr="00997EB8">
        <w:rPr>
          <w:rFonts w:ascii="Comic Sans MS" w:eastAsia="Times New Roman" w:hAnsi="Comic Sans MS" w:cs="Arial"/>
          <w:sz w:val="24"/>
          <w:szCs w:val="48"/>
        </w:rPr>
        <w:t>Devon uses 64 inches of ribbon to make 1 bow. How many yards of ribbon does Devon need to make 9 bows?</w:t>
      </w:r>
    </w:p>
    <w:p w:rsidR="00997EB8" w:rsidRPr="00997EB8" w:rsidRDefault="00997EB8" w:rsidP="00997EB8">
      <w:pPr>
        <w:spacing w:after="0" w:line="240" w:lineRule="auto"/>
        <w:rPr>
          <w:rFonts w:ascii="Comic Sans MS" w:eastAsia="Times New Roman" w:hAnsi="Comic Sans MS" w:cs="Arial"/>
          <w:sz w:val="24"/>
          <w:szCs w:val="48"/>
        </w:rPr>
      </w:pPr>
    </w:p>
    <w:p w:rsidR="00997EB8" w:rsidRPr="00997EB8" w:rsidRDefault="00997EB8" w:rsidP="00997EB8">
      <w:pPr>
        <w:numPr>
          <w:ilvl w:val="0"/>
          <w:numId w:val="66"/>
        </w:numPr>
        <w:spacing w:after="0" w:line="360" w:lineRule="auto"/>
        <w:rPr>
          <w:rFonts w:ascii="Comic Sans MS" w:eastAsia="Times New Roman" w:hAnsi="Comic Sans MS" w:cs="Arial"/>
          <w:sz w:val="24"/>
          <w:szCs w:val="48"/>
        </w:rPr>
      </w:pPr>
      <w:r w:rsidRPr="00997EB8">
        <w:rPr>
          <w:rFonts w:ascii="Comic Sans MS" w:eastAsia="Times New Roman" w:hAnsi="Comic Sans MS" w:cs="Arial"/>
          <w:sz w:val="24"/>
          <w:szCs w:val="48"/>
        </w:rPr>
        <w:t>8 yards</w:t>
      </w:r>
    </w:p>
    <w:p w:rsidR="00997EB8" w:rsidRPr="00997EB8" w:rsidRDefault="00997EB8" w:rsidP="00997EB8">
      <w:pPr>
        <w:numPr>
          <w:ilvl w:val="0"/>
          <w:numId w:val="66"/>
        </w:numPr>
        <w:spacing w:after="0" w:line="360" w:lineRule="auto"/>
        <w:rPr>
          <w:rFonts w:ascii="Comic Sans MS" w:eastAsia="Times New Roman" w:hAnsi="Comic Sans MS" w:cs="Arial"/>
          <w:sz w:val="24"/>
          <w:szCs w:val="48"/>
        </w:rPr>
      </w:pPr>
      <w:r w:rsidRPr="00997EB8">
        <w:rPr>
          <w:rFonts w:ascii="Comic Sans MS" w:eastAsia="Times New Roman" w:hAnsi="Comic Sans MS" w:cs="Arial"/>
          <w:sz w:val="24"/>
          <w:szCs w:val="48"/>
        </w:rPr>
        <w:t>16 yards</w:t>
      </w:r>
    </w:p>
    <w:p w:rsidR="00997EB8" w:rsidRPr="00997EB8" w:rsidRDefault="00997EB8" w:rsidP="00997EB8">
      <w:pPr>
        <w:numPr>
          <w:ilvl w:val="0"/>
          <w:numId w:val="66"/>
        </w:numPr>
        <w:spacing w:after="0" w:line="360" w:lineRule="auto"/>
        <w:rPr>
          <w:rFonts w:ascii="Comic Sans MS" w:eastAsia="Times New Roman" w:hAnsi="Comic Sans MS" w:cs="Arial"/>
          <w:sz w:val="24"/>
          <w:szCs w:val="48"/>
        </w:rPr>
      </w:pPr>
      <w:r w:rsidRPr="00997EB8">
        <w:rPr>
          <w:rFonts w:ascii="Comic Sans MS" w:eastAsia="Times New Roman" w:hAnsi="Comic Sans MS" w:cs="Arial"/>
          <w:sz w:val="24"/>
          <w:szCs w:val="48"/>
        </w:rPr>
        <w:t>24 yards</w:t>
      </w:r>
    </w:p>
    <w:p w:rsidR="00997EB8" w:rsidRPr="00997EB8" w:rsidRDefault="00997EB8" w:rsidP="00997EB8">
      <w:pPr>
        <w:numPr>
          <w:ilvl w:val="0"/>
          <w:numId w:val="66"/>
        </w:numPr>
        <w:spacing w:after="0" w:line="360" w:lineRule="auto"/>
        <w:rPr>
          <w:rFonts w:ascii="Comic Sans MS" w:eastAsia="Times New Roman" w:hAnsi="Comic Sans MS" w:cs="Arial"/>
          <w:sz w:val="24"/>
          <w:szCs w:val="48"/>
        </w:rPr>
      </w:pPr>
      <w:r w:rsidRPr="00997EB8">
        <w:rPr>
          <w:rFonts w:ascii="Comic Sans MS" w:eastAsia="Times New Roman" w:hAnsi="Comic Sans MS" w:cs="Arial"/>
          <w:sz w:val="24"/>
          <w:szCs w:val="48"/>
        </w:rPr>
        <w:t>48 yards</w:t>
      </w: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spacing w:after="0" w:line="360" w:lineRule="auto"/>
        <w:ind w:left="360" w:firstLine="360"/>
        <w:rPr>
          <w:rFonts w:ascii="Comic Sans MS" w:eastAsia="Times New Roman" w:hAnsi="Comic Sans MS" w:cs="Arial"/>
          <w:sz w:val="24"/>
          <w:szCs w:val="24"/>
        </w:rPr>
      </w:pPr>
    </w:p>
    <w:p w:rsidR="00997EB8" w:rsidRPr="00997EB8" w:rsidRDefault="00997EB8" w:rsidP="00997EB8">
      <w:pPr>
        <w:spacing w:after="0" w:line="360" w:lineRule="auto"/>
        <w:ind w:left="360" w:firstLine="360"/>
        <w:rPr>
          <w:rFonts w:ascii="Comic Sans MS" w:eastAsia="Times New Roman" w:hAnsi="Comic Sans MS" w:cs="Arial"/>
          <w:sz w:val="24"/>
          <w:szCs w:val="24"/>
        </w:rPr>
      </w:pP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003B37D9">
        <w:rPr>
          <w:rFonts w:ascii="Comic Sans MS" w:eastAsia="Times New Roman" w:hAnsi="Comic Sans MS" w:cs="Arial"/>
          <w:sz w:val="24"/>
          <w:szCs w:val="24"/>
        </w:rPr>
        <w:tab/>
      </w:r>
      <w:r w:rsidR="003B37D9">
        <w:rPr>
          <w:rFonts w:ascii="Comic Sans MS" w:eastAsia="Times New Roman" w:hAnsi="Comic Sans MS" w:cs="Arial"/>
          <w:sz w:val="24"/>
          <w:szCs w:val="24"/>
        </w:rPr>
        <w:tab/>
      </w:r>
      <w:r w:rsidR="003B37D9">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b/>
          <w:sz w:val="32"/>
          <w:szCs w:val="32"/>
        </w:rPr>
        <w:t>Go On</w:t>
      </w:r>
    </w:p>
    <w:p w:rsidR="00997EB8" w:rsidRPr="00997EB8" w:rsidRDefault="005A6FD8" w:rsidP="00997EB8">
      <w:pPr>
        <w:spacing w:after="0" w:line="360" w:lineRule="auto"/>
        <w:ind w:left="720"/>
        <w:rPr>
          <w:rFonts w:ascii="Comic Sans MS" w:eastAsia="Times New Roman" w:hAnsi="Comic Sans MS" w:cs="Arial"/>
          <w:b/>
          <w:sz w:val="24"/>
          <w:szCs w:val="24"/>
        </w:rPr>
      </w:pPr>
      <w:r>
        <w:rPr>
          <w:rFonts w:ascii="Comic Sans MS" w:eastAsia="Times New Roman" w:hAnsi="Comic Sans MS" w:cs="Arial"/>
          <w:noProof/>
          <w:sz w:val="24"/>
          <w:szCs w:val="36"/>
        </w:rPr>
        <w:lastRenderedPageBreak/>
        <mc:AlternateContent>
          <mc:Choice Requires="wps">
            <w:drawing>
              <wp:anchor distT="0" distB="0" distL="114300" distR="114300" simplePos="0" relativeHeight="251953152" behindDoc="0" locked="0" layoutInCell="1" allowOverlap="1" wp14:anchorId="68180B3C" wp14:editId="7D73DAC1">
                <wp:simplePos x="0" y="0"/>
                <wp:positionH relativeFrom="column">
                  <wp:posOffset>-438150</wp:posOffset>
                </wp:positionH>
                <wp:positionV relativeFrom="paragraph">
                  <wp:posOffset>245110</wp:posOffset>
                </wp:positionV>
                <wp:extent cx="342900" cy="342900"/>
                <wp:effectExtent l="0" t="0" r="0" b="0"/>
                <wp:wrapNone/>
                <wp:docPr id="418"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3</w:t>
                            </w:r>
                            <w:r>
                              <w:rPr>
                                <w:rFonts w:ascii="Comic Sans MS" w:hAnsi="Comic Sans MS"/>
                                <w:b/>
                                <w:bCs/>
                                <w:noProof/>
                                <w:sz w:val="20"/>
                              </w:rPr>
                              <w:drawing>
                                <wp:inline distT="0" distB="0" distL="0" distR="0" wp14:anchorId="192B83A2" wp14:editId="3565947A">
                                  <wp:extent cx="161925" cy="16192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8" o:spid="_x0000_s1294" type="#_x0000_t202" style="position:absolute;left:0;text-align:left;margin-left:-34.5pt;margin-top:19.3pt;width:27pt;height:27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" fillcolor="#969696" stroked="f">
                <v:textbox>
                  <w:txbxContent>
                    <w:p w:rsidR="00DA38D4" w:rsidRPr="00C603A7" w:rsidRDefault="00DA38D4" w:rsidP="00997EB8">
                      <w:pPr>
                        <w:spacing w:line="480" w:lineRule="auto"/>
                        <w:rPr>
                          <w:b/>
                        </w:rPr>
                      </w:pPr>
                      <w:r>
                        <w:rPr>
                          <w:rFonts w:ascii="Comic Sans MS" w:hAnsi="Comic Sans MS"/>
                          <w:b/>
                          <w:bCs/>
                          <w:sz w:val="20"/>
                        </w:rPr>
                        <w:t>13</w:t>
                      </w:r>
                      <w:r>
                        <w:rPr>
                          <w:rFonts w:ascii="Comic Sans MS" w:hAnsi="Comic Sans MS"/>
                          <w:b/>
                          <w:bCs/>
                          <w:noProof/>
                          <w:sz w:val="20"/>
                        </w:rPr>
                        <w:drawing>
                          <wp:inline distT="0" distB="0" distL="0" distR="0" wp14:anchorId="192B83A2" wp14:editId="3565947A">
                            <wp:extent cx="161925" cy="16192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r w:rsidR="00997EB8" w:rsidRPr="00997EB8">
        <w:rPr>
          <w:rFonts w:ascii="Comic Sans MS" w:eastAsia="Times New Roman" w:hAnsi="Comic Sans MS" w:cs="Arial"/>
          <w:sz w:val="24"/>
          <w:szCs w:val="24"/>
        </w:rPr>
        <w:tab/>
      </w:r>
    </w:p>
    <w:p w:rsidR="00997EB8" w:rsidRPr="00997EB8" w:rsidRDefault="00997EB8" w:rsidP="00997EB8">
      <w:pPr>
        <w:tabs>
          <w:tab w:val="left" w:pos="360"/>
        </w:tabs>
        <w:spacing w:after="0" w:line="360" w:lineRule="auto"/>
        <w:rPr>
          <w:rFonts w:ascii="Comic Sans MS" w:eastAsia="Times New Roman" w:hAnsi="Comic Sans MS" w:cs="Arial"/>
          <w:sz w:val="24"/>
          <w:szCs w:val="36"/>
        </w:rPr>
      </w:pPr>
      <w:r>
        <w:rPr>
          <w:rFonts w:ascii="Comic Sans MS" w:eastAsia="Times New Roman" w:hAnsi="Comic Sans MS" w:cs="Arial"/>
          <w:noProof/>
          <w:sz w:val="24"/>
          <w:szCs w:val="24"/>
        </w:rPr>
        <mc:AlternateContent>
          <mc:Choice Requires="wps">
            <w:drawing>
              <wp:anchor distT="0" distB="0" distL="114300" distR="114300" simplePos="0" relativeHeight="251961344" behindDoc="0" locked="0" layoutInCell="1" allowOverlap="1">
                <wp:simplePos x="0" y="0"/>
                <wp:positionH relativeFrom="column">
                  <wp:posOffset>2078355</wp:posOffset>
                </wp:positionH>
                <wp:positionV relativeFrom="paragraph">
                  <wp:posOffset>264795</wp:posOffset>
                </wp:positionV>
                <wp:extent cx="1485900" cy="457200"/>
                <wp:effectExtent l="11430" t="12065" r="7620" b="6985"/>
                <wp:wrapNone/>
                <wp:docPr id="416"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DA38D4" w:rsidRPr="00EB5B9A" w:rsidRDefault="00DA38D4" w:rsidP="00997EB8">
                            <w:pPr>
                              <w:rPr>
                                <w:rFonts w:ascii="Comic Sans MS" w:hAnsi="Comic Sans MS"/>
                              </w:rPr>
                            </w:pPr>
                            <w:r w:rsidRPr="00EB5B9A">
                              <w:rPr>
                                <w:rFonts w:ascii="Comic Sans MS" w:hAnsi="Comic Sans MS"/>
                              </w:rPr>
                              <w:t>1 foot</w:t>
                            </w:r>
                            <w:r>
                              <w:rPr>
                                <w:rFonts w:ascii="Comic Sans MS" w:hAnsi="Comic Sans MS"/>
                              </w:rPr>
                              <w:t xml:space="preserve"> </w:t>
                            </w:r>
                            <w:r w:rsidRPr="00EB5B9A">
                              <w:rPr>
                                <w:rFonts w:ascii="Comic Sans MS" w:hAnsi="Comic Sans MS"/>
                              </w:rPr>
                              <w:t>=</w:t>
                            </w:r>
                            <w:r>
                              <w:rPr>
                                <w:rFonts w:ascii="Comic Sans MS" w:hAnsi="Comic Sans MS"/>
                              </w:rPr>
                              <w:t xml:space="preserve"> </w:t>
                            </w:r>
                            <w:r w:rsidRPr="00EB5B9A">
                              <w:rPr>
                                <w:rFonts w:ascii="Comic Sans MS" w:hAnsi="Comic Sans MS"/>
                              </w:rPr>
                              <w:t>12 inch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295" type="#_x0000_t202" style="position:absolute;margin-left:163.65pt;margin-top:20.85pt;width:117pt;height:36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">
                <v:textbox>
                  <w:txbxContent>
                    <w:p w:rsidR="00DA38D4" w:rsidRPr="00EB5B9A" w:rsidRDefault="00DA38D4" w:rsidP="00997EB8">
                      <w:pPr>
                        <w:rPr>
                          <w:rFonts w:ascii="Comic Sans MS" w:hAnsi="Comic Sans MS"/>
                        </w:rPr>
                      </w:pPr>
                      <w:r w:rsidRPr="00EB5B9A">
                        <w:rPr>
                          <w:rFonts w:ascii="Comic Sans MS" w:hAnsi="Comic Sans MS"/>
                        </w:rPr>
                        <w:t>1 foot</w:t>
                      </w:r>
                      <w:r>
                        <w:rPr>
                          <w:rFonts w:ascii="Comic Sans MS" w:hAnsi="Comic Sans MS"/>
                        </w:rPr>
                        <w:t xml:space="preserve"> </w:t>
                      </w:r>
                      <w:r w:rsidRPr="00EB5B9A">
                        <w:rPr>
                          <w:rFonts w:ascii="Comic Sans MS" w:hAnsi="Comic Sans MS"/>
                        </w:rPr>
                        <w:t>=</w:t>
                      </w:r>
                      <w:r>
                        <w:rPr>
                          <w:rFonts w:ascii="Comic Sans MS" w:hAnsi="Comic Sans MS"/>
                        </w:rPr>
                        <w:t xml:space="preserve"> </w:t>
                      </w:r>
                      <w:r w:rsidRPr="00EB5B9A">
                        <w:rPr>
                          <w:rFonts w:ascii="Comic Sans MS" w:hAnsi="Comic Sans MS"/>
                        </w:rPr>
                        <w:t>12 inches</w:t>
                      </w:r>
                    </w:p>
                  </w:txbxContent>
                </v:textbox>
              </v:shape>
            </w:pict>
          </mc:Fallback>
        </mc:AlternateContent>
      </w:r>
      <w:r w:rsidRPr="00997EB8">
        <w:rPr>
          <w:rFonts w:ascii="Comic Sans MS" w:eastAsia="Times New Roman" w:hAnsi="Comic Sans MS" w:cs="Arial"/>
          <w:sz w:val="24"/>
          <w:szCs w:val="36"/>
        </w:rPr>
        <w:t>Julio is 3 feet 11 inches tall.  How many inches tall is Julio?</w:t>
      </w:r>
    </w:p>
    <w:p w:rsidR="00997EB8" w:rsidRPr="00997EB8" w:rsidRDefault="00997EB8" w:rsidP="00997EB8">
      <w:pPr>
        <w:spacing w:after="0" w:line="360" w:lineRule="auto"/>
        <w:rPr>
          <w:rFonts w:ascii="Times New Roman" w:eastAsia="Times New Roman" w:hAnsi="Times New Roman" w:cs="Times New Roman"/>
          <w:color w:val="000000"/>
          <w:sz w:val="24"/>
          <w:szCs w:val="24"/>
        </w:rPr>
      </w:pPr>
      <w:r w:rsidRPr="00997EB8">
        <w:rPr>
          <w:rFonts w:ascii="Comic Sans MS" w:eastAsia="Times New Roman" w:hAnsi="Comic Sans MS" w:cs="Arial"/>
          <w:sz w:val="24"/>
          <w:szCs w:val="24"/>
        </w:rPr>
        <w:t xml:space="preserve">          A)  47 inches</w:t>
      </w:r>
      <w:r w:rsidRPr="00997EB8">
        <w:rPr>
          <w:rFonts w:ascii="Comic Sans MS" w:eastAsia="Times New Roman" w:hAnsi="Comic Sans MS" w:cs="Arial"/>
          <w:sz w:val="24"/>
          <w:szCs w:val="48"/>
        </w:rPr>
        <w:t xml:space="preserve">                 </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Arial"/>
          <w:sz w:val="24"/>
          <w:szCs w:val="48"/>
        </w:rPr>
        <w:t>36 inches</w:t>
      </w:r>
    </w:p>
    <w:p w:rsidR="00997EB8" w:rsidRPr="00997EB8" w:rsidRDefault="00997EB8" w:rsidP="00997EB8">
      <w:pPr>
        <w:spacing w:after="0" w:line="360" w:lineRule="auto"/>
        <w:rPr>
          <w:rFonts w:ascii="Comic Sans MS" w:eastAsia="Times New Roman" w:hAnsi="Comic Sans MS" w:cs="Arial"/>
          <w:sz w:val="24"/>
          <w:szCs w:val="24"/>
        </w:rPr>
      </w:pPr>
      <w:r>
        <w:rPr>
          <w:rFonts w:ascii="Comic Sans MS" w:eastAsia="Times New Roman" w:hAnsi="Comic Sans MS" w:cs="Arial"/>
          <w:noProof/>
          <w:sz w:val="24"/>
          <w:szCs w:val="24"/>
        </w:rPr>
        <mc:AlternateContent>
          <mc:Choice Requires="wps">
            <w:drawing>
              <wp:anchor distT="0" distB="0" distL="114300" distR="114300" simplePos="0" relativeHeight="251962368" behindDoc="0" locked="0" layoutInCell="1" allowOverlap="1">
                <wp:simplePos x="0" y="0"/>
                <wp:positionH relativeFrom="column">
                  <wp:posOffset>-419100</wp:posOffset>
                </wp:positionH>
                <wp:positionV relativeFrom="paragraph">
                  <wp:posOffset>1367155</wp:posOffset>
                </wp:positionV>
                <wp:extent cx="342900" cy="342900"/>
                <wp:effectExtent l="0" t="3175" r="0" b="0"/>
                <wp:wrapNone/>
                <wp:docPr id="415"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4</w:t>
                            </w:r>
                            <w:r>
                              <w:rPr>
                                <w:rFonts w:ascii="Comic Sans MS" w:hAnsi="Comic Sans MS"/>
                                <w:b/>
                                <w:bCs/>
                                <w:noProof/>
                                <w:sz w:val="20"/>
                              </w:rPr>
                              <w:drawing>
                                <wp:inline distT="0" distB="0" distL="0" distR="0" wp14:anchorId="776C6CFE" wp14:editId="159E4C2E">
                                  <wp:extent cx="161925" cy="16192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296" type="#_x0000_t202" style="position:absolute;margin-left:-33pt;margin-top:107.65pt;width:27pt;height:27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" fillcolor="#969696" stroked="f">
                <v:textbox>
                  <w:txbxContent>
                    <w:p w:rsidR="00DA38D4" w:rsidRPr="00C603A7" w:rsidRDefault="00DA38D4" w:rsidP="00997EB8">
                      <w:pPr>
                        <w:spacing w:line="480" w:lineRule="auto"/>
                        <w:rPr>
                          <w:b/>
                        </w:rPr>
                      </w:pPr>
                      <w:r>
                        <w:rPr>
                          <w:rFonts w:ascii="Comic Sans MS" w:hAnsi="Comic Sans MS"/>
                          <w:b/>
                          <w:bCs/>
                          <w:sz w:val="20"/>
                        </w:rPr>
                        <w:t>14</w:t>
                      </w:r>
                      <w:r>
                        <w:rPr>
                          <w:rFonts w:ascii="Comic Sans MS" w:hAnsi="Comic Sans MS"/>
                          <w:b/>
                          <w:bCs/>
                          <w:noProof/>
                          <w:sz w:val="20"/>
                        </w:rPr>
                        <w:drawing>
                          <wp:inline distT="0" distB="0" distL="0" distR="0" wp14:anchorId="776C6CFE" wp14:editId="159E4C2E">
                            <wp:extent cx="161925" cy="16192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ab/>
        <w:t xml:space="preserve">C)  </w:t>
      </w:r>
      <w:r w:rsidRPr="00997EB8">
        <w:rPr>
          <w:rFonts w:ascii="Comic Sans MS" w:eastAsia="Times New Roman" w:hAnsi="Comic Sans MS" w:cs="Arial"/>
          <w:sz w:val="24"/>
          <w:szCs w:val="48"/>
        </w:rPr>
        <w:t>55 inches</w:t>
      </w:r>
    </w:p>
    <w:p w:rsidR="00997EB8" w:rsidRPr="00997EB8" w:rsidRDefault="00997EB8" w:rsidP="00997EB8">
      <w:pPr>
        <w:spacing w:after="0" w:line="360" w:lineRule="auto"/>
        <w:ind w:left="360" w:firstLine="360"/>
        <w:rPr>
          <w:rFonts w:ascii="Comic Sans MS" w:eastAsia="Times New Roman" w:hAnsi="Comic Sans MS" w:cs="Arial"/>
          <w:sz w:val="24"/>
          <w:szCs w:val="48"/>
        </w:rPr>
      </w:pPr>
      <w:r w:rsidRPr="00997EB8">
        <w:rPr>
          <w:rFonts w:ascii="Comic Sans MS" w:eastAsia="Times New Roman" w:hAnsi="Comic Sans MS" w:cs="Arial"/>
          <w:sz w:val="24"/>
          <w:szCs w:val="24"/>
        </w:rPr>
        <w:t xml:space="preserve">D) </w:t>
      </w:r>
      <w:r w:rsidRPr="00997EB8">
        <w:rPr>
          <w:rFonts w:ascii="Comic Sans MS" w:eastAsia="Times New Roman" w:hAnsi="Comic Sans MS" w:cs="Arial"/>
          <w:sz w:val="24"/>
          <w:szCs w:val="48"/>
        </w:rPr>
        <w:t>60 inches</w:t>
      </w:r>
    </w:p>
    <w:p w:rsidR="00997EB8" w:rsidRPr="00997EB8" w:rsidRDefault="00997EB8" w:rsidP="00997EB8">
      <w:pPr>
        <w:spacing w:after="0" w:line="360" w:lineRule="auto"/>
        <w:rPr>
          <w:rFonts w:ascii="Comic Sans MS" w:eastAsia="Times New Roman" w:hAnsi="Comic Sans MS" w:cs="Arial"/>
          <w:sz w:val="24"/>
          <w:szCs w:val="48"/>
        </w:rPr>
      </w:pPr>
    </w:p>
    <w:p w:rsidR="00997EB8" w:rsidRPr="00997EB8" w:rsidRDefault="00997EB8" w:rsidP="00997EB8">
      <w:pPr>
        <w:spacing w:after="0" w:line="360" w:lineRule="auto"/>
        <w:rPr>
          <w:rFonts w:ascii="Comic Sans MS" w:eastAsia="Times New Roman" w:hAnsi="Comic Sans MS" w:cs="Arial"/>
          <w:sz w:val="24"/>
          <w:szCs w:val="48"/>
        </w:rPr>
      </w:pPr>
    </w:p>
    <w:p w:rsidR="00997EB8" w:rsidRPr="00997EB8" w:rsidRDefault="00997EB8" w:rsidP="00997EB8">
      <w:pPr>
        <w:spacing w:after="0" w:line="240" w:lineRule="auto"/>
        <w:rPr>
          <w:rFonts w:ascii="Comic Sans MS" w:eastAsia="Times New Roman" w:hAnsi="Comic Sans MS" w:cs="Arial"/>
          <w:sz w:val="24"/>
          <w:szCs w:val="48"/>
        </w:rPr>
      </w:pPr>
      <w:r w:rsidRPr="00997EB8">
        <w:rPr>
          <w:rFonts w:ascii="Comic Sans MS" w:eastAsia="Times New Roman" w:hAnsi="Comic Sans MS" w:cs="Arial"/>
          <w:sz w:val="24"/>
          <w:szCs w:val="48"/>
        </w:rPr>
        <w:t xml:space="preserve"> Which of the following are three correct degree measures for the </w:t>
      </w:r>
      <w:proofErr w:type="gramStart"/>
      <w:r w:rsidRPr="00997EB8">
        <w:rPr>
          <w:rFonts w:ascii="Comic Sans MS" w:eastAsia="Times New Roman" w:hAnsi="Comic Sans MS" w:cs="Arial"/>
          <w:sz w:val="24"/>
          <w:szCs w:val="48"/>
        </w:rPr>
        <w:t>interior</w:t>
      </w:r>
      <w:proofErr w:type="gramEnd"/>
      <w:r w:rsidRPr="00997EB8">
        <w:rPr>
          <w:rFonts w:ascii="Comic Sans MS" w:eastAsia="Times New Roman" w:hAnsi="Comic Sans MS" w:cs="Arial"/>
          <w:sz w:val="24"/>
          <w:szCs w:val="48"/>
        </w:rPr>
        <w:t xml:space="preserve">    </w:t>
      </w:r>
    </w:p>
    <w:p w:rsidR="00997EB8" w:rsidRPr="00997EB8" w:rsidRDefault="00997EB8" w:rsidP="00997EB8">
      <w:pPr>
        <w:spacing w:after="0" w:line="240" w:lineRule="auto"/>
        <w:rPr>
          <w:rFonts w:ascii="Comic Sans MS" w:eastAsia="Times New Roman" w:hAnsi="Comic Sans MS" w:cs="Arial"/>
          <w:sz w:val="24"/>
          <w:szCs w:val="48"/>
        </w:rPr>
      </w:pPr>
      <w:r w:rsidRPr="00997EB8">
        <w:rPr>
          <w:rFonts w:ascii="Comic Sans MS" w:eastAsia="Times New Roman" w:hAnsi="Comic Sans MS" w:cs="Arial"/>
          <w:sz w:val="24"/>
          <w:szCs w:val="48"/>
        </w:rPr>
        <w:t xml:space="preserve"> </w:t>
      </w:r>
      <w:proofErr w:type="gramStart"/>
      <w:r w:rsidRPr="00997EB8">
        <w:rPr>
          <w:rFonts w:ascii="Comic Sans MS" w:eastAsia="Times New Roman" w:hAnsi="Comic Sans MS" w:cs="Arial"/>
          <w:sz w:val="24"/>
          <w:szCs w:val="48"/>
        </w:rPr>
        <w:t>angles</w:t>
      </w:r>
      <w:proofErr w:type="gramEnd"/>
      <w:r w:rsidRPr="00997EB8">
        <w:rPr>
          <w:rFonts w:ascii="Comic Sans MS" w:eastAsia="Times New Roman" w:hAnsi="Comic Sans MS" w:cs="Arial"/>
          <w:sz w:val="24"/>
          <w:szCs w:val="48"/>
        </w:rPr>
        <w:t xml:space="preserve"> of a triangle?</w:t>
      </w:r>
    </w:p>
    <w:p w:rsidR="00997EB8" w:rsidRPr="00997EB8" w:rsidRDefault="00997EB8" w:rsidP="00997EB8">
      <w:pPr>
        <w:spacing w:after="0" w:line="240" w:lineRule="auto"/>
        <w:rPr>
          <w:rFonts w:ascii="Comic Sans MS" w:eastAsia="Times New Roman" w:hAnsi="Comic Sans MS" w:cs="Arial"/>
          <w:sz w:val="24"/>
          <w:szCs w:val="48"/>
        </w:rPr>
      </w:pPr>
    </w:p>
    <w:p w:rsidR="00997EB8" w:rsidRPr="00997EB8" w:rsidRDefault="00997EB8" w:rsidP="00997EB8">
      <w:pPr>
        <w:spacing w:after="0" w:line="360" w:lineRule="auto"/>
        <w:ind w:firstLine="720"/>
        <w:rPr>
          <w:rFonts w:ascii="Times New Roman" w:eastAsia="Times New Roman" w:hAnsi="Times New Roman" w:cs="Times New Roman"/>
          <w:color w:val="000000"/>
          <w:sz w:val="24"/>
          <w:szCs w:val="24"/>
        </w:rPr>
      </w:pPr>
      <w:r w:rsidRPr="00997EB8">
        <w:rPr>
          <w:rFonts w:ascii="Comic Sans MS" w:eastAsia="Times New Roman" w:hAnsi="Comic Sans MS" w:cs="Arial"/>
          <w:sz w:val="24"/>
          <w:szCs w:val="24"/>
        </w:rPr>
        <w:t>A)  45°, 45°, 45°</w:t>
      </w:r>
      <w:r w:rsidRPr="00997EB8">
        <w:rPr>
          <w:rFonts w:ascii="Comic Sans MS" w:eastAsia="Times New Roman" w:hAnsi="Comic Sans MS" w:cs="Arial"/>
          <w:sz w:val="24"/>
          <w:szCs w:val="48"/>
        </w:rPr>
        <w:t xml:space="preserve">                 </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B)  </w:t>
      </w:r>
      <w:r w:rsidRPr="00997EB8">
        <w:rPr>
          <w:rFonts w:ascii="Comic Sans MS" w:eastAsia="Times New Roman" w:hAnsi="Comic Sans MS" w:cs="Arial"/>
          <w:sz w:val="24"/>
          <w:szCs w:val="48"/>
        </w:rPr>
        <w:t>90</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90</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45</w:t>
      </w:r>
      <w:r w:rsidRPr="00997EB8">
        <w:rPr>
          <w:rFonts w:ascii="Comic Sans MS" w:eastAsia="Times New Roman" w:hAnsi="Comic Sans MS" w:cs="Arial"/>
          <w:sz w:val="24"/>
          <w:szCs w:val="24"/>
        </w:rPr>
        <w:t>°</w:t>
      </w: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t xml:space="preserve">C)  </w:t>
      </w:r>
      <w:r w:rsidRPr="00997EB8">
        <w:rPr>
          <w:rFonts w:ascii="Comic Sans MS" w:eastAsia="Times New Roman" w:hAnsi="Comic Sans MS" w:cs="Arial"/>
          <w:sz w:val="24"/>
          <w:szCs w:val="48"/>
        </w:rPr>
        <w:t>90</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45</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90</w:t>
      </w:r>
      <w:r w:rsidRPr="00997EB8">
        <w:rPr>
          <w:rFonts w:ascii="Comic Sans MS" w:eastAsia="Times New Roman" w:hAnsi="Comic Sans MS" w:cs="Arial"/>
          <w:sz w:val="24"/>
          <w:szCs w:val="24"/>
        </w:rPr>
        <w:t>°</w:t>
      </w:r>
    </w:p>
    <w:p w:rsidR="00997EB8" w:rsidRPr="00997EB8" w:rsidRDefault="00997EB8" w:rsidP="00997EB8">
      <w:pPr>
        <w:spacing w:after="0" w:line="360" w:lineRule="auto"/>
        <w:ind w:left="360" w:firstLine="360"/>
        <w:rPr>
          <w:rFonts w:ascii="Comic Sans MS" w:eastAsia="Times New Roman" w:hAnsi="Comic Sans MS" w:cs="Arial"/>
          <w:sz w:val="24"/>
          <w:szCs w:val="24"/>
        </w:rPr>
      </w:pPr>
      <w:r w:rsidRPr="00997EB8">
        <w:rPr>
          <w:rFonts w:ascii="Comic Sans MS" w:eastAsia="Times New Roman" w:hAnsi="Comic Sans MS" w:cs="Arial"/>
          <w:sz w:val="24"/>
          <w:szCs w:val="24"/>
        </w:rPr>
        <w:t xml:space="preserve">D) </w:t>
      </w:r>
      <w:r w:rsidRPr="00997EB8">
        <w:rPr>
          <w:rFonts w:ascii="Comic Sans MS" w:eastAsia="Times New Roman" w:hAnsi="Comic Sans MS" w:cs="Arial"/>
          <w:sz w:val="24"/>
          <w:szCs w:val="48"/>
        </w:rPr>
        <w:t>45</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90</w:t>
      </w:r>
      <w:r w:rsidRPr="00997EB8">
        <w:rPr>
          <w:rFonts w:ascii="Comic Sans MS" w:eastAsia="Times New Roman" w:hAnsi="Comic Sans MS" w:cs="Arial"/>
          <w:sz w:val="24"/>
          <w:szCs w:val="24"/>
        </w:rPr>
        <w:t>°</w:t>
      </w:r>
      <w:r w:rsidRPr="00997EB8">
        <w:rPr>
          <w:rFonts w:ascii="Comic Sans MS" w:eastAsia="Times New Roman" w:hAnsi="Comic Sans MS" w:cs="Arial"/>
          <w:sz w:val="24"/>
          <w:szCs w:val="48"/>
        </w:rPr>
        <w:t>, 45</w:t>
      </w:r>
      <w:r w:rsidRPr="00997EB8">
        <w:rPr>
          <w:rFonts w:ascii="Comic Sans MS" w:eastAsia="Times New Roman" w:hAnsi="Comic Sans MS" w:cs="Arial"/>
          <w:sz w:val="24"/>
          <w:szCs w:val="24"/>
        </w:rPr>
        <w:t>°</w:t>
      </w:r>
    </w:p>
    <w:p w:rsidR="00997EB8" w:rsidRPr="00997EB8" w:rsidRDefault="00997EB8" w:rsidP="00997EB8">
      <w:pPr>
        <w:spacing w:after="0" w:line="360" w:lineRule="auto"/>
        <w:rPr>
          <w:rFonts w:ascii="Comic Sans MS" w:eastAsia="Times New Roman" w:hAnsi="Comic Sans MS" w:cs="Arial"/>
          <w:sz w:val="24"/>
          <w:szCs w:val="24"/>
        </w:rPr>
      </w:pPr>
      <w:r>
        <w:rPr>
          <w:rFonts w:ascii="Comic Sans MS" w:eastAsia="Times New Roman" w:hAnsi="Comic Sans MS" w:cs="Arial"/>
          <w:noProof/>
          <w:sz w:val="24"/>
          <w:szCs w:val="48"/>
        </w:rPr>
        <mc:AlternateContent>
          <mc:Choice Requires="wps">
            <w:drawing>
              <wp:anchor distT="0" distB="0" distL="114300" distR="114300" simplePos="0" relativeHeight="251963392" behindDoc="0" locked="0" layoutInCell="1" allowOverlap="1">
                <wp:simplePos x="0" y="0"/>
                <wp:positionH relativeFrom="column">
                  <wp:posOffset>-407670</wp:posOffset>
                </wp:positionH>
                <wp:positionV relativeFrom="paragraph">
                  <wp:posOffset>286385</wp:posOffset>
                </wp:positionV>
                <wp:extent cx="342900" cy="342900"/>
                <wp:effectExtent l="1905" t="3175" r="0" b="0"/>
                <wp:wrapNone/>
                <wp:docPr id="413"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5</w:t>
                            </w:r>
                            <w:r>
                              <w:rPr>
                                <w:rFonts w:ascii="Comic Sans MS" w:hAnsi="Comic Sans MS"/>
                                <w:b/>
                                <w:bCs/>
                                <w:noProof/>
                                <w:sz w:val="20"/>
                              </w:rPr>
                              <w:drawing>
                                <wp:inline distT="0" distB="0" distL="0" distR="0" wp14:anchorId="0FA73337" wp14:editId="1C6486C5">
                                  <wp:extent cx="161925" cy="1619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297" type="#_x0000_t202" style="position:absolute;margin-left:-32.1pt;margin-top:22.55pt;width:27pt;height:27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" fillcolor="#969696" stroked="f">
                <v:textbox>
                  <w:txbxContent>
                    <w:p w:rsidR="00DA38D4" w:rsidRPr="00C603A7" w:rsidRDefault="00DA38D4" w:rsidP="00997EB8">
                      <w:pPr>
                        <w:spacing w:line="480" w:lineRule="auto"/>
                        <w:rPr>
                          <w:b/>
                        </w:rPr>
                      </w:pPr>
                      <w:r>
                        <w:rPr>
                          <w:rFonts w:ascii="Comic Sans MS" w:hAnsi="Comic Sans MS"/>
                          <w:b/>
                          <w:bCs/>
                          <w:sz w:val="20"/>
                        </w:rPr>
                        <w:t>15</w:t>
                      </w:r>
                      <w:r>
                        <w:rPr>
                          <w:rFonts w:ascii="Comic Sans MS" w:hAnsi="Comic Sans MS"/>
                          <w:b/>
                          <w:bCs/>
                          <w:noProof/>
                          <w:sz w:val="20"/>
                        </w:rPr>
                        <w:drawing>
                          <wp:inline distT="0" distB="0" distL="0" distR="0" wp14:anchorId="0FA73337" wp14:editId="1C6486C5">
                            <wp:extent cx="161925" cy="1619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p>
    <w:p w:rsidR="00997EB8" w:rsidRPr="00997EB8" w:rsidRDefault="00997EB8" w:rsidP="00997EB8">
      <w:pPr>
        <w:spacing w:after="0" w:line="240" w:lineRule="auto"/>
        <w:rPr>
          <w:rFonts w:ascii="Comic Sans MS" w:eastAsia="Times New Roman" w:hAnsi="Comic Sans MS" w:cs="Arial"/>
          <w:sz w:val="24"/>
          <w:szCs w:val="24"/>
        </w:rPr>
      </w:pPr>
      <w:r w:rsidRPr="00997EB8">
        <w:rPr>
          <w:rFonts w:ascii="Comic Sans MS" w:eastAsia="Times New Roman" w:hAnsi="Comic Sans MS" w:cs="Arial"/>
          <w:sz w:val="24"/>
          <w:szCs w:val="24"/>
        </w:rPr>
        <w:t>Students picked 576 ounces of apples to make apple cider. How many pounds of apples did they pick?</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62"/>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16 pounds</w:t>
      </w:r>
    </w:p>
    <w:p w:rsidR="00997EB8" w:rsidRPr="00997EB8" w:rsidRDefault="00997EB8" w:rsidP="00997EB8">
      <w:pPr>
        <w:numPr>
          <w:ilvl w:val="0"/>
          <w:numId w:val="62"/>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6 pounds</w:t>
      </w:r>
    </w:p>
    <w:p w:rsidR="00997EB8" w:rsidRPr="00997EB8" w:rsidRDefault="00997EB8" w:rsidP="00997EB8">
      <w:pPr>
        <w:numPr>
          <w:ilvl w:val="0"/>
          <w:numId w:val="62"/>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48 pounds</w:t>
      </w:r>
    </w:p>
    <w:p w:rsidR="00997EB8" w:rsidRPr="00997EB8" w:rsidRDefault="00997EB8" w:rsidP="00997EB8">
      <w:pPr>
        <w:numPr>
          <w:ilvl w:val="0"/>
          <w:numId w:val="62"/>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9,216 pounds</w:t>
      </w:r>
    </w:p>
    <w:p w:rsidR="00997EB8" w:rsidRPr="00997EB8" w:rsidRDefault="00997EB8" w:rsidP="00997EB8">
      <w:pPr>
        <w:spacing w:after="0" w:line="360" w:lineRule="auto"/>
        <w:rPr>
          <w:rFonts w:ascii="Comic Sans MS" w:eastAsia="Times New Roman" w:hAnsi="Comic Sans MS" w:cs="Arial"/>
          <w:sz w:val="24"/>
          <w:szCs w:val="24"/>
        </w:rPr>
      </w:pPr>
      <w:r>
        <w:rPr>
          <w:rFonts w:ascii="Comic Sans MS" w:eastAsia="Times New Roman" w:hAnsi="Comic Sans MS" w:cs="Arial"/>
          <w:noProof/>
          <w:sz w:val="24"/>
          <w:szCs w:val="36"/>
        </w:rPr>
        <mc:AlternateContent>
          <mc:Choice Requires="wps">
            <w:drawing>
              <wp:anchor distT="0" distB="0" distL="114300" distR="114300" simplePos="0" relativeHeight="251952128" behindDoc="0" locked="0" layoutInCell="1" allowOverlap="1">
                <wp:simplePos x="0" y="0"/>
                <wp:positionH relativeFrom="column">
                  <wp:posOffset>-431165</wp:posOffset>
                </wp:positionH>
                <wp:positionV relativeFrom="paragraph">
                  <wp:posOffset>261620</wp:posOffset>
                </wp:positionV>
                <wp:extent cx="342900" cy="342900"/>
                <wp:effectExtent l="0" t="0" r="2540" b="1905"/>
                <wp:wrapNone/>
                <wp:docPr id="411"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6</w:t>
                            </w:r>
                            <w:r>
                              <w:rPr>
                                <w:rFonts w:ascii="Comic Sans MS" w:hAnsi="Comic Sans MS"/>
                                <w:b/>
                                <w:bCs/>
                                <w:noProof/>
                                <w:sz w:val="20"/>
                              </w:rPr>
                              <w:drawing>
                                <wp:inline distT="0" distB="0" distL="0" distR="0" wp14:anchorId="1C9DD49E" wp14:editId="6DF268B1">
                                  <wp:extent cx="161925" cy="1619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 o:spid="_x0000_s1298" type="#_x0000_t202" style="position:absolute;margin-left:-33.95pt;margin-top:20.6pt;width:27pt;height:27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" fillcolor="#969696" stroked="f">
                <v:textbox>
                  <w:txbxContent>
                    <w:p w:rsidR="00DA38D4" w:rsidRPr="00C603A7" w:rsidRDefault="00DA38D4" w:rsidP="00997EB8">
                      <w:pPr>
                        <w:spacing w:line="480" w:lineRule="auto"/>
                        <w:rPr>
                          <w:b/>
                        </w:rPr>
                      </w:pPr>
                      <w:r>
                        <w:rPr>
                          <w:rFonts w:ascii="Comic Sans MS" w:hAnsi="Comic Sans MS"/>
                          <w:b/>
                          <w:bCs/>
                          <w:sz w:val="20"/>
                        </w:rPr>
                        <w:t>16</w:t>
                      </w:r>
                      <w:r>
                        <w:rPr>
                          <w:rFonts w:ascii="Comic Sans MS" w:hAnsi="Comic Sans MS"/>
                          <w:b/>
                          <w:bCs/>
                          <w:noProof/>
                          <w:sz w:val="20"/>
                        </w:rPr>
                        <w:drawing>
                          <wp:inline distT="0" distB="0" distL="0" distR="0" wp14:anchorId="1C9DD49E" wp14:editId="6DF268B1">
                            <wp:extent cx="161925" cy="1619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p>
    <w:p w:rsidR="00997EB8" w:rsidRPr="00997EB8" w:rsidRDefault="00997EB8" w:rsidP="00997EB8">
      <w:pPr>
        <w:spacing w:after="0" w:line="240" w:lineRule="auto"/>
        <w:rPr>
          <w:rFonts w:ascii="Comic Sans MS" w:eastAsia="Times New Roman" w:hAnsi="Comic Sans MS" w:cs="Arial"/>
          <w:sz w:val="24"/>
          <w:szCs w:val="24"/>
        </w:rPr>
      </w:pPr>
      <w:r w:rsidRPr="00997EB8">
        <w:rPr>
          <w:rFonts w:ascii="Comic Sans MS" w:eastAsia="Times New Roman" w:hAnsi="Comic Sans MS" w:cs="Arial"/>
          <w:sz w:val="24"/>
          <w:szCs w:val="24"/>
        </w:rPr>
        <w:t>Ed bought 3 liters of water, 2750 milliliters of sports drink, and 2.25 liters of juice. Which statement is true?</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6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Ed bought 50 milliliters more sports drink than juice</w:t>
      </w:r>
    </w:p>
    <w:p w:rsidR="00997EB8" w:rsidRPr="00997EB8" w:rsidRDefault="00997EB8" w:rsidP="00997EB8">
      <w:pPr>
        <w:numPr>
          <w:ilvl w:val="0"/>
          <w:numId w:val="6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Ed bought 1.25 liters more water than juice</w:t>
      </w:r>
    </w:p>
    <w:p w:rsidR="00997EB8" w:rsidRPr="00997EB8" w:rsidRDefault="00997EB8" w:rsidP="00997EB8">
      <w:pPr>
        <w:numPr>
          <w:ilvl w:val="0"/>
          <w:numId w:val="6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Ed bought 75 milliliters more water than juice</w:t>
      </w:r>
    </w:p>
    <w:p w:rsidR="00997EB8" w:rsidRPr="00997EB8" w:rsidRDefault="00997EB8" w:rsidP="00997EB8">
      <w:pPr>
        <w:numPr>
          <w:ilvl w:val="0"/>
          <w:numId w:val="6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Ed bought 250 milliliters more water than sports drink</w:t>
      </w:r>
    </w:p>
    <w:p w:rsidR="00997EB8" w:rsidRPr="00997EB8" w:rsidRDefault="00997EB8" w:rsidP="003B37D9">
      <w:pPr>
        <w:spacing w:after="0" w:line="360" w:lineRule="auto"/>
        <w:ind w:left="7920" w:firstLine="720"/>
        <w:rPr>
          <w:rFonts w:ascii="Comic Sans MS" w:eastAsia="Times New Roman" w:hAnsi="Comic Sans MS" w:cs="Arial"/>
          <w:sz w:val="24"/>
          <w:szCs w:val="24"/>
        </w:rPr>
      </w:pPr>
      <w:r w:rsidRPr="00997EB8">
        <w:rPr>
          <w:rFonts w:ascii="Comic Sans MS" w:eastAsia="Times New Roman" w:hAnsi="Comic Sans MS" w:cs="Arial"/>
          <w:b/>
          <w:sz w:val="32"/>
          <w:szCs w:val="32"/>
        </w:rPr>
        <w:t>Go On</w:t>
      </w: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24"/>
          <w:szCs w:val="24"/>
        </w:rPr>
        <w:lastRenderedPageBreak/>
        <mc:AlternateContent>
          <mc:Choice Requires="wps">
            <w:drawing>
              <wp:anchor distT="0" distB="0" distL="114300" distR="114300" simplePos="0" relativeHeight="251967488" behindDoc="0" locked="0" layoutInCell="1" allowOverlap="1">
                <wp:simplePos x="0" y="0"/>
                <wp:positionH relativeFrom="column">
                  <wp:posOffset>-521335</wp:posOffset>
                </wp:positionH>
                <wp:positionV relativeFrom="paragraph">
                  <wp:posOffset>-46990</wp:posOffset>
                </wp:positionV>
                <wp:extent cx="342900" cy="342900"/>
                <wp:effectExtent l="2540" t="635" r="0" b="0"/>
                <wp:wrapNone/>
                <wp:docPr id="409"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7</w:t>
                            </w:r>
                            <w:r>
                              <w:rPr>
                                <w:rFonts w:ascii="Comic Sans MS" w:hAnsi="Comic Sans MS"/>
                                <w:b/>
                                <w:bCs/>
                                <w:noProof/>
                                <w:sz w:val="20"/>
                              </w:rPr>
                              <w:drawing>
                                <wp:inline distT="0" distB="0" distL="0" distR="0" wp14:anchorId="278F0E30" wp14:editId="36201B48">
                                  <wp:extent cx="161925" cy="1619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299" type="#_x0000_t202" style="position:absolute;margin-left:-41.05pt;margin-top:-3.7pt;width:27pt;height:27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" fillcolor="#969696" stroked="f">
                <v:textbox>
                  <w:txbxContent>
                    <w:p w:rsidR="00DA38D4" w:rsidRPr="00C603A7" w:rsidRDefault="00DA38D4" w:rsidP="00997EB8">
                      <w:pPr>
                        <w:spacing w:line="480" w:lineRule="auto"/>
                        <w:rPr>
                          <w:b/>
                        </w:rPr>
                      </w:pPr>
                      <w:r>
                        <w:rPr>
                          <w:rFonts w:ascii="Comic Sans MS" w:hAnsi="Comic Sans MS"/>
                          <w:b/>
                          <w:bCs/>
                          <w:sz w:val="20"/>
                        </w:rPr>
                        <w:t>17</w:t>
                      </w:r>
                      <w:r>
                        <w:rPr>
                          <w:rFonts w:ascii="Comic Sans MS" w:hAnsi="Comic Sans MS"/>
                          <w:b/>
                          <w:bCs/>
                          <w:noProof/>
                          <w:sz w:val="20"/>
                        </w:rPr>
                        <w:drawing>
                          <wp:inline distT="0" distB="0" distL="0" distR="0" wp14:anchorId="278F0E30" wp14:editId="36201B48">
                            <wp:extent cx="161925" cy="16192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Laura’s backpack has a mass of 20,000 grams. What is the mass of Laura’s backpack in kilograms?</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70"/>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 kilograms</w:t>
      </w:r>
    </w:p>
    <w:p w:rsidR="00997EB8" w:rsidRPr="00997EB8" w:rsidRDefault="00997EB8" w:rsidP="00997EB8">
      <w:pPr>
        <w:numPr>
          <w:ilvl w:val="0"/>
          <w:numId w:val="70"/>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0 kilograms</w:t>
      </w:r>
    </w:p>
    <w:p w:rsidR="00997EB8" w:rsidRPr="00997EB8" w:rsidRDefault="00997EB8" w:rsidP="00997EB8">
      <w:pPr>
        <w:numPr>
          <w:ilvl w:val="0"/>
          <w:numId w:val="70"/>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00 kilograms</w:t>
      </w:r>
    </w:p>
    <w:p w:rsidR="00997EB8" w:rsidRPr="00997EB8" w:rsidRDefault="00997EB8" w:rsidP="00997EB8">
      <w:pPr>
        <w:numPr>
          <w:ilvl w:val="0"/>
          <w:numId w:val="70"/>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000 kilograms</w:t>
      </w:r>
    </w:p>
    <w:p w:rsidR="00997EB8" w:rsidRPr="00997EB8" w:rsidRDefault="00997EB8" w:rsidP="00997EB8">
      <w:pPr>
        <w:spacing w:after="0" w:line="36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24"/>
          <w:szCs w:val="24"/>
        </w:rPr>
        <mc:AlternateContent>
          <mc:Choice Requires="wps">
            <w:drawing>
              <wp:anchor distT="0" distB="0" distL="114300" distR="114300" simplePos="0" relativeHeight="251965440" behindDoc="0" locked="0" layoutInCell="1" allowOverlap="1">
                <wp:simplePos x="0" y="0"/>
                <wp:positionH relativeFrom="column">
                  <wp:posOffset>-521335</wp:posOffset>
                </wp:positionH>
                <wp:positionV relativeFrom="paragraph">
                  <wp:posOffset>52705</wp:posOffset>
                </wp:positionV>
                <wp:extent cx="342900" cy="342900"/>
                <wp:effectExtent l="2540" t="0" r="0" b="3175"/>
                <wp:wrapNone/>
                <wp:docPr id="407"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8</w:t>
                            </w:r>
                            <w:r>
                              <w:rPr>
                                <w:rFonts w:ascii="Comic Sans MS" w:hAnsi="Comic Sans MS"/>
                                <w:b/>
                                <w:bCs/>
                                <w:noProof/>
                                <w:sz w:val="20"/>
                              </w:rPr>
                              <w:drawing>
                                <wp:inline distT="0" distB="0" distL="0" distR="0" wp14:anchorId="387949C4" wp14:editId="200FBD25">
                                  <wp:extent cx="161925" cy="16192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7" o:spid="_x0000_s1300" type="#_x0000_t202" style="position:absolute;margin-left:-41.05pt;margin-top:4.15pt;width:27pt;height:27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" fillcolor="#969696" stroked="f">
                <v:textbox>
                  <w:txbxContent>
                    <w:p w:rsidR="00DA38D4" w:rsidRPr="00C603A7" w:rsidRDefault="00DA38D4" w:rsidP="00997EB8">
                      <w:pPr>
                        <w:spacing w:line="480" w:lineRule="auto"/>
                        <w:rPr>
                          <w:b/>
                        </w:rPr>
                      </w:pPr>
                      <w:r>
                        <w:rPr>
                          <w:rFonts w:ascii="Comic Sans MS" w:hAnsi="Comic Sans MS"/>
                          <w:b/>
                          <w:bCs/>
                          <w:sz w:val="20"/>
                        </w:rPr>
                        <w:t>18</w:t>
                      </w:r>
                      <w:r>
                        <w:rPr>
                          <w:rFonts w:ascii="Comic Sans MS" w:hAnsi="Comic Sans MS"/>
                          <w:b/>
                          <w:bCs/>
                          <w:noProof/>
                          <w:sz w:val="20"/>
                        </w:rPr>
                        <w:drawing>
                          <wp:inline distT="0" distB="0" distL="0" distR="0" wp14:anchorId="387949C4" wp14:editId="200FBD25">
                            <wp:extent cx="161925" cy="16192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When it is full, a fish tank holds 15 gallons of water. Jordan is using a 1-pint container to fill the fish tank. How many 1-pint containers of water will Jordan need to fill the fish tank?</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67"/>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0</w:t>
      </w:r>
    </w:p>
    <w:p w:rsidR="00997EB8" w:rsidRPr="00997EB8" w:rsidRDefault="00997EB8" w:rsidP="00997EB8">
      <w:pPr>
        <w:numPr>
          <w:ilvl w:val="0"/>
          <w:numId w:val="67"/>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60</w:t>
      </w:r>
    </w:p>
    <w:p w:rsidR="00997EB8" w:rsidRPr="00997EB8" w:rsidRDefault="00997EB8" w:rsidP="00997EB8">
      <w:pPr>
        <w:numPr>
          <w:ilvl w:val="0"/>
          <w:numId w:val="67"/>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90</w:t>
      </w:r>
    </w:p>
    <w:p w:rsidR="00997EB8" w:rsidRPr="00997EB8" w:rsidRDefault="00997EB8" w:rsidP="00997EB8">
      <w:pPr>
        <w:numPr>
          <w:ilvl w:val="0"/>
          <w:numId w:val="67"/>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120</w:t>
      </w:r>
    </w:p>
    <w:p w:rsidR="00997EB8" w:rsidRPr="00997EB8" w:rsidRDefault="00997EB8" w:rsidP="00997EB8">
      <w:pPr>
        <w:spacing w:after="0" w:line="36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24"/>
          <w:szCs w:val="24"/>
        </w:rPr>
        <mc:AlternateContent>
          <mc:Choice Requires="wps">
            <w:drawing>
              <wp:anchor distT="0" distB="0" distL="114300" distR="114300" simplePos="0" relativeHeight="251966464" behindDoc="0" locked="0" layoutInCell="1" allowOverlap="1">
                <wp:simplePos x="0" y="0"/>
                <wp:positionH relativeFrom="column">
                  <wp:posOffset>-521335</wp:posOffset>
                </wp:positionH>
                <wp:positionV relativeFrom="paragraph">
                  <wp:posOffset>26035</wp:posOffset>
                </wp:positionV>
                <wp:extent cx="342900" cy="342900"/>
                <wp:effectExtent l="2540" t="2540" r="0" b="0"/>
                <wp:wrapNone/>
                <wp:docPr id="405"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19</w:t>
                            </w:r>
                            <w:r>
                              <w:rPr>
                                <w:rFonts w:ascii="Comic Sans MS" w:hAnsi="Comic Sans MS"/>
                                <w:b/>
                                <w:bCs/>
                                <w:noProof/>
                                <w:sz w:val="20"/>
                              </w:rPr>
                              <w:drawing>
                                <wp:inline distT="0" distB="0" distL="0" distR="0" wp14:anchorId="4271C762" wp14:editId="21FACA41">
                                  <wp:extent cx="161925" cy="1619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5" o:spid="_x0000_s1301" type="#_x0000_t202" style="position:absolute;margin-left:-41.05pt;margin-top:2.05pt;width:27pt;height:27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" fillcolor="#969696" stroked="f">
                <v:textbox>
                  <w:txbxContent>
                    <w:p w:rsidR="00DA38D4" w:rsidRPr="00C603A7" w:rsidRDefault="00DA38D4" w:rsidP="00997EB8">
                      <w:pPr>
                        <w:spacing w:line="480" w:lineRule="auto"/>
                        <w:rPr>
                          <w:b/>
                        </w:rPr>
                      </w:pPr>
                      <w:r>
                        <w:rPr>
                          <w:rFonts w:ascii="Comic Sans MS" w:hAnsi="Comic Sans MS"/>
                          <w:b/>
                          <w:bCs/>
                          <w:sz w:val="20"/>
                        </w:rPr>
                        <w:t>19</w:t>
                      </w:r>
                      <w:r>
                        <w:rPr>
                          <w:rFonts w:ascii="Comic Sans MS" w:hAnsi="Comic Sans MS"/>
                          <w:b/>
                          <w:bCs/>
                          <w:noProof/>
                          <w:sz w:val="20"/>
                        </w:rPr>
                        <w:drawing>
                          <wp:inline distT="0" distB="0" distL="0" distR="0" wp14:anchorId="4271C762" wp14:editId="21FACA41">
                            <wp:extent cx="161925" cy="1619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Sofia used 3.25 meters of fabric to make a costume. How many centimeters of fabric did she use?</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69"/>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0.325 centimeters</w:t>
      </w:r>
    </w:p>
    <w:p w:rsidR="00997EB8" w:rsidRPr="00997EB8" w:rsidRDefault="00997EB8" w:rsidP="00997EB8">
      <w:pPr>
        <w:numPr>
          <w:ilvl w:val="0"/>
          <w:numId w:val="69"/>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25 centimeters</w:t>
      </w:r>
    </w:p>
    <w:p w:rsidR="00997EB8" w:rsidRPr="00997EB8" w:rsidRDefault="00997EB8" w:rsidP="00997EB8">
      <w:pPr>
        <w:numPr>
          <w:ilvl w:val="0"/>
          <w:numId w:val="69"/>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2.5 centimeters</w:t>
      </w:r>
    </w:p>
    <w:p w:rsidR="00997EB8" w:rsidRPr="00997EB8" w:rsidRDefault="00997EB8" w:rsidP="00997EB8">
      <w:pPr>
        <w:numPr>
          <w:ilvl w:val="0"/>
          <w:numId w:val="69"/>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25 centimeters</w:t>
      </w:r>
    </w:p>
    <w:p w:rsidR="00997EB8" w:rsidRPr="00997EB8" w:rsidRDefault="00997EB8" w:rsidP="00997EB8">
      <w:pPr>
        <w:spacing w:after="0" w:line="360" w:lineRule="auto"/>
        <w:rPr>
          <w:rFonts w:ascii="Comic Sans MS" w:eastAsia="Times New Roman" w:hAnsi="Comic Sans MS" w:cs="Arial"/>
          <w:sz w:val="24"/>
          <w:szCs w:val="24"/>
        </w:rPr>
      </w:pPr>
      <w:r>
        <w:rPr>
          <w:rFonts w:ascii="Comic Sans MS" w:eastAsia="Times New Roman" w:hAnsi="Comic Sans MS" w:cs="Arial"/>
          <w:noProof/>
          <w:sz w:val="24"/>
          <w:szCs w:val="36"/>
        </w:rPr>
        <mc:AlternateContent>
          <mc:Choice Requires="wps">
            <w:drawing>
              <wp:anchor distT="0" distB="0" distL="114300" distR="114300" simplePos="0" relativeHeight="251964416" behindDoc="0" locked="0" layoutInCell="1" allowOverlap="1">
                <wp:simplePos x="0" y="0"/>
                <wp:positionH relativeFrom="column">
                  <wp:posOffset>-459105</wp:posOffset>
                </wp:positionH>
                <wp:positionV relativeFrom="paragraph">
                  <wp:posOffset>286385</wp:posOffset>
                </wp:positionV>
                <wp:extent cx="342900" cy="342900"/>
                <wp:effectExtent l="0" t="2540" r="1905" b="0"/>
                <wp:wrapNone/>
                <wp:docPr id="40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0</w:t>
                            </w:r>
                            <w:r>
                              <w:rPr>
                                <w:rFonts w:ascii="Comic Sans MS" w:hAnsi="Comic Sans MS"/>
                                <w:b/>
                                <w:bCs/>
                                <w:noProof/>
                                <w:sz w:val="20"/>
                              </w:rPr>
                              <w:drawing>
                                <wp:inline distT="0" distB="0" distL="0" distR="0" wp14:anchorId="1AA40E3C" wp14:editId="22C2CBC5">
                                  <wp:extent cx="161925" cy="16192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302" type="#_x0000_t202" style="position:absolute;margin-left:-36.15pt;margin-top:22.55pt;width:27pt;height:2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" fillcolor="#969696" stroked="f">
                <v:textbox>
                  <w:txbxContent>
                    <w:p w:rsidR="00DA38D4" w:rsidRPr="00C603A7" w:rsidRDefault="00DA38D4" w:rsidP="00997EB8">
                      <w:pPr>
                        <w:spacing w:line="480" w:lineRule="auto"/>
                        <w:rPr>
                          <w:b/>
                        </w:rPr>
                      </w:pPr>
                      <w:r>
                        <w:rPr>
                          <w:rFonts w:ascii="Comic Sans MS" w:hAnsi="Comic Sans MS"/>
                          <w:b/>
                          <w:bCs/>
                          <w:sz w:val="20"/>
                        </w:rPr>
                        <w:t>20</w:t>
                      </w:r>
                      <w:r>
                        <w:rPr>
                          <w:rFonts w:ascii="Comic Sans MS" w:hAnsi="Comic Sans MS"/>
                          <w:b/>
                          <w:bCs/>
                          <w:noProof/>
                          <w:sz w:val="20"/>
                        </w:rPr>
                        <w:drawing>
                          <wp:inline distT="0" distB="0" distL="0" distR="0" wp14:anchorId="1AA40E3C" wp14:editId="22C2CBC5">
                            <wp:extent cx="161925" cy="161925"/>
                            <wp:effectExtent l="0" t="0" r="9525" b="9525"/>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603A7">
                        <w:rPr>
                          <w:b/>
                        </w:rPr>
                        <w:t>Go On</w:t>
                      </w:r>
                    </w:p>
                    <w:p w:rsidR="00DA38D4" w:rsidRDefault="00DA38D4" w:rsidP="00997EB8">
                      <w:pPr>
                        <w:rPr>
                          <w:sz w:val="20"/>
                        </w:rPr>
                      </w:pPr>
                    </w:p>
                  </w:txbxContent>
                </v:textbox>
              </v:shape>
            </w:pict>
          </mc:Fallback>
        </mc:AlternateContent>
      </w:r>
    </w:p>
    <w:p w:rsidR="00997EB8" w:rsidRPr="00997EB8" w:rsidRDefault="00997EB8" w:rsidP="00997EB8">
      <w:pPr>
        <w:spacing w:after="0" w:line="240" w:lineRule="auto"/>
        <w:rPr>
          <w:rFonts w:ascii="Comic Sans MS" w:eastAsia="Times New Roman" w:hAnsi="Comic Sans MS" w:cs="Arial"/>
          <w:sz w:val="24"/>
          <w:szCs w:val="24"/>
        </w:rPr>
      </w:pPr>
      <w:r w:rsidRPr="00997EB8">
        <w:rPr>
          <w:rFonts w:ascii="Comic Sans MS" w:eastAsia="Times New Roman" w:hAnsi="Comic Sans MS" w:cs="Arial"/>
          <w:sz w:val="24"/>
          <w:szCs w:val="24"/>
        </w:rPr>
        <w:t>The high school football game started at 7:15 p.m. and ended at 10:44 p.m. How long did the game last?</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64"/>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 hours 29 minutes</w:t>
      </w:r>
    </w:p>
    <w:p w:rsidR="00997EB8" w:rsidRPr="00997EB8" w:rsidRDefault="00997EB8" w:rsidP="00997EB8">
      <w:pPr>
        <w:numPr>
          <w:ilvl w:val="0"/>
          <w:numId w:val="64"/>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3 hours 9 minutes</w:t>
      </w:r>
    </w:p>
    <w:p w:rsidR="00997EB8" w:rsidRPr="00997EB8" w:rsidRDefault="00997EB8" w:rsidP="00997EB8">
      <w:pPr>
        <w:numPr>
          <w:ilvl w:val="0"/>
          <w:numId w:val="64"/>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 hours 29 minutes</w:t>
      </w:r>
    </w:p>
    <w:p w:rsidR="00997EB8" w:rsidRPr="00997EB8" w:rsidRDefault="00997EB8" w:rsidP="00997EB8">
      <w:pPr>
        <w:numPr>
          <w:ilvl w:val="0"/>
          <w:numId w:val="64"/>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2 hours 9 minutes</w:t>
      </w:r>
    </w:p>
    <w:p w:rsidR="00997EB8" w:rsidRDefault="00997EB8" w:rsidP="003B37D9">
      <w:pPr>
        <w:spacing w:after="0" w:line="360" w:lineRule="auto"/>
        <w:ind w:left="7920" w:firstLine="720"/>
        <w:rPr>
          <w:rFonts w:ascii="Comic Sans MS" w:eastAsia="Times New Roman" w:hAnsi="Comic Sans MS" w:cs="Arial"/>
          <w:b/>
          <w:sz w:val="32"/>
          <w:szCs w:val="32"/>
        </w:rPr>
      </w:pPr>
      <w:r w:rsidRPr="00997EB8">
        <w:rPr>
          <w:rFonts w:ascii="Comic Sans MS" w:eastAsia="Times New Roman" w:hAnsi="Comic Sans MS" w:cs="Arial"/>
          <w:b/>
          <w:sz w:val="32"/>
          <w:szCs w:val="32"/>
        </w:rPr>
        <w:t>Go On</w:t>
      </w:r>
    </w:p>
    <w:p w:rsidR="003B37D9" w:rsidRPr="00997EB8" w:rsidRDefault="003B37D9" w:rsidP="003B37D9">
      <w:pPr>
        <w:spacing w:after="0" w:line="360" w:lineRule="auto"/>
        <w:ind w:left="7920" w:firstLine="720"/>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24"/>
          <w:szCs w:val="24"/>
        </w:rPr>
        <w:lastRenderedPageBreak/>
        <mc:AlternateContent>
          <mc:Choice Requires="wps">
            <w:drawing>
              <wp:anchor distT="0" distB="0" distL="114300" distR="114300" simplePos="0" relativeHeight="251969536" behindDoc="0" locked="0" layoutInCell="1" allowOverlap="1">
                <wp:simplePos x="0" y="0"/>
                <wp:positionH relativeFrom="column">
                  <wp:posOffset>-457200</wp:posOffset>
                </wp:positionH>
                <wp:positionV relativeFrom="paragraph">
                  <wp:posOffset>-22860</wp:posOffset>
                </wp:positionV>
                <wp:extent cx="342900" cy="342900"/>
                <wp:effectExtent l="0" t="0" r="0" b="3810"/>
                <wp:wrapNone/>
                <wp:docPr id="401"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1</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 o:spid="_x0000_s1303" type="#_x0000_t202" style="position:absolute;margin-left:-36pt;margin-top:-1.8pt;width:27pt;height:2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" fillcolor="#969696" stroked="f">
                <v:textbox>
                  <w:txbxContent>
                    <w:p w:rsidR="00DA38D4" w:rsidRPr="00C603A7" w:rsidRDefault="00DA38D4" w:rsidP="00997EB8">
                      <w:pPr>
                        <w:spacing w:line="480" w:lineRule="auto"/>
                        <w:rPr>
                          <w:b/>
                        </w:rPr>
                      </w:pPr>
                      <w:r>
                        <w:rPr>
                          <w:rFonts w:ascii="Comic Sans MS" w:hAnsi="Comic Sans MS"/>
                          <w:b/>
                          <w:bCs/>
                          <w:sz w:val="20"/>
                        </w:rPr>
                        <w:t>21</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 xml:space="preserve">Eric recorded the total number of </w:t>
      </w:r>
      <w:proofErr w:type="spellStart"/>
      <w:r w:rsidRPr="00997EB8">
        <w:rPr>
          <w:rFonts w:ascii="Comic Sans MS" w:eastAsia="Times New Roman" w:hAnsi="Comic Sans MS" w:cs="Arial"/>
          <w:sz w:val="24"/>
          <w:szCs w:val="24"/>
        </w:rPr>
        <w:t>push ups</w:t>
      </w:r>
      <w:proofErr w:type="spellEnd"/>
      <w:r w:rsidRPr="00997EB8">
        <w:rPr>
          <w:rFonts w:ascii="Comic Sans MS" w:eastAsia="Times New Roman" w:hAnsi="Comic Sans MS" w:cs="Arial"/>
          <w:sz w:val="24"/>
          <w:szCs w:val="24"/>
        </w:rPr>
        <w:t xml:space="preserve"> he did each minute for 4 minutes.</w:t>
      </w:r>
    </w:p>
    <w:p w:rsidR="00997EB8" w:rsidRPr="00997EB8" w:rsidRDefault="00997EB8" w:rsidP="00997EB8">
      <w:pPr>
        <w:spacing w:after="0" w:line="240" w:lineRule="auto"/>
        <w:rPr>
          <w:rFonts w:ascii="Comic Sans MS" w:eastAsia="Times New Roman" w:hAnsi="Comic Sans MS" w:cs="Arial"/>
          <w:sz w:val="24"/>
          <w:szCs w:val="24"/>
        </w:rPr>
      </w:pPr>
      <w:r>
        <w:rPr>
          <w:rFonts w:ascii="Times New Roman" w:eastAsia="Times New Roman" w:hAnsi="Times New Roman" w:cs="Times New Roman"/>
          <w:noProof/>
          <w:sz w:val="24"/>
          <w:szCs w:val="24"/>
        </w:rPr>
        <w:drawing>
          <wp:anchor distT="0" distB="0" distL="114300" distR="114300" simplePos="0" relativeHeight="251975680" behindDoc="0" locked="0" layoutInCell="1" allowOverlap="1">
            <wp:simplePos x="0" y="0"/>
            <wp:positionH relativeFrom="column">
              <wp:posOffset>476885</wp:posOffset>
            </wp:positionH>
            <wp:positionV relativeFrom="paragraph">
              <wp:posOffset>5715</wp:posOffset>
            </wp:positionV>
            <wp:extent cx="3554095" cy="850900"/>
            <wp:effectExtent l="0" t="0" r="8255" b="6350"/>
            <wp:wrapSquare wrapText="bothSides"/>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554095" cy="850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r w:rsidRPr="00997EB8">
        <w:rPr>
          <w:rFonts w:ascii="Comic Sans MS" w:eastAsia="Times New Roman" w:hAnsi="Comic Sans MS" w:cs="Arial"/>
          <w:sz w:val="24"/>
          <w:szCs w:val="24"/>
        </w:rPr>
        <w:t xml:space="preserve">Which graph shows the relationship between time and the number of </w:t>
      </w:r>
      <w:proofErr w:type="spellStart"/>
      <w:r w:rsidRPr="00997EB8">
        <w:rPr>
          <w:rFonts w:ascii="Comic Sans MS" w:eastAsia="Times New Roman" w:hAnsi="Comic Sans MS" w:cs="Arial"/>
          <w:sz w:val="24"/>
          <w:szCs w:val="24"/>
        </w:rPr>
        <w:t>push ups</w:t>
      </w:r>
      <w:proofErr w:type="spellEnd"/>
      <w:r w:rsidRPr="00997EB8">
        <w:rPr>
          <w:rFonts w:ascii="Comic Sans MS" w:eastAsia="Times New Roman" w:hAnsi="Comic Sans MS" w:cs="Arial"/>
          <w:sz w:val="24"/>
          <w:szCs w:val="24"/>
        </w:rPr>
        <w:t xml:space="preserve"> that Eric did?</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r>
        <w:rPr>
          <w:rFonts w:ascii="Times New Roman" w:eastAsia="Times New Roman" w:hAnsi="Times New Roman" w:cs="Times New Roman"/>
          <w:noProof/>
          <w:sz w:val="24"/>
          <w:szCs w:val="24"/>
        </w:rPr>
        <w:drawing>
          <wp:anchor distT="0" distB="0" distL="114300" distR="114300" simplePos="0" relativeHeight="251974656" behindDoc="1" locked="0" layoutInCell="1" allowOverlap="0">
            <wp:simplePos x="0" y="0"/>
            <wp:positionH relativeFrom="column">
              <wp:posOffset>3136265</wp:posOffset>
            </wp:positionH>
            <wp:positionV relativeFrom="paragraph">
              <wp:posOffset>94615</wp:posOffset>
            </wp:positionV>
            <wp:extent cx="2409190" cy="3745230"/>
            <wp:effectExtent l="0" t="0" r="0" b="7620"/>
            <wp:wrapNone/>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409190" cy="37452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noProof/>
          <w:sz w:val="24"/>
          <w:szCs w:val="24"/>
        </w:rPr>
        <w:drawing>
          <wp:anchor distT="0" distB="0" distL="114300" distR="114300" simplePos="0" relativeHeight="251973632" behindDoc="0" locked="0" layoutInCell="1" allowOverlap="1">
            <wp:simplePos x="0" y="0"/>
            <wp:positionH relativeFrom="column">
              <wp:posOffset>-114300</wp:posOffset>
            </wp:positionH>
            <wp:positionV relativeFrom="paragraph">
              <wp:posOffset>18415</wp:posOffset>
            </wp:positionV>
            <wp:extent cx="2456815" cy="3736975"/>
            <wp:effectExtent l="0" t="0" r="635" b="0"/>
            <wp:wrapNone/>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456815" cy="3736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Default="00997EB8"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Pr="00997EB8" w:rsidRDefault="003B37D9"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Pr="00997EB8">
        <w:rPr>
          <w:rFonts w:ascii="Comic Sans MS" w:eastAsia="Times New Roman" w:hAnsi="Comic Sans MS" w:cs="Arial"/>
          <w:sz w:val="24"/>
          <w:szCs w:val="24"/>
        </w:rPr>
        <w:tab/>
      </w:r>
      <w:r w:rsidR="003B37D9">
        <w:rPr>
          <w:rFonts w:ascii="Comic Sans MS" w:eastAsia="Times New Roman" w:hAnsi="Comic Sans MS" w:cs="Arial"/>
          <w:sz w:val="24"/>
          <w:szCs w:val="24"/>
        </w:rPr>
        <w:tab/>
      </w:r>
      <w:r w:rsidR="003B37D9">
        <w:rPr>
          <w:rFonts w:ascii="Comic Sans MS" w:eastAsia="Times New Roman" w:hAnsi="Comic Sans MS" w:cs="Arial"/>
          <w:sz w:val="24"/>
          <w:szCs w:val="24"/>
        </w:rPr>
        <w:tab/>
      </w:r>
      <w:r w:rsidR="003B37D9">
        <w:rPr>
          <w:rFonts w:ascii="Comic Sans MS" w:eastAsia="Times New Roman" w:hAnsi="Comic Sans MS" w:cs="Arial"/>
          <w:sz w:val="24"/>
          <w:szCs w:val="24"/>
        </w:rPr>
        <w:tab/>
      </w:r>
      <w:r w:rsidRPr="00997EB8">
        <w:rPr>
          <w:rFonts w:ascii="Comic Sans MS" w:eastAsia="Times New Roman" w:hAnsi="Comic Sans MS" w:cs="Arial"/>
          <w:b/>
          <w:sz w:val="32"/>
          <w:szCs w:val="32"/>
        </w:rPr>
        <w:t>Go On</w:t>
      </w:r>
    </w:p>
    <w:p w:rsidR="00997EB8" w:rsidRPr="00997EB8" w:rsidRDefault="00997EB8" w:rsidP="00997EB8">
      <w:pPr>
        <w:contextualSpacing/>
        <w:rPr>
          <w:rFonts w:ascii="Comic Sans MS" w:eastAsia="Times New Roman" w:hAnsi="Comic Sans MS" w:cs="Arial"/>
          <w:sz w:val="24"/>
          <w:szCs w:val="24"/>
        </w:rPr>
      </w:pPr>
      <w:r>
        <w:rPr>
          <w:rFonts w:ascii="Comic Sans MS" w:eastAsia="Times New Roman" w:hAnsi="Comic Sans MS" w:cs="Arial"/>
          <w:b/>
          <w:noProof/>
          <w:sz w:val="32"/>
          <w:szCs w:val="32"/>
        </w:rPr>
        <w:lastRenderedPageBreak/>
        <mc:AlternateContent>
          <mc:Choice Requires="wps">
            <w:drawing>
              <wp:anchor distT="0" distB="0" distL="114300" distR="114300" simplePos="0" relativeHeight="251968512" behindDoc="0" locked="0" layoutInCell="1" allowOverlap="1">
                <wp:simplePos x="0" y="0"/>
                <wp:positionH relativeFrom="column">
                  <wp:posOffset>-622300</wp:posOffset>
                </wp:positionH>
                <wp:positionV relativeFrom="paragraph">
                  <wp:posOffset>76200</wp:posOffset>
                </wp:positionV>
                <wp:extent cx="342900" cy="342900"/>
                <wp:effectExtent l="0" t="0" r="3175" b="1270"/>
                <wp:wrapNone/>
                <wp:docPr id="397"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2</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304" type="#_x0000_t202" style="position:absolute;margin-left:-49pt;margin-top:6pt;width:27pt;height:27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" fillcolor="#969696" stroked="f">
                <v:textbox>
                  <w:txbxContent>
                    <w:p w:rsidR="00DA38D4" w:rsidRPr="00C603A7" w:rsidRDefault="00DA38D4" w:rsidP="00997EB8">
                      <w:pPr>
                        <w:spacing w:line="480" w:lineRule="auto"/>
                        <w:rPr>
                          <w:b/>
                        </w:rPr>
                      </w:pPr>
                      <w:r>
                        <w:rPr>
                          <w:rFonts w:ascii="Comic Sans MS" w:hAnsi="Comic Sans MS"/>
                          <w:b/>
                          <w:bCs/>
                          <w:sz w:val="20"/>
                        </w:rPr>
                        <w:t>22</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 xml:space="preserve">Which story can be represented by 6 </w:t>
      </w:r>
      <w:proofErr w:type="gramStart"/>
      <w:r w:rsidRPr="00997EB8">
        <w:rPr>
          <w:rFonts w:ascii="Comic Sans MS" w:eastAsia="Times New Roman" w:hAnsi="Comic Sans MS" w:cs="Arial"/>
          <w:sz w:val="24"/>
          <w:szCs w:val="24"/>
        </w:rPr>
        <w:t xml:space="preserve">÷ </w:t>
      </w:r>
      <m:oMath>
        <m:f>
          <m:fPr>
            <m:ctrlPr>
              <w:rPr>
                <w:rFonts w:ascii="Cambria Math" w:eastAsia="Times New Roman" w:hAnsi="Cambria Math" w:cs="Arial"/>
                <w:i/>
                <w:sz w:val="32"/>
                <w:szCs w:val="32"/>
              </w:rPr>
            </m:ctrlPr>
          </m:fPr>
          <m:num>
            <w:proofErr w:type="gramEnd"/>
            <m:r>
              <w:rPr>
                <w:rFonts w:ascii="Cambria Math" w:eastAsia="Times New Roman" w:hAnsi="Cambria Math" w:cs="Arial"/>
                <w:sz w:val="32"/>
                <w:szCs w:val="32"/>
              </w:rPr>
              <m:t>1</m:t>
            </m:r>
          </m:num>
          <m:den>
            <m:r>
              <w:rPr>
                <w:rFonts w:ascii="Cambria Math" w:eastAsia="Times New Roman" w:hAnsi="Cambria Math" w:cs="Arial"/>
                <w:sz w:val="32"/>
                <w:szCs w:val="32"/>
              </w:rPr>
              <m:t>3</m:t>
            </m:r>
          </m:den>
        </m:f>
      </m:oMath>
      <w:r w:rsidRPr="00997EB8">
        <w:rPr>
          <w:rFonts w:ascii="Comic Sans MS" w:eastAsia="Times New Roman" w:hAnsi="Comic Sans MS" w:cs="Arial"/>
          <w:sz w:val="24"/>
          <w:szCs w:val="24"/>
        </w:rPr>
        <w:t xml:space="preserve"> ?</w:t>
      </w:r>
    </w:p>
    <w:p w:rsidR="00997EB8" w:rsidRPr="00997EB8" w:rsidRDefault="00997EB8" w:rsidP="00997EB8">
      <w:pPr>
        <w:contextualSpacing/>
        <w:rPr>
          <w:rFonts w:ascii="Comic Sans MS" w:eastAsia="Times New Roman" w:hAnsi="Comic Sans MS" w:cs="Arial"/>
          <w:sz w:val="24"/>
          <w:szCs w:val="24"/>
        </w:rPr>
      </w:pPr>
    </w:p>
    <w:p w:rsidR="00997EB8" w:rsidRPr="00997EB8" w:rsidRDefault="00997EB8" w:rsidP="00997EB8">
      <w:pPr>
        <w:numPr>
          <w:ilvl w:val="0"/>
          <w:numId w:val="71"/>
        </w:numPr>
        <w:spacing w:after="0" w:line="240" w:lineRule="auto"/>
        <w:contextualSpacing/>
        <w:rPr>
          <w:rFonts w:ascii="Comic Sans MS" w:eastAsia="Calibri" w:hAnsi="Comic Sans MS" w:cs="Times New Roman"/>
          <w:sz w:val="24"/>
        </w:rPr>
      </w:pPr>
      <w:r w:rsidRPr="00997EB8">
        <w:rPr>
          <w:rFonts w:ascii="Comic Sans MS" w:eastAsia="Times New Roman" w:hAnsi="Comic Sans MS" w:cs="Times New Roman"/>
          <w:sz w:val="24"/>
        </w:rPr>
        <w:t xml:space="preserve">Rita has a piece a piece of ribbon that is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oMath>
      <w:r w:rsidRPr="00997EB8">
        <w:rPr>
          <w:rFonts w:ascii="Comic Sans MS" w:eastAsia="Times New Roman" w:hAnsi="Comic Sans MS" w:cs="Times New Roman"/>
          <w:sz w:val="24"/>
        </w:rPr>
        <w:t xml:space="preserve"> foot long. She cuts it into 6 pieces, each the same length. How many feet long is each piece of ribbon?</w:t>
      </w:r>
    </w:p>
    <w:p w:rsidR="00997EB8" w:rsidRPr="00997EB8" w:rsidRDefault="00997EB8" w:rsidP="00997EB8">
      <w:pPr>
        <w:spacing w:line="240" w:lineRule="auto"/>
        <w:ind w:left="720"/>
        <w:contextualSpacing/>
        <w:rPr>
          <w:rFonts w:ascii="Comic Sans MS" w:eastAsia="Calibri" w:hAnsi="Comic Sans MS" w:cs="Times New Roman"/>
          <w:sz w:val="24"/>
        </w:rPr>
      </w:pPr>
    </w:p>
    <w:p w:rsidR="00997EB8" w:rsidRPr="00997EB8" w:rsidRDefault="00997EB8" w:rsidP="00997EB8">
      <w:pPr>
        <w:numPr>
          <w:ilvl w:val="0"/>
          <w:numId w:val="71"/>
        </w:numPr>
        <w:spacing w:after="0" w:line="240" w:lineRule="auto"/>
        <w:contextualSpacing/>
        <w:rPr>
          <w:rFonts w:ascii="Comic Sans MS" w:eastAsia="Calibri" w:hAnsi="Comic Sans MS" w:cs="Times New Roman"/>
          <w:sz w:val="24"/>
        </w:rPr>
      </w:pPr>
      <w:r w:rsidRPr="00997EB8">
        <w:rPr>
          <w:rFonts w:ascii="Comic Sans MS" w:eastAsia="Times New Roman" w:hAnsi="Comic Sans MS" w:cs="Times New Roman"/>
          <w:sz w:val="24"/>
        </w:rPr>
        <w:t xml:space="preserve">Rita has 6 pieces of ribbon. Each piece is </w:t>
      </w:r>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3</m:t>
            </m:r>
          </m:den>
        </m:f>
      </m:oMath>
      <w:r w:rsidRPr="00997EB8">
        <w:rPr>
          <w:rFonts w:ascii="Comic Sans MS" w:eastAsia="Times New Roman" w:hAnsi="Comic Sans MS" w:cs="Times New Roman"/>
          <w:sz w:val="24"/>
        </w:rPr>
        <w:t xml:space="preserve"> foot long. How many feet of ribbon does Rita have in all?</w:t>
      </w:r>
    </w:p>
    <w:p w:rsidR="00997EB8" w:rsidRPr="00997EB8" w:rsidRDefault="00997EB8" w:rsidP="00997EB8">
      <w:pPr>
        <w:ind w:left="720"/>
        <w:contextualSpacing/>
        <w:rPr>
          <w:rFonts w:ascii="Comic Sans MS" w:eastAsia="Calibri" w:hAnsi="Comic Sans MS" w:cs="Times New Roman"/>
          <w:sz w:val="24"/>
        </w:rPr>
      </w:pPr>
    </w:p>
    <w:p w:rsidR="00997EB8" w:rsidRPr="00997EB8" w:rsidRDefault="00997EB8" w:rsidP="00997EB8">
      <w:pPr>
        <w:numPr>
          <w:ilvl w:val="0"/>
          <w:numId w:val="71"/>
        </w:numPr>
        <w:spacing w:after="0" w:line="240" w:lineRule="auto"/>
        <w:contextualSpacing/>
        <w:rPr>
          <w:rFonts w:ascii="Comic Sans MS" w:eastAsia="Calibri" w:hAnsi="Comic Sans MS" w:cs="Times New Roman"/>
          <w:sz w:val="24"/>
        </w:rPr>
      </w:pPr>
      <w:r w:rsidRPr="00997EB8">
        <w:rPr>
          <w:rFonts w:ascii="Comic Sans MS" w:eastAsia="Calibri" w:hAnsi="Comic Sans MS" w:cs="Times New Roman"/>
          <w:sz w:val="24"/>
        </w:rPr>
        <w:t xml:space="preserve">Rita has a piece of ribbon that is 6 feet long. She cuts it into pieces that are </w:t>
      </w:r>
      <m:oMath>
        <m:f>
          <m:fPr>
            <m:ctrlPr>
              <w:rPr>
                <w:rFonts w:ascii="Cambria Math" w:eastAsia="Calibri" w:hAnsi="Cambria Math" w:cs="Times New Roman"/>
                <w:i/>
              </w:rPr>
            </m:ctrlPr>
          </m:fPr>
          <m:num>
            <m:r>
              <w:rPr>
                <w:rFonts w:ascii="Cambria Math" w:hAnsi="Cambria Math"/>
              </w:rPr>
              <m:t>1</m:t>
            </m:r>
          </m:num>
          <m:den>
            <m:r>
              <w:rPr>
                <w:rFonts w:ascii="Cambria Math" w:hAnsi="Cambria Math"/>
              </w:rPr>
              <m:t>3</m:t>
            </m:r>
          </m:den>
        </m:f>
      </m:oMath>
      <w:r w:rsidRPr="00997EB8">
        <w:rPr>
          <w:rFonts w:ascii="Comic Sans MS" w:eastAsia="Times New Roman" w:hAnsi="Comic Sans MS" w:cs="Times New Roman"/>
          <w:sz w:val="24"/>
        </w:rPr>
        <w:t xml:space="preserve"> foot long. How many pieces of ribbon does Rita have?</w:t>
      </w:r>
    </w:p>
    <w:p w:rsidR="00997EB8" w:rsidRPr="00997EB8" w:rsidRDefault="00997EB8" w:rsidP="00997EB8">
      <w:pPr>
        <w:ind w:left="720"/>
        <w:contextualSpacing/>
        <w:rPr>
          <w:rFonts w:ascii="Comic Sans MS" w:eastAsia="Calibri" w:hAnsi="Comic Sans MS" w:cs="Times New Roman"/>
          <w:sz w:val="24"/>
        </w:rPr>
      </w:pPr>
    </w:p>
    <w:p w:rsidR="00997EB8" w:rsidRPr="00997EB8" w:rsidRDefault="00997EB8" w:rsidP="00997EB8">
      <w:pPr>
        <w:numPr>
          <w:ilvl w:val="0"/>
          <w:numId w:val="71"/>
        </w:numPr>
        <w:spacing w:after="0" w:line="240" w:lineRule="auto"/>
        <w:contextualSpacing/>
        <w:rPr>
          <w:rFonts w:ascii="Comic Sans MS" w:eastAsia="Calibri" w:hAnsi="Comic Sans MS" w:cs="Times New Roman"/>
          <w:sz w:val="24"/>
        </w:rPr>
      </w:pPr>
      <w:r w:rsidRPr="00997EB8">
        <w:rPr>
          <w:rFonts w:ascii="Comic Sans MS" w:eastAsia="Calibri" w:hAnsi="Comic Sans MS" w:cs="Times New Roman"/>
          <w:sz w:val="24"/>
        </w:rPr>
        <w:t>Rita has a piece of ribbon that is 6 feet long. She cuts it into 3 pieces. Haw many feet long is each piece of ribbon?</w:t>
      </w:r>
    </w:p>
    <w:p w:rsidR="00997EB8" w:rsidRPr="00997EB8" w:rsidRDefault="00997EB8" w:rsidP="00997EB8">
      <w:pPr>
        <w:contextualSpacing/>
        <w:rPr>
          <w:rFonts w:ascii="Comic Sans MS" w:eastAsia="Calibri" w:hAnsi="Comic Sans MS" w:cs="Arial"/>
          <w:sz w:val="24"/>
          <w:szCs w:val="24"/>
        </w:rPr>
      </w:pPr>
    </w:p>
    <w:p w:rsidR="00997EB8" w:rsidRPr="00997EB8" w:rsidRDefault="00997EB8" w:rsidP="00997EB8">
      <w:pPr>
        <w:spacing w:after="0" w:line="240" w:lineRule="auto"/>
        <w:rPr>
          <w:rFonts w:ascii="Comic Sans MS" w:eastAsia="Calibri" w:hAnsi="Comic Sans MS" w:cs="Times New Roman"/>
          <w:sz w:val="24"/>
        </w:rPr>
      </w:pPr>
      <w:r>
        <w:rPr>
          <w:rFonts w:ascii="Comic Sans MS" w:eastAsia="Times New Roman" w:hAnsi="Comic Sans MS" w:cs="Arial"/>
          <w:b/>
          <w:noProof/>
          <w:sz w:val="32"/>
          <w:szCs w:val="32"/>
        </w:rPr>
        <mc:AlternateContent>
          <mc:Choice Requires="wps">
            <w:drawing>
              <wp:anchor distT="0" distB="0" distL="114300" distR="114300" simplePos="0" relativeHeight="251970560" behindDoc="0" locked="0" layoutInCell="1" allowOverlap="1">
                <wp:simplePos x="0" y="0"/>
                <wp:positionH relativeFrom="column">
                  <wp:posOffset>-589915</wp:posOffset>
                </wp:positionH>
                <wp:positionV relativeFrom="paragraph">
                  <wp:posOffset>82550</wp:posOffset>
                </wp:positionV>
                <wp:extent cx="342900" cy="342900"/>
                <wp:effectExtent l="635" t="1905" r="0" b="0"/>
                <wp:wrapNone/>
                <wp:docPr id="396"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3</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6" o:spid="_x0000_s1305" type="#_x0000_t202" style="position:absolute;margin-left:-46.45pt;margin-top:6.5pt;width:27pt;height:27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" fillcolor="#969696" stroked="f">
                <v:textbox>
                  <w:txbxContent>
                    <w:p w:rsidR="00DA38D4" w:rsidRPr="00C603A7" w:rsidRDefault="00DA38D4" w:rsidP="00997EB8">
                      <w:pPr>
                        <w:spacing w:line="480" w:lineRule="auto"/>
                        <w:rPr>
                          <w:b/>
                        </w:rPr>
                      </w:pPr>
                      <w:r>
                        <w:rPr>
                          <w:rFonts w:ascii="Comic Sans MS" w:hAnsi="Comic Sans MS"/>
                          <w:b/>
                          <w:bCs/>
                          <w:sz w:val="20"/>
                        </w:rPr>
                        <w:t>23</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ambria Math" w:eastAsia="Calibri" w:hAnsi="Cambria Math" w:cs="Times New Roman"/>
          <w:sz w:val="24"/>
        </w:rPr>
        <w:br/>
      </w:r>
      <w:r w:rsidRPr="00997EB8">
        <w:rPr>
          <w:rFonts w:ascii="Comic Sans MS" w:eastAsia="Calibri" w:hAnsi="Comic Sans MS" w:cs="Times New Roman"/>
          <w:sz w:val="24"/>
        </w:rPr>
        <w:t xml:space="preserve">Plaza Pizza sells large pizzas for $10. Each additional topping costs $2. Mr. Perkins is buying 1 large pizza with 3 additional toppings. He will pay with a $20 bill. He used the expression 20 – 10 – 3 </w:t>
      </w:r>
      <w:r w:rsidRPr="00997EB8">
        <w:rPr>
          <w:rFonts w:ascii="Comic Sans MS" w:eastAsia="Calibri" w:hAnsi="Comic Sans MS" w:cs="Arial"/>
          <w:sz w:val="24"/>
        </w:rPr>
        <w:t>×</w:t>
      </w:r>
      <w:r w:rsidRPr="00997EB8">
        <w:rPr>
          <w:rFonts w:ascii="Comic Sans MS" w:eastAsia="Calibri" w:hAnsi="Comic Sans MS" w:cs="Times New Roman"/>
          <w:sz w:val="24"/>
        </w:rPr>
        <w:t xml:space="preserve"> 2 to find how much change he should receive. How much change should Mr. Perkins receive?</w:t>
      </w:r>
    </w:p>
    <w:p w:rsidR="00997EB8" w:rsidRPr="00997EB8" w:rsidRDefault="00997EB8" w:rsidP="00997EB8">
      <w:pPr>
        <w:spacing w:after="0" w:line="240" w:lineRule="auto"/>
        <w:rPr>
          <w:rFonts w:ascii="Comic Sans MS" w:eastAsia="Calibri" w:hAnsi="Comic Sans MS" w:cs="Times New Roman"/>
          <w:sz w:val="24"/>
        </w:rPr>
      </w:pPr>
    </w:p>
    <w:p w:rsidR="00997EB8" w:rsidRPr="00997EB8" w:rsidRDefault="00997EB8" w:rsidP="00997EB8">
      <w:pPr>
        <w:numPr>
          <w:ilvl w:val="0"/>
          <w:numId w:val="72"/>
        </w:numPr>
        <w:spacing w:after="0" w:line="360" w:lineRule="auto"/>
        <w:rPr>
          <w:rFonts w:ascii="Comic Sans MS" w:eastAsia="Calibri" w:hAnsi="Comic Sans MS" w:cs="Times New Roman"/>
          <w:sz w:val="24"/>
        </w:rPr>
      </w:pPr>
      <w:r w:rsidRPr="00997EB8">
        <w:rPr>
          <w:rFonts w:ascii="Comic Sans MS" w:eastAsia="Calibri" w:hAnsi="Comic Sans MS" w:cs="Times New Roman"/>
          <w:sz w:val="24"/>
        </w:rPr>
        <w:t>$2</w:t>
      </w:r>
    </w:p>
    <w:p w:rsidR="00997EB8" w:rsidRPr="00997EB8" w:rsidRDefault="00997EB8" w:rsidP="00997EB8">
      <w:pPr>
        <w:numPr>
          <w:ilvl w:val="0"/>
          <w:numId w:val="72"/>
        </w:numPr>
        <w:spacing w:after="0" w:line="360" w:lineRule="auto"/>
        <w:rPr>
          <w:rFonts w:ascii="Comic Sans MS" w:eastAsia="Calibri" w:hAnsi="Comic Sans MS" w:cs="Times New Roman"/>
          <w:sz w:val="24"/>
        </w:rPr>
      </w:pPr>
      <w:r w:rsidRPr="00997EB8">
        <w:rPr>
          <w:rFonts w:ascii="Comic Sans MS" w:eastAsia="Calibri" w:hAnsi="Comic Sans MS" w:cs="Times New Roman"/>
          <w:sz w:val="24"/>
        </w:rPr>
        <w:t>$4</w:t>
      </w:r>
    </w:p>
    <w:p w:rsidR="00997EB8" w:rsidRPr="00997EB8" w:rsidRDefault="00997EB8" w:rsidP="00997EB8">
      <w:pPr>
        <w:numPr>
          <w:ilvl w:val="0"/>
          <w:numId w:val="72"/>
        </w:numPr>
        <w:spacing w:after="0" w:line="360" w:lineRule="auto"/>
        <w:rPr>
          <w:rFonts w:ascii="Comic Sans MS" w:eastAsia="Calibri" w:hAnsi="Comic Sans MS" w:cs="Times New Roman"/>
          <w:sz w:val="24"/>
        </w:rPr>
      </w:pPr>
      <w:r w:rsidRPr="00997EB8">
        <w:rPr>
          <w:rFonts w:ascii="Comic Sans MS" w:eastAsia="Calibri" w:hAnsi="Comic Sans MS" w:cs="Times New Roman"/>
          <w:sz w:val="24"/>
        </w:rPr>
        <w:t>$6</w:t>
      </w:r>
    </w:p>
    <w:p w:rsidR="00997EB8" w:rsidRPr="00997EB8" w:rsidRDefault="00997EB8" w:rsidP="00997EB8">
      <w:pPr>
        <w:numPr>
          <w:ilvl w:val="0"/>
          <w:numId w:val="72"/>
        </w:numPr>
        <w:spacing w:after="0" w:line="360" w:lineRule="auto"/>
        <w:rPr>
          <w:rFonts w:ascii="Comic Sans MS" w:eastAsia="Calibri" w:hAnsi="Comic Sans MS" w:cs="Times New Roman"/>
          <w:sz w:val="24"/>
        </w:rPr>
      </w:pPr>
      <w:r w:rsidRPr="00997EB8">
        <w:rPr>
          <w:rFonts w:ascii="Comic Sans MS" w:eastAsia="Calibri" w:hAnsi="Comic Sans MS" w:cs="Times New Roman"/>
          <w:sz w:val="24"/>
        </w:rPr>
        <w:t>$14</w:t>
      </w:r>
    </w:p>
    <w:p w:rsidR="00997EB8" w:rsidRPr="00997EB8" w:rsidRDefault="00997EB8" w:rsidP="00997EB8">
      <w:pPr>
        <w:contextualSpacing/>
        <w:rPr>
          <w:rFonts w:ascii="Arial" w:eastAsia="Calibri" w:hAnsi="Arial" w:cs="Times New Roman"/>
          <w:sz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Default="00997EB8"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Default="003B37D9" w:rsidP="00997EB8">
      <w:pPr>
        <w:spacing w:after="0" w:line="240" w:lineRule="auto"/>
        <w:rPr>
          <w:rFonts w:ascii="Comic Sans MS" w:eastAsia="Times New Roman" w:hAnsi="Comic Sans MS" w:cs="Arial"/>
          <w:sz w:val="24"/>
          <w:szCs w:val="24"/>
        </w:rPr>
      </w:pPr>
    </w:p>
    <w:p w:rsidR="003B37D9" w:rsidRPr="00997EB8" w:rsidRDefault="003B37D9"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spacing w:after="0" w:line="360" w:lineRule="auto"/>
        <w:ind w:left="795"/>
        <w:jc w:val="right"/>
        <w:rPr>
          <w:rFonts w:ascii="Comic Sans MS" w:eastAsia="Times New Roman" w:hAnsi="Comic Sans MS" w:cs="Arial"/>
          <w:sz w:val="24"/>
          <w:szCs w:val="48"/>
        </w:rPr>
      </w:pPr>
      <w:r w:rsidRPr="00997EB8">
        <w:rPr>
          <w:rFonts w:ascii="Comic Sans MS" w:eastAsia="Times New Roman" w:hAnsi="Comic Sans MS" w:cs="Arial"/>
          <w:b/>
          <w:sz w:val="32"/>
          <w:szCs w:val="32"/>
        </w:rPr>
        <w:t>Go On</w:t>
      </w: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24"/>
          <w:szCs w:val="24"/>
        </w:rPr>
        <w:lastRenderedPageBreak/>
        <mc:AlternateContent>
          <mc:Choice Requires="wps">
            <w:drawing>
              <wp:anchor distT="0" distB="0" distL="114300" distR="114300" simplePos="0" relativeHeight="251971584" behindDoc="0" locked="0" layoutInCell="1" allowOverlap="1">
                <wp:simplePos x="0" y="0"/>
                <wp:positionH relativeFrom="column">
                  <wp:posOffset>-445770</wp:posOffset>
                </wp:positionH>
                <wp:positionV relativeFrom="paragraph">
                  <wp:posOffset>5080</wp:posOffset>
                </wp:positionV>
                <wp:extent cx="342900" cy="342900"/>
                <wp:effectExtent l="0" t="0" r="0" b="0"/>
                <wp:wrapNone/>
                <wp:docPr id="395"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4</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306" type="#_x0000_t202" style="position:absolute;margin-left:-35.1pt;margin-top:.4pt;width:27pt;height:27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ewK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" fillcolor="#969696" stroked="f">
                <v:textbox>
                  <w:txbxContent>
                    <w:p w:rsidR="00DA38D4" w:rsidRPr="00C603A7" w:rsidRDefault="00DA38D4" w:rsidP="00997EB8">
                      <w:pPr>
                        <w:spacing w:line="480" w:lineRule="auto"/>
                        <w:rPr>
                          <w:b/>
                        </w:rPr>
                      </w:pPr>
                      <w:r>
                        <w:rPr>
                          <w:rFonts w:ascii="Comic Sans MS" w:hAnsi="Comic Sans MS"/>
                          <w:b/>
                          <w:bCs/>
                          <w:sz w:val="20"/>
                        </w:rPr>
                        <w:t>24</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Julia’s sunflower plant was 64.34 centimeters tall in July. During August, the plant grew 58.7 centimeters. How tall was Julia’s sunflower plant at the end of August?</w:t>
      </w:r>
    </w:p>
    <w:p w:rsidR="00997EB8" w:rsidRPr="00997EB8" w:rsidRDefault="00997EB8" w:rsidP="00997EB8">
      <w:pPr>
        <w:spacing w:after="0" w:line="240" w:lineRule="auto"/>
        <w:rPr>
          <w:rFonts w:ascii="Comic Sans MS" w:eastAsia="Times New Roman" w:hAnsi="Comic Sans MS" w:cs="Arial"/>
          <w:sz w:val="24"/>
          <w:szCs w:val="48"/>
        </w:rPr>
      </w:pPr>
    </w:p>
    <w:p w:rsidR="00997EB8" w:rsidRPr="00997EB8" w:rsidRDefault="00997EB8" w:rsidP="00997EB8">
      <w:pPr>
        <w:numPr>
          <w:ilvl w:val="0"/>
          <w:numId w:val="7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702.1 centimeters</w:t>
      </w:r>
    </w:p>
    <w:p w:rsidR="00997EB8" w:rsidRPr="00997EB8" w:rsidRDefault="00997EB8" w:rsidP="00997EB8">
      <w:pPr>
        <w:numPr>
          <w:ilvl w:val="0"/>
          <w:numId w:val="7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123.04 centimeters</w:t>
      </w:r>
    </w:p>
    <w:p w:rsidR="00997EB8" w:rsidRPr="00997EB8" w:rsidRDefault="00997EB8" w:rsidP="00997EB8">
      <w:pPr>
        <w:numPr>
          <w:ilvl w:val="0"/>
          <w:numId w:val="7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70.21 centimeters</w:t>
      </w:r>
    </w:p>
    <w:p w:rsidR="00997EB8" w:rsidRPr="00997EB8" w:rsidRDefault="00997EB8" w:rsidP="00997EB8">
      <w:pPr>
        <w:numPr>
          <w:ilvl w:val="0"/>
          <w:numId w:val="73"/>
        </w:numPr>
        <w:spacing w:after="0" w:line="360" w:lineRule="auto"/>
        <w:rPr>
          <w:rFonts w:ascii="Comic Sans MS" w:eastAsia="Times New Roman" w:hAnsi="Comic Sans MS" w:cs="Arial"/>
          <w:sz w:val="24"/>
          <w:szCs w:val="24"/>
        </w:rPr>
      </w:pPr>
      <w:r w:rsidRPr="00997EB8">
        <w:rPr>
          <w:rFonts w:ascii="Comic Sans MS" w:eastAsia="Times New Roman" w:hAnsi="Comic Sans MS" w:cs="Arial"/>
          <w:sz w:val="24"/>
          <w:szCs w:val="24"/>
        </w:rPr>
        <w:t>58.7 centimeters</w:t>
      </w:r>
    </w:p>
    <w:p w:rsidR="00997EB8" w:rsidRPr="00997EB8" w:rsidRDefault="00997EB8" w:rsidP="00997EB8">
      <w:pPr>
        <w:spacing w:after="0" w:line="360" w:lineRule="auto"/>
        <w:rPr>
          <w:rFonts w:ascii="Comic Sans MS" w:eastAsia="Times New Roman" w:hAnsi="Comic Sans MS" w:cs="Arial"/>
          <w:b/>
          <w:sz w:val="32"/>
          <w:szCs w:val="32"/>
        </w:rPr>
      </w:pPr>
    </w:p>
    <w:p w:rsidR="00997EB8" w:rsidRPr="00997EB8" w:rsidRDefault="00997EB8" w:rsidP="00997EB8">
      <w:pPr>
        <w:spacing w:after="0" w:line="240" w:lineRule="auto"/>
        <w:rPr>
          <w:rFonts w:ascii="Comic Sans MS" w:eastAsia="Times New Roman" w:hAnsi="Comic Sans MS" w:cs="Arial"/>
          <w:sz w:val="24"/>
          <w:szCs w:val="24"/>
        </w:rPr>
      </w:pPr>
      <w:r>
        <w:rPr>
          <w:rFonts w:ascii="Comic Sans MS" w:eastAsia="Times New Roman" w:hAnsi="Comic Sans MS" w:cs="Arial"/>
          <w:noProof/>
          <w:sz w:val="32"/>
          <w:szCs w:val="32"/>
        </w:rPr>
        <mc:AlternateContent>
          <mc:Choice Requires="wps">
            <w:drawing>
              <wp:anchor distT="0" distB="0" distL="114300" distR="114300" simplePos="0" relativeHeight="251972608" behindDoc="0" locked="0" layoutInCell="1" allowOverlap="1">
                <wp:simplePos x="0" y="0"/>
                <wp:positionH relativeFrom="column">
                  <wp:posOffset>-452120</wp:posOffset>
                </wp:positionH>
                <wp:positionV relativeFrom="paragraph">
                  <wp:posOffset>36195</wp:posOffset>
                </wp:positionV>
                <wp:extent cx="342900" cy="342900"/>
                <wp:effectExtent l="0" t="0" r="0" b="0"/>
                <wp:wrapNone/>
                <wp:docPr id="394"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5</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307" type="#_x0000_t202" style="position:absolute;margin-left:-35.6pt;margin-top:2.85pt;width:27pt;height:27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Dc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" fillcolor="#969696" stroked="f">
                <v:textbox>
                  <w:txbxContent>
                    <w:p w:rsidR="00DA38D4" w:rsidRPr="00C603A7" w:rsidRDefault="00DA38D4" w:rsidP="00997EB8">
                      <w:pPr>
                        <w:spacing w:line="480" w:lineRule="auto"/>
                        <w:rPr>
                          <w:b/>
                        </w:rPr>
                      </w:pPr>
                      <w:r>
                        <w:rPr>
                          <w:rFonts w:ascii="Comic Sans MS" w:hAnsi="Comic Sans MS"/>
                          <w:b/>
                          <w:bCs/>
                          <w:sz w:val="20"/>
                        </w:rPr>
                        <w:t>25</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Arial"/>
          <w:sz w:val="24"/>
          <w:szCs w:val="24"/>
        </w:rPr>
        <w:t>Kate made 180 ounces of punch for a party. She serves the punch in 8-ounce cups. How many full cups can she serve?</w:t>
      </w:r>
    </w:p>
    <w:p w:rsidR="00997EB8" w:rsidRPr="00997EB8" w:rsidRDefault="00997EB8" w:rsidP="00997EB8">
      <w:pPr>
        <w:spacing w:after="0" w:line="240" w:lineRule="auto"/>
        <w:rPr>
          <w:rFonts w:ascii="Comic Sans MS" w:eastAsia="Times New Roman" w:hAnsi="Comic Sans MS" w:cs="Arial"/>
          <w:sz w:val="24"/>
          <w:szCs w:val="24"/>
        </w:rPr>
      </w:pPr>
    </w:p>
    <w:p w:rsidR="00997EB8" w:rsidRPr="00997EB8" w:rsidRDefault="00997EB8" w:rsidP="00997EB8">
      <w:pPr>
        <w:numPr>
          <w:ilvl w:val="0"/>
          <w:numId w:val="74"/>
        </w:numPr>
        <w:spacing w:after="0" w:line="360" w:lineRule="auto"/>
        <w:rPr>
          <w:rFonts w:ascii="Comic Sans MS" w:eastAsia="Times New Roman" w:hAnsi="Comic Sans MS" w:cs="Arial"/>
          <w:sz w:val="32"/>
          <w:szCs w:val="32"/>
        </w:rPr>
      </w:pPr>
      <w:r w:rsidRPr="00997EB8">
        <w:rPr>
          <w:rFonts w:ascii="Comic Sans MS" w:eastAsia="Times New Roman" w:hAnsi="Comic Sans MS" w:cs="Arial"/>
          <w:sz w:val="24"/>
          <w:szCs w:val="24"/>
        </w:rPr>
        <w:t>8 cups</w:t>
      </w:r>
    </w:p>
    <w:p w:rsidR="00997EB8" w:rsidRPr="00997EB8" w:rsidRDefault="00997EB8" w:rsidP="00997EB8">
      <w:pPr>
        <w:numPr>
          <w:ilvl w:val="0"/>
          <w:numId w:val="74"/>
        </w:numPr>
        <w:spacing w:after="0" w:line="360" w:lineRule="auto"/>
        <w:rPr>
          <w:rFonts w:ascii="Comic Sans MS" w:eastAsia="Times New Roman" w:hAnsi="Comic Sans MS" w:cs="Arial"/>
          <w:sz w:val="32"/>
          <w:szCs w:val="32"/>
        </w:rPr>
      </w:pPr>
      <w:r w:rsidRPr="00997EB8">
        <w:rPr>
          <w:rFonts w:ascii="Comic Sans MS" w:eastAsia="Times New Roman" w:hAnsi="Comic Sans MS" w:cs="Arial"/>
          <w:sz w:val="24"/>
          <w:szCs w:val="24"/>
        </w:rPr>
        <w:t>22 cups</w:t>
      </w:r>
    </w:p>
    <w:p w:rsidR="00997EB8" w:rsidRPr="00997EB8" w:rsidRDefault="00997EB8" w:rsidP="00997EB8">
      <w:pPr>
        <w:numPr>
          <w:ilvl w:val="0"/>
          <w:numId w:val="74"/>
        </w:numPr>
        <w:spacing w:after="0" w:line="360" w:lineRule="auto"/>
        <w:rPr>
          <w:rFonts w:ascii="Comic Sans MS" w:eastAsia="Times New Roman" w:hAnsi="Comic Sans MS" w:cs="Arial"/>
          <w:sz w:val="32"/>
          <w:szCs w:val="32"/>
        </w:rPr>
      </w:pPr>
      <w:r w:rsidRPr="00997EB8">
        <w:rPr>
          <w:rFonts w:ascii="Comic Sans MS" w:eastAsia="Times New Roman" w:hAnsi="Comic Sans MS" w:cs="Arial"/>
          <w:sz w:val="24"/>
          <w:szCs w:val="24"/>
        </w:rPr>
        <w:t>22 ½ cups</w:t>
      </w:r>
    </w:p>
    <w:p w:rsidR="00997EB8" w:rsidRPr="00997EB8" w:rsidRDefault="00997EB8" w:rsidP="00997EB8">
      <w:pPr>
        <w:numPr>
          <w:ilvl w:val="0"/>
          <w:numId w:val="74"/>
        </w:numPr>
        <w:spacing w:after="0" w:line="360" w:lineRule="auto"/>
        <w:rPr>
          <w:rFonts w:ascii="Comic Sans MS" w:eastAsia="Times New Roman" w:hAnsi="Comic Sans MS" w:cs="Arial"/>
          <w:sz w:val="32"/>
          <w:szCs w:val="32"/>
        </w:rPr>
      </w:pPr>
      <w:r w:rsidRPr="00997EB8">
        <w:rPr>
          <w:rFonts w:ascii="Comic Sans MS" w:eastAsia="Times New Roman" w:hAnsi="Comic Sans MS" w:cs="Arial"/>
          <w:sz w:val="24"/>
          <w:szCs w:val="24"/>
        </w:rPr>
        <w:t>23 cups</w:t>
      </w:r>
    </w:p>
    <w:p w:rsidR="00997EB8" w:rsidRPr="00997EB8" w:rsidRDefault="00997EB8" w:rsidP="00997EB8">
      <w:pPr>
        <w:spacing w:after="0" w:line="360" w:lineRule="auto"/>
        <w:rPr>
          <w:rFonts w:ascii="Comic Sans MS" w:eastAsia="Times New Roman" w:hAnsi="Comic Sans MS" w:cs="Times New Roman"/>
          <w:sz w:val="24"/>
          <w:szCs w:val="24"/>
          <w:u w:val="single"/>
        </w:rPr>
      </w:pPr>
    </w:p>
    <w:p w:rsidR="00997EB8" w:rsidRPr="00997EB8" w:rsidRDefault="00997EB8" w:rsidP="00997EB8">
      <w:pPr>
        <w:spacing w:after="0" w:line="360" w:lineRule="auto"/>
        <w:rPr>
          <w:rFonts w:ascii="Comic Sans MS" w:eastAsia="Times New Roman" w:hAnsi="Comic Sans MS" w:cs="Times New Roman"/>
          <w:sz w:val="32"/>
          <w:szCs w:val="32"/>
          <w:u w:val="single"/>
        </w:rPr>
      </w:pPr>
      <w:r w:rsidRPr="00997EB8">
        <w:rPr>
          <w:rFonts w:ascii="Comic Sans MS" w:eastAsia="Times New Roman" w:hAnsi="Comic Sans MS" w:cs="Times New Roman"/>
          <w:sz w:val="32"/>
          <w:szCs w:val="32"/>
          <w:u w:val="single"/>
        </w:rPr>
        <w:t>Part 2   Short and Extended Responses</w:t>
      </w:r>
    </w:p>
    <w:p w:rsidR="00997EB8" w:rsidRPr="00997EB8" w:rsidRDefault="00997EB8" w:rsidP="00997EB8">
      <w:pPr>
        <w:spacing w:after="0" w:line="360" w:lineRule="auto"/>
        <w:rPr>
          <w:rFonts w:ascii="Comic Sans MS" w:eastAsia="Times New Roman" w:hAnsi="Comic Sans MS" w:cs="Times New Roman"/>
          <w:sz w:val="24"/>
          <w:szCs w:val="24"/>
          <w:u w:val="single"/>
        </w:rPr>
      </w:pPr>
    </w:p>
    <w:p w:rsidR="00997EB8" w:rsidRPr="00997EB8" w:rsidRDefault="00997EB8" w:rsidP="00997EB8">
      <w:pPr>
        <w:spacing w:after="0" w:line="240" w:lineRule="auto"/>
        <w:ind w:left="150"/>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76704" behindDoc="0" locked="0" layoutInCell="1" allowOverlap="1">
                <wp:simplePos x="0" y="0"/>
                <wp:positionH relativeFrom="column">
                  <wp:posOffset>-457200</wp:posOffset>
                </wp:positionH>
                <wp:positionV relativeFrom="paragraph">
                  <wp:posOffset>-114300</wp:posOffset>
                </wp:positionV>
                <wp:extent cx="342900" cy="342900"/>
                <wp:effectExtent l="0" t="0" r="0" b="2540"/>
                <wp:wrapNone/>
                <wp:docPr id="39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6</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308" type="#_x0000_t202" style="position:absolute;left:0;text-align:left;margin-left:-36pt;margin-top:-9pt;width:27pt;height:2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" fillcolor="#969696" stroked="f">
                <v:textbox>
                  <w:txbxContent>
                    <w:p w:rsidR="00DA38D4" w:rsidRPr="00C603A7" w:rsidRDefault="00DA38D4" w:rsidP="00997EB8">
                      <w:pPr>
                        <w:spacing w:line="480" w:lineRule="auto"/>
                        <w:rPr>
                          <w:b/>
                        </w:rPr>
                      </w:pPr>
                      <w:r>
                        <w:rPr>
                          <w:rFonts w:ascii="Comic Sans MS" w:hAnsi="Comic Sans MS"/>
                          <w:b/>
                          <w:bCs/>
                          <w:sz w:val="20"/>
                        </w:rPr>
                        <w:t>26</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 xml:space="preserve">Dan wants to buy pencils.  He needs 20 pencils.  There are 5 pencils to a box.  The pencil boxes cost $3.90 each.  Estimate how much Dan would spend on pencils.  </w:t>
      </w:r>
    </w:p>
    <w:p w:rsidR="00997EB8" w:rsidRPr="00997EB8" w:rsidRDefault="00997EB8" w:rsidP="00997EB8">
      <w:pPr>
        <w:spacing w:after="0" w:line="360" w:lineRule="auto"/>
        <w:rPr>
          <w:rFonts w:ascii="Comic Sans MS" w:eastAsia="Times New Roman" w:hAnsi="Comic Sans MS" w:cs="Times New Roman"/>
          <w:b/>
          <w:sz w:val="24"/>
          <w:szCs w:val="24"/>
        </w:rPr>
      </w:pPr>
    </w:p>
    <w:p w:rsidR="00997EB8" w:rsidRPr="00997EB8" w:rsidRDefault="00997EB8" w:rsidP="00997EB8">
      <w:pPr>
        <w:spacing w:after="0" w:line="360" w:lineRule="auto"/>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ab/>
        <w:t>Answer: $__________</w:t>
      </w:r>
    </w:p>
    <w:p w:rsidR="00997EB8" w:rsidRPr="00997EB8" w:rsidRDefault="00997EB8" w:rsidP="00997EB8">
      <w:pPr>
        <w:spacing w:after="0" w:line="360" w:lineRule="auto"/>
        <w:rPr>
          <w:rFonts w:ascii="Comic Sans MS" w:eastAsia="Times New Roman" w:hAnsi="Comic Sans MS" w:cs="Times New Roman"/>
          <w:b/>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On the lines below, explain the steps you used to solve this problem.</w:t>
      </w:r>
    </w:p>
    <w:p w:rsid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3B37D9">
        <w:rPr>
          <w:rFonts w:ascii="Comic Sans MS" w:eastAsia="Times New Roman" w:hAnsi="Comic Sans MS" w:cs="Times New Roman"/>
          <w:sz w:val="24"/>
          <w:szCs w:val="24"/>
        </w:rPr>
        <w:t>_____________________________________________</w:t>
      </w:r>
      <w:r w:rsidRPr="00997EB8">
        <w:rPr>
          <w:rFonts w:ascii="Comic Sans MS" w:eastAsia="Times New Roman" w:hAnsi="Comic Sans MS" w:cs="Times New Roman"/>
          <w:sz w:val="24"/>
          <w:szCs w:val="24"/>
        </w:rPr>
        <w:t>_</w:t>
      </w:r>
    </w:p>
    <w:p w:rsidR="003B37D9" w:rsidRPr="00997EB8" w:rsidRDefault="003B37D9" w:rsidP="00997EB8">
      <w:pPr>
        <w:spacing w:after="0" w:line="360" w:lineRule="auto"/>
        <w:rPr>
          <w:rFonts w:ascii="Comic Sans MS" w:eastAsia="Times New Roman" w:hAnsi="Comic Sans MS" w:cs="Times New Roman"/>
          <w:sz w:val="24"/>
          <w:szCs w:val="24"/>
        </w:rPr>
      </w:pPr>
    </w:p>
    <w:p w:rsidR="00997EB8" w:rsidRPr="00997EB8" w:rsidRDefault="00997EB8" w:rsidP="003B37D9">
      <w:pPr>
        <w:spacing w:after="0" w:line="360" w:lineRule="auto"/>
        <w:ind w:left="7920" w:firstLine="720"/>
        <w:rPr>
          <w:rFonts w:ascii="Comic Sans MS" w:eastAsia="Times New Roman" w:hAnsi="Comic Sans MS" w:cs="Times New Roman"/>
          <w:b/>
          <w:sz w:val="24"/>
          <w:szCs w:val="24"/>
          <w:u w:val="single"/>
        </w:rPr>
      </w:pPr>
      <w:r w:rsidRPr="00997EB8">
        <w:rPr>
          <w:rFonts w:ascii="Comic Sans MS" w:eastAsia="Times New Roman" w:hAnsi="Comic Sans MS" w:cs="Arial"/>
          <w:b/>
          <w:sz w:val="32"/>
          <w:szCs w:val="32"/>
        </w:rPr>
        <w:t>Go On</w:t>
      </w:r>
    </w:p>
    <w:p w:rsidR="00997EB8" w:rsidRPr="00997EB8" w:rsidRDefault="00997EB8" w:rsidP="00997EB8">
      <w:pPr>
        <w:numPr>
          <w:ilvl w:val="0"/>
          <w:numId w:val="59"/>
        </w:numPr>
        <w:spacing w:after="0" w:line="360" w:lineRule="auto"/>
        <w:rPr>
          <w:rFonts w:ascii="Comic Sans MS" w:eastAsia="Times New Roman" w:hAnsi="Comic Sans MS" w:cs="Times New Roman"/>
          <w:sz w:val="24"/>
          <w:szCs w:val="24"/>
        </w:rPr>
      </w:pPr>
      <w:r>
        <w:rPr>
          <w:rFonts w:ascii="Comic Sans MS" w:eastAsia="Times New Roman" w:hAnsi="Comic Sans MS" w:cs="Times New Roman"/>
          <w:b/>
          <w:noProof/>
          <w:sz w:val="24"/>
          <w:szCs w:val="24"/>
          <w:u w:val="single"/>
        </w:rPr>
        <w:lastRenderedPageBreak/>
        <mc:AlternateContent>
          <mc:Choice Requires="wps">
            <w:drawing>
              <wp:anchor distT="0" distB="0" distL="114300" distR="114300" simplePos="0" relativeHeight="251956224" behindDoc="0" locked="0" layoutInCell="1" allowOverlap="1">
                <wp:simplePos x="0" y="0"/>
                <wp:positionH relativeFrom="column">
                  <wp:posOffset>-435610</wp:posOffset>
                </wp:positionH>
                <wp:positionV relativeFrom="paragraph">
                  <wp:posOffset>-27940</wp:posOffset>
                </wp:positionV>
                <wp:extent cx="342900" cy="342900"/>
                <wp:effectExtent l="0" t="0" r="0" b="0"/>
                <wp:wrapNone/>
                <wp:docPr id="392"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7</w:t>
                            </w:r>
                            <w:r>
                              <w:rPr>
                                <w:b/>
                              </w:rPr>
                              <w:t>7</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309" type="#_x0000_t202" style="position:absolute;left:0;text-align:left;margin-left:-34.3pt;margin-top:-2.2pt;width:27pt;height:27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" fillcolor="#969696" stroked="f">
                <v:textbox>
                  <w:txbxContent>
                    <w:p w:rsidR="00DA38D4" w:rsidRPr="00C603A7" w:rsidRDefault="00DA38D4" w:rsidP="00997EB8">
                      <w:pPr>
                        <w:spacing w:line="480" w:lineRule="auto"/>
                        <w:rPr>
                          <w:b/>
                        </w:rPr>
                      </w:pPr>
                      <w:r>
                        <w:rPr>
                          <w:rFonts w:ascii="Comic Sans MS" w:hAnsi="Comic Sans MS"/>
                          <w:b/>
                          <w:bCs/>
                          <w:sz w:val="20"/>
                        </w:rPr>
                        <w:t>27</w:t>
                      </w:r>
                      <w:r>
                        <w:rPr>
                          <w:b/>
                        </w:rPr>
                        <w:t>7</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List the factors of 9.</w:t>
      </w:r>
    </w:p>
    <w:p w:rsidR="00997EB8" w:rsidRPr="00997EB8" w:rsidRDefault="00997EB8" w:rsidP="00997EB8">
      <w:pPr>
        <w:spacing w:after="0" w:line="36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ind w:left="360"/>
        <w:rPr>
          <w:rFonts w:ascii="Comic Sans MS" w:eastAsia="Times New Roman" w:hAnsi="Comic Sans MS" w:cs="Times New Roman"/>
          <w:sz w:val="24"/>
          <w:szCs w:val="24"/>
        </w:rPr>
      </w:pPr>
    </w:p>
    <w:p w:rsidR="00997EB8" w:rsidRPr="00997EB8" w:rsidRDefault="00997EB8" w:rsidP="00997EB8">
      <w:pPr>
        <w:spacing w:after="0" w:line="360" w:lineRule="auto"/>
        <w:ind w:left="360" w:firstLine="360"/>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Answer: ___________________________</w:t>
      </w:r>
    </w:p>
    <w:p w:rsidR="00997EB8" w:rsidRPr="00997EB8" w:rsidRDefault="00997EB8" w:rsidP="00997EB8">
      <w:pPr>
        <w:spacing w:after="0" w:line="360" w:lineRule="auto"/>
        <w:ind w:left="360" w:firstLine="360"/>
        <w:rPr>
          <w:rFonts w:ascii="Comic Sans MS" w:eastAsia="Times New Roman" w:hAnsi="Comic Sans MS" w:cs="Times New Roman"/>
          <w:b/>
          <w:sz w:val="24"/>
          <w:szCs w:val="24"/>
        </w:rPr>
      </w:pPr>
    </w:p>
    <w:p w:rsidR="00997EB8" w:rsidRPr="00997EB8" w:rsidRDefault="00997EB8" w:rsidP="00997EB8">
      <w:pPr>
        <w:numPr>
          <w:ilvl w:val="0"/>
          <w:numId w:val="59"/>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List the factors of 36.</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Answer: _____________________________</w:t>
      </w:r>
    </w:p>
    <w:p w:rsidR="00997EB8" w:rsidRPr="00997EB8" w:rsidRDefault="00997EB8" w:rsidP="00997EB8">
      <w:pPr>
        <w:spacing w:after="0" w:line="360" w:lineRule="auto"/>
        <w:ind w:left="720"/>
        <w:rPr>
          <w:rFonts w:ascii="Comic Sans MS" w:eastAsia="Times New Roman" w:hAnsi="Comic Sans MS" w:cs="Times New Roman"/>
          <w:b/>
          <w:sz w:val="24"/>
          <w:szCs w:val="24"/>
        </w:rPr>
      </w:pPr>
    </w:p>
    <w:p w:rsidR="00997EB8" w:rsidRPr="00997EB8" w:rsidRDefault="00997EB8" w:rsidP="00997EB8">
      <w:pPr>
        <w:numPr>
          <w:ilvl w:val="0"/>
          <w:numId w:val="59"/>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What are the common factors of 9 and 36?</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Answer: _______________</w:t>
      </w:r>
    </w:p>
    <w:p w:rsidR="00997EB8" w:rsidRPr="00997EB8" w:rsidRDefault="00997EB8" w:rsidP="00997EB8">
      <w:pPr>
        <w:spacing w:after="0" w:line="360" w:lineRule="auto"/>
        <w:ind w:left="720"/>
        <w:rPr>
          <w:rFonts w:ascii="Comic Sans MS" w:eastAsia="Times New Roman" w:hAnsi="Comic Sans MS" w:cs="Times New Roman"/>
          <w:b/>
          <w:sz w:val="24"/>
          <w:szCs w:val="24"/>
        </w:rPr>
      </w:pPr>
    </w:p>
    <w:p w:rsidR="00997EB8" w:rsidRPr="00997EB8" w:rsidRDefault="00997EB8" w:rsidP="00997EB8">
      <w:pPr>
        <w:numPr>
          <w:ilvl w:val="0"/>
          <w:numId w:val="59"/>
        </w:num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What is the greatest common factor (GCF) of 9 and 36?</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nswer: _________</w:t>
      </w:r>
    </w:p>
    <w:p w:rsidR="00997EB8" w:rsidRPr="00997EB8" w:rsidRDefault="00997EB8" w:rsidP="00997EB8">
      <w:pPr>
        <w:spacing w:after="0" w:line="360" w:lineRule="auto"/>
        <w:ind w:left="720"/>
        <w:jc w:val="right"/>
        <w:rPr>
          <w:rFonts w:ascii="Comic Sans MS" w:eastAsia="Times New Roman" w:hAnsi="Comic Sans MS" w:cs="Times New Roman"/>
          <w:b/>
          <w:sz w:val="24"/>
          <w:szCs w:val="24"/>
        </w:rPr>
      </w:pPr>
      <w:r w:rsidRPr="00997EB8">
        <w:rPr>
          <w:rFonts w:ascii="Comic Sans MS" w:eastAsia="Times New Roman" w:hAnsi="Comic Sans MS" w:cs="Times New Roman"/>
          <w:sz w:val="24"/>
          <w:szCs w:val="24"/>
        </w:rPr>
        <w:t xml:space="preserve">  </w:t>
      </w: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p>
    <w:p w:rsidR="00997EB8" w:rsidRPr="00997EB8" w:rsidRDefault="00997EB8" w:rsidP="00997EB8">
      <w:pPr>
        <w:spacing w:after="0" w:line="360" w:lineRule="auto"/>
        <w:ind w:left="720"/>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003B37D9">
        <w:rPr>
          <w:rFonts w:ascii="Comic Sans MS" w:eastAsia="Times New Roman" w:hAnsi="Comic Sans MS" w:cs="Times New Roman"/>
          <w:sz w:val="24"/>
          <w:szCs w:val="24"/>
        </w:rPr>
        <w:tab/>
      </w:r>
      <w:r w:rsidR="003B37D9">
        <w:rPr>
          <w:rFonts w:ascii="Comic Sans MS" w:eastAsia="Times New Roman" w:hAnsi="Comic Sans MS" w:cs="Times New Roman"/>
          <w:sz w:val="24"/>
          <w:szCs w:val="24"/>
        </w:rPr>
        <w:tab/>
      </w:r>
      <w:r w:rsidR="003B37D9">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Arial"/>
          <w:b/>
          <w:sz w:val="32"/>
          <w:szCs w:val="32"/>
        </w:rPr>
        <w:t>Go On</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lastRenderedPageBreak/>
        <w:t xml:space="preserve">   </w:t>
      </w:r>
    </w:p>
    <w:p w:rsidR="00997EB8" w:rsidRPr="00997EB8" w:rsidRDefault="00997EB8" w:rsidP="00997EB8">
      <w:pPr>
        <w:spacing w:after="0" w:line="240" w:lineRule="auto"/>
        <w:rPr>
          <w:rFonts w:ascii="Comic Sans MS" w:eastAsia="Times New Roman" w:hAnsi="Comic Sans MS" w:cs="Times New Roman"/>
          <w:iCs/>
          <w:color w:val="000000"/>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957248" behindDoc="0" locked="0" layoutInCell="1" allowOverlap="1">
                <wp:simplePos x="0" y="0"/>
                <wp:positionH relativeFrom="column">
                  <wp:posOffset>-457200</wp:posOffset>
                </wp:positionH>
                <wp:positionV relativeFrom="paragraph">
                  <wp:posOffset>22225</wp:posOffset>
                </wp:positionV>
                <wp:extent cx="342900" cy="342900"/>
                <wp:effectExtent l="0" t="0" r="0" b="1905"/>
                <wp:wrapNone/>
                <wp:docPr id="39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Pr="00C603A7" w:rsidRDefault="00DA38D4" w:rsidP="00997EB8">
                            <w:pPr>
                              <w:spacing w:line="480" w:lineRule="auto"/>
                              <w:rPr>
                                <w:b/>
                              </w:rPr>
                            </w:pPr>
                            <w:r>
                              <w:rPr>
                                <w:rFonts w:ascii="Comic Sans MS" w:hAnsi="Comic Sans MS"/>
                                <w:b/>
                                <w:bCs/>
                                <w:sz w:val="20"/>
                              </w:rPr>
                              <w:t>28</w:t>
                            </w:r>
                            <w:r w:rsidRPr="00624178">
                              <w:rPr>
                                <w:b/>
                              </w:rPr>
                              <w:t xml:space="preserve"> </w:t>
                            </w:r>
                            <w:r w:rsidRPr="00C603A7">
                              <w:rPr>
                                <w:b/>
                              </w:rPr>
                              <w:t>Go 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310" type="#_x0000_t202" style="position:absolute;margin-left:-36pt;margin-top:1.75pt;width:27pt;height:27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" fillcolor="#969696" stroked="f">
                <v:textbox>
                  <w:txbxContent>
                    <w:p w:rsidR="00DA38D4" w:rsidRPr="00C603A7" w:rsidRDefault="00DA38D4" w:rsidP="00997EB8">
                      <w:pPr>
                        <w:spacing w:line="480" w:lineRule="auto"/>
                        <w:rPr>
                          <w:b/>
                        </w:rPr>
                      </w:pPr>
                      <w:r>
                        <w:rPr>
                          <w:rFonts w:ascii="Comic Sans MS" w:hAnsi="Comic Sans MS"/>
                          <w:b/>
                          <w:bCs/>
                          <w:sz w:val="20"/>
                        </w:rPr>
                        <w:t>28</w:t>
                      </w:r>
                      <w:r w:rsidRPr="00624178">
                        <w:rPr>
                          <w:b/>
                        </w:rPr>
                        <w:t xml:space="preserve"> </w:t>
                      </w:r>
                      <w:r w:rsidRPr="00C603A7">
                        <w:rPr>
                          <w:b/>
                        </w:rPr>
                        <w:t>Go 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iCs/>
          <w:color w:val="000000"/>
          <w:sz w:val="24"/>
          <w:szCs w:val="24"/>
        </w:rPr>
        <w:t>Kelly is having a party. She wants to make punch and have everything set up before the guest arrive at 1:30 p.m. Kelly estimates it will take her 35 minutes to make the punch and 45 minutes to set up. Will Kelly finish before the guests arrive if she starts at 11:45 a.m.? Explain your answer.</w:t>
      </w:r>
    </w:p>
    <w:p w:rsidR="00997EB8" w:rsidRPr="00997EB8" w:rsidRDefault="00997EB8" w:rsidP="00997EB8">
      <w:pPr>
        <w:spacing w:after="0" w:line="240" w:lineRule="auto"/>
        <w:rPr>
          <w:rFonts w:ascii="Comic Sans MS" w:eastAsia="Times New Roman" w:hAnsi="Comic Sans MS" w:cs="Times New Roman"/>
          <w:iCs/>
          <w:color w:val="000000"/>
          <w:sz w:val="24"/>
          <w:szCs w:val="24"/>
        </w:rPr>
      </w:pPr>
    </w:p>
    <w:p w:rsidR="00997EB8" w:rsidRPr="00997EB8" w:rsidRDefault="00997EB8" w:rsidP="00997EB8">
      <w:pPr>
        <w:spacing w:after="0" w:line="240" w:lineRule="auto"/>
        <w:rPr>
          <w:rFonts w:ascii="Times New Roman" w:eastAsia="Times New Roman" w:hAnsi="Times New Roman" w:cs="Times New Roman"/>
          <w:sz w:val="36"/>
          <w:szCs w:val="36"/>
        </w:rPr>
      </w:pPr>
      <w:r w:rsidRPr="00997EB8">
        <w:rPr>
          <w:rFonts w:ascii="Comic Sans MS" w:eastAsia="Times New Roman" w:hAnsi="Comic Sans MS" w:cs="Times New Roman"/>
          <w:iCs/>
          <w:color w:val="000000"/>
          <w:sz w:val="36"/>
          <w:szCs w:val="36"/>
        </w:rPr>
        <w:t>________________________________________________________________________________________________________________________________________________________</w:t>
      </w:r>
    </w:p>
    <w:p w:rsidR="00997EB8" w:rsidRPr="00997EB8" w:rsidRDefault="00997EB8" w:rsidP="00997EB8">
      <w:pPr>
        <w:spacing w:after="0" w:line="360" w:lineRule="auto"/>
        <w:rPr>
          <w:rFonts w:ascii="Comic Sans MS" w:eastAsia="Times New Roman" w:hAnsi="Comic Sans MS" w:cs="Times New Roman"/>
          <w:sz w:val="36"/>
          <w:szCs w:val="36"/>
        </w:rPr>
      </w:pPr>
    </w:p>
    <w:p w:rsidR="00997EB8" w:rsidRPr="00997EB8" w:rsidRDefault="00997EB8" w:rsidP="00997EB8">
      <w:pPr>
        <w:spacing w:after="0" w:line="360" w:lineRule="auto"/>
        <w:rPr>
          <w:rFonts w:ascii="Comic Sans MS" w:eastAsia="Times New Roman" w:hAnsi="Comic Sans MS" w:cs="Times New Roman"/>
          <w:sz w:val="36"/>
          <w:szCs w:val="36"/>
        </w:rPr>
      </w:pP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78752" behindDoc="0" locked="0" layoutInCell="1" allowOverlap="1">
                <wp:simplePos x="0" y="0"/>
                <wp:positionH relativeFrom="column">
                  <wp:posOffset>-457200</wp:posOffset>
                </wp:positionH>
                <wp:positionV relativeFrom="paragraph">
                  <wp:posOffset>46355</wp:posOffset>
                </wp:positionV>
                <wp:extent cx="342900" cy="342900"/>
                <wp:effectExtent l="0" t="0" r="0" b="0"/>
                <wp:wrapNone/>
                <wp:docPr id="390"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sz w:val="20"/>
                                <w:szCs w:val="20"/>
                              </w:rPr>
                              <w:t>29</w:t>
                            </w:r>
                            <w:r>
                              <w:rPr>
                                <w:b/>
                              </w:rPr>
                              <w:t>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311" type="#_x0000_t202" style="position:absolute;margin-left:-36pt;margin-top:3.65pt;width:27pt;height:27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" fillcolor="#969696" stroked="f">
                <v:textbox>
                  <w:txbxContent>
                    <w:p w:rsidR="00DA38D4" w:rsidRDefault="00DA38D4" w:rsidP="00997EB8">
                      <w:pPr>
                        <w:spacing w:line="480" w:lineRule="auto"/>
                        <w:rPr>
                          <w:b/>
                        </w:rPr>
                      </w:pPr>
                      <w:r>
                        <w:rPr>
                          <w:rFonts w:ascii="Comic Sans MS" w:hAnsi="Comic Sans MS"/>
                          <w:b/>
                          <w:sz w:val="20"/>
                          <w:szCs w:val="20"/>
                        </w:rPr>
                        <w:t>29</w:t>
                      </w:r>
                      <w:r>
                        <w:rPr>
                          <w:b/>
                        </w:rPr>
                        <w:t>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Draw all the possible lines of symmetry on the figure below.</w:t>
      </w:r>
    </w:p>
    <w:p w:rsidR="00997EB8" w:rsidRPr="00997EB8" w:rsidRDefault="00997EB8"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mc:AlternateContent>
          <mc:Choice Requires="wps">
            <w:drawing>
              <wp:anchor distT="0" distB="0" distL="114300" distR="114300" simplePos="0" relativeHeight="251977728" behindDoc="0" locked="0" layoutInCell="1" allowOverlap="1">
                <wp:simplePos x="0" y="0"/>
                <wp:positionH relativeFrom="column">
                  <wp:posOffset>1485900</wp:posOffset>
                </wp:positionH>
                <wp:positionV relativeFrom="paragraph">
                  <wp:posOffset>195580</wp:posOffset>
                </wp:positionV>
                <wp:extent cx="2400300" cy="1600200"/>
                <wp:effectExtent l="19050" t="19050" r="19050" b="9525"/>
                <wp:wrapNone/>
                <wp:docPr id="389" name="Isosceles Triangle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16002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89" o:spid="_x0000_s1026" type="#_x0000_t5" style="position:absolute;margin-left:117pt;margin-top:15.4pt;width:189pt;height:126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"/>
            </w:pict>
          </mc:Fallback>
        </mc:AlternateConten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b/>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 xml:space="preserve">                    </w:t>
      </w: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 xml:space="preserve">                                                                         </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p>
    <w:p w:rsidR="003B37D9"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r w:rsidRPr="00997EB8">
        <w:rPr>
          <w:rFonts w:ascii="Comic Sans MS" w:eastAsia="Times New Roman" w:hAnsi="Comic Sans MS" w:cs="Times New Roman"/>
          <w:sz w:val="24"/>
          <w:szCs w:val="24"/>
        </w:rPr>
        <w:tab/>
      </w:r>
    </w:p>
    <w:p w:rsidR="00997EB8" w:rsidRPr="00997EB8" w:rsidRDefault="003B37D9" w:rsidP="00997EB8">
      <w:pPr>
        <w:spacing w:after="0" w:line="360" w:lineRule="auto"/>
        <w:rPr>
          <w:rFonts w:ascii="Comic Sans MS" w:eastAsia="Times New Roman" w:hAnsi="Comic Sans MS" w:cs="Times New Roman"/>
          <w:sz w:val="24"/>
          <w:szCs w:val="24"/>
        </w:rPr>
      </w:pP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Pr>
          <w:rFonts w:ascii="Comic Sans MS" w:eastAsia="Times New Roman" w:hAnsi="Comic Sans MS" w:cs="Times New Roman"/>
          <w:sz w:val="24"/>
          <w:szCs w:val="24"/>
        </w:rPr>
        <w:tab/>
      </w:r>
      <w:r w:rsidR="00997EB8" w:rsidRPr="00997EB8">
        <w:rPr>
          <w:rFonts w:ascii="Comic Sans MS" w:eastAsia="Times New Roman" w:hAnsi="Comic Sans MS" w:cs="Times New Roman"/>
          <w:sz w:val="24"/>
          <w:szCs w:val="24"/>
        </w:rPr>
        <w:tab/>
      </w:r>
      <w:r w:rsidR="00997EB8" w:rsidRPr="00997EB8">
        <w:rPr>
          <w:rFonts w:ascii="Comic Sans MS" w:eastAsia="Times New Roman" w:hAnsi="Comic Sans MS" w:cs="Times New Roman"/>
          <w:sz w:val="24"/>
          <w:szCs w:val="24"/>
        </w:rPr>
        <w:tab/>
      </w:r>
      <w:r w:rsidR="00997EB8" w:rsidRPr="00997EB8">
        <w:rPr>
          <w:rFonts w:ascii="Comic Sans MS" w:eastAsia="Times New Roman" w:hAnsi="Comic Sans MS" w:cs="Arial"/>
          <w:b/>
          <w:sz w:val="32"/>
          <w:szCs w:val="32"/>
        </w:rPr>
        <w:t>Go On</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240" w:lineRule="auto"/>
        <w:rPr>
          <w:rFonts w:ascii="Comic Sans MS" w:eastAsia="Times New Roman" w:hAnsi="Comic Sans MS" w:cs="Times New Roman"/>
          <w:sz w:val="24"/>
          <w:szCs w:val="24"/>
        </w:rPr>
      </w:pPr>
      <w:r>
        <w:rPr>
          <w:rFonts w:ascii="Comic Sans MS" w:eastAsia="Times New Roman" w:hAnsi="Comic Sans MS" w:cs="Times New Roman"/>
          <w:noProof/>
          <w:sz w:val="24"/>
          <w:szCs w:val="24"/>
        </w:rPr>
        <w:lastRenderedPageBreak/>
        <mc:AlternateContent>
          <mc:Choice Requires="wps">
            <w:drawing>
              <wp:anchor distT="0" distB="0" distL="114300" distR="114300" simplePos="0" relativeHeight="251958272" behindDoc="0" locked="0" layoutInCell="1" allowOverlap="1">
                <wp:simplePos x="0" y="0"/>
                <wp:positionH relativeFrom="column">
                  <wp:posOffset>-457200</wp:posOffset>
                </wp:positionH>
                <wp:positionV relativeFrom="paragraph">
                  <wp:posOffset>33020</wp:posOffset>
                </wp:positionV>
                <wp:extent cx="342900" cy="342900"/>
                <wp:effectExtent l="0" t="4445" r="0" b="0"/>
                <wp:wrapNone/>
                <wp:docPr id="38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8D4" w:rsidRDefault="00DA38D4" w:rsidP="00997EB8">
                            <w:pPr>
                              <w:spacing w:line="480" w:lineRule="auto"/>
                              <w:rPr>
                                <w:b/>
                              </w:rPr>
                            </w:pPr>
                            <w:r>
                              <w:rPr>
                                <w:rFonts w:ascii="Comic Sans MS" w:hAnsi="Comic Sans MS"/>
                                <w:b/>
                                <w:sz w:val="20"/>
                                <w:szCs w:val="20"/>
                              </w:rPr>
                              <w:t>30</w:t>
                            </w:r>
                            <w:r>
                              <w:rPr>
                                <w:b/>
                              </w:rPr>
                              <w:t>On</w:t>
                            </w:r>
                          </w:p>
                          <w:p w:rsidR="00DA38D4" w:rsidRDefault="00DA38D4" w:rsidP="00997EB8">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312" type="#_x0000_t202" style="position:absolute;margin-left:-36pt;margin-top:2.6pt;width:27pt;height:27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" fillcolor="#969696" stroked="f">
                <v:textbox>
                  <w:txbxContent>
                    <w:p w:rsidR="00DA38D4" w:rsidRDefault="00DA38D4" w:rsidP="00997EB8">
                      <w:pPr>
                        <w:spacing w:line="480" w:lineRule="auto"/>
                        <w:rPr>
                          <w:b/>
                        </w:rPr>
                      </w:pPr>
                      <w:r>
                        <w:rPr>
                          <w:rFonts w:ascii="Comic Sans MS" w:hAnsi="Comic Sans MS"/>
                          <w:b/>
                          <w:sz w:val="20"/>
                          <w:szCs w:val="20"/>
                        </w:rPr>
                        <w:t>30</w:t>
                      </w:r>
                      <w:r>
                        <w:rPr>
                          <w:b/>
                        </w:rPr>
                        <w:t>On</w:t>
                      </w:r>
                    </w:p>
                    <w:p w:rsidR="00DA38D4" w:rsidRDefault="00DA38D4" w:rsidP="00997EB8">
                      <w:pPr>
                        <w:rPr>
                          <w:sz w:val="20"/>
                        </w:rPr>
                      </w:pPr>
                    </w:p>
                  </w:txbxContent>
                </v:textbox>
              </v:shape>
            </w:pict>
          </mc:Fallback>
        </mc:AlternateContent>
      </w:r>
      <w:r w:rsidRPr="00997EB8">
        <w:rPr>
          <w:rFonts w:ascii="Comic Sans MS" w:eastAsia="Times New Roman" w:hAnsi="Comic Sans MS" w:cs="Times New Roman"/>
          <w:sz w:val="24"/>
          <w:szCs w:val="24"/>
        </w:rPr>
        <w:t>Kevin and Yuki are writing number patterns. Yuki wrote the following sequence.</w:t>
      </w:r>
    </w:p>
    <w:p w:rsidR="00997EB8" w:rsidRPr="00997EB8" w:rsidRDefault="00997EB8" w:rsidP="00997EB8">
      <w:pPr>
        <w:spacing w:after="0" w:line="360" w:lineRule="auto"/>
        <w:rPr>
          <w:rFonts w:ascii="Comic Sans MS" w:eastAsia="Times New Roman" w:hAnsi="Comic Sans MS" w:cs="Times New Roman"/>
          <w:sz w:val="24"/>
          <w:szCs w:val="24"/>
        </w:rPr>
      </w:pP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35.9, 34.7, 33.5, ______, 31.1</w:t>
      </w:r>
    </w:p>
    <w:p w:rsidR="00997EB8" w:rsidRPr="00997EB8" w:rsidRDefault="00997EB8" w:rsidP="00997EB8">
      <w:pPr>
        <w:spacing w:after="0" w:line="360" w:lineRule="auto"/>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Part A</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Write the rule for the pattern.</w:t>
      </w: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Show your work.</w:t>
      </w: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Rule_____________________________________</w:t>
      </w: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sz w:val="24"/>
          <w:szCs w:val="24"/>
        </w:rPr>
      </w:pPr>
      <w:r w:rsidRPr="00997EB8">
        <w:rPr>
          <w:rFonts w:ascii="Comic Sans MS" w:eastAsia="Times New Roman" w:hAnsi="Comic Sans MS" w:cs="Times New Roman"/>
          <w:b/>
          <w:sz w:val="24"/>
          <w:szCs w:val="24"/>
        </w:rPr>
        <w:t>Part B</w:t>
      </w:r>
    </w:p>
    <w:p w:rsidR="00997EB8" w:rsidRPr="00997EB8" w:rsidRDefault="00997EB8" w:rsidP="00997EB8">
      <w:pPr>
        <w:spacing w:after="0" w:line="360" w:lineRule="auto"/>
        <w:rPr>
          <w:rFonts w:ascii="Comic Sans MS" w:eastAsia="Times New Roman" w:hAnsi="Comic Sans MS" w:cs="Times New Roman"/>
          <w:sz w:val="24"/>
          <w:szCs w:val="24"/>
        </w:rPr>
      </w:pPr>
      <w:r w:rsidRPr="00997EB8">
        <w:rPr>
          <w:rFonts w:ascii="Comic Sans MS" w:eastAsia="Times New Roman" w:hAnsi="Comic Sans MS" w:cs="Times New Roman"/>
          <w:sz w:val="24"/>
          <w:szCs w:val="24"/>
        </w:rPr>
        <w:t>What is the unknown term in the sequence?</w:t>
      </w: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______________________</w:t>
      </w:r>
      <w:r w:rsidRPr="00997EB8">
        <w:rPr>
          <w:rFonts w:ascii="Comic Sans MS" w:eastAsia="Times New Roman" w:hAnsi="Comic Sans MS" w:cs="Times New Roman"/>
          <w:b/>
          <w:sz w:val="24"/>
          <w:szCs w:val="24"/>
        </w:rPr>
        <w:t>answer</w:t>
      </w: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b/>
          <w:i/>
          <w:sz w:val="24"/>
          <w:szCs w:val="24"/>
        </w:rPr>
      </w:pPr>
      <w:r w:rsidRPr="00997EB8">
        <w:rPr>
          <w:rFonts w:ascii="Comic Sans MS" w:eastAsia="Times New Roman" w:hAnsi="Comic Sans MS" w:cs="Times New Roman"/>
          <w:b/>
          <w:i/>
          <w:sz w:val="24"/>
          <w:szCs w:val="24"/>
        </w:rPr>
        <w:t xml:space="preserve">   </w:t>
      </w:r>
    </w:p>
    <w:p w:rsidR="00997EB8" w:rsidRPr="00997EB8" w:rsidRDefault="00997EB8" w:rsidP="00997EB8">
      <w:pPr>
        <w:spacing w:after="0" w:line="360" w:lineRule="auto"/>
        <w:rPr>
          <w:rFonts w:ascii="Comic Sans MS" w:eastAsia="Times New Roman" w:hAnsi="Comic Sans MS" w:cs="Times New Roman"/>
          <w:b/>
          <w:i/>
          <w:sz w:val="24"/>
          <w:szCs w:val="24"/>
        </w:rPr>
      </w:pPr>
    </w:p>
    <w:p w:rsidR="00997EB8" w:rsidRPr="00997EB8" w:rsidRDefault="00997EB8" w:rsidP="00997EB8">
      <w:pPr>
        <w:spacing w:after="0" w:line="360" w:lineRule="auto"/>
        <w:rPr>
          <w:rFonts w:ascii="Comic Sans MS" w:eastAsia="Times New Roman" w:hAnsi="Comic Sans MS" w:cs="Times New Roman"/>
          <w:sz w:val="32"/>
          <w:szCs w:val="32"/>
        </w:rPr>
      </w:pPr>
    </w:p>
    <w:p w:rsidR="00997EB8" w:rsidRPr="00997EB8" w:rsidRDefault="00997EB8" w:rsidP="00997EB8">
      <w:pPr>
        <w:spacing w:after="0" w:line="360" w:lineRule="auto"/>
        <w:jc w:val="right"/>
        <w:rPr>
          <w:rFonts w:ascii="Comic Sans MS" w:eastAsia="Times New Roman" w:hAnsi="Comic Sans MS" w:cs="Times New Roman"/>
          <w:b/>
          <w:i/>
          <w:sz w:val="32"/>
          <w:szCs w:val="32"/>
        </w:rPr>
      </w:pPr>
    </w:p>
    <w:p w:rsidR="00997EB8" w:rsidRPr="00997EB8" w:rsidRDefault="00997EB8" w:rsidP="00997EB8">
      <w:pPr>
        <w:spacing w:after="0" w:line="360" w:lineRule="auto"/>
        <w:jc w:val="right"/>
        <w:rPr>
          <w:rFonts w:ascii="Comic Sans MS" w:eastAsia="Times New Roman" w:hAnsi="Comic Sans MS" w:cs="Times New Roman"/>
          <w:b/>
          <w:i/>
          <w:sz w:val="32"/>
          <w:szCs w:val="32"/>
        </w:rPr>
      </w:pPr>
    </w:p>
    <w:p w:rsidR="00997EB8" w:rsidRPr="00997EB8" w:rsidRDefault="00997EB8" w:rsidP="00997EB8">
      <w:pPr>
        <w:spacing w:after="0" w:line="360" w:lineRule="auto"/>
        <w:jc w:val="right"/>
        <w:rPr>
          <w:rFonts w:ascii="Comic Sans MS" w:eastAsia="Times New Roman" w:hAnsi="Comic Sans MS" w:cs="Times New Roman"/>
          <w:b/>
          <w:i/>
          <w:sz w:val="32"/>
          <w:szCs w:val="32"/>
        </w:rPr>
      </w:pPr>
    </w:p>
    <w:p w:rsidR="00997EB8" w:rsidRPr="00997EB8" w:rsidRDefault="00997EB8" w:rsidP="00997EB8">
      <w:pPr>
        <w:spacing w:after="0" w:line="360" w:lineRule="auto"/>
        <w:jc w:val="right"/>
        <w:rPr>
          <w:rFonts w:ascii="Comic Sans MS" w:eastAsia="Times New Roman" w:hAnsi="Comic Sans MS" w:cs="Times New Roman"/>
          <w:b/>
          <w:i/>
          <w:sz w:val="32"/>
          <w:szCs w:val="32"/>
        </w:rPr>
      </w:pPr>
    </w:p>
    <w:p w:rsidR="00997EB8" w:rsidRPr="00997EB8" w:rsidRDefault="00997EB8" w:rsidP="00997EB8">
      <w:pPr>
        <w:spacing w:after="0" w:line="360" w:lineRule="auto"/>
        <w:jc w:val="right"/>
        <w:rPr>
          <w:rFonts w:ascii="Comic Sans MS" w:eastAsia="Times New Roman" w:hAnsi="Comic Sans MS" w:cs="Times New Roman"/>
          <w:b/>
          <w:sz w:val="32"/>
          <w:szCs w:val="32"/>
        </w:rPr>
      </w:pPr>
      <w:r w:rsidRPr="00997EB8">
        <w:rPr>
          <w:rFonts w:ascii="Comic Sans MS" w:eastAsia="Times New Roman" w:hAnsi="Comic Sans MS" w:cs="Times New Roman"/>
          <w:b/>
          <w:i/>
          <w:sz w:val="32"/>
          <w:szCs w:val="32"/>
        </w:rPr>
        <w:t xml:space="preserve"> </w:t>
      </w:r>
      <w:r w:rsidRPr="00997EB8">
        <w:rPr>
          <w:rFonts w:ascii="Comic Sans MS" w:eastAsia="Times New Roman" w:hAnsi="Comic Sans MS" w:cs="Times New Roman"/>
          <w:b/>
          <w:sz w:val="32"/>
          <w:szCs w:val="32"/>
        </w:rPr>
        <w:t>STOP</w:t>
      </w:r>
    </w:p>
    <w:p w:rsidR="00997EB8" w:rsidRPr="00997EB8" w:rsidRDefault="00997EB8" w:rsidP="00997EB8">
      <w:pPr>
        <w:spacing w:after="0" w:line="360" w:lineRule="auto"/>
        <w:jc w:val="right"/>
        <w:rPr>
          <w:rFonts w:ascii="Comic Sans MS" w:eastAsia="Times New Roman" w:hAnsi="Comic Sans MS" w:cs="Times New Roman"/>
          <w:b/>
          <w:sz w:val="32"/>
          <w:szCs w:val="32"/>
        </w:rPr>
      </w:pPr>
    </w:p>
    <w:p w:rsidR="00997EB8" w:rsidRPr="00997EB8" w:rsidRDefault="00997EB8" w:rsidP="00997EB8">
      <w:pPr>
        <w:spacing w:after="0" w:line="240" w:lineRule="auto"/>
        <w:ind w:left="720"/>
        <w:rPr>
          <w:rFonts w:ascii="Comic Sans MS" w:eastAsia="Times New Roman" w:hAnsi="Comic Sans MS" w:cs="Times New Roman"/>
          <w:sz w:val="28"/>
          <w:szCs w:val="28"/>
        </w:rPr>
      </w:pPr>
    </w:p>
    <w:p w:rsidR="00997EB8" w:rsidRPr="00997EB8" w:rsidRDefault="00997EB8" w:rsidP="00997EB8">
      <w:pPr>
        <w:ind w:left="720"/>
        <w:contextualSpacing/>
        <w:rPr>
          <w:rFonts w:ascii="Comic Sans MS" w:eastAsia="Calibri" w:hAnsi="Comic Sans MS"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4770"/>
      </w:tblGrid>
      <w:tr w:rsidR="00997EB8" w:rsidRPr="00997EB8" w:rsidTr="0017572B">
        <w:trPr>
          <w:trHeight w:val="11411"/>
        </w:trPr>
        <w:tc>
          <w:tcPr>
            <w:tcW w:w="4428" w:type="dxa"/>
            <w:shd w:val="clear" w:color="auto" w:fill="auto"/>
          </w:tcPr>
          <w:p w:rsidR="00997EB8" w:rsidRPr="00997EB8" w:rsidRDefault="00997EB8" w:rsidP="00997EB8">
            <w:pPr>
              <w:spacing w:after="0" w:line="240" w:lineRule="auto"/>
              <w:jc w:val="center"/>
              <w:rPr>
                <w:rFonts w:ascii="Comic Sans MS" w:eastAsia="Times New Roman" w:hAnsi="Comic Sans MS" w:cs="Times New Roman"/>
                <w:sz w:val="28"/>
                <w:szCs w:val="28"/>
                <w:u w:val="single"/>
              </w:rPr>
            </w:pPr>
            <w:r w:rsidRPr="00997EB8">
              <w:rPr>
                <w:rFonts w:ascii="Comic Sans MS" w:eastAsia="Times New Roman" w:hAnsi="Comic Sans MS" w:cs="Times New Roman"/>
                <w:sz w:val="28"/>
                <w:szCs w:val="28"/>
                <w:u w:val="single"/>
              </w:rPr>
              <w:t>Spiral Math Assessment 10 -Answer Key</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 xml:space="preserve">A </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B</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A</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B</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C</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B</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B</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C</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A</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D</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t>C</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B</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w:t>
            </w:r>
            <w:r w:rsidRPr="00997EB8">
              <w:rPr>
                <w:rFonts w:ascii="Comic Sans MS" w:eastAsia="Times New Roman" w:hAnsi="Comic Sans MS" w:cs="Times New Roman"/>
                <w:sz w:val="28"/>
                <w:szCs w:val="28"/>
              </w:rPr>
              <w:tab/>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D</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B</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D</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B</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D</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D</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B</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C</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B</w:t>
            </w:r>
          </w:p>
          <w:p w:rsidR="00997EB8" w:rsidRPr="00997EB8" w:rsidRDefault="00997EB8" w:rsidP="00997EB8">
            <w:pPr>
              <w:numPr>
                <w:ilvl w:val="0"/>
                <w:numId w:val="60"/>
              </w:numPr>
              <w:spacing w:after="0" w:line="240" w:lineRule="auto"/>
              <w:rPr>
                <w:rFonts w:ascii="Comic Sans MS" w:eastAsia="Times New Roman" w:hAnsi="Comic Sans MS" w:cs="Times New Roman"/>
                <w:sz w:val="28"/>
                <w:szCs w:val="28"/>
              </w:rPr>
            </w:pPr>
            <w:bookmarkStart w:id="0" w:name="_GoBack"/>
            <w:bookmarkEnd w:id="0"/>
            <w:r w:rsidRPr="00997EB8">
              <w:rPr>
                <w:rFonts w:ascii="Comic Sans MS" w:eastAsia="Times New Roman" w:hAnsi="Comic Sans MS" w:cs="Times New Roman"/>
                <w:sz w:val="28"/>
                <w:szCs w:val="28"/>
              </w:rPr>
              <w:t>B</w:t>
            </w:r>
          </w:p>
          <w:p w:rsidR="00997EB8" w:rsidRPr="00997EB8" w:rsidRDefault="00997EB8" w:rsidP="00997EB8">
            <w:pPr>
              <w:numPr>
                <w:ilvl w:val="0"/>
                <w:numId w:val="60"/>
              </w:numPr>
              <w:spacing w:after="0" w:line="240" w:lineRule="auto"/>
              <w:rPr>
                <w:rFonts w:ascii="Times New Roman" w:eastAsia="Times New Roman" w:hAnsi="Times New Roman" w:cs="Times New Roman"/>
                <w:sz w:val="32"/>
                <w:szCs w:val="32"/>
              </w:rPr>
            </w:pPr>
            <w:r w:rsidRPr="00997EB8">
              <w:rPr>
                <w:rFonts w:ascii="Comic Sans MS" w:eastAsia="Times New Roman" w:hAnsi="Comic Sans MS" w:cs="Times New Roman"/>
                <w:sz w:val="28"/>
                <w:szCs w:val="28"/>
              </w:rPr>
              <w:t>B</w:t>
            </w:r>
            <w:r w:rsidRPr="00997EB8">
              <w:rPr>
                <w:rFonts w:ascii="Comic Sans MS" w:eastAsia="Times New Roman" w:hAnsi="Comic Sans MS" w:cs="Times New Roman"/>
                <w:sz w:val="28"/>
                <w:szCs w:val="28"/>
              </w:rPr>
              <w:tab/>
            </w:r>
          </w:p>
        </w:tc>
        <w:tc>
          <w:tcPr>
            <w:tcW w:w="4770" w:type="dxa"/>
            <w:shd w:val="clear" w:color="auto" w:fill="auto"/>
          </w:tcPr>
          <w:p w:rsidR="00997EB8" w:rsidRPr="00997EB8" w:rsidRDefault="00997EB8" w:rsidP="00997EB8">
            <w:pPr>
              <w:spacing w:after="0" w:line="240" w:lineRule="auto"/>
              <w:ind w:left="360"/>
              <w:rPr>
                <w:rFonts w:ascii="Comic Sans MS" w:eastAsia="Times New Roman" w:hAnsi="Comic Sans MS" w:cs="Times New Roman"/>
                <w:b/>
                <w:sz w:val="28"/>
                <w:szCs w:val="28"/>
                <w:u w:val="single"/>
              </w:rPr>
            </w:pPr>
            <w:r w:rsidRPr="00997EB8">
              <w:rPr>
                <w:rFonts w:ascii="Comic Sans MS" w:eastAsia="Times New Roman" w:hAnsi="Comic Sans MS" w:cs="Times New Roman"/>
                <w:b/>
                <w:sz w:val="28"/>
                <w:szCs w:val="28"/>
                <w:u w:val="single"/>
              </w:rPr>
              <w:t>Part II</w:t>
            </w:r>
          </w:p>
          <w:p w:rsidR="00997EB8" w:rsidRPr="00997EB8" w:rsidRDefault="00997EB8" w:rsidP="00997EB8">
            <w:pPr>
              <w:spacing w:after="0" w:line="240" w:lineRule="auto"/>
              <w:ind w:left="360"/>
              <w:rPr>
                <w:rFonts w:ascii="Comic Sans MS" w:eastAsia="Times New Roman" w:hAnsi="Comic Sans MS" w:cs="Times New Roman"/>
                <w:b/>
                <w:sz w:val="28"/>
                <w:szCs w:val="28"/>
                <w:u w:val="single"/>
              </w:rPr>
            </w:pPr>
          </w:p>
          <w:p w:rsidR="00997EB8" w:rsidRPr="00997EB8" w:rsidRDefault="00997EB8" w:rsidP="00997EB8">
            <w:pPr>
              <w:spacing w:after="0" w:line="240" w:lineRule="auto"/>
              <w:ind w:left="36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6. $16.00</w:t>
            </w:r>
          </w:p>
          <w:p w:rsidR="00997EB8" w:rsidRPr="00997EB8" w:rsidRDefault="00997EB8" w:rsidP="00997EB8">
            <w:pPr>
              <w:spacing w:after="0" w:line="240" w:lineRule="auto"/>
              <w:ind w:left="36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Explanation $3.90 rounds to $4 and $4 times 4 = $20 </w:t>
            </w:r>
          </w:p>
          <w:p w:rsidR="00997EB8" w:rsidRPr="00997EB8" w:rsidRDefault="00997EB8" w:rsidP="00997EB8">
            <w:pPr>
              <w:spacing w:after="0" w:line="240" w:lineRule="auto"/>
              <w:ind w:left="36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Students must estimate first.  They </w:t>
            </w:r>
            <w:r w:rsidRPr="00997EB8">
              <w:rPr>
                <w:rFonts w:ascii="Comic Sans MS" w:eastAsia="Times New Roman" w:hAnsi="Comic Sans MS" w:cs="Times New Roman"/>
                <w:sz w:val="28"/>
                <w:szCs w:val="28"/>
                <w:u w:val="single"/>
              </w:rPr>
              <w:t>cannot</w:t>
            </w:r>
            <w:r w:rsidRPr="00997EB8">
              <w:rPr>
                <w:rFonts w:ascii="Comic Sans MS" w:eastAsia="Times New Roman" w:hAnsi="Comic Sans MS" w:cs="Times New Roman"/>
                <w:sz w:val="28"/>
                <w:szCs w:val="28"/>
              </w:rPr>
              <w:t xml:space="preserve"> multiply, then </w:t>
            </w:r>
          </w:p>
          <w:p w:rsidR="00997EB8" w:rsidRPr="00997EB8" w:rsidRDefault="00997EB8" w:rsidP="00997EB8">
            <w:pPr>
              <w:spacing w:after="0" w:line="240" w:lineRule="auto"/>
              <w:ind w:left="360"/>
              <w:rPr>
                <w:rFonts w:ascii="Comic Sans MS" w:eastAsia="Times New Roman" w:hAnsi="Comic Sans MS" w:cs="Times New Roman"/>
                <w:sz w:val="28"/>
                <w:szCs w:val="28"/>
              </w:rPr>
            </w:pPr>
            <w:proofErr w:type="gramStart"/>
            <w:r w:rsidRPr="00997EB8">
              <w:rPr>
                <w:rFonts w:ascii="Comic Sans MS" w:eastAsia="Times New Roman" w:hAnsi="Comic Sans MS" w:cs="Times New Roman"/>
                <w:sz w:val="28"/>
                <w:szCs w:val="28"/>
              </w:rPr>
              <w:t>round</w:t>
            </w:r>
            <w:proofErr w:type="gramEnd"/>
            <w:r w:rsidRPr="00997EB8">
              <w:rPr>
                <w:rFonts w:ascii="Comic Sans MS" w:eastAsia="Times New Roman" w:hAnsi="Comic Sans MS" w:cs="Times New Roman"/>
                <w:sz w:val="28"/>
                <w:szCs w:val="28"/>
              </w:rPr>
              <w:t>.</w:t>
            </w:r>
          </w:p>
          <w:p w:rsidR="00997EB8" w:rsidRPr="00997EB8" w:rsidRDefault="00997EB8" w:rsidP="00997EB8">
            <w:pPr>
              <w:spacing w:after="0" w:line="240" w:lineRule="auto"/>
              <w:ind w:left="360"/>
              <w:rPr>
                <w:rFonts w:ascii="Comic Sans MS" w:eastAsia="Times New Roman" w:hAnsi="Comic Sans MS" w:cs="Times New Roman"/>
                <w:sz w:val="28"/>
                <w:szCs w:val="28"/>
              </w:rPr>
            </w:pPr>
          </w:p>
          <w:p w:rsidR="00997EB8" w:rsidRPr="00997EB8" w:rsidRDefault="00997EB8" w:rsidP="00997EB8">
            <w:pPr>
              <w:spacing w:after="0" w:line="240" w:lineRule="auto"/>
              <w:ind w:left="360"/>
              <w:rPr>
                <w:rFonts w:ascii="Comic Sans MS" w:eastAsia="Times New Roman" w:hAnsi="Comic Sans MS" w:cs="Times New Roman"/>
                <w:sz w:val="28"/>
                <w:szCs w:val="28"/>
              </w:rPr>
            </w:pPr>
          </w:p>
          <w:p w:rsidR="00997EB8" w:rsidRPr="00997EB8" w:rsidRDefault="00997EB8" w:rsidP="00997EB8">
            <w:pPr>
              <w:spacing w:after="0" w:line="240" w:lineRule="auto"/>
              <w:ind w:left="360"/>
              <w:rPr>
                <w:rFonts w:ascii="Comic Sans MS" w:eastAsia="Times New Roman" w:hAnsi="Comic Sans MS" w:cs="Times New Roman"/>
                <w:sz w:val="28"/>
                <w:szCs w:val="28"/>
              </w:rPr>
            </w:pPr>
          </w:p>
          <w:p w:rsidR="00997EB8" w:rsidRPr="00997EB8" w:rsidRDefault="00997EB8" w:rsidP="00997EB8">
            <w:pPr>
              <w:spacing w:after="0" w:line="240" w:lineRule="auto"/>
              <w:ind w:left="360"/>
              <w:rPr>
                <w:rFonts w:ascii="Comic Sans MS" w:eastAsia="Times New Roman" w:hAnsi="Comic Sans MS" w:cs="Times New Roman"/>
                <w:sz w:val="28"/>
                <w:szCs w:val="28"/>
              </w:rPr>
            </w:pPr>
          </w:p>
          <w:p w:rsidR="00997EB8" w:rsidRPr="00997EB8" w:rsidRDefault="00997EB8" w:rsidP="00997EB8">
            <w:pPr>
              <w:spacing w:after="0" w:line="240" w:lineRule="auto"/>
              <w:ind w:left="36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27.  A) 1, 3, 9</w:t>
            </w:r>
          </w:p>
          <w:p w:rsidR="00997EB8" w:rsidRPr="00997EB8" w:rsidRDefault="00997EB8" w:rsidP="00997EB8">
            <w:pPr>
              <w:spacing w:after="0" w:line="240" w:lineRule="auto"/>
              <w:ind w:left="735"/>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B) 1, 2, 3, 4, 6, 9, 12, 18, 36</w:t>
            </w:r>
          </w:p>
          <w:p w:rsidR="00997EB8" w:rsidRPr="00997EB8" w:rsidRDefault="00997EB8" w:rsidP="00997EB8">
            <w:pPr>
              <w:spacing w:after="0" w:line="240" w:lineRule="auto"/>
              <w:ind w:left="735"/>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C) 1, 3, 9</w:t>
            </w:r>
          </w:p>
          <w:p w:rsidR="00997EB8" w:rsidRPr="00997EB8" w:rsidRDefault="00997EB8" w:rsidP="00997EB8">
            <w:pPr>
              <w:spacing w:after="0" w:line="240" w:lineRule="auto"/>
              <w:ind w:left="735"/>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D) 9</w:t>
            </w:r>
          </w:p>
          <w:p w:rsidR="00997EB8" w:rsidRPr="00997EB8" w:rsidRDefault="00997EB8" w:rsidP="00997EB8">
            <w:pPr>
              <w:spacing w:after="0" w:line="240" w:lineRule="auto"/>
              <w:ind w:left="735"/>
              <w:rPr>
                <w:rFonts w:ascii="Comic Sans MS" w:eastAsia="Times New Roman" w:hAnsi="Comic Sans MS" w:cs="Times New Roman"/>
                <w:sz w:val="28"/>
                <w:szCs w:val="28"/>
              </w:rPr>
            </w:pPr>
          </w:p>
          <w:p w:rsidR="00997EB8" w:rsidRPr="00997EB8" w:rsidRDefault="00997EB8" w:rsidP="00997EB8">
            <w:pPr>
              <w:numPr>
                <w:ilvl w:val="0"/>
                <w:numId w:val="75"/>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Yes, logical explanation</w:t>
            </w:r>
          </w:p>
          <w:p w:rsidR="00997EB8" w:rsidRPr="00997EB8" w:rsidRDefault="00997EB8" w:rsidP="00997EB8">
            <w:pPr>
              <w:spacing w:after="0" w:line="240" w:lineRule="auto"/>
              <w:ind w:left="780"/>
              <w:rPr>
                <w:rFonts w:ascii="Comic Sans MS" w:eastAsia="Times New Roman" w:hAnsi="Comic Sans MS" w:cs="Times New Roman"/>
              </w:rPr>
            </w:pPr>
          </w:p>
          <w:p w:rsidR="00997EB8" w:rsidRPr="00997EB8" w:rsidRDefault="00997EB8" w:rsidP="00997EB8">
            <w:pPr>
              <w:numPr>
                <w:ilvl w:val="0"/>
                <w:numId w:val="75"/>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3 lines of symmetry</w:t>
            </w:r>
          </w:p>
          <w:p w:rsidR="00997EB8" w:rsidRPr="00997EB8" w:rsidRDefault="00997EB8" w:rsidP="00997EB8">
            <w:pPr>
              <w:spacing w:after="0" w:line="240" w:lineRule="auto"/>
              <w:rPr>
                <w:rFonts w:ascii="Comic Sans MS" w:eastAsia="Times New Roman" w:hAnsi="Comic Sans MS" w:cs="Times New Roman"/>
                <w:sz w:val="28"/>
                <w:szCs w:val="28"/>
              </w:rPr>
            </w:pPr>
          </w:p>
          <w:p w:rsidR="00997EB8" w:rsidRPr="00997EB8" w:rsidRDefault="00997EB8" w:rsidP="00997EB8">
            <w:pPr>
              <w:numPr>
                <w:ilvl w:val="0"/>
                <w:numId w:val="75"/>
              </w:numPr>
              <w:spacing w:after="0" w:line="240" w:lineRule="auto"/>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A) Rule: subtract 1.2</w:t>
            </w:r>
          </w:p>
          <w:p w:rsidR="00997EB8" w:rsidRPr="00997EB8" w:rsidRDefault="00997EB8" w:rsidP="00997EB8">
            <w:pPr>
              <w:spacing w:after="0" w:line="240" w:lineRule="auto"/>
              <w:ind w:left="78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 xml:space="preserve"> B) 32.3</w:t>
            </w:r>
          </w:p>
          <w:p w:rsidR="00997EB8" w:rsidRPr="00997EB8" w:rsidRDefault="00997EB8" w:rsidP="00997EB8">
            <w:pPr>
              <w:spacing w:after="0" w:line="360" w:lineRule="auto"/>
              <w:rPr>
                <w:rFonts w:ascii="Comic Sans MS" w:eastAsia="Times New Roman" w:hAnsi="Comic Sans MS" w:cs="Times New Roman"/>
                <w:sz w:val="32"/>
                <w:szCs w:val="32"/>
              </w:rPr>
            </w:pPr>
          </w:p>
        </w:tc>
      </w:tr>
    </w:tbl>
    <w:p w:rsidR="00997EB8" w:rsidRPr="00997EB8" w:rsidRDefault="00997EB8" w:rsidP="00997EB8">
      <w:pPr>
        <w:spacing w:after="0" w:line="240" w:lineRule="auto"/>
        <w:rPr>
          <w:rFonts w:ascii="Comic Sans MS" w:eastAsia="Times New Roman" w:hAnsi="Comic Sans MS" w:cs="Times New Roman"/>
          <w:sz w:val="28"/>
          <w:szCs w:val="28"/>
        </w:rPr>
      </w:pPr>
    </w:p>
    <w:p w:rsidR="00997EB8" w:rsidRDefault="00997EB8" w:rsidP="00997EB8">
      <w:pPr>
        <w:spacing w:after="0" w:line="240" w:lineRule="auto"/>
        <w:ind w:left="360"/>
        <w:rPr>
          <w:rFonts w:ascii="Comic Sans MS" w:eastAsia="Times New Roman" w:hAnsi="Comic Sans MS" w:cs="Times New Roman"/>
          <w:sz w:val="28"/>
          <w:szCs w:val="28"/>
        </w:rPr>
      </w:pPr>
      <w:r w:rsidRPr="00997EB8">
        <w:rPr>
          <w:rFonts w:ascii="Comic Sans MS" w:eastAsia="Times New Roman" w:hAnsi="Comic Sans MS" w:cs="Times New Roman"/>
          <w:sz w:val="28"/>
          <w:szCs w:val="28"/>
        </w:rPr>
        <w:tab/>
      </w:r>
    </w:p>
    <w:p w:rsidR="003B37D9" w:rsidRDefault="003B37D9" w:rsidP="00997EB8">
      <w:pPr>
        <w:spacing w:after="0" w:line="240" w:lineRule="auto"/>
        <w:ind w:left="360"/>
        <w:rPr>
          <w:rFonts w:ascii="Comic Sans MS" w:eastAsia="Times New Roman" w:hAnsi="Comic Sans MS" w:cs="Times New Roman"/>
          <w:sz w:val="28"/>
          <w:szCs w:val="28"/>
        </w:rPr>
      </w:pPr>
    </w:p>
    <w:p w:rsidR="003B37D9" w:rsidRDefault="003B37D9" w:rsidP="00997EB8">
      <w:pPr>
        <w:spacing w:after="0" w:line="240" w:lineRule="auto"/>
        <w:ind w:left="360"/>
        <w:rPr>
          <w:rFonts w:ascii="Comic Sans MS" w:eastAsia="Times New Roman" w:hAnsi="Comic Sans MS" w:cs="Times New Roman"/>
          <w:sz w:val="28"/>
          <w:szCs w:val="28"/>
        </w:rPr>
      </w:pPr>
    </w:p>
    <w:p w:rsidR="003B37D9" w:rsidRDefault="003B37D9" w:rsidP="00997EB8">
      <w:pPr>
        <w:spacing w:after="0" w:line="240" w:lineRule="auto"/>
        <w:ind w:left="360"/>
        <w:rPr>
          <w:rFonts w:ascii="Comic Sans MS" w:eastAsia="Times New Roman" w:hAnsi="Comic Sans MS" w:cs="Times New Roman"/>
          <w:sz w:val="28"/>
          <w:szCs w:val="28"/>
        </w:rPr>
      </w:pPr>
    </w:p>
    <w:p w:rsidR="00997EB8" w:rsidRPr="00E114E7" w:rsidRDefault="00997EB8" w:rsidP="00E114E7">
      <w:pPr>
        <w:jc w:val="center"/>
        <w:rPr>
          <w:sz w:val="40"/>
          <w:szCs w:val="40"/>
        </w:rPr>
      </w:pPr>
    </w:p>
    <w:sectPr w:rsidR="00997EB8" w:rsidRPr="00E114E7" w:rsidSect="002B7666">
      <w:pgSz w:w="12240" w:h="15840"/>
      <w:pgMar w:top="475" w:right="1008" w:bottom="43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mic Sans MS">
    <w:panose1 w:val="030F0702030302020204"/>
    <w:charset w:val="00"/>
    <w:family w:val="script"/>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1465"/>
    <w:multiLevelType w:val="hybridMultilevel"/>
    <w:tmpl w:val="EABE33A6"/>
    <w:lvl w:ilvl="0" w:tplc="F0B4CBAC">
      <w:start w:val="1"/>
      <w:numFmt w:val="upperLetter"/>
      <w:lvlText w:val="%1)"/>
      <w:lvlJc w:val="left"/>
      <w:pPr>
        <w:ind w:left="720" w:hanging="360"/>
      </w:pPr>
      <w:rPr>
        <w:rFonts w:ascii="Comic Sans MS" w:eastAsia="Times New Roman" w:hAnsi="Comic Sans MS"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8D5A3A"/>
    <w:multiLevelType w:val="hybridMultilevel"/>
    <w:tmpl w:val="3FEA774C"/>
    <w:lvl w:ilvl="0" w:tplc="EBC0EB3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4804602"/>
    <w:multiLevelType w:val="hybridMultilevel"/>
    <w:tmpl w:val="119625CC"/>
    <w:lvl w:ilvl="0" w:tplc="22D6B58A">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3">
    <w:nsid w:val="07730302"/>
    <w:multiLevelType w:val="hybridMultilevel"/>
    <w:tmpl w:val="D5C48240"/>
    <w:lvl w:ilvl="0" w:tplc="35347CF8">
      <w:start w:val="4"/>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787036E"/>
    <w:multiLevelType w:val="hybridMultilevel"/>
    <w:tmpl w:val="4D5E93AC"/>
    <w:lvl w:ilvl="0" w:tplc="65BA0F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BD5122"/>
    <w:multiLevelType w:val="hybridMultilevel"/>
    <w:tmpl w:val="6B3C7DB2"/>
    <w:lvl w:ilvl="0" w:tplc="4CBE97F8">
      <w:start w:val="1"/>
      <w:numFmt w:val="upperLetter"/>
      <w:lvlText w:val="%1)"/>
      <w:lvlJc w:val="left"/>
      <w:pPr>
        <w:tabs>
          <w:tab w:val="num" w:pos="1440"/>
        </w:tabs>
        <w:ind w:left="1440" w:hanging="72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nsid w:val="1010779D"/>
    <w:multiLevelType w:val="hybridMultilevel"/>
    <w:tmpl w:val="712AE5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445221"/>
    <w:multiLevelType w:val="hybridMultilevel"/>
    <w:tmpl w:val="2B060FE2"/>
    <w:lvl w:ilvl="0" w:tplc="7C820DA0">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8BB7C83"/>
    <w:multiLevelType w:val="hybridMultilevel"/>
    <w:tmpl w:val="41C205A4"/>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7D07EE"/>
    <w:multiLevelType w:val="hybridMultilevel"/>
    <w:tmpl w:val="FC10B140"/>
    <w:lvl w:ilvl="0" w:tplc="07DAB4E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1A2A6869"/>
    <w:multiLevelType w:val="hybridMultilevel"/>
    <w:tmpl w:val="246C95C6"/>
    <w:lvl w:ilvl="0" w:tplc="4D646AEA">
      <w:start w:val="1"/>
      <w:numFmt w:val="upperLetter"/>
      <w:lvlText w:val="%1)"/>
      <w:lvlJc w:val="left"/>
      <w:pPr>
        <w:ind w:left="1245" w:hanging="52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507FF9"/>
    <w:multiLevelType w:val="hybridMultilevel"/>
    <w:tmpl w:val="184A4FD2"/>
    <w:lvl w:ilvl="0" w:tplc="48F8E762">
      <w:start w:val="1"/>
      <w:numFmt w:val="upperLetter"/>
      <w:lvlText w:val="%1)"/>
      <w:lvlJc w:val="left"/>
      <w:pPr>
        <w:ind w:left="1365" w:hanging="360"/>
      </w:pPr>
      <w:rPr>
        <w:rFonts w:hint="default"/>
      </w:rPr>
    </w:lvl>
    <w:lvl w:ilvl="1" w:tplc="04090019" w:tentative="1">
      <w:start w:val="1"/>
      <w:numFmt w:val="lowerLetter"/>
      <w:lvlText w:val="%2."/>
      <w:lvlJc w:val="left"/>
      <w:pPr>
        <w:ind w:left="2085" w:hanging="360"/>
      </w:pPr>
    </w:lvl>
    <w:lvl w:ilvl="2" w:tplc="0409001B" w:tentative="1">
      <w:start w:val="1"/>
      <w:numFmt w:val="lowerRoman"/>
      <w:lvlText w:val="%3."/>
      <w:lvlJc w:val="right"/>
      <w:pPr>
        <w:ind w:left="2805" w:hanging="180"/>
      </w:pPr>
    </w:lvl>
    <w:lvl w:ilvl="3" w:tplc="0409000F" w:tentative="1">
      <w:start w:val="1"/>
      <w:numFmt w:val="decimal"/>
      <w:lvlText w:val="%4."/>
      <w:lvlJc w:val="left"/>
      <w:pPr>
        <w:ind w:left="3525" w:hanging="360"/>
      </w:pPr>
    </w:lvl>
    <w:lvl w:ilvl="4" w:tplc="04090019" w:tentative="1">
      <w:start w:val="1"/>
      <w:numFmt w:val="lowerLetter"/>
      <w:lvlText w:val="%5."/>
      <w:lvlJc w:val="left"/>
      <w:pPr>
        <w:ind w:left="4245" w:hanging="360"/>
      </w:pPr>
    </w:lvl>
    <w:lvl w:ilvl="5" w:tplc="0409001B" w:tentative="1">
      <w:start w:val="1"/>
      <w:numFmt w:val="lowerRoman"/>
      <w:lvlText w:val="%6."/>
      <w:lvlJc w:val="right"/>
      <w:pPr>
        <w:ind w:left="4965" w:hanging="180"/>
      </w:pPr>
    </w:lvl>
    <w:lvl w:ilvl="6" w:tplc="0409000F" w:tentative="1">
      <w:start w:val="1"/>
      <w:numFmt w:val="decimal"/>
      <w:lvlText w:val="%7."/>
      <w:lvlJc w:val="left"/>
      <w:pPr>
        <w:ind w:left="5685" w:hanging="360"/>
      </w:pPr>
    </w:lvl>
    <w:lvl w:ilvl="7" w:tplc="04090019" w:tentative="1">
      <w:start w:val="1"/>
      <w:numFmt w:val="lowerLetter"/>
      <w:lvlText w:val="%8."/>
      <w:lvlJc w:val="left"/>
      <w:pPr>
        <w:ind w:left="6405" w:hanging="360"/>
      </w:pPr>
    </w:lvl>
    <w:lvl w:ilvl="8" w:tplc="0409001B" w:tentative="1">
      <w:start w:val="1"/>
      <w:numFmt w:val="lowerRoman"/>
      <w:lvlText w:val="%9."/>
      <w:lvlJc w:val="right"/>
      <w:pPr>
        <w:ind w:left="7125" w:hanging="180"/>
      </w:pPr>
    </w:lvl>
  </w:abstractNum>
  <w:abstractNum w:abstractNumId="12">
    <w:nsid w:val="21770736"/>
    <w:multiLevelType w:val="hybridMultilevel"/>
    <w:tmpl w:val="8B2A5F2C"/>
    <w:lvl w:ilvl="0" w:tplc="7E089972">
      <w:start w:val="1"/>
      <w:numFmt w:val="upperLetter"/>
      <w:pStyle w:val="MTDisplayEquatio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220E2D7E"/>
    <w:multiLevelType w:val="hybridMultilevel"/>
    <w:tmpl w:val="9910600A"/>
    <w:lvl w:ilvl="0" w:tplc="0D64304E">
      <w:start w:val="1"/>
      <w:numFmt w:val="upperLetter"/>
      <w:lvlText w:val="%1)"/>
      <w:lvlJc w:val="left"/>
      <w:pPr>
        <w:ind w:left="1515" w:hanging="360"/>
      </w:pPr>
      <w:rPr>
        <w:rFonts w:hint="default"/>
      </w:rPr>
    </w:lvl>
    <w:lvl w:ilvl="1" w:tplc="04090019" w:tentative="1">
      <w:start w:val="1"/>
      <w:numFmt w:val="lowerLetter"/>
      <w:lvlText w:val="%2."/>
      <w:lvlJc w:val="left"/>
      <w:pPr>
        <w:ind w:left="2235" w:hanging="360"/>
      </w:pPr>
    </w:lvl>
    <w:lvl w:ilvl="2" w:tplc="0409001B" w:tentative="1">
      <w:start w:val="1"/>
      <w:numFmt w:val="lowerRoman"/>
      <w:lvlText w:val="%3."/>
      <w:lvlJc w:val="right"/>
      <w:pPr>
        <w:ind w:left="2955" w:hanging="180"/>
      </w:pPr>
    </w:lvl>
    <w:lvl w:ilvl="3" w:tplc="0409000F" w:tentative="1">
      <w:start w:val="1"/>
      <w:numFmt w:val="decimal"/>
      <w:lvlText w:val="%4."/>
      <w:lvlJc w:val="left"/>
      <w:pPr>
        <w:ind w:left="3675" w:hanging="360"/>
      </w:pPr>
    </w:lvl>
    <w:lvl w:ilvl="4" w:tplc="04090019" w:tentative="1">
      <w:start w:val="1"/>
      <w:numFmt w:val="lowerLetter"/>
      <w:lvlText w:val="%5."/>
      <w:lvlJc w:val="left"/>
      <w:pPr>
        <w:ind w:left="4395" w:hanging="360"/>
      </w:pPr>
    </w:lvl>
    <w:lvl w:ilvl="5" w:tplc="0409001B" w:tentative="1">
      <w:start w:val="1"/>
      <w:numFmt w:val="lowerRoman"/>
      <w:lvlText w:val="%6."/>
      <w:lvlJc w:val="right"/>
      <w:pPr>
        <w:ind w:left="5115" w:hanging="180"/>
      </w:pPr>
    </w:lvl>
    <w:lvl w:ilvl="6" w:tplc="0409000F" w:tentative="1">
      <w:start w:val="1"/>
      <w:numFmt w:val="decimal"/>
      <w:lvlText w:val="%7."/>
      <w:lvlJc w:val="left"/>
      <w:pPr>
        <w:ind w:left="5835" w:hanging="360"/>
      </w:pPr>
    </w:lvl>
    <w:lvl w:ilvl="7" w:tplc="04090019" w:tentative="1">
      <w:start w:val="1"/>
      <w:numFmt w:val="lowerLetter"/>
      <w:lvlText w:val="%8."/>
      <w:lvlJc w:val="left"/>
      <w:pPr>
        <w:ind w:left="6555" w:hanging="360"/>
      </w:pPr>
    </w:lvl>
    <w:lvl w:ilvl="8" w:tplc="0409001B" w:tentative="1">
      <w:start w:val="1"/>
      <w:numFmt w:val="lowerRoman"/>
      <w:lvlText w:val="%9."/>
      <w:lvlJc w:val="right"/>
      <w:pPr>
        <w:ind w:left="7275" w:hanging="180"/>
      </w:pPr>
    </w:lvl>
  </w:abstractNum>
  <w:abstractNum w:abstractNumId="14">
    <w:nsid w:val="24601F77"/>
    <w:multiLevelType w:val="hybridMultilevel"/>
    <w:tmpl w:val="EF5E77DE"/>
    <w:lvl w:ilvl="0" w:tplc="E362DEE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58E6486"/>
    <w:multiLevelType w:val="hybridMultilevel"/>
    <w:tmpl w:val="ABC4FCC8"/>
    <w:lvl w:ilvl="0" w:tplc="C9F65BD6">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2E68FB"/>
    <w:multiLevelType w:val="hybridMultilevel"/>
    <w:tmpl w:val="F55081A6"/>
    <w:lvl w:ilvl="0" w:tplc="1C7AB5D6">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64A1D7D"/>
    <w:multiLevelType w:val="hybridMultilevel"/>
    <w:tmpl w:val="F00A3708"/>
    <w:lvl w:ilvl="0" w:tplc="65BA0FF0">
      <w:start w:val="3"/>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27A34F7E"/>
    <w:multiLevelType w:val="hybridMultilevel"/>
    <w:tmpl w:val="F06C0434"/>
    <w:lvl w:ilvl="0" w:tplc="DCDC769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28015BF5"/>
    <w:multiLevelType w:val="hybridMultilevel"/>
    <w:tmpl w:val="31C0DFCC"/>
    <w:lvl w:ilvl="0" w:tplc="2A8CB9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93A43C8"/>
    <w:multiLevelType w:val="hybridMultilevel"/>
    <w:tmpl w:val="A052F58A"/>
    <w:lvl w:ilvl="0" w:tplc="70C4A0B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1FC529A"/>
    <w:multiLevelType w:val="hybridMultilevel"/>
    <w:tmpl w:val="8FF8C470"/>
    <w:lvl w:ilvl="0" w:tplc="D9F8A5E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2D0074B"/>
    <w:multiLevelType w:val="hybridMultilevel"/>
    <w:tmpl w:val="F14ED212"/>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5A24A83"/>
    <w:multiLevelType w:val="hybridMultilevel"/>
    <w:tmpl w:val="621A1B84"/>
    <w:lvl w:ilvl="0" w:tplc="59CA0BAA">
      <w:start w:val="1"/>
      <w:numFmt w:val="upperLetter"/>
      <w:lvlText w:val="%1)"/>
      <w:lvlJc w:val="left"/>
      <w:pPr>
        <w:ind w:left="720" w:hanging="360"/>
      </w:pPr>
      <w:rPr>
        <w:rFonts w:cs="Arial"/>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74F7E11"/>
    <w:multiLevelType w:val="hybridMultilevel"/>
    <w:tmpl w:val="7D1AD0B0"/>
    <w:lvl w:ilvl="0" w:tplc="A55AFC8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390821F6"/>
    <w:multiLevelType w:val="hybridMultilevel"/>
    <w:tmpl w:val="65BEB97A"/>
    <w:lvl w:ilvl="0" w:tplc="A7561F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B3B73B8"/>
    <w:multiLevelType w:val="hybridMultilevel"/>
    <w:tmpl w:val="A7063832"/>
    <w:lvl w:ilvl="0" w:tplc="3DAC47FA">
      <w:start w:val="4"/>
      <w:numFmt w:val="upp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3B66779C"/>
    <w:multiLevelType w:val="hybridMultilevel"/>
    <w:tmpl w:val="044AEA8E"/>
    <w:lvl w:ilvl="0" w:tplc="1696B684">
      <w:start w:val="1"/>
      <w:numFmt w:val="upperLetter"/>
      <w:lvlText w:val="%1)"/>
      <w:lvlJc w:val="left"/>
      <w:pPr>
        <w:ind w:left="720" w:hanging="360"/>
      </w:pPr>
      <w:rPr>
        <w:rFonts w:cs="Arial"/>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3C5E0F6F"/>
    <w:multiLevelType w:val="hybridMultilevel"/>
    <w:tmpl w:val="C0340202"/>
    <w:lvl w:ilvl="0" w:tplc="65BA0F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CDB5A44"/>
    <w:multiLevelType w:val="hybridMultilevel"/>
    <w:tmpl w:val="16BA525C"/>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E1B5B76"/>
    <w:multiLevelType w:val="hybridMultilevel"/>
    <w:tmpl w:val="5524BB3A"/>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E79787A"/>
    <w:multiLevelType w:val="hybridMultilevel"/>
    <w:tmpl w:val="D93A4910"/>
    <w:lvl w:ilvl="0" w:tplc="9BDCC804">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42D81071"/>
    <w:multiLevelType w:val="hybridMultilevel"/>
    <w:tmpl w:val="7CDC970C"/>
    <w:lvl w:ilvl="0" w:tplc="2FF6403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nsid w:val="44D851D3"/>
    <w:multiLevelType w:val="hybridMultilevel"/>
    <w:tmpl w:val="8C90035C"/>
    <w:lvl w:ilvl="0" w:tplc="73BA1DEE">
      <w:start w:val="28"/>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7280709"/>
    <w:multiLevelType w:val="hybridMultilevel"/>
    <w:tmpl w:val="00DA20EE"/>
    <w:lvl w:ilvl="0" w:tplc="300E0FDE">
      <w:start w:val="1"/>
      <w:numFmt w:val="upperLetter"/>
      <w:lvlText w:val="%1)"/>
      <w:lvlJc w:val="left"/>
      <w:pPr>
        <w:ind w:left="720" w:hanging="360"/>
      </w:pPr>
      <w:rPr>
        <w:rFonts w:ascii="Comic Sans MS" w:hAnsi="Comic Sans M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372157"/>
    <w:multiLevelType w:val="hybridMultilevel"/>
    <w:tmpl w:val="8E6C396E"/>
    <w:lvl w:ilvl="0" w:tplc="5B762AF0">
      <w:start w:val="1"/>
      <w:numFmt w:val="upperLetter"/>
      <w:lvlText w:val="%1)"/>
      <w:lvlJc w:val="left"/>
      <w:pPr>
        <w:ind w:left="870" w:hanging="360"/>
      </w:pPr>
    </w:lvl>
    <w:lvl w:ilvl="1" w:tplc="04090019">
      <w:start w:val="1"/>
      <w:numFmt w:val="lowerLetter"/>
      <w:lvlText w:val="%2."/>
      <w:lvlJc w:val="left"/>
      <w:pPr>
        <w:ind w:left="1590" w:hanging="360"/>
      </w:pPr>
    </w:lvl>
    <w:lvl w:ilvl="2" w:tplc="0409001B">
      <w:start w:val="1"/>
      <w:numFmt w:val="lowerRoman"/>
      <w:lvlText w:val="%3."/>
      <w:lvlJc w:val="right"/>
      <w:pPr>
        <w:ind w:left="2310" w:hanging="180"/>
      </w:pPr>
    </w:lvl>
    <w:lvl w:ilvl="3" w:tplc="0409000F">
      <w:start w:val="1"/>
      <w:numFmt w:val="decimal"/>
      <w:lvlText w:val="%4."/>
      <w:lvlJc w:val="left"/>
      <w:pPr>
        <w:ind w:left="3030" w:hanging="360"/>
      </w:pPr>
    </w:lvl>
    <w:lvl w:ilvl="4" w:tplc="04090019">
      <w:start w:val="1"/>
      <w:numFmt w:val="lowerLetter"/>
      <w:lvlText w:val="%5."/>
      <w:lvlJc w:val="left"/>
      <w:pPr>
        <w:ind w:left="3750" w:hanging="360"/>
      </w:pPr>
    </w:lvl>
    <w:lvl w:ilvl="5" w:tplc="0409001B">
      <w:start w:val="1"/>
      <w:numFmt w:val="lowerRoman"/>
      <w:lvlText w:val="%6."/>
      <w:lvlJc w:val="right"/>
      <w:pPr>
        <w:ind w:left="4470" w:hanging="180"/>
      </w:pPr>
    </w:lvl>
    <w:lvl w:ilvl="6" w:tplc="0409000F">
      <w:start w:val="1"/>
      <w:numFmt w:val="decimal"/>
      <w:lvlText w:val="%7."/>
      <w:lvlJc w:val="left"/>
      <w:pPr>
        <w:ind w:left="5190" w:hanging="360"/>
      </w:pPr>
    </w:lvl>
    <w:lvl w:ilvl="7" w:tplc="04090019">
      <w:start w:val="1"/>
      <w:numFmt w:val="lowerLetter"/>
      <w:lvlText w:val="%8."/>
      <w:lvlJc w:val="left"/>
      <w:pPr>
        <w:ind w:left="5910" w:hanging="360"/>
      </w:pPr>
    </w:lvl>
    <w:lvl w:ilvl="8" w:tplc="0409001B">
      <w:start w:val="1"/>
      <w:numFmt w:val="lowerRoman"/>
      <w:lvlText w:val="%9."/>
      <w:lvlJc w:val="right"/>
      <w:pPr>
        <w:ind w:left="6630" w:hanging="180"/>
      </w:pPr>
    </w:lvl>
  </w:abstractNum>
  <w:abstractNum w:abstractNumId="36">
    <w:nsid w:val="487C7ADA"/>
    <w:multiLevelType w:val="hybridMultilevel"/>
    <w:tmpl w:val="165C1548"/>
    <w:lvl w:ilvl="0" w:tplc="BB96F658">
      <w:start w:val="1"/>
      <w:numFmt w:val="upperLetter"/>
      <w:lvlText w:val="%1)"/>
      <w:lvlJc w:val="left"/>
      <w:pPr>
        <w:ind w:left="1275" w:hanging="555"/>
      </w:pPr>
      <w:rPr>
        <w:rFonts w:ascii="Comic Sans MS" w:hAnsi="Comic Sans MS" w:hint="default"/>
        <w:color w:val="auto"/>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7">
    <w:nsid w:val="48E70543"/>
    <w:multiLevelType w:val="hybridMultilevel"/>
    <w:tmpl w:val="4AF4C010"/>
    <w:lvl w:ilvl="0" w:tplc="E362DEE2">
      <w:start w:val="1"/>
      <w:numFmt w:val="upperLetter"/>
      <w:lvlText w:val="%1)"/>
      <w:lvlJc w:val="left"/>
      <w:pPr>
        <w:ind w:left="72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4B873A1A"/>
    <w:multiLevelType w:val="hybridMultilevel"/>
    <w:tmpl w:val="4C78E4FC"/>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BDD200D"/>
    <w:multiLevelType w:val="hybridMultilevel"/>
    <w:tmpl w:val="82EE4F56"/>
    <w:lvl w:ilvl="0" w:tplc="8AE6173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51172A82"/>
    <w:multiLevelType w:val="hybridMultilevel"/>
    <w:tmpl w:val="F06C0434"/>
    <w:lvl w:ilvl="0" w:tplc="DCDC769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52007DF2"/>
    <w:multiLevelType w:val="hybridMultilevel"/>
    <w:tmpl w:val="18B43A52"/>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33319F6"/>
    <w:multiLevelType w:val="hybridMultilevel"/>
    <w:tmpl w:val="89144E76"/>
    <w:lvl w:ilvl="0" w:tplc="C67E8186">
      <w:start w:val="1"/>
      <w:numFmt w:val="decimal"/>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43">
    <w:nsid w:val="575F118A"/>
    <w:multiLevelType w:val="hybridMultilevel"/>
    <w:tmpl w:val="21DC5906"/>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7897207"/>
    <w:multiLevelType w:val="hybridMultilevel"/>
    <w:tmpl w:val="3BF82522"/>
    <w:lvl w:ilvl="0" w:tplc="926EEE94">
      <w:start w:val="1"/>
      <w:numFmt w:val="upp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45">
    <w:nsid w:val="588E082A"/>
    <w:multiLevelType w:val="hybridMultilevel"/>
    <w:tmpl w:val="0180EC1C"/>
    <w:lvl w:ilvl="0" w:tplc="BD5AB0AA">
      <w:start w:val="1"/>
      <w:numFmt w:val="upperLetter"/>
      <w:lvlText w:val="%1)"/>
      <w:lvlJc w:val="left"/>
      <w:pPr>
        <w:ind w:left="72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58C70179"/>
    <w:multiLevelType w:val="hybridMultilevel"/>
    <w:tmpl w:val="EAC8AE2E"/>
    <w:lvl w:ilvl="0" w:tplc="8690AA44">
      <w:start w:val="1"/>
      <w:numFmt w:val="upperLetter"/>
      <w:lvlText w:val="%1)"/>
      <w:lvlJc w:val="left"/>
      <w:pPr>
        <w:ind w:left="720" w:hanging="360"/>
      </w:pPr>
      <w:rPr>
        <w:rFonts w:ascii="Comic Sans MS" w:eastAsia="Times New Roman" w:hAnsi="Comic Sans MS"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9A85D25"/>
    <w:multiLevelType w:val="hybridMultilevel"/>
    <w:tmpl w:val="1FA2107E"/>
    <w:lvl w:ilvl="0" w:tplc="98D6BC92">
      <w:start w:val="1"/>
      <w:numFmt w:val="upperLetter"/>
      <w:lvlText w:val="%1)"/>
      <w:lvlJc w:val="left"/>
      <w:pPr>
        <w:tabs>
          <w:tab w:val="num" w:pos="1095"/>
        </w:tabs>
        <w:ind w:left="1095" w:hanging="375"/>
      </w:pPr>
    </w:lvl>
    <w:lvl w:ilvl="1" w:tplc="F38E4648">
      <w:start w:val="12"/>
      <w:numFmt w:val="decimal"/>
      <w:lvlText w:val="%2"/>
      <w:lvlJc w:val="left"/>
      <w:pPr>
        <w:tabs>
          <w:tab w:val="num" w:pos="360"/>
        </w:tabs>
        <w:ind w:left="360" w:hanging="360"/>
      </w:pPr>
      <w:rPr>
        <w:b/>
        <w:sz w:val="20"/>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8">
    <w:nsid w:val="5C295F37"/>
    <w:multiLevelType w:val="hybridMultilevel"/>
    <w:tmpl w:val="DE14585A"/>
    <w:lvl w:ilvl="0" w:tplc="9F8408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EEB3161"/>
    <w:multiLevelType w:val="hybridMultilevel"/>
    <w:tmpl w:val="8DC0901A"/>
    <w:lvl w:ilvl="0" w:tplc="592678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F3F4FA4"/>
    <w:multiLevelType w:val="hybridMultilevel"/>
    <w:tmpl w:val="26B8B060"/>
    <w:lvl w:ilvl="0" w:tplc="6DD63E5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0A02AA4"/>
    <w:multiLevelType w:val="hybridMultilevel"/>
    <w:tmpl w:val="74C40588"/>
    <w:lvl w:ilvl="0" w:tplc="65BA0FF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1860A1D"/>
    <w:multiLevelType w:val="hybridMultilevel"/>
    <w:tmpl w:val="618238D8"/>
    <w:lvl w:ilvl="0" w:tplc="592678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6E410D8"/>
    <w:multiLevelType w:val="hybridMultilevel"/>
    <w:tmpl w:val="01E06780"/>
    <w:lvl w:ilvl="0" w:tplc="3676C938">
      <w:start w:val="1"/>
      <w:numFmt w:val="upperLetter"/>
      <w:lvlText w:val="%1)"/>
      <w:lvlJc w:val="left"/>
      <w:pPr>
        <w:ind w:left="1275" w:hanging="555"/>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4">
    <w:nsid w:val="67BC667A"/>
    <w:multiLevelType w:val="hybridMultilevel"/>
    <w:tmpl w:val="D6BA47E0"/>
    <w:lvl w:ilvl="0" w:tplc="9F32A6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681D7CA5"/>
    <w:multiLevelType w:val="hybridMultilevel"/>
    <w:tmpl w:val="6E6A3034"/>
    <w:lvl w:ilvl="0" w:tplc="774057D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9147702"/>
    <w:multiLevelType w:val="hybridMultilevel"/>
    <w:tmpl w:val="5C2EB380"/>
    <w:lvl w:ilvl="0" w:tplc="88F6C260">
      <w:start w:val="13"/>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9F645EA"/>
    <w:multiLevelType w:val="hybridMultilevel"/>
    <w:tmpl w:val="722ED8DC"/>
    <w:lvl w:ilvl="0" w:tplc="9690B15A">
      <w:start w:val="1"/>
      <w:numFmt w:val="upperLetter"/>
      <w:lvlText w:val="%1)"/>
      <w:lvlJc w:val="left"/>
      <w:pPr>
        <w:ind w:left="1515" w:hanging="72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58">
    <w:nsid w:val="6B241C3E"/>
    <w:multiLevelType w:val="hybridMultilevel"/>
    <w:tmpl w:val="2BC6A5C2"/>
    <w:lvl w:ilvl="0" w:tplc="B75CDABE">
      <w:start w:val="1"/>
      <w:numFmt w:val="upperLetter"/>
      <w:lvlText w:val="%1)"/>
      <w:lvlJc w:val="left"/>
      <w:pPr>
        <w:ind w:left="720" w:hanging="360"/>
      </w:pPr>
      <w:rPr>
        <w:rFonts w:ascii="Comic Sans MS" w:eastAsia="Times New Roman" w:hAnsi="Comic Sans MS"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D343876"/>
    <w:multiLevelType w:val="hybridMultilevel"/>
    <w:tmpl w:val="F4B09854"/>
    <w:lvl w:ilvl="0" w:tplc="46161730">
      <w:start w:val="1"/>
      <w:numFmt w:val="upperLetter"/>
      <w:lvlText w:val="%1)"/>
      <w:lvlJc w:val="left"/>
      <w:pPr>
        <w:ind w:left="1080" w:hanging="72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D773491"/>
    <w:multiLevelType w:val="hybridMultilevel"/>
    <w:tmpl w:val="1EFC294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70CB6A8A"/>
    <w:multiLevelType w:val="hybridMultilevel"/>
    <w:tmpl w:val="90BADB0E"/>
    <w:lvl w:ilvl="0" w:tplc="B8DAF27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71400705"/>
    <w:multiLevelType w:val="hybridMultilevel"/>
    <w:tmpl w:val="D0723A6E"/>
    <w:lvl w:ilvl="0" w:tplc="4782980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3">
    <w:nsid w:val="727F37DE"/>
    <w:multiLevelType w:val="hybridMultilevel"/>
    <w:tmpl w:val="D99E2AE6"/>
    <w:lvl w:ilvl="0" w:tplc="714291D2">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73EB522D"/>
    <w:multiLevelType w:val="hybridMultilevel"/>
    <w:tmpl w:val="EB0E312E"/>
    <w:lvl w:ilvl="0" w:tplc="65BA0F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4151054"/>
    <w:multiLevelType w:val="hybridMultilevel"/>
    <w:tmpl w:val="7C649AC8"/>
    <w:lvl w:ilvl="0" w:tplc="FF924D1C">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74757728"/>
    <w:multiLevelType w:val="hybridMultilevel"/>
    <w:tmpl w:val="BAC4A33C"/>
    <w:lvl w:ilvl="0" w:tplc="DCDC76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4780000"/>
    <w:multiLevelType w:val="hybridMultilevel"/>
    <w:tmpl w:val="C39CF25E"/>
    <w:lvl w:ilvl="0" w:tplc="05C6DA7E">
      <w:start w:val="1"/>
      <w:numFmt w:val="upperLetter"/>
      <w:lvlText w:val="%1)"/>
      <w:lvlJc w:val="left"/>
      <w:pPr>
        <w:ind w:left="720" w:hanging="360"/>
      </w:pPr>
      <w:rPr>
        <w:rFonts w:ascii="Comic Sans MS" w:hAnsi="Comic Sans MS"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8">
    <w:nsid w:val="76671C2A"/>
    <w:multiLevelType w:val="hybridMultilevel"/>
    <w:tmpl w:val="90688C26"/>
    <w:lvl w:ilvl="0" w:tplc="5BF8BAB6">
      <w:start w:val="1"/>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77831CFD"/>
    <w:multiLevelType w:val="hybridMultilevel"/>
    <w:tmpl w:val="0CAC86E6"/>
    <w:lvl w:ilvl="0" w:tplc="65BA0F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8C90EB3"/>
    <w:multiLevelType w:val="hybridMultilevel"/>
    <w:tmpl w:val="63482B48"/>
    <w:lvl w:ilvl="0" w:tplc="9B4676F0">
      <w:start w:val="1"/>
      <w:numFmt w:val="upperLetter"/>
      <w:lvlText w:val="%1)"/>
      <w:lvlJc w:val="left"/>
      <w:pPr>
        <w:tabs>
          <w:tab w:val="num" w:pos="1140"/>
        </w:tabs>
        <w:ind w:left="1140" w:hanging="4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nsid w:val="79DD74EF"/>
    <w:multiLevelType w:val="hybridMultilevel"/>
    <w:tmpl w:val="96164B7E"/>
    <w:lvl w:ilvl="0" w:tplc="DCDC7696">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D3A66FE"/>
    <w:multiLevelType w:val="hybridMultilevel"/>
    <w:tmpl w:val="BA140A3A"/>
    <w:lvl w:ilvl="0" w:tplc="4F62E4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0"/>
  </w:num>
  <w:num w:numId="3">
    <w:abstractNumId w:val="12"/>
  </w:num>
  <w:num w:numId="4">
    <w:abstractNumId w:val="3"/>
  </w:num>
  <w:num w:numId="5">
    <w:abstractNumId w:val="70"/>
  </w:num>
  <w:num w:numId="6">
    <w:abstractNumId w:val="26"/>
  </w:num>
  <w:num w:numId="7">
    <w:abstractNumId w:val="50"/>
  </w:num>
  <w:num w:numId="8">
    <w:abstractNumId w:val="12"/>
    <w:lvlOverride w:ilvl="0">
      <w:startOverride w:val="1"/>
    </w:lvlOverride>
  </w:num>
  <w:num w:numId="9">
    <w:abstractNumId w:val="12"/>
    <w:lvlOverride w:ilvl="0">
      <w:startOverride w:val="1"/>
    </w:lvlOverride>
  </w:num>
  <w:num w:numId="10">
    <w:abstractNumId w:val="71"/>
  </w:num>
  <w:num w:numId="11">
    <w:abstractNumId w:val="29"/>
  </w:num>
  <w:num w:numId="12">
    <w:abstractNumId w:val="43"/>
  </w:num>
  <w:num w:numId="13">
    <w:abstractNumId w:val="30"/>
  </w:num>
  <w:num w:numId="14">
    <w:abstractNumId w:val="66"/>
  </w:num>
  <w:num w:numId="15">
    <w:abstractNumId w:val="34"/>
  </w:num>
  <w:num w:numId="16">
    <w:abstractNumId w:val="8"/>
  </w:num>
  <w:num w:numId="17">
    <w:abstractNumId w:val="22"/>
  </w:num>
  <w:num w:numId="18">
    <w:abstractNumId w:val="38"/>
  </w:num>
  <w:num w:numId="19">
    <w:abstractNumId w:val="41"/>
  </w:num>
  <w:num w:numId="20">
    <w:abstractNumId w:val="72"/>
  </w:num>
  <w:num w:numId="21">
    <w:abstractNumId w:val="55"/>
  </w:num>
  <w:num w:numId="22">
    <w:abstractNumId w:val="54"/>
  </w:num>
  <w:num w:numId="23">
    <w:abstractNumId w:val="19"/>
  </w:num>
  <w:num w:numId="24">
    <w:abstractNumId w:val="6"/>
  </w:num>
  <w:num w:numId="25">
    <w:abstractNumId w:val="56"/>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7"/>
    <w:lvlOverride w:ilvl="0">
      <w:startOverride w:val="1"/>
    </w:lvlOverride>
    <w:lvlOverride w:ilvl="1">
      <w:startOverride w:val="1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6"/>
  </w:num>
  <w:num w:numId="57">
    <w:abstractNumId w:val="40"/>
  </w:num>
  <w:num w:numId="58">
    <w:abstractNumId w:val="68"/>
  </w:num>
  <w:num w:numId="59">
    <w:abstractNumId w:val="61"/>
  </w:num>
  <w:num w:numId="60">
    <w:abstractNumId w:val="60"/>
  </w:num>
  <w:num w:numId="61">
    <w:abstractNumId w:val="52"/>
  </w:num>
  <w:num w:numId="62">
    <w:abstractNumId w:val="49"/>
  </w:num>
  <w:num w:numId="63">
    <w:abstractNumId w:val="69"/>
  </w:num>
  <w:num w:numId="64">
    <w:abstractNumId w:val="58"/>
  </w:num>
  <w:num w:numId="65">
    <w:abstractNumId w:val="64"/>
  </w:num>
  <w:num w:numId="66">
    <w:abstractNumId w:val="28"/>
  </w:num>
  <w:num w:numId="67">
    <w:abstractNumId w:val="4"/>
  </w:num>
  <w:num w:numId="68">
    <w:abstractNumId w:val="51"/>
  </w:num>
  <w:num w:numId="69">
    <w:abstractNumId w:val="0"/>
  </w:num>
  <w:num w:numId="70">
    <w:abstractNumId w:val="46"/>
  </w:num>
  <w:num w:numId="71">
    <w:abstractNumId w:val="15"/>
  </w:num>
  <w:num w:numId="72">
    <w:abstractNumId w:val="48"/>
  </w:num>
  <w:num w:numId="73">
    <w:abstractNumId w:val="57"/>
  </w:num>
  <w:num w:numId="74">
    <w:abstractNumId w:val="59"/>
  </w:num>
  <w:num w:numId="75">
    <w:abstractNumId w:val="33"/>
  </w:num>
  <w:num w:numId="76">
    <w:abstractNumId w:val="2"/>
  </w:num>
  <w:num w:numId="77">
    <w:abstractNumId w:val="42"/>
  </w:num>
  <w:num w:numId="78">
    <w:abstractNumId w:val="10"/>
  </w:num>
  <w:num w:numId="79">
    <w:abstractNumId w:val="25"/>
  </w:num>
  <w:num w:numId="80">
    <w:abstractNumId w:val="24"/>
  </w:num>
  <w:num w:numId="81">
    <w:abstractNumId w:val="39"/>
  </w:num>
  <w:num w:numId="82">
    <w:abstractNumId w:val="13"/>
  </w:num>
  <w:num w:numId="83">
    <w:abstractNumId w:val="11"/>
  </w:num>
  <w:num w:numId="84">
    <w:abstractNumId w:val="31"/>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4E7"/>
    <w:rsid w:val="00086E67"/>
    <w:rsid w:val="00144CE5"/>
    <w:rsid w:val="0017572B"/>
    <w:rsid w:val="00256201"/>
    <w:rsid w:val="002B108F"/>
    <w:rsid w:val="002B7666"/>
    <w:rsid w:val="00353CBE"/>
    <w:rsid w:val="0035688A"/>
    <w:rsid w:val="003B37D9"/>
    <w:rsid w:val="00423913"/>
    <w:rsid w:val="005A6FD8"/>
    <w:rsid w:val="005B44B5"/>
    <w:rsid w:val="005D0DB9"/>
    <w:rsid w:val="008B06FB"/>
    <w:rsid w:val="00997EB8"/>
    <w:rsid w:val="00A363EB"/>
    <w:rsid w:val="00A678B7"/>
    <w:rsid w:val="00A77D27"/>
    <w:rsid w:val="00A86CC7"/>
    <w:rsid w:val="00B21459"/>
    <w:rsid w:val="00B95ECD"/>
    <w:rsid w:val="00DA38D4"/>
    <w:rsid w:val="00DE6DA2"/>
    <w:rsid w:val="00DF7712"/>
    <w:rsid w:val="00E114E7"/>
    <w:rsid w:val="00E23F11"/>
    <w:rsid w:val="00FD681B"/>
    <w:rsid w:val="00FD7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semiHidden/>
    <w:unhideWhenUsed/>
    <w:qFormat/>
    <w:rsid w:val="005D0DB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B76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666"/>
    <w:rPr>
      <w:rFonts w:ascii="Tahoma" w:hAnsi="Tahoma" w:cs="Tahoma"/>
      <w:sz w:val="16"/>
      <w:szCs w:val="16"/>
    </w:rPr>
  </w:style>
  <w:style w:type="character" w:customStyle="1" w:styleId="Heading4Char">
    <w:name w:val="Heading 4 Char"/>
    <w:basedOn w:val="DefaultParagraphFont"/>
    <w:link w:val="Heading4"/>
    <w:uiPriority w:val="9"/>
    <w:semiHidden/>
    <w:rsid w:val="005D0DB9"/>
    <w:rPr>
      <w:rFonts w:asciiTheme="majorHAnsi" w:eastAsiaTheme="majorEastAsia" w:hAnsiTheme="majorHAnsi" w:cstheme="majorBidi"/>
      <w:b/>
      <w:bCs/>
      <w:i/>
      <w:iCs/>
      <w:color w:val="4F81BD" w:themeColor="accent1"/>
    </w:rPr>
  </w:style>
  <w:style w:type="paragraph" w:customStyle="1" w:styleId="MTDisplayEquation">
    <w:name w:val="MTDisplayEquation"/>
    <w:basedOn w:val="BodyTextIndent2"/>
    <w:next w:val="Normal"/>
    <w:rsid w:val="005D0DB9"/>
    <w:pPr>
      <w:numPr>
        <w:numId w:val="3"/>
      </w:numPr>
      <w:tabs>
        <w:tab w:val="clear" w:pos="1440"/>
        <w:tab w:val="num" w:pos="360"/>
        <w:tab w:val="center" w:pos="5040"/>
        <w:tab w:val="right" w:pos="8640"/>
      </w:tabs>
      <w:spacing w:after="0" w:line="360" w:lineRule="auto"/>
      <w:ind w:left="360" w:firstLine="0"/>
    </w:pPr>
    <w:rPr>
      <w:rFonts w:ascii="Comic Sans MS" w:eastAsia="Times New Roman" w:hAnsi="Comic Sans MS" w:cs="Times New Roman"/>
      <w:sz w:val="24"/>
      <w:szCs w:val="24"/>
    </w:rPr>
  </w:style>
  <w:style w:type="paragraph" w:styleId="BodyTextIndent2">
    <w:name w:val="Body Text Indent 2"/>
    <w:basedOn w:val="Normal"/>
    <w:link w:val="BodyTextIndent2Char"/>
    <w:uiPriority w:val="99"/>
    <w:semiHidden/>
    <w:unhideWhenUsed/>
    <w:rsid w:val="005D0DB9"/>
    <w:pPr>
      <w:spacing w:after="120" w:line="480" w:lineRule="auto"/>
      <w:ind w:left="360"/>
    </w:pPr>
  </w:style>
  <w:style w:type="character" w:customStyle="1" w:styleId="BodyTextIndent2Char">
    <w:name w:val="Body Text Indent 2 Char"/>
    <w:basedOn w:val="DefaultParagraphFont"/>
    <w:link w:val="BodyTextIndent2"/>
    <w:uiPriority w:val="99"/>
    <w:semiHidden/>
    <w:rsid w:val="005D0DB9"/>
  </w:style>
  <w:style w:type="table" w:styleId="TableGrid">
    <w:name w:val="Table Grid"/>
    <w:basedOn w:val="TableNormal"/>
    <w:rsid w:val="005A6F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iPriority w:val="9"/>
    <w:semiHidden/>
    <w:unhideWhenUsed/>
    <w:qFormat/>
    <w:rsid w:val="005D0DB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B76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666"/>
    <w:rPr>
      <w:rFonts w:ascii="Tahoma" w:hAnsi="Tahoma" w:cs="Tahoma"/>
      <w:sz w:val="16"/>
      <w:szCs w:val="16"/>
    </w:rPr>
  </w:style>
  <w:style w:type="character" w:customStyle="1" w:styleId="Heading4Char">
    <w:name w:val="Heading 4 Char"/>
    <w:basedOn w:val="DefaultParagraphFont"/>
    <w:link w:val="Heading4"/>
    <w:uiPriority w:val="9"/>
    <w:semiHidden/>
    <w:rsid w:val="005D0DB9"/>
    <w:rPr>
      <w:rFonts w:asciiTheme="majorHAnsi" w:eastAsiaTheme="majorEastAsia" w:hAnsiTheme="majorHAnsi" w:cstheme="majorBidi"/>
      <w:b/>
      <w:bCs/>
      <w:i/>
      <w:iCs/>
      <w:color w:val="4F81BD" w:themeColor="accent1"/>
    </w:rPr>
  </w:style>
  <w:style w:type="paragraph" w:customStyle="1" w:styleId="MTDisplayEquation">
    <w:name w:val="MTDisplayEquation"/>
    <w:basedOn w:val="BodyTextIndent2"/>
    <w:next w:val="Normal"/>
    <w:rsid w:val="005D0DB9"/>
    <w:pPr>
      <w:numPr>
        <w:numId w:val="3"/>
      </w:numPr>
      <w:tabs>
        <w:tab w:val="clear" w:pos="1440"/>
        <w:tab w:val="num" w:pos="360"/>
        <w:tab w:val="center" w:pos="5040"/>
        <w:tab w:val="right" w:pos="8640"/>
      </w:tabs>
      <w:spacing w:after="0" w:line="360" w:lineRule="auto"/>
      <w:ind w:left="360" w:firstLine="0"/>
    </w:pPr>
    <w:rPr>
      <w:rFonts w:ascii="Comic Sans MS" w:eastAsia="Times New Roman" w:hAnsi="Comic Sans MS" w:cs="Times New Roman"/>
      <w:sz w:val="24"/>
      <w:szCs w:val="24"/>
    </w:rPr>
  </w:style>
  <w:style w:type="paragraph" w:styleId="BodyTextIndent2">
    <w:name w:val="Body Text Indent 2"/>
    <w:basedOn w:val="Normal"/>
    <w:link w:val="BodyTextIndent2Char"/>
    <w:uiPriority w:val="99"/>
    <w:semiHidden/>
    <w:unhideWhenUsed/>
    <w:rsid w:val="005D0DB9"/>
    <w:pPr>
      <w:spacing w:after="120" w:line="480" w:lineRule="auto"/>
      <w:ind w:left="360"/>
    </w:pPr>
  </w:style>
  <w:style w:type="character" w:customStyle="1" w:styleId="BodyTextIndent2Char">
    <w:name w:val="Body Text Indent 2 Char"/>
    <w:basedOn w:val="DefaultParagraphFont"/>
    <w:link w:val="BodyTextIndent2"/>
    <w:uiPriority w:val="99"/>
    <w:semiHidden/>
    <w:rsid w:val="005D0DB9"/>
  </w:style>
  <w:style w:type="table" w:styleId="TableGrid">
    <w:name w:val="Table Grid"/>
    <w:basedOn w:val="TableNormal"/>
    <w:rsid w:val="005A6F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046285">
      <w:bodyDiv w:val="1"/>
      <w:marLeft w:val="0"/>
      <w:marRight w:val="0"/>
      <w:marTop w:val="0"/>
      <w:marBottom w:val="0"/>
      <w:divBdr>
        <w:top w:val="none" w:sz="0" w:space="0" w:color="auto"/>
        <w:left w:val="none" w:sz="0" w:space="0" w:color="auto"/>
        <w:bottom w:val="none" w:sz="0" w:space="0" w:color="auto"/>
        <w:right w:val="none" w:sz="0" w:space="0" w:color="auto"/>
      </w:divBdr>
    </w:div>
    <w:div w:id="1360663531">
      <w:bodyDiv w:val="1"/>
      <w:marLeft w:val="0"/>
      <w:marRight w:val="0"/>
      <w:marTop w:val="0"/>
      <w:marBottom w:val="0"/>
      <w:divBdr>
        <w:top w:val="none" w:sz="0" w:space="0" w:color="auto"/>
        <w:left w:val="none" w:sz="0" w:space="0" w:color="auto"/>
        <w:bottom w:val="none" w:sz="0" w:space="0" w:color="auto"/>
        <w:right w:val="none" w:sz="0" w:space="0" w:color="auto"/>
      </w:divBdr>
    </w:div>
    <w:div w:id="1558710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15.bin"/><Relationship Id="rId21" Type="http://schemas.openxmlformats.org/officeDocument/2006/relationships/image" Target="media/image15.wmf"/><Relationship Id="rId42" Type="http://schemas.openxmlformats.org/officeDocument/2006/relationships/image" Target="media/image23.jpeg"/><Relationship Id="rId47" Type="http://schemas.openxmlformats.org/officeDocument/2006/relationships/image" Target="media/image28.jpeg"/><Relationship Id="rId63" Type="http://schemas.openxmlformats.org/officeDocument/2006/relationships/image" Target="media/image43.jpeg"/><Relationship Id="rId68" Type="http://schemas.openxmlformats.org/officeDocument/2006/relationships/image" Target="media/image48.jpeg"/><Relationship Id="rId84" Type="http://schemas.openxmlformats.org/officeDocument/2006/relationships/image" Target="media/image64.jpeg"/><Relationship Id="rId89" Type="http://schemas.openxmlformats.org/officeDocument/2006/relationships/image" Target="media/image69.jpeg"/><Relationship Id="rId112" Type="http://schemas.openxmlformats.org/officeDocument/2006/relationships/image" Target="media/image92.jpeg"/><Relationship Id="rId133" Type="http://schemas.openxmlformats.org/officeDocument/2006/relationships/image" Target="media/image111.jpeg"/><Relationship Id="rId138" Type="http://schemas.openxmlformats.org/officeDocument/2006/relationships/image" Target="media/image116.jpeg"/><Relationship Id="rId154" Type="http://schemas.openxmlformats.org/officeDocument/2006/relationships/oleObject" Target="embeddings/oleObject19.bin"/><Relationship Id="rId159" Type="http://schemas.openxmlformats.org/officeDocument/2006/relationships/image" Target="media/image130.wmf"/><Relationship Id="rId170" Type="http://schemas.openxmlformats.org/officeDocument/2006/relationships/theme" Target="theme/theme1.xml"/><Relationship Id="rId16" Type="http://schemas.openxmlformats.org/officeDocument/2006/relationships/image" Target="media/image10.png"/><Relationship Id="rId107" Type="http://schemas.openxmlformats.org/officeDocument/2006/relationships/image" Target="media/image87.jpeg"/><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33.jpeg"/><Relationship Id="rId58" Type="http://schemas.openxmlformats.org/officeDocument/2006/relationships/image" Target="media/image38.jpeg"/><Relationship Id="rId74" Type="http://schemas.openxmlformats.org/officeDocument/2006/relationships/image" Target="media/image54.jpeg"/><Relationship Id="rId79" Type="http://schemas.openxmlformats.org/officeDocument/2006/relationships/image" Target="media/image59.jpeg"/><Relationship Id="rId102" Type="http://schemas.openxmlformats.org/officeDocument/2006/relationships/image" Target="media/image82.jpeg"/><Relationship Id="rId123" Type="http://schemas.openxmlformats.org/officeDocument/2006/relationships/image" Target="media/image101.jpeg"/><Relationship Id="rId128" Type="http://schemas.openxmlformats.org/officeDocument/2006/relationships/image" Target="media/image106.jpeg"/><Relationship Id="rId144" Type="http://schemas.openxmlformats.org/officeDocument/2006/relationships/image" Target="media/image121.png"/><Relationship Id="rId149" Type="http://schemas.openxmlformats.org/officeDocument/2006/relationships/image" Target="media/image125.wmf"/><Relationship Id="rId5" Type="http://schemas.openxmlformats.org/officeDocument/2006/relationships/settings" Target="settings.xml"/><Relationship Id="rId90" Type="http://schemas.openxmlformats.org/officeDocument/2006/relationships/image" Target="media/image70.jpeg"/><Relationship Id="rId95" Type="http://schemas.openxmlformats.org/officeDocument/2006/relationships/image" Target="media/image75.jpeg"/><Relationship Id="rId160" Type="http://schemas.openxmlformats.org/officeDocument/2006/relationships/oleObject" Target="embeddings/oleObject22.bin"/><Relationship Id="rId165" Type="http://schemas.openxmlformats.org/officeDocument/2006/relationships/image" Target="media/image133.emf"/><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image" Target="media/image24.jpeg"/><Relationship Id="rId48" Type="http://schemas.openxmlformats.org/officeDocument/2006/relationships/image" Target="media/image29.jpeg"/><Relationship Id="rId64" Type="http://schemas.openxmlformats.org/officeDocument/2006/relationships/image" Target="media/image44.jpeg"/><Relationship Id="rId69" Type="http://schemas.openxmlformats.org/officeDocument/2006/relationships/image" Target="media/image49.jpeg"/><Relationship Id="rId113" Type="http://schemas.openxmlformats.org/officeDocument/2006/relationships/image" Target="media/image93.png"/><Relationship Id="rId118" Type="http://schemas.openxmlformats.org/officeDocument/2006/relationships/image" Target="media/image96.jpeg"/><Relationship Id="rId134" Type="http://schemas.openxmlformats.org/officeDocument/2006/relationships/image" Target="media/image112.jpeg"/><Relationship Id="rId139" Type="http://schemas.openxmlformats.org/officeDocument/2006/relationships/image" Target="media/image117.wmf"/><Relationship Id="rId80" Type="http://schemas.openxmlformats.org/officeDocument/2006/relationships/image" Target="media/image60.jpeg"/><Relationship Id="rId85" Type="http://schemas.openxmlformats.org/officeDocument/2006/relationships/image" Target="media/image65.jpeg"/><Relationship Id="rId150" Type="http://schemas.openxmlformats.org/officeDocument/2006/relationships/oleObject" Target="embeddings/oleObject17.bin"/><Relationship Id="rId155" Type="http://schemas.openxmlformats.org/officeDocument/2006/relationships/image" Target="media/image128.wmf"/><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oleObject" Target="embeddings/oleObject9.bin"/><Relationship Id="rId38" Type="http://schemas.openxmlformats.org/officeDocument/2006/relationships/image" Target="media/image21.wmf"/><Relationship Id="rId59" Type="http://schemas.openxmlformats.org/officeDocument/2006/relationships/image" Target="media/image39.jpeg"/><Relationship Id="rId103" Type="http://schemas.openxmlformats.org/officeDocument/2006/relationships/image" Target="media/image83.jpeg"/><Relationship Id="rId108" Type="http://schemas.openxmlformats.org/officeDocument/2006/relationships/image" Target="media/image88.jpeg"/><Relationship Id="rId124" Type="http://schemas.openxmlformats.org/officeDocument/2006/relationships/image" Target="media/image102.jpeg"/><Relationship Id="rId129" Type="http://schemas.openxmlformats.org/officeDocument/2006/relationships/image" Target="media/image107.jpeg"/><Relationship Id="rId54" Type="http://schemas.openxmlformats.org/officeDocument/2006/relationships/image" Target="media/image34.jpeg"/><Relationship Id="rId70" Type="http://schemas.openxmlformats.org/officeDocument/2006/relationships/image" Target="media/image50.jpeg"/><Relationship Id="rId75" Type="http://schemas.openxmlformats.org/officeDocument/2006/relationships/image" Target="media/image55.jpeg"/><Relationship Id="rId91" Type="http://schemas.openxmlformats.org/officeDocument/2006/relationships/image" Target="media/image71.jpeg"/><Relationship Id="rId96" Type="http://schemas.openxmlformats.org/officeDocument/2006/relationships/image" Target="media/image76.jpeg"/><Relationship Id="rId140" Type="http://schemas.openxmlformats.org/officeDocument/2006/relationships/image" Target="media/image118.gif"/><Relationship Id="rId145" Type="http://schemas.openxmlformats.org/officeDocument/2006/relationships/image" Target="media/image122.png"/><Relationship Id="rId161" Type="http://schemas.openxmlformats.org/officeDocument/2006/relationships/image" Target="media/image131.wmf"/><Relationship Id="rId166" Type="http://schemas.openxmlformats.org/officeDocument/2006/relationships/image" Target="media/image13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oleObject" Target="embeddings/oleObject5.bin"/><Relationship Id="rId36" Type="http://schemas.openxmlformats.org/officeDocument/2006/relationships/image" Target="media/image20.wmf"/><Relationship Id="rId49" Type="http://schemas.openxmlformats.org/officeDocument/2006/relationships/image" Target="media/image30.jpeg"/><Relationship Id="rId57" Type="http://schemas.openxmlformats.org/officeDocument/2006/relationships/image" Target="media/image37.jpeg"/><Relationship Id="rId106" Type="http://schemas.openxmlformats.org/officeDocument/2006/relationships/image" Target="media/image86.jpeg"/><Relationship Id="rId114" Type="http://schemas.openxmlformats.org/officeDocument/2006/relationships/image" Target="media/image94.png"/><Relationship Id="rId119" Type="http://schemas.openxmlformats.org/officeDocument/2006/relationships/image" Target="media/image97.jpeg"/><Relationship Id="rId127" Type="http://schemas.openxmlformats.org/officeDocument/2006/relationships/image" Target="media/image105.jpeg"/><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image" Target="media/image25.jpeg"/><Relationship Id="rId52" Type="http://schemas.openxmlformats.org/officeDocument/2006/relationships/image" Target="media/image32.jpeg"/><Relationship Id="rId60" Type="http://schemas.openxmlformats.org/officeDocument/2006/relationships/image" Target="media/image40.jpeg"/><Relationship Id="rId65" Type="http://schemas.openxmlformats.org/officeDocument/2006/relationships/image" Target="media/image45.jpeg"/><Relationship Id="rId73" Type="http://schemas.openxmlformats.org/officeDocument/2006/relationships/image" Target="media/image53.jpeg"/><Relationship Id="rId78" Type="http://schemas.openxmlformats.org/officeDocument/2006/relationships/image" Target="media/image58.jpeg"/><Relationship Id="rId81" Type="http://schemas.openxmlformats.org/officeDocument/2006/relationships/image" Target="media/image61.jpeg"/><Relationship Id="rId86" Type="http://schemas.openxmlformats.org/officeDocument/2006/relationships/image" Target="media/image66.jpeg"/><Relationship Id="rId94" Type="http://schemas.openxmlformats.org/officeDocument/2006/relationships/image" Target="media/image74.jpeg"/><Relationship Id="rId99" Type="http://schemas.openxmlformats.org/officeDocument/2006/relationships/image" Target="media/image79.jpeg"/><Relationship Id="rId101" Type="http://schemas.openxmlformats.org/officeDocument/2006/relationships/image" Target="media/image81.jpeg"/><Relationship Id="rId122" Type="http://schemas.openxmlformats.org/officeDocument/2006/relationships/image" Target="media/image100.jpeg"/><Relationship Id="rId130" Type="http://schemas.openxmlformats.org/officeDocument/2006/relationships/image" Target="media/image108.jpeg"/><Relationship Id="rId135" Type="http://schemas.openxmlformats.org/officeDocument/2006/relationships/image" Target="media/image113.jpeg"/><Relationship Id="rId143" Type="http://schemas.openxmlformats.org/officeDocument/2006/relationships/image" Target="media/image120.png"/><Relationship Id="rId148" Type="http://schemas.openxmlformats.org/officeDocument/2006/relationships/oleObject" Target="embeddings/oleObject16.bin"/><Relationship Id="rId151" Type="http://schemas.openxmlformats.org/officeDocument/2006/relationships/image" Target="media/image126.wmf"/><Relationship Id="rId156" Type="http://schemas.openxmlformats.org/officeDocument/2006/relationships/oleObject" Target="embeddings/oleObject20.bin"/><Relationship Id="rId164" Type="http://schemas.openxmlformats.org/officeDocument/2006/relationships/oleObject" Target="embeddings/oleObject24.bin"/><Relationship Id="rId16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jpeg"/><Relationship Id="rId39" Type="http://schemas.openxmlformats.org/officeDocument/2006/relationships/oleObject" Target="embeddings/oleObject12.bin"/><Relationship Id="rId109" Type="http://schemas.openxmlformats.org/officeDocument/2006/relationships/image" Target="media/image89.jpeg"/><Relationship Id="rId34" Type="http://schemas.openxmlformats.org/officeDocument/2006/relationships/image" Target="media/image19.wmf"/><Relationship Id="rId50" Type="http://schemas.openxmlformats.org/officeDocument/2006/relationships/image" Target="http://www-k6.thinkcentral.com/content/hsp/math/hspmath/go_math_2012/na/gr5/online_assessment_9780547660493_/NA12_AG_G05CH07A_05_S0.jpg" TargetMode="External"/><Relationship Id="rId55" Type="http://schemas.openxmlformats.org/officeDocument/2006/relationships/image" Target="media/image35.jpeg"/><Relationship Id="rId76" Type="http://schemas.openxmlformats.org/officeDocument/2006/relationships/image" Target="media/image56.jpeg"/><Relationship Id="rId97" Type="http://schemas.openxmlformats.org/officeDocument/2006/relationships/image" Target="media/image77.jpeg"/><Relationship Id="rId104" Type="http://schemas.openxmlformats.org/officeDocument/2006/relationships/image" Target="media/image84.jpeg"/><Relationship Id="rId120" Type="http://schemas.openxmlformats.org/officeDocument/2006/relationships/image" Target="media/image98.jpeg"/><Relationship Id="rId125" Type="http://schemas.openxmlformats.org/officeDocument/2006/relationships/image" Target="media/image103.jpeg"/><Relationship Id="rId141" Type="http://schemas.openxmlformats.org/officeDocument/2006/relationships/image" Target="http://etc.usf.edu/clipart/41600/41625/ruler_quarter_41625_lg.gif" TargetMode="External"/><Relationship Id="rId146" Type="http://schemas.openxmlformats.org/officeDocument/2006/relationships/image" Target="media/image123.png"/><Relationship Id="rId167" Type="http://schemas.openxmlformats.org/officeDocument/2006/relationships/image" Target="media/image135.png"/><Relationship Id="rId7" Type="http://schemas.openxmlformats.org/officeDocument/2006/relationships/image" Target="media/image1.png"/><Relationship Id="rId71" Type="http://schemas.openxmlformats.org/officeDocument/2006/relationships/image" Target="media/image51.jpeg"/><Relationship Id="rId92" Type="http://schemas.openxmlformats.org/officeDocument/2006/relationships/image" Target="media/image72.jpeg"/><Relationship Id="rId16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7.wmf"/><Relationship Id="rId40" Type="http://schemas.openxmlformats.org/officeDocument/2006/relationships/image" Target="media/image22.wmf"/><Relationship Id="rId45" Type="http://schemas.openxmlformats.org/officeDocument/2006/relationships/image" Target="media/image26.jpeg"/><Relationship Id="rId66" Type="http://schemas.openxmlformats.org/officeDocument/2006/relationships/image" Target="media/image46.jpeg"/><Relationship Id="rId87" Type="http://schemas.openxmlformats.org/officeDocument/2006/relationships/image" Target="media/image67.jpeg"/><Relationship Id="rId110" Type="http://schemas.openxmlformats.org/officeDocument/2006/relationships/image" Target="media/image90.jpeg"/><Relationship Id="rId115" Type="http://schemas.openxmlformats.org/officeDocument/2006/relationships/image" Target="media/image95.emf"/><Relationship Id="rId131" Type="http://schemas.openxmlformats.org/officeDocument/2006/relationships/image" Target="media/image109.jpeg"/><Relationship Id="rId136" Type="http://schemas.openxmlformats.org/officeDocument/2006/relationships/image" Target="media/image114.jpeg"/><Relationship Id="rId157" Type="http://schemas.openxmlformats.org/officeDocument/2006/relationships/image" Target="media/image129.wmf"/><Relationship Id="rId61" Type="http://schemas.openxmlformats.org/officeDocument/2006/relationships/image" Target="media/image41.jpeg"/><Relationship Id="rId82" Type="http://schemas.openxmlformats.org/officeDocument/2006/relationships/image" Target="media/image62.jpeg"/><Relationship Id="rId152" Type="http://schemas.openxmlformats.org/officeDocument/2006/relationships/oleObject" Target="embeddings/oleObject18.bin"/><Relationship Id="rId19" Type="http://schemas.openxmlformats.org/officeDocument/2006/relationships/image" Target="media/image13.jpeg"/><Relationship Id="rId14" Type="http://schemas.openxmlformats.org/officeDocument/2006/relationships/image" Target="media/image8.png"/><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image" Target="media/image36.jpeg"/><Relationship Id="rId77" Type="http://schemas.openxmlformats.org/officeDocument/2006/relationships/image" Target="media/image57.jpeg"/><Relationship Id="rId100" Type="http://schemas.openxmlformats.org/officeDocument/2006/relationships/image" Target="media/image80.jpeg"/><Relationship Id="rId105" Type="http://schemas.openxmlformats.org/officeDocument/2006/relationships/image" Target="media/image85.jpeg"/><Relationship Id="rId126" Type="http://schemas.openxmlformats.org/officeDocument/2006/relationships/image" Target="media/image104.jpeg"/><Relationship Id="rId147" Type="http://schemas.openxmlformats.org/officeDocument/2006/relationships/image" Target="media/image124.wmf"/><Relationship Id="rId168" Type="http://schemas.openxmlformats.org/officeDocument/2006/relationships/image" Target="media/image136.png"/><Relationship Id="rId8" Type="http://schemas.openxmlformats.org/officeDocument/2006/relationships/image" Target="media/image2.png"/><Relationship Id="rId51" Type="http://schemas.openxmlformats.org/officeDocument/2006/relationships/image" Target="media/image31.jpeg"/><Relationship Id="rId72" Type="http://schemas.openxmlformats.org/officeDocument/2006/relationships/image" Target="media/image52.jpeg"/><Relationship Id="rId93" Type="http://schemas.openxmlformats.org/officeDocument/2006/relationships/image" Target="media/image73.jpeg"/><Relationship Id="rId98" Type="http://schemas.openxmlformats.org/officeDocument/2006/relationships/image" Target="media/image78.jpeg"/><Relationship Id="rId121" Type="http://schemas.openxmlformats.org/officeDocument/2006/relationships/image" Target="media/image99.jpeg"/><Relationship Id="rId142" Type="http://schemas.openxmlformats.org/officeDocument/2006/relationships/image" Target="media/image119.wmf"/><Relationship Id="rId163" Type="http://schemas.openxmlformats.org/officeDocument/2006/relationships/image" Target="media/image132.wmf"/><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7.jpeg"/><Relationship Id="rId67" Type="http://schemas.openxmlformats.org/officeDocument/2006/relationships/image" Target="media/image47.jpeg"/><Relationship Id="rId116" Type="http://schemas.openxmlformats.org/officeDocument/2006/relationships/oleObject" Target="embeddings/oleObject14.bin"/><Relationship Id="rId137" Type="http://schemas.openxmlformats.org/officeDocument/2006/relationships/image" Target="media/image115.jpeg"/><Relationship Id="rId158" Type="http://schemas.openxmlformats.org/officeDocument/2006/relationships/oleObject" Target="embeddings/oleObject21.bin"/><Relationship Id="rId20" Type="http://schemas.openxmlformats.org/officeDocument/2006/relationships/image" Target="media/image14.jpeg"/><Relationship Id="rId41" Type="http://schemas.openxmlformats.org/officeDocument/2006/relationships/oleObject" Target="embeddings/oleObject13.bin"/><Relationship Id="rId62" Type="http://schemas.openxmlformats.org/officeDocument/2006/relationships/image" Target="media/image42.jpeg"/><Relationship Id="rId83" Type="http://schemas.openxmlformats.org/officeDocument/2006/relationships/image" Target="media/image63.jpeg"/><Relationship Id="rId88" Type="http://schemas.openxmlformats.org/officeDocument/2006/relationships/image" Target="media/image68.jpeg"/><Relationship Id="rId111" Type="http://schemas.openxmlformats.org/officeDocument/2006/relationships/image" Target="media/image91.jpeg"/><Relationship Id="rId132" Type="http://schemas.openxmlformats.org/officeDocument/2006/relationships/image" Target="media/image110.jpeg"/><Relationship Id="rId153" Type="http://schemas.openxmlformats.org/officeDocument/2006/relationships/image" Target="media/image1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DEF9DF-E054-448A-86B0-B1FF77A27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12</Pages>
  <Words>12344</Words>
  <Characters>70363</Characters>
  <Application>Microsoft Office Word</Application>
  <DocSecurity>0</DocSecurity>
  <Lines>586</Lines>
  <Paragraphs>165</Paragraphs>
  <ScaleCrop>false</ScaleCrop>
  <HeadingPairs>
    <vt:vector size="2" baseType="variant">
      <vt:variant>
        <vt:lpstr>Title</vt:lpstr>
      </vt:variant>
      <vt:variant>
        <vt:i4>1</vt:i4>
      </vt:variant>
    </vt:vector>
  </HeadingPairs>
  <TitlesOfParts>
    <vt:vector size="1" baseType="lpstr">
      <vt:lpstr/>
    </vt:vector>
  </TitlesOfParts>
  <Company>Schools</Company>
  <LinksUpToDate>false</LinksUpToDate>
  <CharactersWithSpaces>82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st Meadow</dc:creator>
  <cp:lastModifiedBy>Profile</cp:lastModifiedBy>
  <cp:revision>14</cp:revision>
  <cp:lastPrinted>2012-12-03T12:57:00Z</cp:lastPrinted>
  <dcterms:created xsi:type="dcterms:W3CDTF">2012-12-18T13:19:00Z</dcterms:created>
  <dcterms:modified xsi:type="dcterms:W3CDTF">2012-12-18T15:16:00Z</dcterms:modified>
</cp:coreProperties>
</file>